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0.xml" ContentType="application/inkml+xml"/>
  <Override PartName="/word/ink/ink641.xml" ContentType="application/inkml+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ink/ink705.xml" ContentType="application/inkml+xml"/>
  <Override PartName="/word/ink/ink706.xml" ContentType="application/inkml+xml"/>
  <Override PartName="/word/ink/ink707.xml" ContentType="application/inkml+xml"/>
  <Override PartName="/word/ink/ink708.xml" ContentType="application/inkml+xml"/>
  <Override PartName="/word/ink/ink709.xml" ContentType="application/inkml+xml"/>
  <Override PartName="/word/ink/ink710.xml" ContentType="application/inkml+xml"/>
  <Override PartName="/word/ink/ink711.xml" ContentType="application/inkml+xml"/>
  <Override PartName="/word/ink/ink712.xml" ContentType="application/inkml+xml"/>
  <Override PartName="/word/ink/ink713.xml" ContentType="application/inkml+xml"/>
  <Override PartName="/word/ink/ink714.xml" ContentType="application/inkml+xml"/>
  <Override PartName="/word/ink/ink715.xml" ContentType="application/inkml+xml"/>
  <Override PartName="/word/ink/ink716.xml" ContentType="application/inkml+xml"/>
  <Override PartName="/word/ink/ink717.xml" ContentType="application/inkml+xml"/>
  <Override PartName="/word/ink/ink718.xml" ContentType="application/inkml+xml"/>
  <Override PartName="/word/ink/ink719.xml" ContentType="application/inkml+xml"/>
  <Override PartName="/word/ink/ink720.xml" ContentType="application/inkml+xml"/>
  <Override PartName="/word/ink/ink721.xml" ContentType="application/inkml+xml"/>
  <Override PartName="/word/ink/ink722.xml" ContentType="application/inkml+xml"/>
  <Override PartName="/word/ink/ink723.xml" ContentType="application/inkml+xml"/>
  <Override PartName="/word/ink/ink724.xml" ContentType="application/inkml+xml"/>
  <Override PartName="/word/ink/ink725.xml" ContentType="application/inkml+xml"/>
  <Override PartName="/word/ink/ink726.xml" ContentType="application/inkml+xml"/>
  <Override PartName="/word/ink/ink727.xml" ContentType="application/inkml+xml"/>
  <Override PartName="/word/ink/ink728.xml" ContentType="application/inkml+xml"/>
  <Override PartName="/word/ink/ink729.xml" ContentType="application/inkml+xml"/>
  <Override PartName="/word/ink/ink730.xml" ContentType="application/inkml+xml"/>
  <Override PartName="/word/ink/ink731.xml" ContentType="application/inkml+xml"/>
  <Override PartName="/word/ink/ink732.xml" ContentType="application/inkml+xml"/>
  <Override PartName="/word/ink/ink733.xml" ContentType="application/inkml+xml"/>
  <Override PartName="/word/ink/ink734.xml" ContentType="application/inkml+xml"/>
  <Override PartName="/word/ink/ink735.xml" ContentType="application/inkml+xml"/>
  <Override PartName="/word/ink/ink736.xml" ContentType="application/inkml+xml"/>
  <Override PartName="/word/ink/ink737.xml" ContentType="application/inkml+xml"/>
  <Override PartName="/word/ink/ink738.xml" ContentType="application/inkml+xml"/>
  <Override PartName="/word/ink/ink739.xml" ContentType="application/inkml+xml"/>
  <Override PartName="/word/ink/ink740.xml" ContentType="application/inkml+xml"/>
  <Override PartName="/word/ink/ink741.xml" ContentType="application/inkml+xml"/>
  <Override PartName="/word/ink/ink742.xml" ContentType="application/inkml+xml"/>
  <Override PartName="/word/ink/ink743.xml" ContentType="application/inkml+xml"/>
  <Override PartName="/word/ink/ink744.xml" ContentType="application/inkml+xml"/>
  <Override PartName="/word/ink/ink745.xml" ContentType="application/inkml+xml"/>
  <Override PartName="/word/ink/ink746.xml" ContentType="application/inkml+xml"/>
  <Override PartName="/word/ink/ink747.xml" ContentType="application/inkml+xml"/>
  <Override PartName="/word/ink/ink748.xml" ContentType="application/inkml+xml"/>
  <Override PartName="/word/ink/ink749.xml" ContentType="application/inkml+xml"/>
  <Override PartName="/word/ink/ink750.xml" ContentType="application/inkml+xml"/>
  <Override PartName="/word/ink/ink751.xml" ContentType="application/inkml+xml"/>
  <Override PartName="/word/ink/ink752.xml" ContentType="application/inkml+xml"/>
  <Override PartName="/word/ink/ink753.xml" ContentType="application/inkml+xml"/>
  <Override PartName="/word/ink/ink754.xml" ContentType="application/inkml+xml"/>
  <Override PartName="/word/ink/ink755.xml" ContentType="application/inkml+xml"/>
  <Override PartName="/word/ink/ink756.xml" ContentType="application/inkml+xml"/>
  <Override PartName="/word/ink/ink757.xml" ContentType="application/inkml+xml"/>
  <Override PartName="/word/ink/ink758.xml" ContentType="application/inkml+xml"/>
  <Override PartName="/word/ink/ink759.xml" ContentType="application/inkml+xml"/>
  <Override PartName="/word/ink/ink760.xml" ContentType="application/inkml+xml"/>
  <Override PartName="/word/ink/ink761.xml" ContentType="application/inkml+xml"/>
  <Override PartName="/word/ink/ink762.xml" ContentType="application/inkml+xml"/>
  <Override PartName="/word/ink/ink763.xml" ContentType="application/inkml+xml"/>
  <Override PartName="/word/ink/ink764.xml" ContentType="application/inkml+xml"/>
  <Override PartName="/word/ink/ink765.xml" ContentType="application/inkml+xml"/>
  <Override PartName="/word/ink/ink766.xml" ContentType="application/inkml+xml"/>
  <Override PartName="/word/ink/ink767.xml" ContentType="application/inkml+xml"/>
  <Override PartName="/word/ink/ink768.xml" ContentType="application/inkml+xml"/>
  <Override PartName="/word/ink/ink769.xml" ContentType="application/inkml+xml"/>
  <Override PartName="/word/ink/ink770.xml" ContentType="application/inkml+xml"/>
  <Override PartName="/word/ink/ink771.xml" ContentType="application/inkml+xml"/>
  <Override PartName="/word/ink/ink772.xml" ContentType="application/inkml+xml"/>
  <Override PartName="/word/ink/ink773.xml" ContentType="application/inkml+xml"/>
  <Override PartName="/word/ink/ink774.xml" ContentType="application/inkml+xml"/>
  <Override PartName="/word/ink/ink775.xml" ContentType="application/inkml+xml"/>
  <Override PartName="/word/ink/ink776.xml" ContentType="application/inkml+xml"/>
  <Override PartName="/word/ink/ink777.xml" ContentType="application/inkml+xml"/>
  <Override PartName="/word/ink/ink778.xml" ContentType="application/inkml+xml"/>
  <Override PartName="/word/ink/ink779.xml" ContentType="application/inkml+xml"/>
  <Override PartName="/word/ink/ink780.xml" ContentType="application/inkml+xml"/>
  <Override PartName="/word/ink/ink781.xml" ContentType="application/inkml+xml"/>
  <Override PartName="/word/ink/ink782.xml" ContentType="application/inkml+xml"/>
  <Override PartName="/word/ink/ink783.xml" ContentType="application/inkml+xml"/>
  <Override PartName="/word/ink/ink784.xml" ContentType="application/inkml+xml"/>
  <Override PartName="/word/ink/ink785.xml" ContentType="application/inkml+xml"/>
  <Override PartName="/word/ink/ink786.xml" ContentType="application/inkml+xml"/>
  <Override PartName="/word/ink/ink787.xml" ContentType="application/inkml+xml"/>
  <Override PartName="/word/ink/ink788.xml" ContentType="application/inkml+xml"/>
  <Override PartName="/word/ink/ink789.xml" ContentType="application/inkml+xml"/>
  <Override PartName="/word/ink/ink790.xml" ContentType="application/inkml+xml"/>
  <Override PartName="/word/ink/ink791.xml" ContentType="application/inkml+xml"/>
  <Override PartName="/word/ink/ink79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4560" w:rsidRPr="00486E73" w:rsidRDefault="006F5C03" w:rsidP="006F5C03">
      <w:pPr>
        <w:ind w:left="360"/>
        <w:rPr>
          <w:rFonts w:ascii="Arial" w:hAnsi="Arial" w:cs="Arial"/>
          <w:b/>
          <w:sz w:val="48"/>
          <w:szCs w:val="48"/>
          <w:u w:val="single"/>
          <w14:shadow w14:blurRad="50800" w14:dist="38100" w14:dir="2700000" w14:sx="100000" w14:sy="100000" w14:kx="0" w14:ky="0" w14:algn="tl">
            <w14:srgbClr w14:val="000000">
              <w14:alpha w14:val="60000"/>
            </w14:srgbClr>
          </w14:shadow>
        </w:rPr>
      </w:pPr>
      <w:r w:rsidRPr="00486E73">
        <w:rPr>
          <w:rFonts w:ascii="Arial" w:hAnsi="Arial" w:cs="Arial"/>
          <w:b/>
          <w:sz w:val="48"/>
          <w:szCs w:val="48"/>
          <w:u w:val="single"/>
          <w14:shadow w14:blurRad="50800" w14:dist="38100" w14:dir="2700000" w14:sx="100000" w14:sy="100000" w14:kx="0" w14:ky="0" w14:algn="tl">
            <w14:srgbClr w14:val="000000">
              <w14:alpha w14:val="60000"/>
            </w14:srgbClr>
          </w14:shadow>
        </w:rPr>
        <w:t xml:space="preserve">SOL 6.4 </w:t>
      </w:r>
      <w:r w:rsidR="00B7372A">
        <w:rPr>
          <w:rFonts w:ascii="Arial" w:hAnsi="Arial" w:cs="Arial"/>
          <w:b/>
          <w:sz w:val="48"/>
          <w:szCs w:val="48"/>
          <w:u w:val="single"/>
          <w14:shadow w14:blurRad="50800" w14:dist="38100" w14:dir="2700000" w14:sx="100000" w14:sy="100000" w14:kx="0" w14:ky="0" w14:algn="tl">
            <w14:srgbClr w14:val="000000">
              <w14:alpha w14:val="60000"/>
            </w14:srgbClr>
          </w14:shadow>
        </w:rPr>
        <w:t xml:space="preserve">– </w:t>
      </w:r>
      <w:r w:rsidRPr="00486E73">
        <w:rPr>
          <w:rFonts w:ascii="Arial" w:hAnsi="Arial" w:cs="Arial"/>
          <w:b/>
          <w:sz w:val="48"/>
          <w:szCs w:val="48"/>
          <w:u w:val="single"/>
          <w14:shadow w14:blurRad="50800" w14:dist="38100" w14:dir="2700000" w14:sx="100000" w14:sy="100000" w14:kx="0" w14:ky="0" w14:algn="tl">
            <w14:srgbClr w14:val="000000">
              <w14:alpha w14:val="60000"/>
            </w14:srgbClr>
          </w14:shadow>
        </w:rPr>
        <w:t>Multiplying and Dividing Fractions</w:t>
      </w:r>
    </w:p>
    <w:p w:rsidR="006F5C03" w:rsidRPr="006F5C03" w:rsidRDefault="006F5C03" w:rsidP="006F5C03">
      <w:pPr>
        <w:ind w:left="360"/>
        <w:rPr>
          <w:rFonts w:ascii="Arial" w:hAnsi="Arial" w:cs="Arial"/>
          <w:b/>
          <w:sz w:val="48"/>
          <w:szCs w:val="48"/>
          <w14:shadow w14:blurRad="50800" w14:dist="38100" w14:dir="2700000" w14:sx="100000" w14:sy="100000" w14:kx="0" w14:ky="0" w14:algn="tl">
            <w14:srgbClr w14:val="000000">
              <w14:alpha w14:val="60000"/>
            </w14:srgbClr>
          </w14:shadow>
        </w:rPr>
      </w:pPr>
    </w:p>
    <w:p w:rsidR="006F5C03" w:rsidRPr="007D738B" w:rsidRDefault="006F5C03" w:rsidP="00A84906">
      <w:pPr>
        <w:pStyle w:val="SOLNumber"/>
        <w:tabs>
          <w:tab w:val="left" w:pos="720"/>
        </w:tabs>
        <w:ind w:left="720" w:hanging="720"/>
        <w:rPr>
          <w:rFonts w:ascii="Arial" w:hAnsi="Arial" w:cs="Arial"/>
          <w:b/>
        </w:rPr>
      </w:pPr>
      <w:r w:rsidRPr="007D738B">
        <w:rPr>
          <w:rFonts w:ascii="Arial" w:hAnsi="Arial" w:cs="Arial"/>
          <w:b/>
        </w:rPr>
        <w:t>6.4</w:t>
      </w:r>
      <w:r w:rsidRPr="007D738B">
        <w:rPr>
          <w:rFonts w:ascii="Arial" w:hAnsi="Arial" w:cs="Arial"/>
          <w:b/>
        </w:rPr>
        <w:tab/>
        <w:t>The student will demonstrate multiple representations of multiplication and division of fractions.</w:t>
      </w:r>
    </w:p>
    <w:p w:rsidR="006F5C03" w:rsidRPr="006F5C03" w:rsidRDefault="006F5C03" w:rsidP="006F5C03">
      <w:pPr>
        <w:pStyle w:val="SOLNumber"/>
        <w:ind w:left="0" w:firstLine="0"/>
        <w:rPr>
          <w:rFonts w:ascii="Arial" w:hAnsi="Arial" w:cs="Arial"/>
          <w:b/>
        </w:rPr>
      </w:pPr>
    </w:p>
    <w:p w:rsidR="006F5C03" w:rsidRPr="007D738B" w:rsidRDefault="006F5C03" w:rsidP="007D738B">
      <w:pPr>
        <w:pStyle w:val="Heading3"/>
        <w:ind w:left="0"/>
        <w:jc w:val="left"/>
        <w:rPr>
          <w:rFonts w:ascii="Arial" w:hAnsi="Arial" w:cs="Arial"/>
          <w:sz w:val="28"/>
          <w:szCs w:val="24"/>
          <w:u w:val="single"/>
        </w:rPr>
      </w:pPr>
      <w:r w:rsidRPr="007D738B">
        <w:rPr>
          <w:rFonts w:ascii="Arial" w:hAnsi="Arial" w:cs="Arial"/>
          <w:sz w:val="28"/>
          <w:szCs w:val="24"/>
          <w:u w:val="single"/>
        </w:rPr>
        <w:t>Understanding the Standard:</w:t>
      </w:r>
    </w:p>
    <w:p w:rsidR="006F5C03" w:rsidRDefault="006F5C03" w:rsidP="006F5C03">
      <w:pPr>
        <w:pStyle w:val="Bullet1"/>
        <w:keepLines/>
        <w:numPr>
          <w:ilvl w:val="0"/>
          <w:numId w:val="3"/>
        </w:numPr>
        <w:rPr>
          <w:rFonts w:ascii="Arial" w:hAnsi="Arial" w:cs="Arial"/>
          <w:sz w:val="24"/>
          <w:szCs w:val="24"/>
        </w:rPr>
        <w:sectPr w:rsidR="006F5C03" w:rsidSect="00805E04">
          <w:footerReference w:type="even" r:id="rId8"/>
          <w:footerReference w:type="default" r:id="rId9"/>
          <w:pgSz w:w="12240" w:h="15840"/>
          <w:pgMar w:top="1440" w:right="1440" w:bottom="1440" w:left="1440" w:header="720" w:footer="720" w:gutter="0"/>
          <w:pgNumType w:start="48"/>
          <w:cols w:space="720"/>
          <w:docGrid w:linePitch="360"/>
        </w:sectPr>
      </w:pPr>
    </w:p>
    <w:p w:rsidR="006F5C03" w:rsidRPr="006F5C03" w:rsidRDefault="006F5C03" w:rsidP="006F5C03">
      <w:pPr>
        <w:pStyle w:val="Bullet1"/>
        <w:keepLines/>
        <w:numPr>
          <w:ilvl w:val="0"/>
          <w:numId w:val="3"/>
        </w:numPr>
        <w:ind w:left="360"/>
        <w:rPr>
          <w:rFonts w:ascii="Arial" w:hAnsi="Arial" w:cs="Arial"/>
          <w:sz w:val="24"/>
          <w:szCs w:val="24"/>
        </w:rPr>
      </w:pPr>
      <w:r w:rsidRPr="006F5C03">
        <w:rPr>
          <w:rFonts w:ascii="Arial" w:hAnsi="Arial" w:cs="Arial"/>
          <w:sz w:val="24"/>
          <w:szCs w:val="24"/>
        </w:rPr>
        <w:lastRenderedPageBreak/>
        <w:t>Using manipulatives to build conceptual understanding and using pictures and sketches to link concrete examples to the symbolic enhance students’ understanding of operations with fractions and help students connect the meaning of whole number computation to fraction computation.</w:t>
      </w:r>
    </w:p>
    <w:p w:rsidR="006F5C03" w:rsidRPr="006F5C03" w:rsidRDefault="006F5C03" w:rsidP="006F5C03">
      <w:pPr>
        <w:pStyle w:val="Bullet1"/>
        <w:keepLines/>
        <w:numPr>
          <w:ilvl w:val="0"/>
          <w:numId w:val="3"/>
        </w:numPr>
        <w:ind w:left="360"/>
        <w:rPr>
          <w:rFonts w:ascii="Arial" w:hAnsi="Arial" w:cs="Arial"/>
          <w:sz w:val="24"/>
          <w:szCs w:val="24"/>
          <w:u w:val="single"/>
        </w:rPr>
      </w:pPr>
      <w:r w:rsidRPr="006F5C03">
        <w:rPr>
          <w:rFonts w:ascii="Arial" w:hAnsi="Arial" w:cs="Arial"/>
          <w:sz w:val="24"/>
          <w:szCs w:val="24"/>
        </w:rPr>
        <w:t xml:space="preserve">Multiplication and division of fractions can be represented with arrays, paper folding, repeated addition, repeated subtraction, fraction strips, pattern blocks and area models. </w:t>
      </w:r>
    </w:p>
    <w:p w:rsidR="006F5C03" w:rsidRPr="006F5C03" w:rsidRDefault="00835CF1" w:rsidP="006F5C03">
      <w:pPr>
        <w:pStyle w:val="Bullet1"/>
        <w:keepLines/>
        <w:numPr>
          <w:ilvl w:val="0"/>
          <w:numId w:val="3"/>
        </w:numPr>
        <w:ind w:left="360"/>
        <w:rPr>
          <w:rFonts w:ascii="Arial" w:hAnsi="Arial" w:cs="Arial"/>
          <w:sz w:val="24"/>
          <w:szCs w:val="24"/>
        </w:rPr>
      </w:pPr>
      <w:r>
        <w:rPr>
          <w:rFonts w:ascii="Arial" w:hAnsi="Arial" w:cs="Arial"/>
          <w:noProof/>
          <w:sz w:val="24"/>
          <w:szCs w:val="24"/>
        </w:rPr>
        <mc:AlternateContent>
          <mc:Choice Requires="wpi">
            <w:drawing>
              <wp:anchor distT="0" distB="0" distL="114300" distR="114300" simplePos="0" relativeHeight="251749376" behindDoc="0" locked="0" layoutInCell="1" allowOverlap="1">
                <wp:simplePos x="0" y="0"/>
                <wp:positionH relativeFrom="column">
                  <wp:posOffset>1514462</wp:posOffset>
                </wp:positionH>
                <wp:positionV relativeFrom="paragraph">
                  <wp:posOffset>1115011</wp:posOffset>
                </wp:positionV>
                <wp:extent cx="1002240" cy="38520"/>
                <wp:effectExtent l="38100" t="133350" r="102870" b="152400"/>
                <wp:wrapNone/>
                <wp:docPr id="237680" name="Ink 237680"/>
                <wp:cNvGraphicFramePr/>
                <a:graphic xmlns:a="http://schemas.openxmlformats.org/drawingml/2006/main">
                  <a:graphicData uri="http://schemas.microsoft.com/office/word/2010/wordprocessingInk">
                    <w14:contentPart bwMode="auto" r:id="rId10">
                      <w14:nvContentPartPr>
                        <w14:cNvContentPartPr/>
                      </w14:nvContentPartPr>
                      <w14:xfrm>
                        <a:off x="0" y="0"/>
                        <a:ext cx="1002240" cy="38520"/>
                      </w14:xfrm>
                    </w14:contentPart>
                  </a:graphicData>
                </a:graphic>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37680" o:spid="_x0000_s1026" type="#_x0000_t75" style="position:absolute;margin-left:115.5pt;margin-top:80.15pt;width:86.5pt;height:18.3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">
                <v:imagedata r:id="rId11" o:title=""/>
              </v:shape>
            </w:pict>
          </mc:Fallback>
        </mc:AlternateContent>
      </w:r>
      <w:r>
        <w:rPr>
          <w:rFonts w:ascii="Arial" w:hAnsi="Arial" w:cs="Arial"/>
          <w:noProof/>
          <w:sz w:val="24"/>
          <w:szCs w:val="24"/>
        </w:rPr>
        <mc:AlternateContent>
          <mc:Choice Requires="wpi">
            <w:drawing>
              <wp:anchor distT="0" distB="0" distL="114300" distR="114300" simplePos="0" relativeHeight="251748352" behindDoc="0" locked="0" layoutInCell="1" allowOverlap="1">
                <wp:simplePos x="0" y="0"/>
                <wp:positionH relativeFrom="column">
                  <wp:posOffset>271022</wp:posOffset>
                </wp:positionH>
                <wp:positionV relativeFrom="paragraph">
                  <wp:posOffset>410131</wp:posOffset>
                </wp:positionV>
                <wp:extent cx="877680" cy="61920"/>
                <wp:effectExtent l="0" t="133350" r="113030" b="147955"/>
                <wp:wrapNone/>
                <wp:docPr id="237674" name="Ink 237674"/>
                <wp:cNvGraphicFramePr/>
                <a:graphic xmlns:a="http://schemas.openxmlformats.org/drawingml/2006/main">
                  <a:graphicData uri="http://schemas.microsoft.com/office/word/2010/wordprocessingInk">
                    <w14:contentPart bwMode="auto" r:id="rId12">
                      <w14:nvContentPartPr>
                        <w14:cNvContentPartPr/>
                      </w14:nvContentPartPr>
                      <w14:xfrm>
                        <a:off x="0" y="0"/>
                        <a:ext cx="877680" cy="61920"/>
                      </w14:xfrm>
                    </w14:contentPart>
                  </a:graphicData>
                </a:graphic>
              </wp:anchor>
            </w:drawing>
          </mc:Choice>
          <mc:Fallback>
            <w:pict>
              <v:shape id="Ink 237674" o:spid="_x0000_s1026" type="#_x0000_t75" style="position:absolute;margin-left:17.6pt;margin-top:24.75pt;width:76.7pt;height:20.05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">
                <v:imagedata r:id="rId13" o:title=""/>
              </v:shape>
            </w:pict>
          </mc:Fallback>
        </mc:AlternateContent>
      </w:r>
      <w:r>
        <w:rPr>
          <w:rFonts w:ascii="Arial" w:hAnsi="Arial" w:cs="Arial"/>
          <w:noProof/>
          <w:sz w:val="24"/>
          <w:szCs w:val="24"/>
        </w:rPr>
        <mc:AlternateContent>
          <mc:Choice Requires="wpi">
            <w:drawing>
              <wp:anchor distT="0" distB="0" distL="114300" distR="114300" simplePos="0" relativeHeight="251747328" behindDoc="0" locked="0" layoutInCell="1" allowOverlap="1">
                <wp:simplePos x="0" y="0"/>
                <wp:positionH relativeFrom="column">
                  <wp:posOffset>722102</wp:posOffset>
                </wp:positionH>
                <wp:positionV relativeFrom="paragraph">
                  <wp:posOffset>168931</wp:posOffset>
                </wp:positionV>
                <wp:extent cx="1568520" cy="41760"/>
                <wp:effectExtent l="0" t="133350" r="107950" b="149225"/>
                <wp:wrapNone/>
                <wp:docPr id="237672" name="Ink 237672"/>
                <wp:cNvGraphicFramePr/>
                <a:graphic xmlns:a="http://schemas.openxmlformats.org/drawingml/2006/main">
                  <a:graphicData uri="http://schemas.microsoft.com/office/word/2010/wordprocessingInk">
                    <w14:contentPart bwMode="auto" r:id="rId14">
                      <w14:nvContentPartPr>
                        <w14:cNvContentPartPr/>
                      </w14:nvContentPartPr>
                      <w14:xfrm>
                        <a:off x="0" y="0"/>
                        <a:ext cx="1568520" cy="41760"/>
                      </w14:xfrm>
                    </w14:contentPart>
                  </a:graphicData>
                </a:graphic>
              </wp:anchor>
            </w:drawing>
          </mc:Choice>
          <mc:Fallback>
            <w:pict>
              <v:shape id="Ink 237672" o:spid="_x0000_s1026" type="#_x0000_t75" style="position:absolute;margin-left:53.05pt;margin-top:5.7pt;width:131.05pt;height:18.6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">
                <v:imagedata r:id="rId15" o:title=""/>
              </v:shape>
            </w:pict>
          </mc:Fallback>
        </mc:AlternateContent>
      </w:r>
      <w:r w:rsidR="006F5C03" w:rsidRPr="006F5C03">
        <w:rPr>
          <w:rFonts w:ascii="Arial" w:hAnsi="Arial" w:cs="Arial"/>
          <w:sz w:val="24"/>
          <w:szCs w:val="24"/>
        </w:rPr>
        <w:t>When multiplyin</w:t>
      </w:r>
      <w:r w:rsidR="006F5C03">
        <w:rPr>
          <w:rFonts w:ascii="Arial" w:hAnsi="Arial" w:cs="Arial"/>
          <w:sz w:val="24"/>
          <w:szCs w:val="24"/>
        </w:rPr>
        <w:t>g a whole by a fraction such as</w:t>
      </w:r>
      <w:r w:rsidR="006F5C03" w:rsidRPr="006F5C03">
        <w:rPr>
          <w:rFonts w:ascii="Arial" w:hAnsi="Arial" w:cs="Arial"/>
          <w:sz w:val="24"/>
          <w:szCs w:val="24"/>
        </w:rPr>
        <w:t xml:space="preserve"> </w:t>
      </w:r>
      <w:r w:rsidR="006F5C03">
        <w:rPr>
          <w:rFonts w:ascii="Arial" w:hAnsi="Arial" w:cs="Arial"/>
          <w:sz w:val="24"/>
          <w:szCs w:val="24"/>
        </w:rPr>
        <w:t>(</w:t>
      </w:r>
      <w:r w:rsidR="006F5C03" w:rsidRPr="006F5C03">
        <w:rPr>
          <w:rFonts w:ascii="Arial" w:hAnsi="Arial" w:cs="Arial"/>
          <w:sz w:val="24"/>
          <w:szCs w:val="24"/>
        </w:rPr>
        <w:t xml:space="preserve">3 </w:t>
      </w:r>
      <w:proofErr w:type="gramStart"/>
      <w:r w:rsidR="006F5C03" w:rsidRPr="006F5C03">
        <w:rPr>
          <w:rFonts w:ascii="Arial" w:hAnsi="Arial" w:cs="Arial"/>
          <w:sz w:val="24"/>
          <w:szCs w:val="24"/>
        </w:rPr>
        <w:t xml:space="preserve">x </w:t>
      </w:r>
      <w:proofErr w:type="gramEnd"/>
      <w:r w:rsidR="006F5C03" w:rsidRPr="006F5C03">
        <w:rPr>
          <w:rFonts w:ascii="Arial" w:hAnsi="Arial" w:cs="Arial"/>
          <w:position w:val="-20"/>
          <w:sz w:val="24"/>
          <w:szCs w:val="24"/>
        </w:rPr>
        <w:object w:dxaOrig="2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26.8pt" o:ole="">
            <v:imagedata r:id="rId16" o:title=""/>
          </v:shape>
          <o:OLEObject Type="Embed" ProgID="Equation.DSMT4" ShapeID="_x0000_i1025" DrawAspect="Content" ObjectID="_1459768734" r:id="rId17"/>
        </w:object>
      </w:r>
      <w:r w:rsidR="006F5C03">
        <w:rPr>
          <w:rFonts w:ascii="Arial" w:hAnsi="Arial" w:cs="Arial"/>
          <w:sz w:val="24"/>
          <w:szCs w:val="24"/>
        </w:rPr>
        <w:t>)</w:t>
      </w:r>
      <w:r w:rsidR="006F5C03" w:rsidRPr="006F5C03">
        <w:rPr>
          <w:rFonts w:ascii="Arial" w:hAnsi="Arial" w:cs="Arial"/>
          <w:sz w:val="24"/>
          <w:szCs w:val="24"/>
        </w:rPr>
        <w:t xml:space="preserve">, the meaning is the same as with multiplication of whole numbers: 3 groups the size of </w:t>
      </w:r>
      <w:r w:rsidR="006F5C03" w:rsidRPr="006F5C03">
        <w:rPr>
          <w:rFonts w:ascii="Arial" w:hAnsi="Arial" w:cs="Arial"/>
          <w:position w:val="-20"/>
          <w:sz w:val="24"/>
          <w:szCs w:val="24"/>
        </w:rPr>
        <w:object w:dxaOrig="200" w:dyaOrig="540">
          <v:shape id="_x0000_i1026" type="#_x0000_t75" style="width:10.9pt;height:26.8pt" o:ole="">
            <v:imagedata r:id="rId16" o:title=""/>
          </v:shape>
          <o:OLEObject Type="Embed" ProgID="Equation.DSMT4" ShapeID="_x0000_i1026" DrawAspect="Content" ObjectID="_1459768735" r:id="rId18"/>
        </w:object>
      </w:r>
      <w:r w:rsidR="006F5C03" w:rsidRPr="006F5C03">
        <w:rPr>
          <w:rFonts w:ascii="Arial" w:hAnsi="Arial" w:cs="Arial"/>
          <w:sz w:val="24"/>
          <w:szCs w:val="24"/>
        </w:rPr>
        <w:t xml:space="preserve"> </w:t>
      </w:r>
      <w:proofErr w:type="spellStart"/>
      <w:r w:rsidR="006F5C03" w:rsidRPr="006F5C03">
        <w:rPr>
          <w:rFonts w:ascii="Arial" w:hAnsi="Arial" w:cs="Arial"/>
          <w:sz w:val="24"/>
          <w:szCs w:val="24"/>
        </w:rPr>
        <w:t>of</w:t>
      </w:r>
      <w:proofErr w:type="spellEnd"/>
      <w:r w:rsidR="006F5C03" w:rsidRPr="006F5C03">
        <w:rPr>
          <w:rFonts w:ascii="Arial" w:hAnsi="Arial" w:cs="Arial"/>
          <w:sz w:val="24"/>
          <w:szCs w:val="24"/>
        </w:rPr>
        <w:t xml:space="preserve"> the whole.</w:t>
      </w:r>
    </w:p>
    <w:p w:rsidR="006F5C03" w:rsidRPr="006F5C03" w:rsidRDefault="00835CF1" w:rsidP="006F5C03">
      <w:pPr>
        <w:pStyle w:val="Bullet1"/>
        <w:keepLines/>
        <w:numPr>
          <w:ilvl w:val="0"/>
          <w:numId w:val="3"/>
        </w:numPr>
        <w:ind w:left="360"/>
        <w:rPr>
          <w:rFonts w:ascii="Arial" w:hAnsi="Arial" w:cs="Arial"/>
          <w:sz w:val="24"/>
          <w:szCs w:val="24"/>
        </w:rPr>
      </w:pPr>
      <w:r>
        <w:rPr>
          <w:rFonts w:ascii="Arial" w:hAnsi="Arial" w:cs="Arial"/>
          <w:noProof/>
          <w:sz w:val="24"/>
          <w:szCs w:val="24"/>
        </w:rPr>
        <w:lastRenderedPageBreak/>
        <mc:AlternateContent>
          <mc:Choice Requires="wpi">
            <w:drawing>
              <wp:anchor distT="0" distB="0" distL="114300" distR="114300" simplePos="0" relativeHeight="251752448" behindDoc="0" locked="0" layoutInCell="1" allowOverlap="1">
                <wp:simplePos x="0" y="0"/>
                <wp:positionH relativeFrom="column">
                  <wp:posOffset>998942</wp:posOffset>
                </wp:positionH>
                <wp:positionV relativeFrom="paragraph">
                  <wp:posOffset>725951</wp:posOffset>
                </wp:positionV>
                <wp:extent cx="892800" cy="25560"/>
                <wp:effectExtent l="76200" t="133350" r="98425" b="146050"/>
                <wp:wrapNone/>
                <wp:docPr id="73739" name="Ink 73739"/>
                <wp:cNvGraphicFramePr/>
                <a:graphic xmlns:a="http://schemas.openxmlformats.org/drawingml/2006/main">
                  <a:graphicData uri="http://schemas.microsoft.com/office/word/2010/wordprocessingInk">
                    <w14:contentPart bwMode="auto" r:id="rId19">
                      <w14:nvContentPartPr>
                        <w14:cNvContentPartPr/>
                      </w14:nvContentPartPr>
                      <w14:xfrm>
                        <a:off x="0" y="0"/>
                        <a:ext cx="892800" cy="25560"/>
                      </w14:xfrm>
                    </w14:contentPart>
                  </a:graphicData>
                </a:graphic>
              </wp:anchor>
            </w:drawing>
          </mc:Choice>
          <mc:Fallback>
            <w:pict>
              <v:shape id="Ink 73739" o:spid="_x0000_s1026" type="#_x0000_t75" style="position:absolute;margin-left:74.9pt;margin-top:49.6pt;width:77.9pt;height:17.1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">
                <v:imagedata r:id="rId20" o:title=""/>
              </v:shape>
            </w:pict>
          </mc:Fallback>
        </mc:AlternateContent>
      </w:r>
      <w:r>
        <w:rPr>
          <w:rFonts w:ascii="Arial" w:hAnsi="Arial" w:cs="Arial"/>
          <w:noProof/>
          <w:sz w:val="24"/>
          <w:szCs w:val="24"/>
        </w:rPr>
        <mc:AlternateContent>
          <mc:Choice Requires="wpi">
            <w:drawing>
              <wp:anchor distT="0" distB="0" distL="114300" distR="114300" simplePos="0" relativeHeight="251751424" behindDoc="0" locked="0" layoutInCell="1" allowOverlap="1">
                <wp:simplePos x="0" y="0"/>
                <wp:positionH relativeFrom="column">
                  <wp:posOffset>281822</wp:posOffset>
                </wp:positionH>
                <wp:positionV relativeFrom="paragraph">
                  <wp:posOffset>417431</wp:posOffset>
                </wp:positionV>
                <wp:extent cx="425160" cy="19080"/>
                <wp:effectExtent l="76200" t="133350" r="108585" b="152400"/>
                <wp:wrapNone/>
                <wp:docPr id="237682" name="Ink 237682"/>
                <wp:cNvGraphicFramePr/>
                <a:graphic xmlns:a="http://schemas.openxmlformats.org/drawingml/2006/main">
                  <a:graphicData uri="http://schemas.microsoft.com/office/word/2010/wordprocessingInk">
                    <w14:contentPart bwMode="auto" r:id="rId21">
                      <w14:nvContentPartPr>
                        <w14:cNvContentPartPr/>
                      </w14:nvContentPartPr>
                      <w14:xfrm>
                        <a:off x="0" y="0"/>
                        <a:ext cx="425160" cy="19080"/>
                      </w14:xfrm>
                    </w14:contentPart>
                  </a:graphicData>
                </a:graphic>
              </wp:anchor>
            </w:drawing>
          </mc:Choice>
          <mc:Fallback>
            <w:pict>
              <v:shape id="Ink 237682" o:spid="_x0000_s1026" type="#_x0000_t75" style="position:absolute;margin-left:18.45pt;margin-top:25.3pt;width:41.05pt;height:16.65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">
                <v:imagedata r:id="rId22" o:title=""/>
              </v:shape>
            </w:pict>
          </mc:Fallback>
        </mc:AlternateContent>
      </w:r>
      <w:r>
        <w:rPr>
          <w:rFonts w:ascii="Arial" w:hAnsi="Arial" w:cs="Arial"/>
          <w:noProof/>
          <w:sz w:val="24"/>
          <w:szCs w:val="24"/>
        </w:rPr>
        <mc:AlternateContent>
          <mc:Choice Requires="wpi">
            <w:drawing>
              <wp:anchor distT="0" distB="0" distL="114300" distR="114300" simplePos="0" relativeHeight="251750400" behindDoc="0" locked="0" layoutInCell="1" allowOverlap="1">
                <wp:simplePos x="0" y="0"/>
                <wp:positionH relativeFrom="column">
                  <wp:posOffset>765302</wp:posOffset>
                </wp:positionH>
                <wp:positionV relativeFrom="paragraph">
                  <wp:posOffset>145631</wp:posOffset>
                </wp:positionV>
                <wp:extent cx="1623960" cy="28440"/>
                <wp:effectExtent l="76200" t="133350" r="109855" b="143510"/>
                <wp:wrapNone/>
                <wp:docPr id="237681" name="Ink 237681"/>
                <wp:cNvGraphicFramePr/>
                <a:graphic xmlns:a="http://schemas.openxmlformats.org/drawingml/2006/main">
                  <a:graphicData uri="http://schemas.microsoft.com/office/word/2010/wordprocessingInk">
                    <w14:contentPart bwMode="auto" r:id="rId23">
                      <w14:nvContentPartPr>
                        <w14:cNvContentPartPr/>
                      </w14:nvContentPartPr>
                      <w14:xfrm>
                        <a:off x="0" y="0"/>
                        <a:ext cx="1623960" cy="28440"/>
                      </w14:xfrm>
                    </w14:contentPart>
                  </a:graphicData>
                </a:graphic>
              </wp:anchor>
            </w:drawing>
          </mc:Choice>
          <mc:Fallback>
            <w:pict>
              <v:shape id="Ink 237681" o:spid="_x0000_s1026" type="#_x0000_t75" style="position:absolute;margin-left:56.45pt;margin-top:3.7pt;width:135.45pt;height:17.8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">
                <v:imagedata r:id="rId24" o:title=""/>
              </v:shape>
            </w:pict>
          </mc:Fallback>
        </mc:AlternateContent>
      </w:r>
      <w:r w:rsidR="006F5C03" w:rsidRPr="006F5C03">
        <w:rPr>
          <w:rFonts w:ascii="Arial" w:hAnsi="Arial" w:cs="Arial"/>
          <w:sz w:val="24"/>
          <w:szCs w:val="24"/>
        </w:rPr>
        <w:t xml:space="preserve">When multiplying a fraction by a fraction such as </w:t>
      </w:r>
      <w:r w:rsidR="006F5C03">
        <w:rPr>
          <w:rFonts w:ascii="Arial" w:hAnsi="Arial" w:cs="Arial"/>
          <w:sz w:val="24"/>
          <w:szCs w:val="24"/>
        </w:rPr>
        <w:t>(</w:t>
      </w:r>
      <w:r w:rsidR="006F5C03" w:rsidRPr="006F5C03">
        <w:rPr>
          <w:rFonts w:ascii="Arial" w:hAnsi="Arial" w:cs="Arial"/>
          <w:position w:val="-22"/>
          <w:sz w:val="24"/>
          <w:szCs w:val="24"/>
        </w:rPr>
        <w:object w:dxaOrig="440" w:dyaOrig="560">
          <v:shape id="_x0000_i1027" type="#_x0000_t75" style="width:22.6pt;height:28.45pt" o:ole="">
            <v:imagedata r:id="rId25" o:title=""/>
          </v:shape>
          <o:OLEObject Type="Embed" ProgID="Equation.DSMT4" ShapeID="_x0000_i1027" DrawAspect="Content" ObjectID="_1459768736" r:id="rId26"/>
        </w:object>
      </w:r>
      <w:r w:rsidR="006F5C03">
        <w:rPr>
          <w:rFonts w:ascii="Arial" w:hAnsi="Arial" w:cs="Arial"/>
          <w:sz w:val="24"/>
          <w:szCs w:val="24"/>
        </w:rPr>
        <w:t>)</w:t>
      </w:r>
      <w:r w:rsidR="006F5C03" w:rsidRPr="006F5C03">
        <w:rPr>
          <w:rFonts w:ascii="Arial" w:hAnsi="Arial" w:cs="Arial"/>
          <w:sz w:val="24"/>
          <w:szCs w:val="24"/>
        </w:rPr>
        <w:t xml:space="preserve">, we are asking for part of a part. </w:t>
      </w:r>
    </w:p>
    <w:p w:rsidR="006F5C03" w:rsidRDefault="00835CF1" w:rsidP="006F5C03">
      <w:pPr>
        <w:pStyle w:val="Bullet1"/>
        <w:keepLines/>
        <w:numPr>
          <w:ilvl w:val="0"/>
          <w:numId w:val="3"/>
        </w:numPr>
        <w:ind w:left="360"/>
        <w:rPr>
          <w:rFonts w:ascii="Arial" w:hAnsi="Arial" w:cs="Arial"/>
          <w:sz w:val="24"/>
          <w:szCs w:val="24"/>
        </w:rPr>
      </w:pPr>
      <w:r>
        <w:rPr>
          <w:rFonts w:ascii="Arial" w:hAnsi="Arial" w:cs="Arial"/>
          <w:noProof/>
          <w:sz w:val="24"/>
          <w:szCs w:val="24"/>
        </w:rPr>
        <mc:AlternateContent>
          <mc:Choice Requires="wpi">
            <w:drawing>
              <wp:anchor distT="0" distB="0" distL="114300" distR="114300" simplePos="0" relativeHeight="251755520" behindDoc="0" locked="0" layoutInCell="1" allowOverlap="1">
                <wp:simplePos x="0" y="0"/>
                <wp:positionH relativeFrom="column">
                  <wp:posOffset>1510862</wp:posOffset>
                </wp:positionH>
                <wp:positionV relativeFrom="paragraph">
                  <wp:posOffset>697076</wp:posOffset>
                </wp:positionV>
                <wp:extent cx="1170360" cy="38880"/>
                <wp:effectExtent l="76200" t="133350" r="106045" b="151765"/>
                <wp:wrapNone/>
                <wp:docPr id="73744" name="Ink 73744"/>
                <wp:cNvGraphicFramePr/>
                <a:graphic xmlns:a="http://schemas.openxmlformats.org/drawingml/2006/main">
                  <a:graphicData uri="http://schemas.microsoft.com/office/word/2010/wordprocessingInk">
                    <w14:contentPart bwMode="auto" r:id="rId27">
                      <w14:nvContentPartPr>
                        <w14:cNvContentPartPr/>
                      </w14:nvContentPartPr>
                      <w14:xfrm>
                        <a:off x="0" y="0"/>
                        <a:ext cx="1170360" cy="38880"/>
                      </w14:xfrm>
                    </w14:contentPart>
                  </a:graphicData>
                </a:graphic>
              </wp:anchor>
            </w:drawing>
          </mc:Choice>
          <mc:Fallback>
            <w:pict>
              <v:shape id="Ink 73744" o:spid="_x0000_s1026" type="#_x0000_t75" style="position:absolute;margin-left:115.2pt;margin-top:47.35pt;width:99.7pt;height:18.2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">
                <v:imagedata r:id="rId28" o:title=""/>
              </v:shape>
            </w:pict>
          </mc:Fallback>
        </mc:AlternateContent>
      </w:r>
      <w:r>
        <w:rPr>
          <w:rFonts w:ascii="Arial" w:hAnsi="Arial" w:cs="Arial"/>
          <w:noProof/>
          <w:sz w:val="24"/>
          <w:szCs w:val="24"/>
        </w:rPr>
        <mc:AlternateContent>
          <mc:Choice Requires="wpi">
            <w:drawing>
              <wp:anchor distT="0" distB="0" distL="114300" distR="114300" simplePos="0" relativeHeight="251754496" behindDoc="0" locked="0" layoutInCell="1" allowOverlap="1">
                <wp:simplePos x="0" y="0"/>
                <wp:positionH relativeFrom="column">
                  <wp:posOffset>275342</wp:posOffset>
                </wp:positionH>
                <wp:positionV relativeFrom="paragraph">
                  <wp:posOffset>439676</wp:posOffset>
                </wp:positionV>
                <wp:extent cx="847800" cy="38520"/>
                <wp:effectExtent l="76200" t="133350" r="47625" b="152400"/>
                <wp:wrapNone/>
                <wp:docPr id="73742" name="Ink 73742"/>
                <wp:cNvGraphicFramePr/>
                <a:graphic xmlns:a="http://schemas.openxmlformats.org/drawingml/2006/main">
                  <a:graphicData uri="http://schemas.microsoft.com/office/word/2010/wordprocessingInk">
                    <w14:contentPart bwMode="auto" r:id="rId29">
                      <w14:nvContentPartPr>
                        <w14:cNvContentPartPr/>
                      </w14:nvContentPartPr>
                      <w14:xfrm>
                        <a:off x="0" y="0"/>
                        <a:ext cx="847800" cy="38520"/>
                      </w14:xfrm>
                    </w14:contentPart>
                  </a:graphicData>
                </a:graphic>
              </wp:anchor>
            </w:drawing>
          </mc:Choice>
          <mc:Fallback>
            <w:pict>
              <v:shape id="Ink 73742" o:spid="_x0000_s1026" type="#_x0000_t75" style="position:absolute;margin-left:17.9pt;margin-top:27pt;width:74.35pt;height:18.3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">
                <v:imagedata r:id="rId30" o:title=""/>
              </v:shape>
            </w:pict>
          </mc:Fallback>
        </mc:AlternateContent>
      </w:r>
      <w:r>
        <w:rPr>
          <w:rFonts w:ascii="Arial" w:hAnsi="Arial" w:cs="Arial"/>
          <w:noProof/>
          <w:sz w:val="24"/>
          <w:szCs w:val="24"/>
        </w:rPr>
        <mc:AlternateContent>
          <mc:Choice Requires="wpi">
            <w:drawing>
              <wp:anchor distT="0" distB="0" distL="114300" distR="114300" simplePos="0" relativeHeight="251753472" behindDoc="0" locked="0" layoutInCell="1" allowOverlap="1">
                <wp:simplePos x="0" y="0"/>
                <wp:positionH relativeFrom="column">
                  <wp:posOffset>750182</wp:posOffset>
                </wp:positionH>
                <wp:positionV relativeFrom="paragraph">
                  <wp:posOffset>184796</wp:posOffset>
                </wp:positionV>
                <wp:extent cx="1661040" cy="46080"/>
                <wp:effectExtent l="76200" t="133350" r="111125" b="144780"/>
                <wp:wrapNone/>
                <wp:docPr id="73741" name="Ink 73741"/>
                <wp:cNvGraphicFramePr/>
                <a:graphic xmlns:a="http://schemas.openxmlformats.org/drawingml/2006/main">
                  <a:graphicData uri="http://schemas.microsoft.com/office/word/2010/wordprocessingInk">
                    <w14:contentPart bwMode="auto" r:id="rId31">
                      <w14:nvContentPartPr>
                        <w14:cNvContentPartPr/>
                      </w14:nvContentPartPr>
                      <w14:xfrm>
                        <a:off x="0" y="0"/>
                        <a:ext cx="1661040" cy="46080"/>
                      </w14:xfrm>
                    </w14:contentPart>
                  </a:graphicData>
                </a:graphic>
              </wp:anchor>
            </w:drawing>
          </mc:Choice>
          <mc:Fallback>
            <w:pict>
              <v:shape id="Ink 73741" o:spid="_x0000_s1026" type="#_x0000_t75" style="position:absolute;margin-left:55.3pt;margin-top:6.9pt;width:138.4pt;height:18.9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">
                <v:imagedata r:id="rId32" o:title=""/>
              </v:shape>
            </w:pict>
          </mc:Fallback>
        </mc:AlternateContent>
      </w:r>
      <w:r w:rsidR="006F5C03" w:rsidRPr="006F5C03">
        <w:rPr>
          <w:rFonts w:ascii="Arial" w:hAnsi="Arial" w:cs="Arial"/>
          <w:sz w:val="24"/>
          <w:szCs w:val="24"/>
        </w:rPr>
        <w:t xml:space="preserve">When multiplying a fraction by a whole number such as </w:t>
      </w:r>
      <w:r w:rsidR="006F5C03">
        <w:rPr>
          <w:rFonts w:ascii="Arial" w:hAnsi="Arial" w:cs="Arial"/>
          <w:sz w:val="24"/>
          <w:szCs w:val="24"/>
        </w:rPr>
        <w:t>(</w:t>
      </w:r>
      <w:r w:rsidR="002957B4">
        <w:rPr>
          <w:rFonts w:ascii="Arial" w:hAnsi="Arial" w:cs="Arial"/>
          <w:position w:val="-20"/>
          <w:sz w:val="24"/>
          <w:szCs w:val="24"/>
        </w:rPr>
        <w:pict>
          <v:shape id="_x0000_i1028" type="#_x0000_t75" style="width:10.9pt;height:26.8pt">
            <v:imagedata r:id="rId16" o:title=""/>
          </v:shape>
        </w:pict>
      </w:r>
      <w:r w:rsidR="006F5C03" w:rsidRPr="006F5C03">
        <w:rPr>
          <w:rFonts w:ascii="Arial" w:hAnsi="Arial" w:cs="Arial"/>
          <w:sz w:val="24"/>
          <w:szCs w:val="24"/>
        </w:rPr>
        <w:t xml:space="preserve"> x 6</w:t>
      </w:r>
      <w:r w:rsidR="006F5C03">
        <w:rPr>
          <w:rFonts w:ascii="Arial" w:hAnsi="Arial" w:cs="Arial"/>
          <w:sz w:val="24"/>
          <w:szCs w:val="24"/>
        </w:rPr>
        <w:t>)</w:t>
      </w:r>
      <w:r w:rsidR="006F5C03" w:rsidRPr="006F5C03">
        <w:rPr>
          <w:rFonts w:ascii="Arial" w:hAnsi="Arial" w:cs="Arial"/>
          <w:sz w:val="24"/>
          <w:szCs w:val="24"/>
        </w:rPr>
        <w:t>, we are trying to find a part of the whole.</w:t>
      </w:r>
    </w:p>
    <w:p w:rsidR="006F5C03" w:rsidRPr="006F5C03" w:rsidRDefault="00835CF1" w:rsidP="006F5C03">
      <w:pPr>
        <w:pStyle w:val="Bullet1"/>
        <w:keepLines/>
        <w:numPr>
          <w:ilvl w:val="0"/>
          <w:numId w:val="3"/>
        </w:numPr>
        <w:ind w:left="360"/>
        <w:rPr>
          <w:rFonts w:ascii="Arial" w:hAnsi="Arial" w:cs="Arial"/>
          <w:sz w:val="24"/>
          <w:szCs w:val="24"/>
        </w:rPr>
      </w:pPr>
      <w:r>
        <w:rPr>
          <w:rFonts w:ascii="Arial" w:hAnsi="Arial" w:cs="Arial"/>
          <w:noProof/>
          <w:sz w:val="24"/>
          <w:szCs w:val="24"/>
        </w:rPr>
        <mc:AlternateContent>
          <mc:Choice Requires="wpi">
            <w:drawing>
              <wp:anchor distT="0" distB="0" distL="114300" distR="114300" simplePos="0" relativeHeight="251762688" behindDoc="0" locked="0" layoutInCell="1" allowOverlap="1">
                <wp:simplePos x="0" y="0"/>
                <wp:positionH relativeFrom="column">
                  <wp:posOffset>311342</wp:posOffset>
                </wp:positionH>
                <wp:positionV relativeFrom="paragraph">
                  <wp:posOffset>1221956</wp:posOffset>
                </wp:positionV>
                <wp:extent cx="1741680" cy="60480"/>
                <wp:effectExtent l="0" t="133350" r="49530" b="149225"/>
                <wp:wrapNone/>
                <wp:docPr id="237705" name="Ink 237705"/>
                <wp:cNvGraphicFramePr/>
                <a:graphic xmlns:a="http://schemas.openxmlformats.org/drawingml/2006/main">
                  <a:graphicData uri="http://schemas.microsoft.com/office/word/2010/wordprocessingInk">
                    <w14:contentPart bwMode="auto" r:id="rId33">
                      <w14:nvContentPartPr>
                        <w14:cNvContentPartPr/>
                      </w14:nvContentPartPr>
                      <w14:xfrm>
                        <a:off x="0" y="0"/>
                        <a:ext cx="1741680" cy="60480"/>
                      </w14:xfrm>
                    </w14:contentPart>
                  </a:graphicData>
                </a:graphic>
              </wp:anchor>
            </w:drawing>
          </mc:Choice>
          <mc:Fallback>
            <w:pict>
              <v:shape id="Ink 237705" o:spid="_x0000_s1026" type="#_x0000_t75" style="position:absolute;margin-left:20.75pt;margin-top:88.65pt;width:144.75pt;height:19.9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">
                <v:imagedata r:id="rId34" o:title=""/>
              </v:shape>
            </w:pict>
          </mc:Fallback>
        </mc:AlternateContent>
      </w:r>
      <w:r>
        <w:rPr>
          <w:rFonts w:ascii="Arial" w:hAnsi="Arial" w:cs="Arial"/>
          <w:noProof/>
          <w:sz w:val="24"/>
          <w:szCs w:val="24"/>
        </w:rPr>
        <mc:AlternateContent>
          <mc:Choice Requires="wpi">
            <w:drawing>
              <wp:anchor distT="0" distB="0" distL="114300" distR="114300" simplePos="0" relativeHeight="251761664" behindDoc="0" locked="0" layoutInCell="1" allowOverlap="1">
                <wp:simplePos x="0" y="0"/>
                <wp:positionH relativeFrom="column">
                  <wp:posOffset>311342</wp:posOffset>
                </wp:positionH>
                <wp:positionV relativeFrom="paragraph">
                  <wp:posOffset>1058876</wp:posOffset>
                </wp:positionV>
                <wp:extent cx="2304360" cy="53640"/>
                <wp:effectExtent l="0" t="133350" r="96520" b="156210"/>
                <wp:wrapNone/>
                <wp:docPr id="237704" name="Ink 237704"/>
                <wp:cNvGraphicFramePr/>
                <a:graphic xmlns:a="http://schemas.openxmlformats.org/drawingml/2006/main">
                  <a:graphicData uri="http://schemas.microsoft.com/office/word/2010/wordprocessingInk">
                    <w14:contentPart bwMode="auto" r:id="rId35">
                      <w14:nvContentPartPr>
                        <w14:cNvContentPartPr/>
                      </w14:nvContentPartPr>
                      <w14:xfrm>
                        <a:off x="0" y="0"/>
                        <a:ext cx="2304360" cy="53640"/>
                      </w14:xfrm>
                    </w14:contentPart>
                  </a:graphicData>
                </a:graphic>
              </wp:anchor>
            </w:drawing>
          </mc:Choice>
          <mc:Fallback>
            <w:pict>
              <v:shape id="Ink 237704" o:spid="_x0000_s1026" type="#_x0000_t75" style="position:absolute;margin-left:20.75pt;margin-top:75.85pt;width:189.05pt;height:19.3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">
                <v:imagedata r:id="rId36" o:title=""/>
              </v:shape>
            </w:pict>
          </mc:Fallback>
        </mc:AlternateContent>
      </w:r>
      <w:r>
        <w:rPr>
          <w:rFonts w:ascii="Arial" w:hAnsi="Arial" w:cs="Arial"/>
          <w:noProof/>
          <w:sz w:val="24"/>
          <w:szCs w:val="24"/>
        </w:rPr>
        <mc:AlternateContent>
          <mc:Choice Requires="wpi">
            <w:drawing>
              <wp:anchor distT="0" distB="0" distL="114300" distR="114300" simplePos="0" relativeHeight="251760640" behindDoc="0" locked="0" layoutInCell="1" allowOverlap="1">
                <wp:simplePos x="0" y="0"/>
                <wp:positionH relativeFrom="column">
                  <wp:posOffset>281822</wp:posOffset>
                </wp:positionH>
                <wp:positionV relativeFrom="paragraph">
                  <wp:posOffset>819836</wp:posOffset>
                </wp:positionV>
                <wp:extent cx="2355840" cy="117000"/>
                <wp:effectExtent l="0" t="133350" r="0" b="149860"/>
                <wp:wrapNone/>
                <wp:docPr id="237703" name="Ink 237703"/>
                <wp:cNvGraphicFramePr/>
                <a:graphic xmlns:a="http://schemas.openxmlformats.org/drawingml/2006/main">
                  <a:graphicData uri="http://schemas.microsoft.com/office/word/2010/wordprocessingInk">
                    <w14:contentPart bwMode="auto" r:id="rId37">
                      <w14:nvContentPartPr>
                        <w14:cNvContentPartPr/>
                      </w14:nvContentPartPr>
                      <w14:xfrm>
                        <a:off x="0" y="0"/>
                        <a:ext cx="2355840" cy="117000"/>
                      </w14:xfrm>
                    </w14:contentPart>
                  </a:graphicData>
                </a:graphic>
              </wp:anchor>
            </w:drawing>
          </mc:Choice>
          <mc:Fallback>
            <w:pict>
              <v:shape id="Ink 237703" o:spid="_x0000_s1026" type="#_x0000_t75" style="position:absolute;margin-left:18.45pt;margin-top:57pt;width:193.1pt;height:24.3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">
                <v:imagedata r:id="rId38" o:title=""/>
              </v:shape>
            </w:pict>
          </mc:Fallback>
        </mc:AlternateContent>
      </w:r>
      <w:r>
        <w:rPr>
          <w:rFonts w:ascii="Arial" w:hAnsi="Arial" w:cs="Arial"/>
          <w:noProof/>
          <w:sz w:val="24"/>
          <w:szCs w:val="24"/>
        </w:rPr>
        <mc:AlternateContent>
          <mc:Choice Requires="wpi">
            <w:drawing>
              <wp:anchor distT="0" distB="0" distL="114300" distR="114300" simplePos="0" relativeHeight="251759616" behindDoc="0" locked="0" layoutInCell="1" allowOverlap="1">
                <wp:simplePos x="0" y="0"/>
                <wp:positionH relativeFrom="column">
                  <wp:posOffset>1796342</wp:posOffset>
                </wp:positionH>
                <wp:positionV relativeFrom="paragraph">
                  <wp:posOffset>709676</wp:posOffset>
                </wp:positionV>
                <wp:extent cx="709560" cy="52200"/>
                <wp:effectExtent l="76200" t="133350" r="0" b="157480"/>
                <wp:wrapNone/>
                <wp:docPr id="237702" name="Ink 237702"/>
                <wp:cNvGraphicFramePr/>
                <a:graphic xmlns:a="http://schemas.openxmlformats.org/drawingml/2006/main">
                  <a:graphicData uri="http://schemas.microsoft.com/office/word/2010/wordprocessingInk">
                    <w14:contentPart bwMode="auto" r:id="rId39">
                      <w14:nvContentPartPr>
                        <w14:cNvContentPartPr/>
                      </w14:nvContentPartPr>
                      <w14:xfrm>
                        <a:off x="0" y="0"/>
                        <a:ext cx="709560" cy="52200"/>
                      </w14:xfrm>
                    </w14:contentPart>
                  </a:graphicData>
                </a:graphic>
              </wp:anchor>
            </w:drawing>
          </mc:Choice>
          <mc:Fallback>
            <w:pict>
              <v:shape id="Ink 237702" o:spid="_x0000_s1026" type="#_x0000_t75" style="position:absolute;margin-left:137.7pt;margin-top:48.35pt;width:63.45pt;height:19.2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">
                <v:imagedata r:id="rId40" o:title=""/>
              </v:shape>
            </w:pict>
          </mc:Fallback>
        </mc:AlternateContent>
      </w:r>
      <w:r>
        <w:rPr>
          <w:rFonts w:ascii="Arial" w:hAnsi="Arial" w:cs="Arial"/>
          <w:noProof/>
          <w:sz w:val="24"/>
          <w:szCs w:val="24"/>
        </w:rPr>
        <mc:AlternateContent>
          <mc:Choice Requires="wpi">
            <w:drawing>
              <wp:anchor distT="0" distB="0" distL="114300" distR="114300" simplePos="0" relativeHeight="251758592" behindDoc="0" locked="0" layoutInCell="1" allowOverlap="1">
                <wp:simplePos x="0" y="0"/>
                <wp:positionH relativeFrom="column">
                  <wp:posOffset>252662</wp:posOffset>
                </wp:positionH>
                <wp:positionV relativeFrom="paragraph">
                  <wp:posOffset>665396</wp:posOffset>
                </wp:positionV>
                <wp:extent cx="1441080" cy="48600"/>
                <wp:effectExtent l="0" t="133350" r="102235" b="161290"/>
                <wp:wrapNone/>
                <wp:docPr id="73755" name="Ink 73755"/>
                <wp:cNvGraphicFramePr/>
                <a:graphic xmlns:a="http://schemas.openxmlformats.org/drawingml/2006/main">
                  <a:graphicData uri="http://schemas.microsoft.com/office/word/2010/wordprocessingInk">
                    <w14:contentPart bwMode="auto" r:id="rId41">
                      <w14:nvContentPartPr>
                        <w14:cNvContentPartPr/>
                      </w14:nvContentPartPr>
                      <w14:xfrm>
                        <a:off x="0" y="0"/>
                        <a:ext cx="1441080" cy="48600"/>
                      </w14:xfrm>
                    </w14:contentPart>
                  </a:graphicData>
                </a:graphic>
              </wp:anchor>
            </w:drawing>
          </mc:Choice>
          <mc:Fallback>
            <w:pict>
              <v:shape id="Ink 73755" o:spid="_x0000_s1026" type="#_x0000_t75" style="position:absolute;margin-left:16.15pt;margin-top:44.85pt;width:121.05pt;height:19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">
                <v:imagedata r:id="rId42" o:title=""/>
              </v:shape>
            </w:pict>
          </mc:Fallback>
        </mc:AlternateContent>
      </w:r>
      <w:r>
        <w:rPr>
          <w:rFonts w:ascii="Arial" w:hAnsi="Arial" w:cs="Arial"/>
          <w:noProof/>
          <w:sz w:val="24"/>
          <w:szCs w:val="24"/>
        </w:rPr>
        <mc:AlternateContent>
          <mc:Choice Requires="wpi">
            <w:drawing>
              <wp:anchor distT="0" distB="0" distL="114300" distR="114300" simplePos="0" relativeHeight="251757568" behindDoc="0" locked="0" layoutInCell="1" allowOverlap="1">
                <wp:simplePos x="0" y="0"/>
                <wp:positionH relativeFrom="column">
                  <wp:posOffset>1518422</wp:posOffset>
                </wp:positionH>
                <wp:positionV relativeFrom="paragraph">
                  <wp:posOffset>175796</wp:posOffset>
                </wp:positionV>
                <wp:extent cx="460800" cy="29520"/>
                <wp:effectExtent l="19050" t="133350" r="111125" b="161290"/>
                <wp:wrapNone/>
                <wp:docPr id="73747" name="Ink 73747"/>
                <wp:cNvGraphicFramePr/>
                <a:graphic xmlns:a="http://schemas.openxmlformats.org/drawingml/2006/main">
                  <a:graphicData uri="http://schemas.microsoft.com/office/word/2010/wordprocessingInk">
                    <w14:contentPart bwMode="auto" r:id="rId43">
                      <w14:nvContentPartPr>
                        <w14:cNvContentPartPr/>
                      </w14:nvContentPartPr>
                      <w14:xfrm>
                        <a:off x="0" y="0"/>
                        <a:ext cx="460800" cy="29520"/>
                      </w14:xfrm>
                    </w14:contentPart>
                  </a:graphicData>
                </a:graphic>
              </wp:anchor>
            </w:drawing>
          </mc:Choice>
          <mc:Fallback>
            <w:pict>
              <v:shape id="Ink 73747" o:spid="_x0000_s1026" type="#_x0000_t75" style="position:absolute;margin-left:115.8pt;margin-top:6.2pt;width:43.9pt;height:17.6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">
                <v:imagedata r:id="rId44" o:title=""/>
              </v:shape>
            </w:pict>
          </mc:Fallback>
        </mc:AlternateContent>
      </w:r>
      <w:r>
        <w:rPr>
          <w:rFonts w:ascii="Arial" w:hAnsi="Arial" w:cs="Arial"/>
          <w:noProof/>
          <w:sz w:val="24"/>
          <w:szCs w:val="24"/>
        </w:rPr>
        <mc:AlternateContent>
          <mc:Choice Requires="wpi">
            <w:drawing>
              <wp:anchor distT="0" distB="0" distL="114300" distR="114300" simplePos="0" relativeHeight="251756544" behindDoc="0" locked="0" layoutInCell="1" allowOverlap="1">
                <wp:simplePos x="0" y="0"/>
                <wp:positionH relativeFrom="column">
                  <wp:posOffset>1547582</wp:posOffset>
                </wp:positionH>
                <wp:positionV relativeFrom="paragraph">
                  <wp:posOffset>526796</wp:posOffset>
                </wp:positionV>
                <wp:extent cx="1105200" cy="38160"/>
                <wp:effectExtent l="76200" t="133350" r="0" b="152400"/>
                <wp:wrapNone/>
                <wp:docPr id="73745" name="Ink 73745"/>
                <wp:cNvGraphicFramePr/>
                <a:graphic xmlns:a="http://schemas.openxmlformats.org/drawingml/2006/main">
                  <a:graphicData uri="http://schemas.microsoft.com/office/word/2010/wordprocessingInk">
                    <w14:contentPart bwMode="auto" r:id="rId45">
                      <w14:nvContentPartPr>
                        <w14:cNvContentPartPr/>
                      </w14:nvContentPartPr>
                      <w14:xfrm>
                        <a:off x="0" y="0"/>
                        <a:ext cx="1105200" cy="38160"/>
                      </w14:xfrm>
                    </w14:contentPart>
                  </a:graphicData>
                </a:graphic>
              </wp:anchor>
            </w:drawing>
          </mc:Choice>
          <mc:Fallback>
            <w:pict>
              <v:shape id="Ink 73745" o:spid="_x0000_s1026" type="#_x0000_t75" style="position:absolute;margin-left:118.1pt;margin-top:33.95pt;width:94.55pt;height:18.1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">
                <v:imagedata r:id="rId46" o:title=""/>
              </v:shape>
            </w:pict>
          </mc:Fallback>
        </mc:AlternateContent>
      </w:r>
      <w:r w:rsidR="006F5C03" w:rsidRPr="006F5C03">
        <w:rPr>
          <w:rFonts w:ascii="Arial" w:hAnsi="Arial" w:cs="Arial"/>
          <w:sz w:val="24"/>
          <w:szCs w:val="24"/>
        </w:rPr>
        <w:t xml:space="preserve">For measurement division, the divisor is the number of groups.  You want to know how many are in each of those groups. Division of fractions can be explained as how many of </w:t>
      </w:r>
      <w:proofErr w:type="gramStart"/>
      <w:r w:rsidR="006F5C03" w:rsidRPr="006F5C03">
        <w:rPr>
          <w:rFonts w:ascii="Arial" w:hAnsi="Arial" w:cs="Arial"/>
          <w:sz w:val="24"/>
          <w:szCs w:val="24"/>
        </w:rPr>
        <w:t>a given divisor are</w:t>
      </w:r>
      <w:proofErr w:type="gramEnd"/>
      <w:r w:rsidR="006F5C03" w:rsidRPr="006F5C03">
        <w:rPr>
          <w:rFonts w:ascii="Arial" w:hAnsi="Arial" w:cs="Arial"/>
          <w:sz w:val="24"/>
          <w:szCs w:val="24"/>
        </w:rPr>
        <w:t xml:space="preserve"> needed to equal the given dividend.  In other words, for </w:t>
      </w:r>
      <w:r w:rsidR="006F5C03">
        <w:rPr>
          <w:rFonts w:ascii="Arial" w:hAnsi="Arial" w:cs="Arial"/>
          <w:sz w:val="24"/>
          <w:szCs w:val="24"/>
        </w:rPr>
        <w:t>(</w:t>
      </w:r>
      <w:r w:rsidR="006F5C03" w:rsidRPr="006F5C03">
        <w:rPr>
          <w:rFonts w:ascii="Arial" w:hAnsi="Arial" w:cs="Arial"/>
          <w:position w:val="-22"/>
          <w:sz w:val="24"/>
          <w:szCs w:val="24"/>
        </w:rPr>
        <w:object w:dxaOrig="520" w:dyaOrig="560">
          <v:shape id="_x0000_i1029" type="#_x0000_t75" style="width:25.1pt;height:28.45pt" o:ole="">
            <v:imagedata r:id="rId47" o:title=""/>
          </v:shape>
          <o:OLEObject Type="Embed" ProgID="Equation.DSMT4" ShapeID="_x0000_i1029" DrawAspect="Content" ObjectID="_1459768737" r:id="rId48"/>
        </w:object>
      </w:r>
      <w:r w:rsidR="006F5C03">
        <w:rPr>
          <w:rFonts w:ascii="Arial" w:hAnsi="Arial" w:cs="Arial"/>
          <w:sz w:val="24"/>
          <w:szCs w:val="24"/>
        </w:rPr>
        <w:t>)</w:t>
      </w:r>
      <w:r w:rsidR="006F5C03" w:rsidRPr="006F5C03">
        <w:rPr>
          <w:rFonts w:ascii="Arial" w:hAnsi="Arial" w:cs="Arial"/>
          <w:sz w:val="24"/>
          <w:szCs w:val="24"/>
        </w:rPr>
        <w:t>, the question is, “How many</w:t>
      </w:r>
      <w:r w:rsidR="006F5C03" w:rsidRPr="006F5C03">
        <w:rPr>
          <w:rFonts w:ascii="Arial" w:hAnsi="Arial" w:cs="Arial"/>
          <w:position w:val="-22"/>
          <w:sz w:val="24"/>
          <w:szCs w:val="24"/>
        </w:rPr>
        <w:object w:dxaOrig="200" w:dyaOrig="560">
          <v:shape id="_x0000_i1030" type="#_x0000_t75" style="width:10.9pt;height:28.45pt" o:ole="">
            <v:imagedata r:id="rId49" o:title=""/>
          </v:shape>
          <o:OLEObject Type="Embed" ProgID="Equation.DSMT4" ShapeID="_x0000_i1030" DrawAspect="Content" ObjectID="_1459768738" r:id="rId50"/>
        </w:object>
      </w:r>
      <w:r w:rsidR="006F5C03" w:rsidRPr="006F5C03">
        <w:rPr>
          <w:rFonts w:ascii="Arial" w:hAnsi="Arial" w:cs="Arial"/>
          <w:sz w:val="24"/>
          <w:szCs w:val="24"/>
        </w:rPr>
        <w:t xml:space="preserve"> make</w:t>
      </w:r>
      <w:r w:rsidR="006F5C03" w:rsidRPr="006F5C03">
        <w:rPr>
          <w:rFonts w:ascii="Arial" w:hAnsi="Arial" w:cs="Arial"/>
          <w:position w:val="-20"/>
          <w:sz w:val="24"/>
          <w:szCs w:val="24"/>
        </w:rPr>
        <w:object w:dxaOrig="200" w:dyaOrig="540">
          <v:shape id="_x0000_i1031" type="#_x0000_t75" style="width:10.9pt;height:26.8pt" o:ole="">
            <v:imagedata r:id="rId51" o:title=""/>
          </v:shape>
          <o:OLEObject Type="Embed" ProgID="Equation.DSMT4" ShapeID="_x0000_i1031" DrawAspect="Content" ObjectID="_1459768739" r:id="rId52"/>
        </w:object>
      </w:r>
      <w:r w:rsidR="006F5C03" w:rsidRPr="006F5C03">
        <w:rPr>
          <w:rFonts w:ascii="Arial" w:hAnsi="Arial" w:cs="Arial"/>
          <w:sz w:val="24"/>
          <w:szCs w:val="24"/>
        </w:rPr>
        <w:t>?</w:t>
      </w:r>
    </w:p>
    <w:p w:rsidR="006F5C03" w:rsidRDefault="00835CF1" w:rsidP="006F5C03">
      <w:pPr>
        <w:pStyle w:val="SOLNumber"/>
        <w:numPr>
          <w:ilvl w:val="0"/>
          <w:numId w:val="3"/>
        </w:numPr>
        <w:ind w:left="360"/>
        <w:rPr>
          <w:rFonts w:ascii="Arial" w:hAnsi="Arial" w:cs="Arial"/>
        </w:rPr>
        <w:sectPr w:rsidR="006F5C03" w:rsidSect="006F5C03">
          <w:type w:val="continuous"/>
          <w:pgSz w:w="12240" w:h="15840"/>
          <w:pgMar w:top="1440" w:right="1440" w:bottom="1440" w:left="1440" w:header="720" w:footer="720" w:gutter="0"/>
          <w:cols w:num="2" w:space="720"/>
          <w:docGrid w:linePitch="360"/>
        </w:sectPr>
      </w:pPr>
      <w:r>
        <w:rPr>
          <w:rFonts w:ascii="Arial" w:hAnsi="Arial" w:cs="Arial"/>
          <w:noProof/>
        </w:rPr>
        <mc:AlternateContent>
          <mc:Choice Requires="wpi">
            <w:drawing>
              <wp:anchor distT="0" distB="0" distL="114300" distR="114300" simplePos="0" relativeHeight="251766784" behindDoc="0" locked="0" layoutInCell="1" allowOverlap="1">
                <wp:simplePos x="0" y="0"/>
                <wp:positionH relativeFrom="column">
                  <wp:posOffset>1394582</wp:posOffset>
                </wp:positionH>
                <wp:positionV relativeFrom="paragraph">
                  <wp:posOffset>597346</wp:posOffset>
                </wp:positionV>
                <wp:extent cx="1228680" cy="60120"/>
                <wp:effectExtent l="0" t="133350" r="10160" b="149860"/>
                <wp:wrapNone/>
                <wp:docPr id="237709" name="Ink 237709"/>
                <wp:cNvGraphicFramePr/>
                <a:graphic xmlns:a="http://schemas.openxmlformats.org/drawingml/2006/main">
                  <a:graphicData uri="http://schemas.microsoft.com/office/word/2010/wordprocessingInk">
                    <w14:contentPart bwMode="auto" r:id="rId53">
                      <w14:nvContentPartPr>
                        <w14:cNvContentPartPr/>
                      </w14:nvContentPartPr>
                      <w14:xfrm>
                        <a:off x="0" y="0"/>
                        <a:ext cx="1228680" cy="60120"/>
                      </w14:xfrm>
                    </w14:contentPart>
                  </a:graphicData>
                </a:graphic>
              </wp:anchor>
            </w:drawing>
          </mc:Choice>
          <mc:Fallback>
            <w:pict>
              <v:shape id="Ink 237709" o:spid="_x0000_s1026" type="#_x0000_t75" style="position:absolute;margin-left:106pt;margin-top:39.45pt;width:104.35pt;height:20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">
                <v:imagedata r:id="rId54" o:title=""/>
              </v:shape>
            </w:pict>
          </mc:Fallback>
        </mc:AlternateContent>
      </w:r>
      <w:r>
        <w:rPr>
          <w:rFonts w:ascii="Arial" w:hAnsi="Arial" w:cs="Arial"/>
          <w:noProof/>
        </w:rPr>
        <mc:AlternateContent>
          <mc:Choice Requires="wpi">
            <w:drawing>
              <wp:anchor distT="0" distB="0" distL="114300" distR="114300" simplePos="0" relativeHeight="251765760" behindDoc="0" locked="0" layoutInCell="1" allowOverlap="1">
                <wp:simplePos x="0" y="0"/>
                <wp:positionH relativeFrom="column">
                  <wp:posOffset>260222</wp:posOffset>
                </wp:positionH>
                <wp:positionV relativeFrom="paragraph">
                  <wp:posOffset>646306</wp:posOffset>
                </wp:positionV>
                <wp:extent cx="628920" cy="25200"/>
                <wp:effectExtent l="76200" t="133350" r="114300" b="146685"/>
                <wp:wrapNone/>
                <wp:docPr id="237708" name="Ink 237708"/>
                <wp:cNvGraphicFramePr/>
                <a:graphic xmlns:a="http://schemas.openxmlformats.org/drawingml/2006/main">
                  <a:graphicData uri="http://schemas.microsoft.com/office/word/2010/wordprocessingInk">
                    <w14:contentPart bwMode="auto" r:id="rId55">
                      <w14:nvContentPartPr>
                        <w14:cNvContentPartPr/>
                      </w14:nvContentPartPr>
                      <w14:xfrm>
                        <a:off x="0" y="0"/>
                        <a:ext cx="628920" cy="25200"/>
                      </w14:xfrm>
                    </w14:contentPart>
                  </a:graphicData>
                </a:graphic>
              </wp:anchor>
            </w:drawing>
          </mc:Choice>
          <mc:Fallback>
            <w:pict>
              <v:shape id="Ink 237708" o:spid="_x0000_s1026" type="#_x0000_t75" style="position:absolute;margin-left:16.75pt;margin-top:43.1pt;width:57.1pt;height:17.6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">
                <v:imagedata r:id="rId56" o:title=""/>
              </v:shape>
            </w:pict>
          </mc:Fallback>
        </mc:AlternateContent>
      </w:r>
      <w:r>
        <w:rPr>
          <w:rFonts w:ascii="Arial" w:hAnsi="Arial" w:cs="Arial"/>
          <w:noProof/>
        </w:rPr>
        <mc:AlternateContent>
          <mc:Choice Requires="wpi">
            <w:drawing>
              <wp:anchor distT="0" distB="0" distL="114300" distR="114300" simplePos="0" relativeHeight="251764736" behindDoc="0" locked="0" layoutInCell="1" allowOverlap="1">
                <wp:simplePos x="0" y="0"/>
                <wp:positionH relativeFrom="column">
                  <wp:posOffset>1862222</wp:posOffset>
                </wp:positionH>
                <wp:positionV relativeFrom="paragraph">
                  <wp:posOffset>456226</wp:posOffset>
                </wp:positionV>
                <wp:extent cx="812520" cy="27000"/>
                <wp:effectExtent l="76200" t="133350" r="102235" b="144780"/>
                <wp:wrapNone/>
                <wp:docPr id="237707" name="Ink 237707"/>
                <wp:cNvGraphicFramePr/>
                <a:graphic xmlns:a="http://schemas.openxmlformats.org/drawingml/2006/main">
                  <a:graphicData uri="http://schemas.microsoft.com/office/word/2010/wordprocessingInk">
                    <w14:contentPart bwMode="auto" r:id="rId57">
                      <w14:nvContentPartPr>
                        <w14:cNvContentPartPr/>
                      </w14:nvContentPartPr>
                      <w14:xfrm>
                        <a:off x="0" y="0"/>
                        <a:ext cx="812520" cy="27000"/>
                      </w14:xfrm>
                    </w14:contentPart>
                  </a:graphicData>
                </a:graphic>
              </wp:anchor>
            </w:drawing>
          </mc:Choice>
          <mc:Fallback>
            <w:pict>
              <v:shape id="Ink 237707" o:spid="_x0000_s1026" type="#_x0000_t75" style="position:absolute;margin-left:142.9pt;margin-top:28.35pt;width:71.55pt;height:17.3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">
                <v:imagedata r:id="rId58" o:title=""/>
              </v:shape>
            </w:pict>
          </mc:Fallback>
        </mc:AlternateContent>
      </w:r>
      <w:r>
        <w:rPr>
          <w:rFonts w:ascii="Arial" w:hAnsi="Arial" w:cs="Arial"/>
          <w:noProof/>
        </w:rPr>
        <mc:AlternateContent>
          <mc:Choice Requires="wpi">
            <w:drawing>
              <wp:anchor distT="0" distB="0" distL="114300" distR="114300" simplePos="0" relativeHeight="251763712" behindDoc="0" locked="0" layoutInCell="1" allowOverlap="1">
                <wp:simplePos x="0" y="0"/>
                <wp:positionH relativeFrom="column">
                  <wp:posOffset>589262</wp:posOffset>
                </wp:positionH>
                <wp:positionV relativeFrom="paragraph">
                  <wp:posOffset>93346</wp:posOffset>
                </wp:positionV>
                <wp:extent cx="1009440" cy="51480"/>
                <wp:effectExtent l="0" t="133350" r="114935" b="158115"/>
                <wp:wrapNone/>
                <wp:docPr id="237706" name="Ink 237706"/>
                <wp:cNvGraphicFramePr/>
                <a:graphic xmlns:a="http://schemas.openxmlformats.org/drawingml/2006/main">
                  <a:graphicData uri="http://schemas.microsoft.com/office/word/2010/wordprocessingInk">
                    <w14:contentPart bwMode="auto" r:id="rId59">
                      <w14:nvContentPartPr>
                        <w14:cNvContentPartPr/>
                      </w14:nvContentPartPr>
                      <w14:xfrm>
                        <a:off x="0" y="0"/>
                        <a:ext cx="1009440" cy="51480"/>
                      </w14:xfrm>
                    </w14:contentPart>
                  </a:graphicData>
                </a:graphic>
              </wp:anchor>
            </w:drawing>
          </mc:Choice>
          <mc:Fallback>
            <w:pict>
              <v:shape id="Ink 237706" o:spid="_x0000_s1026" type="#_x0000_t75" style="position:absolute;margin-left:42.65pt;margin-top:-.2pt;width:87.1pt;height:19.2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">
                <v:imagedata r:id="rId60" o:title=""/>
              </v:shape>
            </w:pict>
          </mc:Fallback>
        </mc:AlternateContent>
      </w:r>
      <w:r w:rsidR="006F5C03" w:rsidRPr="006F5C03">
        <w:rPr>
          <w:rFonts w:ascii="Arial" w:hAnsi="Arial" w:cs="Arial"/>
        </w:rPr>
        <w:t>For partition division the divisor is the size of the group, so the quotient answers the question, “How much is the whole?” or “How much for one?”</w:t>
      </w:r>
    </w:p>
    <w:p w:rsidR="006F5C03" w:rsidRPr="006F5C03" w:rsidRDefault="006F5C03" w:rsidP="006F5C03">
      <w:pPr>
        <w:pStyle w:val="SOLNumber"/>
        <w:ind w:left="720" w:firstLine="0"/>
        <w:rPr>
          <w:rFonts w:ascii="Arial" w:hAnsi="Arial" w:cs="Arial"/>
          <w:b/>
        </w:rPr>
      </w:pPr>
    </w:p>
    <w:p w:rsidR="006F5C03" w:rsidRDefault="006F5C03" w:rsidP="006F5C03">
      <w:pPr>
        <w:rPr>
          <w:rFonts w:ascii="Arial" w:hAnsi="Arial" w:cs="Arial"/>
          <w:sz w:val="24"/>
          <w:szCs w:val="24"/>
        </w:rPr>
      </w:pPr>
    </w:p>
    <w:p w:rsidR="006F5C03" w:rsidRDefault="006F5C03" w:rsidP="006F5C03">
      <w:pPr>
        <w:rPr>
          <w:rFonts w:ascii="Arial" w:hAnsi="Arial" w:cs="Arial"/>
          <w:sz w:val="24"/>
          <w:szCs w:val="24"/>
        </w:rPr>
      </w:pPr>
    </w:p>
    <w:p w:rsidR="006F5C03" w:rsidRDefault="006F5C03">
      <w:pPr>
        <w:rPr>
          <w:rFonts w:ascii="Arial" w:hAnsi="Arial" w:cs="Arial"/>
          <w:sz w:val="24"/>
          <w:szCs w:val="24"/>
        </w:rPr>
      </w:pPr>
      <w:r>
        <w:rPr>
          <w:rFonts w:ascii="Arial" w:hAnsi="Arial" w:cs="Arial"/>
          <w:sz w:val="24"/>
          <w:szCs w:val="24"/>
        </w:rPr>
        <w:br w:type="page"/>
      </w:r>
    </w:p>
    <w:p w:rsidR="006F5C03" w:rsidRPr="00486E73" w:rsidRDefault="006F5C03" w:rsidP="006F5C03">
      <w:pPr>
        <w:rPr>
          <w:rFonts w:ascii="Arial" w:hAnsi="Arial" w:cs="Arial"/>
          <w:b/>
          <w:sz w:val="48"/>
          <w:szCs w:val="24"/>
          <w:u w:val="single"/>
        </w:rPr>
      </w:pPr>
      <w:r w:rsidRPr="00486E73">
        <w:rPr>
          <w:rFonts w:ascii="Arial" w:hAnsi="Arial" w:cs="Arial"/>
          <w:b/>
          <w:sz w:val="48"/>
          <w:szCs w:val="24"/>
          <w:u w:val="single"/>
        </w:rPr>
        <w:lastRenderedPageBreak/>
        <w:t>SOL 6.4</w:t>
      </w:r>
      <w:r w:rsidR="00B7372A">
        <w:rPr>
          <w:rFonts w:ascii="Arial" w:hAnsi="Arial" w:cs="Arial"/>
          <w:b/>
          <w:sz w:val="48"/>
          <w:szCs w:val="24"/>
          <w:u w:val="single"/>
        </w:rPr>
        <w:t xml:space="preserve"> –</w:t>
      </w:r>
      <w:r w:rsidRPr="00486E73">
        <w:rPr>
          <w:rFonts w:ascii="Arial" w:hAnsi="Arial" w:cs="Arial"/>
          <w:b/>
          <w:sz w:val="48"/>
          <w:szCs w:val="24"/>
          <w:u w:val="single"/>
        </w:rPr>
        <w:t xml:space="preserve"> Multiplying Fractions</w:t>
      </w:r>
    </w:p>
    <w:p w:rsidR="006F5C03" w:rsidRDefault="006F5C03" w:rsidP="006F5C03">
      <w:pPr>
        <w:rPr>
          <w:rFonts w:ascii="Arial" w:hAnsi="Arial" w:cs="Arial"/>
          <w:sz w:val="24"/>
          <w:szCs w:val="24"/>
        </w:rPr>
      </w:pPr>
    </w:p>
    <w:p w:rsidR="006F5C03" w:rsidRPr="00040ADB" w:rsidRDefault="00040ADB" w:rsidP="00040ADB">
      <w:pPr>
        <w:jc w:val="left"/>
        <w:rPr>
          <w:rFonts w:ascii="Arial" w:hAnsi="Arial" w:cs="Arial"/>
          <w:b/>
          <w:sz w:val="28"/>
          <w:szCs w:val="24"/>
          <w:u w:val="single"/>
        </w:rPr>
      </w:pPr>
      <w:r>
        <w:rPr>
          <w:rFonts w:ascii="Arial" w:hAnsi="Arial" w:cs="Arial"/>
          <w:b/>
          <w:sz w:val="28"/>
          <w:szCs w:val="24"/>
          <w:u w:val="single"/>
        </w:rPr>
        <w:t>The M</w:t>
      </w:r>
      <w:r w:rsidR="006F5C03" w:rsidRPr="00040ADB">
        <w:rPr>
          <w:rFonts w:ascii="Arial" w:hAnsi="Arial" w:cs="Arial"/>
          <w:b/>
          <w:sz w:val="28"/>
          <w:szCs w:val="24"/>
          <w:u w:val="single"/>
        </w:rPr>
        <w:t>eaning of Multiplication</w:t>
      </w:r>
      <w:r>
        <w:rPr>
          <w:rFonts w:ascii="Arial" w:hAnsi="Arial" w:cs="Arial"/>
          <w:b/>
          <w:sz w:val="28"/>
          <w:szCs w:val="24"/>
          <w:u w:val="single"/>
        </w:rPr>
        <w:t>:</w:t>
      </w:r>
    </w:p>
    <w:p w:rsidR="006F5C03" w:rsidRDefault="00835CF1" w:rsidP="00C909C3">
      <w:pPr>
        <w:jc w:val="left"/>
        <w:rPr>
          <w:rFonts w:ascii="Arial" w:hAnsi="Arial" w:cs="Arial"/>
          <w:sz w:val="24"/>
          <w:szCs w:val="24"/>
        </w:rPr>
      </w:pPr>
      <w:r>
        <w:rPr>
          <w:rFonts w:ascii="Arial" w:hAnsi="Arial" w:cs="Arial"/>
          <w:noProof/>
          <w:sz w:val="24"/>
          <w:szCs w:val="24"/>
        </w:rPr>
        <mc:AlternateContent>
          <mc:Choice Requires="wpi">
            <w:drawing>
              <wp:anchor distT="0" distB="0" distL="114300" distR="114300" simplePos="0" relativeHeight="251767808" behindDoc="0" locked="0" layoutInCell="1" allowOverlap="1">
                <wp:simplePos x="0" y="0"/>
                <wp:positionH relativeFrom="column">
                  <wp:posOffset>37382</wp:posOffset>
                </wp:positionH>
                <wp:positionV relativeFrom="paragraph">
                  <wp:posOffset>74835</wp:posOffset>
                </wp:positionV>
                <wp:extent cx="3503520" cy="89280"/>
                <wp:effectExtent l="76200" t="133350" r="0" b="158750"/>
                <wp:wrapNone/>
                <wp:docPr id="237710" name="Ink 237710"/>
                <wp:cNvGraphicFramePr/>
                <a:graphic xmlns:a="http://schemas.openxmlformats.org/drawingml/2006/main">
                  <a:graphicData uri="http://schemas.microsoft.com/office/word/2010/wordprocessingInk">
                    <w14:contentPart bwMode="auto" r:id="rId61">
                      <w14:nvContentPartPr>
                        <w14:cNvContentPartPr/>
                      </w14:nvContentPartPr>
                      <w14:xfrm>
                        <a:off x="0" y="0"/>
                        <a:ext cx="3503520" cy="89280"/>
                      </w14:xfrm>
                    </w14:contentPart>
                  </a:graphicData>
                </a:graphic>
              </wp:anchor>
            </w:drawing>
          </mc:Choice>
          <mc:Fallback>
            <w:pict>
              <v:shape id="Ink 237710" o:spid="_x0000_s1026" type="#_x0000_t75" style="position:absolute;margin-left:-.85pt;margin-top:-1.7pt;width:283.45pt;height:22.3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">
                <v:imagedata r:id="rId62" o:title=""/>
              </v:shape>
            </w:pict>
          </mc:Fallback>
        </mc:AlternateContent>
      </w:r>
      <w:r w:rsidR="006F5C03">
        <w:rPr>
          <w:rFonts w:ascii="Arial" w:hAnsi="Arial" w:cs="Arial"/>
          <w:sz w:val="24"/>
          <w:szCs w:val="24"/>
        </w:rPr>
        <w:t>Mul</w:t>
      </w:r>
      <w:r w:rsidR="00C909C3">
        <w:rPr>
          <w:rFonts w:ascii="Arial" w:hAnsi="Arial" w:cs="Arial"/>
          <w:sz w:val="24"/>
          <w:szCs w:val="24"/>
        </w:rPr>
        <w:t>tiplication is repeatedly adding the same number over and over again. Multiplication makes repeated addition go much faster.</w:t>
      </w:r>
    </w:p>
    <w:p w:rsidR="00C909C3" w:rsidRDefault="00C909C3" w:rsidP="00C909C3">
      <w:pPr>
        <w:jc w:val="left"/>
        <w:rPr>
          <w:rFonts w:ascii="Arial" w:hAnsi="Arial" w:cs="Arial"/>
          <w:sz w:val="24"/>
          <w:szCs w:val="24"/>
        </w:rPr>
      </w:pPr>
      <w:r w:rsidRPr="00C909C3">
        <w:rPr>
          <w:rFonts w:ascii="Arial" w:hAnsi="Arial" w:cs="Arial"/>
          <w:b/>
          <w:sz w:val="24"/>
          <w:szCs w:val="24"/>
        </w:rPr>
        <w:t>Examples:</w:t>
      </w:r>
      <w:r>
        <w:rPr>
          <w:rFonts w:ascii="Arial" w:hAnsi="Arial" w:cs="Arial"/>
          <w:sz w:val="24"/>
          <w:szCs w:val="24"/>
        </w:rPr>
        <w:t xml:space="preserve">  2+2+2 = 2x3 = 6</w:t>
      </w:r>
    </w:p>
    <w:p w:rsidR="00C909C3" w:rsidRDefault="00C909C3" w:rsidP="00C909C3">
      <w:pPr>
        <w:tabs>
          <w:tab w:val="left" w:pos="1260"/>
        </w:tabs>
        <w:jc w:val="left"/>
        <w:rPr>
          <w:rFonts w:ascii="Arial" w:hAnsi="Arial" w:cs="Arial"/>
          <w:sz w:val="24"/>
          <w:szCs w:val="24"/>
        </w:rPr>
      </w:pPr>
      <w:r>
        <w:rPr>
          <w:rFonts w:ascii="Arial" w:hAnsi="Arial" w:cs="Arial"/>
          <w:sz w:val="24"/>
          <w:szCs w:val="24"/>
        </w:rPr>
        <w:tab/>
        <w:t>7+7+7+7+7+7 = 7x6 = 42</w:t>
      </w:r>
    </w:p>
    <w:p w:rsidR="00C909C3" w:rsidRDefault="00C909C3" w:rsidP="00C909C3">
      <w:pPr>
        <w:tabs>
          <w:tab w:val="left" w:pos="1260"/>
        </w:tabs>
        <w:spacing w:before="0"/>
        <w:jc w:val="left"/>
        <w:rPr>
          <w:rFonts w:ascii="Arial" w:hAnsi="Arial" w:cs="Arial"/>
          <w:sz w:val="24"/>
          <w:szCs w:val="24"/>
        </w:rPr>
      </w:pPr>
    </w:p>
    <w:p w:rsidR="00C909C3" w:rsidRPr="00197B7D" w:rsidRDefault="00C909C3" w:rsidP="00C909C3">
      <w:pPr>
        <w:tabs>
          <w:tab w:val="left" w:pos="1260"/>
        </w:tabs>
        <w:jc w:val="left"/>
        <w:rPr>
          <w:rFonts w:ascii="Arial" w:hAnsi="Arial" w:cs="Arial"/>
          <w:b/>
          <w:sz w:val="28"/>
          <w:szCs w:val="24"/>
          <w:u w:val="single"/>
        </w:rPr>
      </w:pPr>
      <w:r w:rsidRPr="00197B7D">
        <w:rPr>
          <w:rFonts w:ascii="Arial" w:hAnsi="Arial" w:cs="Arial"/>
          <w:b/>
          <w:sz w:val="28"/>
          <w:szCs w:val="24"/>
          <w:u w:val="single"/>
        </w:rPr>
        <w:t>Thinking about Multiplication:</w:t>
      </w:r>
    </w:p>
    <w:tbl>
      <w:tblPr>
        <w:tblStyle w:val="TableGrid"/>
        <w:tblpPr w:leftFromText="180" w:rightFromText="180" w:vertAnchor="text" w:horzAnchor="margin" w:tblpY="466"/>
        <w:tblW w:w="0" w:type="auto"/>
        <w:tblLook w:val="04A0" w:firstRow="1" w:lastRow="0" w:firstColumn="1" w:lastColumn="0" w:noHBand="0" w:noVBand="1"/>
      </w:tblPr>
      <w:tblGrid>
        <w:gridCol w:w="1728"/>
        <w:gridCol w:w="1800"/>
        <w:gridCol w:w="1800"/>
        <w:gridCol w:w="4140"/>
      </w:tblGrid>
      <w:tr w:rsidR="00C909C3" w:rsidRPr="00C909C3" w:rsidTr="00C909C3">
        <w:tc>
          <w:tcPr>
            <w:tcW w:w="1728" w:type="dxa"/>
          </w:tcPr>
          <w:p w:rsidR="00C909C3" w:rsidRPr="00C909C3" w:rsidRDefault="00C909C3" w:rsidP="00C909C3">
            <w:pPr>
              <w:tabs>
                <w:tab w:val="left" w:pos="1260"/>
              </w:tabs>
              <w:jc w:val="left"/>
              <w:rPr>
                <w:rFonts w:ascii="Arial" w:hAnsi="Arial" w:cs="Arial"/>
                <w:b/>
                <w:sz w:val="28"/>
                <w:szCs w:val="24"/>
              </w:rPr>
            </w:pPr>
            <w:r w:rsidRPr="00C909C3">
              <w:rPr>
                <w:rFonts w:ascii="Arial" w:hAnsi="Arial" w:cs="Arial"/>
                <w:b/>
                <w:sz w:val="28"/>
                <w:szCs w:val="24"/>
              </w:rPr>
              <w:t>Expression</w:t>
            </w:r>
          </w:p>
        </w:tc>
        <w:tc>
          <w:tcPr>
            <w:tcW w:w="1800" w:type="dxa"/>
          </w:tcPr>
          <w:p w:rsidR="00C909C3" w:rsidRPr="00C909C3" w:rsidRDefault="00C909C3" w:rsidP="00C909C3">
            <w:pPr>
              <w:tabs>
                <w:tab w:val="left" w:pos="1260"/>
              </w:tabs>
              <w:jc w:val="left"/>
              <w:rPr>
                <w:rFonts w:ascii="Arial" w:hAnsi="Arial" w:cs="Arial"/>
                <w:b/>
                <w:sz w:val="28"/>
                <w:szCs w:val="24"/>
              </w:rPr>
            </w:pPr>
            <w:r w:rsidRPr="00C909C3">
              <w:rPr>
                <w:rFonts w:ascii="Arial" w:hAnsi="Arial" w:cs="Arial"/>
                <w:b/>
                <w:sz w:val="28"/>
                <w:szCs w:val="24"/>
              </w:rPr>
              <w:t>It is read…</w:t>
            </w:r>
          </w:p>
        </w:tc>
        <w:tc>
          <w:tcPr>
            <w:tcW w:w="1800" w:type="dxa"/>
          </w:tcPr>
          <w:p w:rsidR="00C909C3" w:rsidRPr="00C909C3" w:rsidRDefault="00C909C3" w:rsidP="00C909C3">
            <w:pPr>
              <w:tabs>
                <w:tab w:val="left" w:pos="1260"/>
              </w:tabs>
              <w:jc w:val="left"/>
              <w:rPr>
                <w:rFonts w:ascii="Arial" w:hAnsi="Arial" w:cs="Arial"/>
                <w:b/>
                <w:sz w:val="28"/>
                <w:szCs w:val="24"/>
              </w:rPr>
            </w:pPr>
            <w:r w:rsidRPr="00C909C3">
              <w:rPr>
                <w:rFonts w:ascii="Arial" w:hAnsi="Arial" w:cs="Arial"/>
                <w:b/>
                <w:sz w:val="28"/>
                <w:szCs w:val="24"/>
              </w:rPr>
              <w:t>It means…</w:t>
            </w:r>
          </w:p>
        </w:tc>
        <w:tc>
          <w:tcPr>
            <w:tcW w:w="4140" w:type="dxa"/>
          </w:tcPr>
          <w:p w:rsidR="00C909C3" w:rsidRPr="00C909C3" w:rsidRDefault="00C909C3" w:rsidP="00C909C3">
            <w:pPr>
              <w:tabs>
                <w:tab w:val="left" w:pos="1260"/>
              </w:tabs>
              <w:jc w:val="left"/>
              <w:rPr>
                <w:rFonts w:ascii="Arial" w:hAnsi="Arial" w:cs="Arial"/>
                <w:b/>
                <w:sz w:val="28"/>
                <w:szCs w:val="24"/>
              </w:rPr>
            </w:pPr>
            <w:r w:rsidRPr="00C909C3">
              <w:rPr>
                <w:rFonts w:ascii="Arial" w:hAnsi="Arial" w:cs="Arial"/>
                <w:b/>
                <w:sz w:val="28"/>
                <w:szCs w:val="24"/>
              </w:rPr>
              <w:t>What it looks like…</w:t>
            </w:r>
          </w:p>
        </w:tc>
      </w:tr>
      <w:tr w:rsidR="00C909C3" w:rsidRPr="00C909C3" w:rsidTr="00C909C3">
        <w:trPr>
          <w:trHeight w:val="2736"/>
        </w:trPr>
        <w:tc>
          <w:tcPr>
            <w:tcW w:w="1728" w:type="dxa"/>
            <w:vAlign w:val="center"/>
          </w:tcPr>
          <w:p w:rsidR="00C909C3" w:rsidRPr="00C909C3" w:rsidRDefault="00C909C3" w:rsidP="00C909C3">
            <w:pPr>
              <w:tabs>
                <w:tab w:val="left" w:pos="1260"/>
              </w:tabs>
              <w:rPr>
                <w:rFonts w:ascii="Arial" w:hAnsi="Arial" w:cs="Arial"/>
                <w:b/>
                <w:sz w:val="56"/>
                <w:szCs w:val="24"/>
              </w:rPr>
            </w:pPr>
            <m:oMathPara>
              <m:oMath>
                <m:r>
                  <m:rPr>
                    <m:sty m:val="bi"/>
                  </m:rPr>
                  <w:rPr>
                    <w:rFonts w:ascii="Cambria Math" w:hAnsi="Cambria Math" w:cs="Arial"/>
                    <w:sz w:val="56"/>
                    <w:szCs w:val="24"/>
                  </w:rPr>
                  <m:t>2×3</m:t>
                </m:r>
              </m:oMath>
            </m:oMathPara>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35392" behindDoc="0" locked="0" layoutInCell="1" allowOverlap="1">
                      <wp:simplePos x="0" y="0"/>
                      <wp:positionH relativeFrom="column">
                        <wp:posOffset>-36058</wp:posOffset>
                      </wp:positionH>
                      <wp:positionV relativeFrom="paragraph">
                        <wp:posOffset>781217</wp:posOffset>
                      </wp:positionV>
                      <wp:extent cx="921960" cy="125640"/>
                      <wp:effectExtent l="38100" t="38100" r="50165" b="46355"/>
                      <wp:wrapNone/>
                      <wp:docPr id="237772" name="Ink 237772"/>
                      <wp:cNvGraphicFramePr/>
                      <a:graphic xmlns:a="http://schemas.openxmlformats.org/drawingml/2006/main">
                        <a:graphicData uri="http://schemas.microsoft.com/office/word/2010/wordprocessingInk">
                          <w14:contentPart bwMode="auto" r:id="rId63">
                            <w14:nvContentPartPr>
                              <w14:cNvContentPartPr/>
                            </w14:nvContentPartPr>
                            <w14:xfrm>
                              <a:off x="0" y="0"/>
                              <a:ext cx="921960" cy="125640"/>
                            </w14:xfrm>
                          </w14:contentPart>
                        </a:graphicData>
                      </a:graphic>
                    </wp:anchor>
                  </w:drawing>
                </mc:Choice>
                <mc:Fallback>
                  <w:pict>
                    <v:shape id="Ink 237772" o:spid="_x0000_s1026" type="#_x0000_t75" style="position:absolute;margin-left:-3.8pt;margin-top:60.55pt;width:74.5pt;height:11.8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">
                      <v:imagedata r:id="rId64" o:title=""/>
                    </v:shape>
                  </w:pict>
                </mc:Fallback>
              </mc:AlternateContent>
            </w:r>
            <w:r>
              <w:rPr>
                <w:rFonts w:ascii="Arial" w:hAnsi="Arial" w:cs="Arial"/>
                <w:b/>
                <w:noProof/>
                <w:sz w:val="28"/>
                <w:szCs w:val="24"/>
              </w:rPr>
              <mc:AlternateContent>
                <mc:Choice Requires="wpi">
                  <w:drawing>
                    <wp:anchor distT="0" distB="0" distL="114300" distR="114300" simplePos="0" relativeHeight="251834368" behindDoc="0" locked="0" layoutInCell="1" allowOverlap="1">
                      <wp:simplePos x="0" y="0"/>
                      <wp:positionH relativeFrom="column">
                        <wp:posOffset>512942</wp:posOffset>
                      </wp:positionH>
                      <wp:positionV relativeFrom="paragraph">
                        <wp:posOffset>1418705</wp:posOffset>
                      </wp:positionV>
                      <wp:extent cx="145440" cy="146160"/>
                      <wp:effectExtent l="57150" t="38100" r="6985" b="44450"/>
                      <wp:wrapNone/>
                      <wp:docPr id="237770" name="Ink 237770"/>
                      <wp:cNvGraphicFramePr/>
                      <a:graphic xmlns:a="http://schemas.openxmlformats.org/drawingml/2006/main">
                        <a:graphicData uri="http://schemas.microsoft.com/office/word/2010/wordprocessingInk">
                          <w14:contentPart bwMode="auto" r:id="rId65">
                            <w14:nvContentPartPr>
                              <w14:cNvContentPartPr/>
                            </w14:nvContentPartPr>
                            <w14:xfrm>
                              <a:off x="0" y="0"/>
                              <a:ext cx="145440" cy="146160"/>
                            </w14:xfrm>
                          </w14:contentPart>
                        </a:graphicData>
                      </a:graphic>
                    </wp:anchor>
                  </w:drawing>
                </mc:Choice>
                <mc:Fallback>
                  <w:pict>
                    <v:shape id="Ink 237770" o:spid="_x0000_s1026" type="#_x0000_t75" style="position:absolute;margin-left:39.45pt;margin-top:110.75pt;width:13.35pt;height:13.4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">
                      <v:imagedata r:id="rId66" o:title=""/>
                    </v:shape>
                  </w:pict>
                </mc:Fallback>
              </mc:AlternateContent>
            </w:r>
            <w:r>
              <w:rPr>
                <w:rFonts w:ascii="Arial" w:hAnsi="Arial" w:cs="Arial"/>
                <w:b/>
                <w:noProof/>
                <w:sz w:val="28"/>
                <w:szCs w:val="24"/>
              </w:rPr>
              <mc:AlternateContent>
                <mc:Choice Requires="wpi">
                  <w:drawing>
                    <wp:anchor distT="0" distB="0" distL="114300" distR="114300" simplePos="0" relativeHeight="251833344" behindDoc="0" locked="0" layoutInCell="1" allowOverlap="1">
                      <wp:simplePos x="0" y="0"/>
                      <wp:positionH relativeFrom="column">
                        <wp:posOffset>424742</wp:posOffset>
                      </wp:positionH>
                      <wp:positionV relativeFrom="paragraph">
                        <wp:posOffset>1126025</wp:posOffset>
                      </wp:positionV>
                      <wp:extent cx="402120" cy="186480"/>
                      <wp:effectExtent l="38100" t="38100" r="36195" b="42545"/>
                      <wp:wrapNone/>
                      <wp:docPr id="237769" name="Ink 237769"/>
                      <wp:cNvGraphicFramePr/>
                      <a:graphic xmlns:a="http://schemas.openxmlformats.org/drawingml/2006/main">
                        <a:graphicData uri="http://schemas.microsoft.com/office/word/2010/wordprocessingInk">
                          <w14:contentPart bwMode="auto" r:id="rId67">
                            <w14:nvContentPartPr>
                              <w14:cNvContentPartPr/>
                            </w14:nvContentPartPr>
                            <w14:xfrm>
                              <a:off x="0" y="0"/>
                              <a:ext cx="402120" cy="186480"/>
                            </w14:xfrm>
                          </w14:contentPart>
                        </a:graphicData>
                      </a:graphic>
                    </wp:anchor>
                  </w:drawing>
                </mc:Choice>
                <mc:Fallback>
                  <w:pict>
                    <v:shape id="Ink 237769" o:spid="_x0000_s1026" type="#_x0000_t75" style="position:absolute;margin-left:32.5pt;margin-top:87.7pt;width:33.55pt;height:16.65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">
                      <v:imagedata r:id="rId68" o:title=""/>
                    </v:shape>
                  </w:pict>
                </mc:Fallback>
              </mc:AlternateContent>
            </w:r>
            <w:r>
              <w:rPr>
                <w:rFonts w:ascii="Arial" w:hAnsi="Arial" w:cs="Arial"/>
                <w:b/>
                <w:noProof/>
                <w:sz w:val="28"/>
                <w:szCs w:val="24"/>
              </w:rPr>
              <mc:AlternateContent>
                <mc:Choice Requires="wpi">
                  <w:drawing>
                    <wp:anchor distT="0" distB="0" distL="114300" distR="114300" simplePos="0" relativeHeight="251832320" behindDoc="0" locked="0" layoutInCell="1" allowOverlap="1">
                      <wp:simplePos x="0" y="0"/>
                      <wp:positionH relativeFrom="column">
                        <wp:posOffset>359222</wp:posOffset>
                      </wp:positionH>
                      <wp:positionV relativeFrom="paragraph">
                        <wp:posOffset>1162025</wp:posOffset>
                      </wp:positionV>
                      <wp:extent cx="0" cy="7920"/>
                      <wp:effectExtent l="0" t="0" r="0" b="0"/>
                      <wp:wrapNone/>
                      <wp:docPr id="237768" name="Ink 237768"/>
                      <wp:cNvGraphicFramePr/>
                      <a:graphic xmlns:a="http://schemas.openxmlformats.org/drawingml/2006/main">
                        <a:graphicData uri="http://schemas.microsoft.com/office/word/2010/wordprocessingInk">
                          <w14:contentPart bwMode="auto" r:id="rId69">
                            <w14:nvContentPartPr>
                              <w14:cNvContentPartPr/>
                            </w14:nvContentPartPr>
                            <w14:xfrm>
                              <a:off x="0" y="0"/>
                              <a:ext cx="0" cy="7920"/>
                            </w14:xfrm>
                          </w14:contentPart>
                        </a:graphicData>
                      </a:graphic>
                    </wp:anchor>
                  </w:drawing>
                </mc:Choice>
                <mc:Fallback>
                  <w:pict>
                    <v:shape id="Ink 237768" o:spid="_x0000_s1026" type="#_x0000_t75" style="position:absolute;margin-left:28.3pt;margin-top:91.5pt;width:0;height:.6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">
                      <v:imagedata r:id="rId70" o:title=""/>
                    </v:shape>
                  </w:pict>
                </mc:Fallback>
              </mc:AlternateContent>
            </w:r>
            <w:r>
              <w:rPr>
                <w:rFonts w:ascii="Arial" w:hAnsi="Arial" w:cs="Arial"/>
                <w:b/>
                <w:noProof/>
                <w:sz w:val="28"/>
                <w:szCs w:val="24"/>
              </w:rPr>
              <mc:AlternateContent>
                <mc:Choice Requires="wpi">
                  <w:drawing>
                    <wp:anchor distT="0" distB="0" distL="114300" distR="114300" simplePos="0" relativeHeight="251831296" behindDoc="0" locked="0" layoutInCell="1" allowOverlap="1">
                      <wp:simplePos x="0" y="0"/>
                      <wp:positionH relativeFrom="column">
                        <wp:posOffset>366062</wp:posOffset>
                      </wp:positionH>
                      <wp:positionV relativeFrom="paragraph">
                        <wp:posOffset>1235465</wp:posOffset>
                      </wp:positionV>
                      <wp:extent cx="21960" cy="87840"/>
                      <wp:effectExtent l="38100" t="38100" r="54610" b="45720"/>
                      <wp:wrapNone/>
                      <wp:docPr id="237767" name="Ink 237767"/>
                      <wp:cNvGraphicFramePr/>
                      <a:graphic xmlns:a="http://schemas.openxmlformats.org/drawingml/2006/main">
                        <a:graphicData uri="http://schemas.microsoft.com/office/word/2010/wordprocessingInk">
                          <w14:contentPart bwMode="auto" r:id="rId71">
                            <w14:nvContentPartPr>
                              <w14:cNvContentPartPr/>
                            </w14:nvContentPartPr>
                            <w14:xfrm>
                              <a:off x="0" y="0"/>
                              <a:ext cx="21960" cy="87840"/>
                            </w14:xfrm>
                          </w14:contentPart>
                        </a:graphicData>
                      </a:graphic>
                    </wp:anchor>
                  </w:drawing>
                </mc:Choice>
                <mc:Fallback>
                  <w:pict>
                    <v:shape id="Ink 237767" o:spid="_x0000_s1026" type="#_x0000_t75" style="position:absolute;margin-left:27.85pt;margin-top:96.35pt;width:3.7pt;height:8.8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">
                      <v:imagedata r:id="rId72" o:title=""/>
                    </v:shape>
                  </w:pict>
                </mc:Fallback>
              </mc:AlternateContent>
            </w:r>
            <w:r>
              <w:rPr>
                <w:rFonts w:ascii="Arial" w:hAnsi="Arial" w:cs="Arial"/>
                <w:b/>
                <w:noProof/>
                <w:sz w:val="28"/>
                <w:szCs w:val="24"/>
              </w:rPr>
              <mc:AlternateContent>
                <mc:Choice Requires="wpi">
                  <w:drawing>
                    <wp:anchor distT="0" distB="0" distL="114300" distR="114300" simplePos="0" relativeHeight="251830272" behindDoc="0" locked="0" layoutInCell="1" allowOverlap="1">
                      <wp:simplePos x="0" y="0"/>
                      <wp:positionH relativeFrom="column">
                        <wp:posOffset>249062</wp:posOffset>
                      </wp:positionH>
                      <wp:positionV relativeFrom="paragraph">
                        <wp:posOffset>1235825</wp:posOffset>
                      </wp:positionV>
                      <wp:extent cx="117360" cy="29160"/>
                      <wp:effectExtent l="38100" t="38100" r="54610" b="47625"/>
                      <wp:wrapNone/>
                      <wp:docPr id="237766" name="Ink 237766"/>
                      <wp:cNvGraphicFramePr/>
                      <a:graphic xmlns:a="http://schemas.openxmlformats.org/drawingml/2006/main">
                        <a:graphicData uri="http://schemas.microsoft.com/office/word/2010/wordprocessingInk">
                          <w14:contentPart bwMode="auto" r:id="rId73">
                            <w14:nvContentPartPr>
                              <w14:cNvContentPartPr/>
                            </w14:nvContentPartPr>
                            <w14:xfrm>
                              <a:off x="0" y="0"/>
                              <a:ext cx="117360" cy="29160"/>
                            </w14:xfrm>
                          </w14:contentPart>
                        </a:graphicData>
                      </a:graphic>
                    </wp:anchor>
                  </w:drawing>
                </mc:Choice>
                <mc:Fallback>
                  <w:pict>
                    <v:shape id="Ink 237766" o:spid="_x0000_s1026" type="#_x0000_t75" style="position:absolute;margin-left:18.65pt;margin-top:96.3pt;width:11.15pt;height:4.3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">
                      <v:imagedata r:id="rId74" o:title=""/>
                    </v:shape>
                  </w:pict>
                </mc:Fallback>
              </mc:AlternateContent>
            </w:r>
            <w:r>
              <w:rPr>
                <w:rFonts w:ascii="Arial" w:hAnsi="Arial" w:cs="Arial"/>
                <w:b/>
                <w:noProof/>
                <w:sz w:val="28"/>
                <w:szCs w:val="24"/>
              </w:rPr>
              <mc:AlternateContent>
                <mc:Choice Requires="wpi">
                  <w:drawing>
                    <wp:anchor distT="0" distB="0" distL="114300" distR="114300" simplePos="0" relativeHeight="251829248" behindDoc="0" locked="0" layoutInCell="1" allowOverlap="1">
                      <wp:simplePos x="0" y="0"/>
                      <wp:positionH relativeFrom="column">
                        <wp:posOffset>278942</wp:posOffset>
                      </wp:positionH>
                      <wp:positionV relativeFrom="paragraph">
                        <wp:posOffset>1118105</wp:posOffset>
                      </wp:positionV>
                      <wp:extent cx="31680" cy="213120"/>
                      <wp:effectExtent l="57150" t="38100" r="45085" b="53975"/>
                      <wp:wrapNone/>
                      <wp:docPr id="237765" name="Ink 237765"/>
                      <wp:cNvGraphicFramePr/>
                      <a:graphic xmlns:a="http://schemas.openxmlformats.org/drawingml/2006/main">
                        <a:graphicData uri="http://schemas.microsoft.com/office/word/2010/wordprocessingInk">
                          <w14:contentPart bwMode="auto" r:id="rId75">
                            <w14:nvContentPartPr>
                              <w14:cNvContentPartPr/>
                            </w14:nvContentPartPr>
                            <w14:xfrm>
                              <a:off x="0" y="0"/>
                              <a:ext cx="31680" cy="213120"/>
                            </w14:xfrm>
                          </w14:contentPart>
                        </a:graphicData>
                      </a:graphic>
                    </wp:anchor>
                  </w:drawing>
                </mc:Choice>
                <mc:Fallback>
                  <w:pict>
                    <v:shape id="Ink 237765" o:spid="_x0000_s1026" type="#_x0000_t75" style="position:absolute;margin-left:20.95pt;margin-top:87.1pt;width:4.5pt;height:18.7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">
                      <v:imagedata r:id="rId76" o:title=""/>
                    </v:shape>
                  </w:pict>
                </mc:Fallback>
              </mc:AlternateContent>
            </w:r>
            <w:r>
              <w:rPr>
                <w:rFonts w:ascii="Arial" w:hAnsi="Arial" w:cs="Arial"/>
                <w:b/>
                <w:noProof/>
                <w:sz w:val="28"/>
                <w:szCs w:val="24"/>
              </w:rPr>
              <mc:AlternateContent>
                <mc:Choice Requires="wpi">
                  <w:drawing>
                    <wp:anchor distT="0" distB="0" distL="114300" distR="114300" simplePos="0" relativeHeight="251828224" behindDoc="0" locked="0" layoutInCell="1" allowOverlap="1">
                      <wp:simplePos x="0" y="0"/>
                      <wp:positionH relativeFrom="column">
                        <wp:posOffset>-36058</wp:posOffset>
                      </wp:positionH>
                      <wp:positionV relativeFrom="paragraph">
                        <wp:posOffset>1140065</wp:posOffset>
                      </wp:positionV>
                      <wp:extent cx="117360" cy="249480"/>
                      <wp:effectExtent l="57150" t="38100" r="35560" b="55880"/>
                      <wp:wrapNone/>
                      <wp:docPr id="237764" name="Ink 237764"/>
                      <wp:cNvGraphicFramePr/>
                      <a:graphic xmlns:a="http://schemas.openxmlformats.org/drawingml/2006/main">
                        <a:graphicData uri="http://schemas.microsoft.com/office/word/2010/wordprocessingInk">
                          <w14:contentPart bwMode="auto" r:id="rId77">
                            <w14:nvContentPartPr>
                              <w14:cNvContentPartPr/>
                            </w14:nvContentPartPr>
                            <w14:xfrm>
                              <a:off x="0" y="0"/>
                              <a:ext cx="117360" cy="249480"/>
                            </w14:xfrm>
                          </w14:contentPart>
                        </a:graphicData>
                      </a:graphic>
                    </wp:anchor>
                  </w:drawing>
                </mc:Choice>
                <mc:Fallback>
                  <w:pict>
                    <v:shape id="Ink 237764" o:spid="_x0000_s1026" type="#_x0000_t75" style="position:absolute;margin-left:-3.8pt;margin-top:88.8pt;width:11.2pt;height:21.6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">
                      <v:imagedata r:id="rId78" o:title=""/>
                    </v:shape>
                  </w:pict>
                </mc:Fallback>
              </mc:AlternateContent>
            </w:r>
            <w:r>
              <w:rPr>
                <w:rFonts w:ascii="Arial" w:hAnsi="Arial" w:cs="Arial"/>
                <w:b/>
                <w:noProof/>
                <w:sz w:val="28"/>
                <w:szCs w:val="24"/>
              </w:rPr>
              <mc:AlternateContent>
                <mc:Choice Requires="wpi">
                  <w:drawing>
                    <wp:anchor distT="0" distB="0" distL="114300" distR="114300" simplePos="0" relativeHeight="251777024" behindDoc="0" locked="0" layoutInCell="1" allowOverlap="1">
                      <wp:simplePos x="0" y="0"/>
                      <wp:positionH relativeFrom="column">
                        <wp:posOffset>841622</wp:posOffset>
                      </wp:positionH>
                      <wp:positionV relativeFrom="paragraph">
                        <wp:posOffset>159785</wp:posOffset>
                      </wp:positionV>
                      <wp:extent cx="161280" cy="227160"/>
                      <wp:effectExtent l="38100" t="38100" r="29845" b="40005"/>
                      <wp:wrapNone/>
                      <wp:docPr id="237719" name="Ink 237719"/>
                      <wp:cNvGraphicFramePr/>
                      <a:graphic xmlns:a="http://schemas.openxmlformats.org/drawingml/2006/main">
                        <a:graphicData uri="http://schemas.microsoft.com/office/word/2010/wordprocessingInk">
                          <w14:contentPart bwMode="auto" r:id="rId79">
                            <w14:nvContentPartPr>
                              <w14:cNvContentPartPr/>
                            </w14:nvContentPartPr>
                            <w14:xfrm>
                              <a:off x="0" y="0"/>
                              <a:ext cx="161280" cy="227160"/>
                            </w14:xfrm>
                          </w14:contentPart>
                        </a:graphicData>
                      </a:graphic>
                    </wp:anchor>
                  </w:drawing>
                </mc:Choice>
                <mc:Fallback>
                  <w:pict>
                    <v:shape id="Ink 237719" o:spid="_x0000_s1026" type="#_x0000_t75" style="position:absolute;margin-left:65.3pt;margin-top:11.65pt;width:14.65pt;height:19.8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">
                      <v:imagedata r:id="rId80" o:title=""/>
                    </v:shape>
                  </w:pict>
                </mc:Fallback>
              </mc:AlternateContent>
            </w:r>
            <w:r>
              <w:rPr>
                <w:rFonts w:ascii="Arial" w:hAnsi="Arial" w:cs="Arial"/>
                <w:b/>
                <w:noProof/>
                <w:sz w:val="28"/>
                <w:szCs w:val="24"/>
              </w:rPr>
              <mc:AlternateContent>
                <mc:Choice Requires="wpi">
                  <w:drawing>
                    <wp:anchor distT="0" distB="0" distL="114300" distR="114300" simplePos="0" relativeHeight="251776000" behindDoc="0" locked="0" layoutInCell="1" allowOverlap="1">
                      <wp:simplePos x="0" y="0"/>
                      <wp:positionH relativeFrom="column">
                        <wp:posOffset>702662</wp:posOffset>
                      </wp:positionH>
                      <wp:positionV relativeFrom="paragraph">
                        <wp:posOffset>277505</wp:posOffset>
                      </wp:positionV>
                      <wp:extent cx="88560" cy="102240"/>
                      <wp:effectExtent l="19050" t="38100" r="45085" b="50165"/>
                      <wp:wrapNone/>
                      <wp:docPr id="237718" name="Ink 237718"/>
                      <wp:cNvGraphicFramePr/>
                      <a:graphic xmlns:a="http://schemas.openxmlformats.org/drawingml/2006/main">
                        <a:graphicData uri="http://schemas.microsoft.com/office/word/2010/wordprocessingInk">
                          <w14:contentPart bwMode="auto" r:id="rId81">
                            <w14:nvContentPartPr>
                              <w14:cNvContentPartPr/>
                            </w14:nvContentPartPr>
                            <w14:xfrm>
                              <a:off x="0" y="0"/>
                              <a:ext cx="88560" cy="102240"/>
                            </w14:xfrm>
                          </w14:contentPart>
                        </a:graphicData>
                      </a:graphic>
                    </wp:anchor>
                  </w:drawing>
                </mc:Choice>
                <mc:Fallback>
                  <w:pict>
                    <v:shape id="Ink 237718" o:spid="_x0000_s1026" type="#_x0000_t75" style="position:absolute;margin-left:54.4pt;margin-top:20.9pt;width:8.85pt;height:9.9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">
                      <v:imagedata r:id="rId82" o:title=""/>
                    </v:shape>
                  </w:pict>
                </mc:Fallback>
              </mc:AlternateContent>
            </w:r>
            <w:r>
              <w:rPr>
                <w:rFonts w:ascii="Arial" w:hAnsi="Arial" w:cs="Arial"/>
                <w:b/>
                <w:noProof/>
                <w:sz w:val="28"/>
                <w:szCs w:val="24"/>
              </w:rPr>
              <mc:AlternateContent>
                <mc:Choice Requires="wpi">
                  <w:drawing>
                    <wp:anchor distT="0" distB="0" distL="114300" distR="114300" simplePos="0" relativeHeight="251774976" behindDoc="0" locked="0" layoutInCell="1" allowOverlap="1">
                      <wp:simplePos x="0" y="0"/>
                      <wp:positionH relativeFrom="column">
                        <wp:posOffset>600062</wp:posOffset>
                      </wp:positionH>
                      <wp:positionV relativeFrom="paragraph">
                        <wp:posOffset>290825</wp:posOffset>
                      </wp:positionV>
                      <wp:extent cx="66240" cy="67320"/>
                      <wp:effectExtent l="38100" t="38100" r="48260" b="46990"/>
                      <wp:wrapNone/>
                      <wp:docPr id="237717" name="Ink 237717"/>
                      <wp:cNvGraphicFramePr/>
                      <a:graphic xmlns:a="http://schemas.openxmlformats.org/drawingml/2006/main">
                        <a:graphicData uri="http://schemas.microsoft.com/office/word/2010/wordprocessingInk">
                          <w14:contentPart bwMode="auto" r:id="rId83">
                            <w14:nvContentPartPr>
                              <w14:cNvContentPartPr/>
                            </w14:nvContentPartPr>
                            <w14:xfrm>
                              <a:off x="0" y="0"/>
                              <a:ext cx="66240" cy="67320"/>
                            </w14:xfrm>
                          </w14:contentPart>
                        </a:graphicData>
                      </a:graphic>
                    </wp:anchor>
                  </w:drawing>
                </mc:Choice>
                <mc:Fallback>
                  <w:pict>
                    <v:shape id="Ink 237717" o:spid="_x0000_s1026" type="#_x0000_t75" style="position:absolute;margin-left:46.3pt;margin-top:21.95pt;width:7.1pt;height:7.2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">
                      <v:imagedata r:id="rId84" o:title=""/>
                    </v:shape>
                  </w:pict>
                </mc:Fallback>
              </mc:AlternateContent>
            </w:r>
            <w:r>
              <w:rPr>
                <w:rFonts w:ascii="Arial" w:hAnsi="Arial" w:cs="Arial"/>
                <w:b/>
                <w:noProof/>
                <w:sz w:val="28"/>
                <w:szCs w:val="24"/>
              </w:rPr>
              <mc:AlternateContent>
                <mc:Choice Requires="wpi">
                  <w:drawing>
                    <wp:anchor distT="0" distB="0" distL="114300" distR="114300" simplePos="0" relativeHeight="251773952" behindDoc="0" locked="0" layoutInCell="1" allowOverlap="1">
                      <wp:simplePos x="0" y="0"/>
                      <wp:positionH relativeFrom="column">
                        <wp:posOffset>442742</wp:posOffset>
                      </wp:positionH>
                      <wp:positionV relativeFrom="paragraph">
                        <wp:posOffset>316385</wp:posOffset>
                      </wp:positionV>
                      <wp:extent cx="121320" cy="75960"/>
                      <wp:effectExtent l="38100" t="38100" r="12065" b="38735"/>
                      <wp:wrapNone/>
                      <wp:docPr id="237716" name="Ink 237716"/>
                      <wp:cNvGraphicFramePr/>
                      <a:graphic xmlns:a="http://schemas.openxmlformats.org/drawingml/2006/main">
                        <a:graphicData uri="http://schemas.microsoft.com/office/word/2010/wordprocessingInk">
                          <w14:contentPart bwMode="auto" r:id="rId85">
                            <w14:nvContentPartPr>
                              <w14:cNvContentPartPr/>
                            </w14:nvContentPartPr>
                            <w14:xfrm>
                              <a:off x="0" y="0"/>
                              <a:ext cx="121320" cy="75960"/>
                            </w14:xfrm>
                          </w14:contentPart>
                        </a:graphicData>
                      </a:graphic>
                    </wp:anchor>
                  </w:drawing>
                </mc:Choice>
                <mc:Fallback>
                  <w:pict>
                    <v:shape id="Ink 237716" o:spid="_x0000_s1026" type="#_x0000_t75" style="position:absolute;margin-left:33.9pt;margin-top:23.95pt;width:11.4pt;height:7.9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">
                      <v:imagedata r:id="rId86" o:title=""/>
                    </v:shape>
                  </w:pict>
                </mc:Fallback>
              </mc:AlternateContent>
            </w:r>
            <w:r>
              <w:rPr>
                <w:rFonts w:ascii="Arial" w:hAnsi="Arial" w:cs="Arial"/>
                <w:b/>
                <w:noProof/>
                <w:sz w:val="28"/>
                <w:szCs w:val="24"/>
              </w:rPr>
              <mc:AlternateContent>
                <mc:Choice Requires="wpi">
                  <w:drawing>
                    <wp:anchor distT="0" distB="0" distL="114300" distR="114300" simplePos="0" relativeHeight="251772928" behindDoc="0" locked="0" layoutInCell="1" allowOverlap="1">
                      <wp:simplePos x="0" y="0"/>
                      <wp:positionH relativeFrom="column">
                        <wp:posOffset>351662</wp:posOffset>
                      </wp:positionH>
                      <wp:positionV relativeFrom="paragraph">
                        <wp:posOffset>255185</wp:posOffset>
                      </wp:positionV>
                      <wp:extent cx="7560" cy="14760"/>
                      <wp:effectExtent l="38100" t="38100" r="50165" b="42545"/>
                      <wp:wrapNone/>
                      <wp:docPr id="237715" name="Ink 237715"/>
                      <wp:cNvGraphicFramePr/>
                      <a:graphic xmlns:a="http://schemas.openxmlformats.org/drawingml/2006/main">
                        <a:graphicData uri="http://schemas.microsoft.com/office/word/2010/wordprocessingInk">
                          <w14:contentPart bwMode="auto" r:id="rId87">
                            <w14:nvContentPartPr>
                              <w14:cNvContentPartPr/>
                            </w14:nvContentPartPr>
                            <w14:xfrm>
                              <a:off x="0" y="0"/>
                              <a:ext cx="7560" cy="14760"/>
                            </w14:xfrm>
                          </w14:contentPart>
                        </a:graphicData>
                      </a:graphic>
                    </wp:anchor>
                  </w:drawing>
                </mc:Choice>
                <mc:Fallback>
                  <w:pict>
                    <v:shape id="Ink 237715" o:spid="_x0000_s1026" type="#_x0000_t75" style="position:absolute;margin-left:26.65pt;margin-top:19.15pt;width:2.7pt;height:3.05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">
                      <v:imagedata r:id="rId88" o:title=""/>
                    </v:shape>
                  </w:pict>
                </mc:Fallback>
              </mc:AlternateContent>
            </w:r>
            <w:r>
              <w:rPr>
                <w:rFonts w:ascii="Arial" w:hAnsi="Arial" w:cs="Arial"/>
                <w:b/>
                <w:noProof/>
                <w:sz w:val="28"/>
                <w:szCs w:val="24"/>
              </w:rPr>
              <mc:AlternateContent>
                <mc:Choice Requires="wpi">
                  <w:drawing>
                    <wp:anchor distT="0" distB="0" distL="114300" distR="114300" simplePos="0" relativeHeight="251771904" behindDoc="0" locked="0" layoutInCell="1" allowOverlap="1">
                      <wp:simplePos x="0" y="0"/>
                      <wp:positionH relativeFrom="column">
                        <wp:posOffset>373262</wp:posOffset>
                      </wp:positionH>
                      <wp:positionV relativeFrom="paragraph">
                        <wp:posOffset>328625</wp:posOffset>
                      </wp:positionV>
                      <wp:extent cx="15120" cy="65880"/>
                      <wp:effectExtent l="38100" t="38100" r="42545" b="48895"/>
                      <wp:wrapNone/>
                      <wp:docPr id="237714" name="Ink 237714"/>
                      <wp:cNvGraphicFramePr/>
                      <a:graphic xmlns:a="http://schemas.openxmlformats.org/drawingml/2006/main">
                        <a:graphicData uri="http://schemas.microsoft.com/office/word/2010/wordprocessingInk">
                          <w14:contentPart bwMode="auto" r:id="rId89">
                            <w14:nvContentPartPr>
                              <w14:cNvContentPartPr/>
                            </w14:nvContentPartPr>
                            <w14:xfrm>
                              <a:off x="0" y="0"/>
                              <a:ext cx="15120" cy="65880"/>
                            </w14:xfrm>
                          </w14:contentPart>
                        </a:graphicData>
                      </a:graphic>
                    </wp:anchor>
                  </w:drawing>
                </mc:Choice>
                <mc:Fallback>
                  <w:pict>
                    <v:shape id="Ink 237714" o:spid="_x0000_s1026" type="#_x0000_t75" style="position:absolute;margin-left:28.4pt;margin-top:24.95pt;width:3.2pt;height:7.1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">
                      <v:imagedata r:id="rId90" o:title=""/>
                    </v:shape>
                  </w:pict>
                </mc:Fallback>
              </mc:AlternateContent>
            </w:r>
            <w:r>
              <w:rPr>
                <w:rFonts w:ascii="Arial" w:hAnsi="Arial" w:cs="Arial"/>
                <w:b/>
                <w:noProof/>
                <w:sz w:val="28"/>
                <w:szCs w:val="24"/>
              </w:rPr>
              <mc:AlternateContent>
                <mc:Choice Requires="wpi">
                  <w:drawing>
                    <wp:anchor distT="0" distB="0" distL="114300" distR="114300" simplePos="0" relativeHeight="251770880" behindDoc="0" locked="0" layoutInCell="1" allowOverlap="1">
                      <wp:simplePos x="0" y="0"/>
                      <wp:positionH relativeFrom="column">
                        <wp:posOffset>212342</wp:posOffset>
                      </wp:positionH>
                      <wp:positionV relativeFrom="paragraph">
                        <wp:posOffset>335465</wp:posOffset>
                      </wp:positionV>
                      <wp:extent cx="110160" cy="22320"/>
                      <wp:effectExtent l="38100" t="38100" r="42545" b="53975"/>
                      <wp:wrapNone/>
                      <wp:docPr id="237713" name="Ink 237713"/>
                      <wp:cNvGraphicFramePr/>
                      <a:graphic xmlns:a="http://schemas.openxmlformats.org/drawingml/2006/main">
                        <a:graphicData uri="http://schemas.microsoft.com/office/word/2010/wordprocessingInk">
                          <w14:contentPart bwMode="auto" r:id="rId91">
                            <w14:nvContentPartPr>
                              <w14:cNvContentPartPr/>
                            </w14:nvContentPartPr>
                            <w14:xfrm>
                              <a:off x="0" y="0"/>
                              <a:ext cx="110160" cy="22320"/>
                            </w14:xfrm>
                          </w14:contentPart>
                        </a:graphicData>
                      </a:graphic>
                    </wp:anchor>
                  </w:drawing>
                </mc:Choice>
                <mc:Fallback>
                  <w:pict>
                    <v:shape id="Ink 237713" o:spid="_x0000_s1026" type="#_x0000_t75" style="position:absolute;margin-left:15.75pt;margin-top:25.45pt;width:10.55pt;height:3.65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">
                      <v:imagedata r:id="rId92" o:title=""/>
                    </v:shape>
                  </w:pict>
                </mc:Fallback>
              </mc:AlternateContent>
            </w:r>
            <w:r>
              <w:rPr>
                <w:rFonts w:ascii="Arial" w:hAnsi="Arial" w:cs="Arial"/>
                <w:b/>
                <w:noProof/>
                <w:sz w:val="28"/>
                <w:szCs w:val="24"/>
              </w:rPr>
              <mc:AlternateContent>
                <mc:Choice Requires="wpi">
                  <w:drawing>
                    <wp:anchor distT="0" distB="0" distL="114300" distR="114300" simplePos="0" relativeHeight="251769856" behindDoc="0" locked="0" layoutInCell="1" allowOverlap="1">
                      <wp:simplePos x="0" y="0"/>
                      <wp:positionH relativeFrom="column">
                        <wp:posOffset>256982</wp:posOffset>
                      </wp:positionH>
                      <wp:positionV relativeFrom="paragraph">
                        <wp:posOffset>218465</wp:posOffset>
                      </wp:positionV>
                      <wp:extent cx="36720" cy="190440"/>
                      <wp:effectExtent l="38100" t="38100" r="40005" b="38735"/>
                      <wp:wrapNone/>
                      <wp:docPr id="237712" name="Ink 237712"/>
                      <wp:cNvGraphicFramePr/>
                      <a:graphic xmlns:a="http://schemas.openxmlformats.org/drawingml/2006/main">
                        <a:graphicData uri="http://schemas.microsoft.com/office/word/2010/wordprocessingInk">
                          <w14:contentPart bwMode="auto" r:id="rId93">
                            <w14:nvContentPartPr>
                              <w14:cNvContentPartPr/>
                            </w14:nvContentPartPr>
                            <w14:xfrm>
                              <a:off x="0" y="0"/>
                              <a:ext cx="36720" cy="190440"/>
                            </w14:xfrm>
                          </w14:contentPart>
                        </a:graphicData>
                      </a:graphic>
                    </wp:anchor>
                  </w:drawing>
                </mc:Choice>
                <mc:Fallback>
                  <w:pict>
                    <v:shape id="Ink 237712" o:spid="_x0000_s1026" type="#_x0000_t75" style="position:absolute;margin-left:19.3pt;margin-top:16.25pt;width:4.9pt;height:16.9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">
                      <v:imagedata r:id="rId94" o:title=""/>
                    </v:shape>
                  </w:pict>
                </mc:Fallback>
              </mc:AlternateContent>
            </w:r>
            <w:r>
              <w:rPr>
                <w:rFonts w:ascii="Arial" w:hAnsi="Arial" w:cs="Arial"/>
                <w:b/>
                <w:noProof/>
                <w:sz w:val="28"/>
                <w:szCs w:val="24"/>
              </w:rPr>
              <mc:AlternateContent>
                <mc:Choice Requires="wpi">
                  <w:drawing>
                    <wp:anchor distT="0" distB="0" distL="114300" distR="114300" simplePos="0" relativeHeight="251768832" behindDoc="0" locked="0" layoutInCell="1" allowOverlap="1">
                      <wp:simplePos x="0" y="0"/>
                      <wp:positionH relativeFrom="column">
                        <wp:posOffset>-8338</wp:posOffset>
                      </wp:positionH>
                      <wp:positionV relativeFrom="paragraph">
                        <wp:posOffset>213785</wp:posOffset>
                      </wp:positionV>
                      <wp:extent cx="177480" cy="260640"/>
                      <wp:effectExtent l="38100" t="38100" r="13335" b="44450"/>
                      <wp:wrapNone/>
                      <wp:docPr id="237711" name="Ink 237711"/>
                      <wp:cNvGraphicFramePr/>
                      <a:graphic xmlns:a="http://schemas.openxmlformats.org/drawingml/2006/main">
                        <a:graphicData uri="http://schemas.microsoft.com/office/word/2010/wordprocessingInk">
                          <w14:contentPart bwMode="auto" r:id="rId95">
                            <w14:nvContentPartPr>
                              <w14:cNvContentPartPr/>
                            </w14:nvContentPartPr>
                            <w14:xfrm>
                              <a:off x="0" y="0"/>
                              <a:ext cx="177480" cy="260640"/>
                            </w14:xfrm>
                          </w14:contentPart>
                        </a:graphicData>
                      </a:graphic>
                    </wp:anchor>
                  </w:drawing>
                </mc:Choice>
                <mc:Fallback>
                  <w:pict>
                    <v:shape id="Ink 237711" o:spid="_x0000_s1026" type="#_x0000_t75" style="position:absolute;margin-left:-1.6pt;margin-top:15.9pt;width:15.85pt;height:22.4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">
                      <v:imagedata r:id="rId96" o:title=""/>
                    </v:shape>
                  </w:pict>
                </mc:Fallback>
              </mc:AlternateContent>
            </w:r>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36416" behindDoc="0" locked="0" layoutInCell="1" allowOverlap="1">
                      <wp:simplePos x="0" y="0"/>
                      <wp:positionH relativeFrom="column">
                        <wp:posOffset>-16258</wp:posOffset>
                      </wp:positionH>
                      <wp:positionV relativeFrom="paragraph">
                        <wp:posOffset>855377</wp:posOffset>
                      </wp:positionV>
                      <wp:extent cx="885960" cy="67320"/>
                      <wp:effectExtent l="38100" t="38100" r="9525" b="46990"/>
                      <wp:wrapNone/>
                      <wp:docPr id="237773" name="Ink 237773"/>
                      <wp:cNvGraphicFramePr/>
                      <a:graphic xmlns:a="http://schemas.openxmlformats.org/drawingml/2006/main">
                        <a:graphicData uri="http://schemas.microsoft.com/office/word/2010/wordprocessingInk">
                          <w14:contentPart bwMode="auto" r:id="rId97">
                            <w14:nvContentPartPr>
                              <w14:cNvContentPartPr/>
                            </w14:nvContentPartPr>
                            <w14:xfrm>
                              <a:off x="0" y="0"/>
                              <a:ext cx="885960" cy="67320"/>
                            </w14:xfrm>
                          </w14:contentPart>
                        </a:graphicData>
                      </a:graphic>
                    </wp:anchor>
                  </w:drawing>
                </mc:Choice>
                <mc:Fallback>
                  <w:pict>
                    <v:shape id="Ink 237773" o:spid="_x0000_s1026" type="#_x0000_t75" style="position:absolute;margin-left:-2.25pt;margin-top:66.4pt;width:71.65pt;height:7.2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">
                      <v:imagedata r:id="rId98" o:title=""/>
                    </v:shape>
                  </w:pict>
                </mc:Fallback>
              </mc:AlternateContent>
            </w:r>
            <w:r>
              <w:rPr>
                <w:rFonts w:ascii="Arial" w:hAnsi="Arial" w:cs="Arial"/>
                <w:b/>
                <w:noProof/>
                <w:sz w:val="28"/>
                <w:szCs w:val="24"/>
              </w:rPr>
              <mc:AlternateContent>
                <mc:Choice Requires="wpi">
                  <w:drawing>
                    <wp:anchor distT="0" distB="0" distL="114300" distR="114300" simplePos="0" relativeHeight="251789312" behindDoc="0" locked="0" layoutInCell="1" allowOverlap="1">
                      <wp:simplePos x="0" y="0"/>
                      <wp:positionH relativeFrom="column">
                        <wp:posOffset>539942</wp:posOffset>
                      </wp:positionH>
                      <wp:positionV relativeFrom="paragraph">
                        <wp:posOffset>1139345</wp:posOffset>
                      </wp:positionV>
                      <wp:extent cx="146520" cy="249480"/>
                      <wp:effectExtent l="19050" t="38100" r="6350" b="55880"/>
                      <wp:wrapNone/>
                      <wp:docPr id="237629" name="Ink 237629"/>
                      <wp:cNvGraphicFramePr/>
                      <a:graphic xmlns:a="http://schemas.openxmlformats.org/drawingml/2006/main">
                        <a:graphicData uri="http://schemas.microsoft.com/office/word/2010/wordprocessingInk">
                          <w14:contentPart bwMode="auto" r:id="rId99">
                            <w14:nvContentPartPr>
                              <w14:cNvContentPartPr/>
                            </w14:nvContentPartPr>
                            <w14:xfrm>
                              <a:off x="0" y="0"/>
                              <a:ext cx="146520" cy="249480"/>
                            </w14:xfrm>
                          </w14:contentPart>
                        </a:graphicData>
                      </a:graphic>
                    </wp:anchor>
                  </w:drawing>
                </mc:Choice>
                <mc:Fallback>
                  <w:pict>
                    <v:shape id="Ink 237629" o:spid="_x0000_s1026" type="#_x0000_t75" style="position:absolute;margin-left:41.55pt;margin-top:88.75pt;width:13.5pt;height:21.6pt;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">
                      <v:imagedata r:id="rId100" o:title=""/>
                    </v:shape>
                  </w:pict>
                </mc:Fallback>
              </mc:AlternateContent>
            </w:r>
            <w:r>
              <w:rPr>
                <w:rFonts w:ascii="Arial" w:hAnsi="Arial" w:cs="Arial"/>
                <w:b/>
                <w:noProof/>
                <w:sz w:val="28"/>
                <w:szCs w:val="24"/>
              </w:rPr>
              <mc:AlternateContent>
                <mc:Choice Requires="wpi">
                  <w:drawing>
                    <wp:anchor distT="0" distB="0" distL="114300" distR="114300" simplePos="0" relativeHeight="251788288" behindDoc="0" locked="0" layoutInCell="1" allowOverlap="1">
                      <wp:simplePos x="0" y="0"/>
                      <wp:positionH relativeFrom="column">
                        <wp:posOffset>401342</wp:posOffset>
                      </wp:positionH>
                      <wp:positionV relativeFrom="paragraph">
                        <wp:posOffset>1271825</wp:posOffset>
                      </wp:positionV>
                      <wp:extent cx="87840" cy="7920"/>
                      <wp:effectExtent l="38100" t="38100" r="45720" b="49530"/>
                      <wp:wrapNone/>
                      <wp:docPr id="237628" name="Ink 237628"/>
                      <wp:cNvGraphicFramePr/>
                      <a:graphic xmlns:a="http://schemas.openxmlformats.org/drawingml/2006/main">
                        <a:graphicData uri="http://schemas.microsoft.com/office/word/2010/wordprocessingInk">
                          <w14:contentPart bwMode="auto" r:id="rId101">
                            <w14:nvContentPartPr>
                              <w14:cNvContentPartPr/>
                            </w14:nvContentPartPr>
                            <w14:xfrm>
                              <a:off x="0" y="0"/>
                              <a:ext cx="87840" cy="7920"/>
                            </w14:xfrm>
                          </w14:contentPart>
                        </a:graphicData>
                      </a:graphic>
                    </wp:anchor>
                  </w:drawing>
                </mc:Choice>
                <mc:Fallback>
                  <w:pict>
                    <v:shape id="Ink 237628" o:spid="_x0000_s1026" type="#_x0000_t75" style="position:absolute;margin-left:30.65pt;margin-top:99.2pt;width:8.8pt;height:2.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">
                      <v:imagedata r:id="rId102" o:title=""/>
                    </v:shape>
                  </w:pict>
                </mc:Fallback>
              </mc:AlternateContent>
            </w:r>
            <w:r>
              <w:rPr>
                <w:rFonts w:ascii="Arial" w:hAnsi="Arial" w:cs="Arial"/>
                <w:b/>
                <w:noProof/>
                <w:sz w:val="28"/>
                <w:szCs w:val="24"/>
              </w:rPr>
              <mc:AlternateContent>
                <mc:Choice Requires="wpi">
                  <w:drawing>
                    <wp:anchor distT="0" distB="0" distL="114300" distR="114300" simplePos="0" relativeHeight="251787264" behindDoc="0" locked="0" layoutInCell="1" allowOverlap="1">
                      <wp:simplePos x="0" y="0"/>
                      <wp:positionH relativeFrom="column">
                        <wp:posOffset>416102</wp:posOffset>
                      </wp:positionH>
                      <wp:positionV relativeFrom="paragraph">
                        <wp:posOffset>1227905</wp:posOffset>
                      </wp:positionV>
                      <wp:extent cx="29160" cy="117360"/>
                      <wp:effectExtent l="38100" t="38100" r="47625" b="54610"/>
                      <wp:wrapNone/>
                      <wp:docPr id="237627" name="Ink 237627"/>
                      <wp:cNvGraphicFramePr/>
                      <a:graphic xmlns:a="http://schemas.openxmlformats.org/drawingml/2006/main">
                        <a:graphicData uri="http://schemas.microsoft.com/office/word/2010/wordprocessingInk">
                          <w14:contentPart bwMode="auto" r:id="rId103">
                            <w14:nvContentPartPr>
                              <w14:cNvContentPartPr/>
                            </w14:nvContentPartPr>
                            <w14:xfrm>
                              <a:off x="0" y="0"/>
                              <a:ext cx="29160" cy="117360"/>
                            </w14:xfrm>
                          </w14:contentPart>
                        </a:graphicData>
                      </a:graphic>
                    </wp:anchor>
                  </w:drawing>
                </mc:Choice>
                <mc:Fallback>
                  <w:pict>
                    <v:shape id="Ink 237627" o:spid="_x0000_s1026" type="#_x0000_t75" style="position:absolute;margin-left:31.75pt;margin-top:95.75pt;width:4.3pt;height:11.15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">
                      <v:imagedata r:id="rId104" o:title=""/>
                    </v:shape>
                  </w:pict>
                </mc:Fallback>
              </mc:AlternateContent>
            </w:r>
            <w:r>
              <w:rPr>
                <w:rFonts w:ascii="Arial" w:hAnsi="Arial" w:cs="Arial"/>
                <w:b/>
                <w:noProof/>
                <w:sz w:val="28"/>
                <w:szCs w:val="24"/>
              </w:rPr>
              <mc:AlternateContent>
                <mc:Choice Requires="wpi">
                  <w:drawing>
                    <wp:anchor distT="0" distB="0" distL="114300" distR="114300" simplePos="0" relativeHeight="251786240" behindDoc="0" locked="0" layoutInCell="1" allowOverlap="1">
                      <wp:simplePos x="0" y="0"/>
                      <wp:positionH relativeFrom="column">
                        <wp:posOffset>181382</wp:posOffset>
                      </wp:positionH>
                      <wp:positionV relativeFrom="paragraph">
                        <wp:posOffset>1205945</wp:posOffset>
                      </wp:positionV>
                      <wp:extent cx="133920" cy="195480"/>
                      <wp:effectExtent l="38100" t="38100" r="38100" b="52705"/>
                      <wp:wrapNone/>
                      <wp:docPr id="237626" name="Ink 237626"/>
                      <wp:cNvGraphicFramePr/>
                      <a:graphic xmlns:a="http://schemas.openxmlformats.org/drawingml/2006/main">
                        <a:graphicData uri="http://schemas.microsoft.com/office/word/2010/wordprocessingInk">
                          <w14:contentPart bwMode="auto" r:id="rId105">
                            <w14:nvContentPartPr>
                              <w14:cNvContentPartPr/>
                            </w14:nvContentPartPr>
                            <w14:xfrm>
                              <a:off x="0" y="0"/>
                              <a:ext cx="133920" cy="195480"/>
                            </w14:xfrm>
                          </w14:contentPart>
                        </a:graphicData>
                      </a:graphic>
                    </wp:anchor>
                  </w:drawing>
                </mc:Choice>
                <mc:Fallback>
                  <w:pict>
                    <v:shape id="Ink 237626" o:spid="_x0000_s1026" type="#_x0000_t75" style="position:absolute;margin-left:13.35pt;margin-top:94pt;width:12.5pt;height:17.3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">
                      <v:imagedata r:id="rId106" o:title=""/>
                    </v:shape>
                  </w:pict>
                </mc:Fallback>
              </mc:AlternateContent>
            </w:r>
            <w:r>
              <w:rPr>
                <w:rFonts w:ascii="Arial" w:hAnsi="Arial" w:cs="Arial"/>
                <w:b/>
                <w:noProof/>
                <w:sz w:val="28"/>
                <w:szCs w:val="24"/>
              </w:rPr>
              <mc:AlternateContent>
                <mc:Choice Requires="wpi">
                  <w:drawing>
                    <wp:anchor distT="0" distB="0" distL="114300" distR="114300" simplePos="0" relativeHeight="251785216" behindDoc="0" locked="0" layoutInCell="1" allowOverlap="1">
                      <wp:simplePos x="0" y="0"/>
                      <wp:positionH relativeFrom="column">
                        <wp:posOffset>642182</wp:posOffset>
                      </wp:positionH>
                      <wp:positionV relativeFrom="paragraph">
                        <wp:posOffset>328625</wp:posOffset>
                      </wp:positionV>
                      <wp:extent cx="271080" cy="145800"/>
                      <wp:effectExtent l="38100" t="38100" r="15240" b="45085"/>
                      <wp:wrapNone/>
                      <wp:docPr id="237727" name="Ink 237727"/>
                      <wp:cNvGraphicFramePr/>
                      <a:graphic xmlns:a="http://schemas.openxmlformats.org/drawingml/2006/main">
                        <a:graphicData uri="http://schemas.microsoft.com/office/word/2010/wordprocessingInk">
                          <w14:contentPart bwMode="auto" r:id="rId107">
                            <w14:nvContentPartPr>
                              <w14:cNvContentPartPr/>
                            </w14:nvContentPartPr>
                            <w14:xfrm>
                              <a:off x="0" y="0"/>
                              <a:ext cx="271080" cy="145800"/>
                            </w14:xfrm>
                          </w14:contentPart>
                        </a:graphicData>
                      </a:graphic>
                    </wp:anchor>
                  </w:drawing>
                </mc:Choice>
                <mc:Fallback>
                  <w:pict>
                    <v:shape id="Ink 237727" o:spid="_x0000_s1026" type="#_x0000_t75" style="position:absolute;margin-left:49.6pt;margin-top:24.95pt;width:23.25pt;height:13.4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">
                      <v:imagedata r:id="rId108" o:title=""/>
                    </v:shape>
                  </w:pict>
                </mc:Fallback>
              </mc:AlternateContent>
            </w:r>
            <w:r>
              <w:rPr>
                <w:rFonts w:ascii="Arial" w:hAnsi="Arial" w:cs="Arial"/>
                <w:b/>
                <w:noProof/>
                <w:sz w:val="28"/>
                <w:szCs w:val="24"/>
              </w:rPr>
              <mc:AlternateContent>
                <mc:Choice Requires="wpi">
                  <w:drawing>
                    <wp:anchor distT="0" distB="0" distL="114300" distR="114300" simplePos="0" relativeHeight="251784192" behindDoc="0" locked="0" layoutInCell="1" allowOverlap="1">
                      <wp:simplePos x="0" y="0"/>
                      <wp:positionH relativeFrom="column">
                        <wp:posOffset>649742</wp:posOffset>
                      </wp:positionH>
                      <wp:positionV relativeFrom="paragraph">
                        <wp:posOffset>312785</wp:posOffset>
                      </wp:positionV>
                      <wp:extent cx="148320" cy="155160"/>
                      <wp:effectExtent l="57150" t="38100" r="42545" b="54610"/>
                      <wp:wrapNone/>
                      <wp:docPr id="237726" name="Ink 237726"/>
                      <wp:cNvGraphicFramePr/>
                      <a:graphic xmlns:a="http://schemas.openxmlformats.org/drawingml/2006/main">
                        <a:graphicData uri="http://schemas.microsoft.com/office/word/2010/wordprocessingInk">
                          <w14:contentPart bwMode="auto" r:id="rId109">
                            <w14:nvContentPartPr>
                              <w14:cNvContentPartPr/>
                            </w14:nvContentPartPr>
                            <w14:xfrm>
                              <a:off x="0" y="0"/>
                              <a:ext cx="148320" cy="155160"/>
                            </w14:xfrm>
                          </w14:contentPart>
                        </a:graphicData>
                      </a:graphic>
                    </wp:anchor>
                  </w:drawing>
                </mc:Choice>
                <mc:Fallback>
                  <w:pict>
                    <v:shape id="Ink 237726" o:spid="_x0000_s1026" type="#_x0000_t75" style="position:absolute;margin-left:50.2pt;margin-top:23.7pt;width:13.65pt;height:14.1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">
                      <v:imagedata r:id="rId110" o:title=""/>
                    </v:shape>
                  </w:pict>
                </mc:Fallback>
              </mc:AlternateContent>
            </w:r>
            <w:r>
              <w:rPr>
                <w:rFonts w:ascii="Arial" w:hAnsi="Arial" w:cs="Arial"/>
                <w:b/>
                <w:noProof/>
                <w:sz w:val="28"/>
                <w:szCs w:val="24"/>
              </w:rPr>
              <mc:AlternateContent>
                <mc:Choice Requires="wpi">
                  <w:drawing>
                    <wp:anchor distT="0" distB="0" distL="114300" distR="114300" simplePos="0" relativeHeight="251783168" behindDoc="0" locked="0" layoutInCell="1" allowOverlap="1">
                      <wp:simplePos x="0" y="0"/>
                      <wp:positionH relativeFrom="column">
                        <wp:posOffset>532382</wp:posOffset>
                      </wp:positionH>
                      <wp:positionV relativeFrom="paragraph">
                        <wp:posOffset>423305</wp:posOffset>
                      </wp:positionV>
                      <wp:extent cx="81000" cy="7200"/>
                      <wp:effectExtent l="38100" t="38100" r="52705" b="50165"/>
                      <wp:wrapNone/>
                      <wp:docPr id="237725" name="Ink 237725"/>
                      <wp:cNvGraphicFramePr/>
                      <a:graphic xmlns:a="http://schemas.openxmlformats.org/drawingml/2006/main">
                        <a:graphicData uri="http://schemas.microsoft.com/office/word/2010/wordprocessingInk">
                          <w14:contentPart bwMode="auto" r:id="rId111">
                            <w14:nvContentPartPr>
                              <w14:cNvContentPartPr/>
                            </w14:nvContentPartPr>
                            <w14:xfrm>
                              <a:off x="0" y="0"/>
                              <a:ext cx="81000" cy="7200"/>
                            </w14:xfrm>
                          </w14:contentPart>
                        </a:graphicData>
                      </a:graphic>
                    </wp:anchor>
                  </w:drawing>
                </mc:Choice>
                <mc:Fallback>
                  <w:pict>
                    <v:shape id="Ink 237725" o:spid="_x0000_s1026" type="#_x0000_t75" style="position:absolute;margin-left:40.95pt;margin-top:32.4pt;width:8.3pt;height:2.45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">
                      <v:imagedata r:id="rId112" o:title=""/>
                    </v:shape>
                  </w:pict>
                </mc:Fallback>
              </mc:AlternateContent>
            </w:r>
            <w:r>
              <w:rPr>
                <w:rFonts w:ascii="Arial" w:hAnsi="Arial" w:cs="Arial"/>
                <w:b/>
                <w:noProof/>
                <w:sz w:val="28"/>
                <w:szCs w:val="24"/>
              </w:rPr>
              <mc:AlternateContent>
                <mc:Choice Requires="wpi">
                  <w:drawing>
                    <wp:anchor distT="0" distB="0" distL="114300" distR="114300" simplePos="0" relativeHeight="251782144" behindDoc="0" locked="0" layoutInCell="1" allowOverlap="1">
                      <wp:simplePos x="0" y="0"/>
                      <wp:positionH relativeFrom="column">
                        <wp:posOffset>569102</wp:posOffset>
                      </wp:positionH>
                      <wp:positionV relativeFrom="paragraph">
                        <wp:posOffset>386585</wp:posOffset>
                      </wp:positionV>
                      <wp:extent cx="21960" cy="95400"/>
                      <wp:effectExtent l="57150" t="38100" r="54610" b="38100"/>
                      <wp:wrapNone/>
                      <wp:docPr id="237724" name="Ink 237724"/>
                      <wp:cNvGraphicFramePr/>
                      <a:graphic xmlns:a="http://schemas.openxmlformats.org/drawingml/2006/main">
                        <a:graphicData uri="http://schemas.microsoft.com/office/word/2010/wordprocessingInk">
                          <w14:contentPart bwMode="auto" r:id="rId113">
                            <w14:nvContentPartPr>
                              <w14:cNvContentPartPr/>
                            </w14:nvContentPartPr>
                            <w14:xfrm>
                              <a:off x="0" y="0"/>
                              <a:ext cx="21960" cy="95400"/>
                            </w14:xfrm>
                          </w14:contentPart>
                        </a:graphicData>
                      </a:graphic>
                    </wp:anchor>
                  </w:drawing>
                </mc:Choice>
                <mc:Fallback>
                  <w:pict>
                    <v:shape id="Ink 237724" o:spid="_x0000_s1026" type="#_x0000_t75" style="position:absolute;margin-left:43.85pt;margin-top:29.5pt;width:3.7pt;height:9.4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">
                      <v:imagedata r:id="rId114" o:title=""/>
                    </v:shape>
                  </w:pict>
                </mc:Fallback>
              </mc:AlternateContent>
            </w:r>
            <w:r>
              <w:rPr>
                <w:rFonts w:ascii="Arial" w:hAnsi="Arial" w:cs="Arial"/>
                <w:b/>
                <w:noProof/>
                <w:sz w:val="28"/>
                <w:szCs w:val="24"/>
              </w:rPr>
              <mc:AlternateContent>
                <mc:Choice Requires="wpi">
                  <w:drawing>
                    <wp:anchor distT="0" distB="0" distL="114300" distR="114300" simplePos="0" relativeHeight="251781120" behindDoc="0" locked="0" layoutInCell="1" allowOverlap="1">
                      <wp:simplePos x="0" y="0"/>
                      <wp:positionH relativeFrom="column">
                        <wp:posOffset>379022</wp:posOffset>
                      </wp:positionH>
                      <wp:positionV relativeFrom="paragraph">
                        <wp:posOffset>349865</wp:posOffset>
                      </wp:positionV>
                      <wp:extent cx="117360" cy="174240"/>
                      <wp:effectExtent l="19050" t="38100" r="35560" b="54610"/>
                      <wp:wrapNone/>
                      <wp:docPr id="237723" name="Ink 237723"/>
                      <wp:cNvGraphicFramePr/>
                      <a:graphic xmlns:a="http://schemas.openxmlformats.org/drawingml/2006/main">
                        <a:graphicData uri="http://schemas.microsoft.com/office/word/2010/wordprocessingInk">
                          <w14:contentPart bwMode="auto" r:id="rId115">
                            <w14:nvContentPartPr>
                              <w14:cNvContentPartPr/>
                            </w14:nvContentPartPr>
                            <w14:xfrm>
                              <a:off x="0" y="0"/>
                              <a:ext cx="117360" cy="174240"/>
                            </w14:xfrm>
                          </w14:contentPart>
                        </a:graphicData>
                      </a:graphic>
                    </wp:anchor>
                  </w:drawing>
                </mc:Choice>
                <mc:Fallback>
                  <w:pict>
                    <v:shape id="Ink 237723" o:spid="_x0000_s1026" type="#_x0000_t75" style="position:absolute;margin-left:28.9pt;margin-top:26.6pt;width:11.15pt;height:15.65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">
                      <v:imagedata r:id="rId116" o:title=""/>
                    </v:shape>
                  </w:pict>
                </mc:Fallback>
              </mc:AlternateContent>
            </w:r>
            <w:r>
              <w:rPr>
                <w:rFonts w:ascii="Arial" w:hAnsi="Arial" w:cs="Arial"/>
                <w:b/>
                <w:noProof/>
                <w:sz w:val="28"/>
                <w:szCs w:val="24"/>
              </w:rPr>
              <mc:AlternateContent>
                <mc:Choice Requires="wpi">
                  <w:drawing>
                    <wp:anchor distT="0" distB="0" distL="114300" distR="114300" simplePos="0" relativeHeight="251780096" behindDoc="0" locked="0" layoutInCell="1" allowOverlap="1">
                      <wp:simplePos x="0" y="0"/>
                      <wp:positionH relativeFrom="column">
                        <wp:posOffset>210902</wp:posOffset>
                      </wp:positionH>
                      <wp:positionV relativeFrom="paragraph">
                        <wp:posOffset>458945</wp:posOffset>
                      </wp:positionV>
                      <wp:extent cx="109800" cy="9000"/>
                      <wp:effectExtent l="38100" t="38100" r="43180" b="48260"/>
                      <wp:wrapNone/>
                      <wp:docPr id="237722" name="Ink 237722"/>
                      <wp:cNvGraphicFramePr/>
                      <a:graphic xmlns:a="http://schemas.openxmlformats.org/drawingml/2006/main">
                        <a:graphicData uri="http://schemas.microsoft.com/office/word/2010/wordprocessingInk">
                          <w14:contentPart bwMode="auto" r:id="rId117">
                            <w14:nvContentPartPr>
                              <w14:cNvContentPartPr/>
                            </w14:nvContentPartPr>
                            <w14:xfrm>
                              <a:off x="0" y="0"/>
                              <a:ext cx="109800" cy="9000"/>
                            </w14:xfrm>
                          </w14:contentPart>
                        </a:graphicData>
                      </a:graphic>
                    </wp:anchor>
                  </w:drawing>
                </mc:Choice>
                <mc:Fallback>
                  <w:pict>
                    <v:shape id="Ink 237722" o:spid="_x0000_s1026" type="#_x0000_t75" style="position:absolute;margin-left:15.65pt;margin-top:35.2pt;width:10.6pt;height:2.6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">
                      <v:imagedata r:id="rId118" o:title=""/>
                    </v:shape>
                  </w:pict>
                </mc:Fallback>
              </mc:AlternateContent>
            </w:r>
            <w:r>
              <w:rPr>
                <w:rFonts w:ascii="Arial" w:hAnsi="Arial" w:cs="Arial"/>
                <w:b/>
                <w:noProof/>
                <w:sz w:val="28"/>
                <w:szCs w:val="24"/>
              </w:rPr>
              <mc:AlternateContent>
                <mc:Choice Requires="wpi">
                  <w:drawing>
                    <wp:anchor distT="0" distB="0" distL="114300" distR="114300" simplePos="0" relativeHeight="251779072" behindDoc="0" locked="0" layoutInCell="1" allowOverlap="1">
                      <wp:simplePos x="0" y="0"/>
                      <wp:positionH relativeFrom="column">
                        <wp:posOffset>247262</wp:posOffset>
                      </wp:positionH>
                      <wp:positionV relativeFrom="paragraph">
                        <wp:posOffset>408545</wp:posOffset>
                      </wp:positionV>
                      <wp:extent cx="21960" cy="124920"/>
                      <wp:effectExtent l="38100" t="38100" r="54610" b="46990"/>
                      <wp:wrapNone/>
                      <wp:docPr id="237721" name="Ink 237721"/>
                      <wp:cNvGraphicFramePr/>
                      <a:graphic xmlns:a="http://schemas.openxmlformats.org/drawingml/2006/main">
                        <a:graphicData uri="http://schemas.microsoft.com/office/word/2010/wordprocessingInk">
                          <w14:contentPart bwMode="auto" r:id="rId119">
                            <w14:nvContentPartPr>
                              <w14:cNvContentPartPr/>
                            </w14:nvContentPartPr>
                            <w14:xfrm>
                              <a:off x="0" y="0"/>
                              <a:ext cx="21960" cy="124920"/>
                            </w14:xfrm>
                          </w14:contentPart>
                        </a:graphicData>
                      </a:graphic>
                    </wp:anchor>
                  </w:drawing>
                </mc:Choice>
                <mc:Fallback>
                  <w:pict>
                    <v:shape id="Ink 237721" o:spid="_x0000_s1026" type="#_x0000_t75" style="position:absolute;margin-left:18.5pt;margin-top:31.2pt;width:3.7pt;height:11.75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">
                      <v:imagedata r:id="rId120" o:title=""/>
                    </v:shape>
                  </w:pict>
                </mc:Fallback>
              </mc:AlternateContent>
            </w:r>
            <w:r>
              <w:rPr>
                <w:rFonts w:ascii="Arial" w:hAnsi="Arial" w:cs="Arial"/>
                <w:b/>
                <w:noProof/>
                <w:sz w:val="28"/>
                <w:szCs w:val="24"/>
              </w:rPr>
              <mc:AlternateContent>
                <mc:Choice Requires="wpi">
                  <w:drawing>
                    <wp:anchor distT="0" distB="0" distL="114300" distR="114300" simplePos="0" relativeHeight="251778048" behindDoc="0" locked="0" layoutInCell="1" allowOverlap="1">
                      <wp:simplePos x="0" y="0"/>
                      <wp:positionH relativeFrom="column">
                        <wp:posOffset>49622</wp:posOffset>
                      </wp:positionH>
                      <wp:positionV relativeFrom="paragraph">
                        <wp:posOffset>394505</wp:posOffset>
                      </wp:positionV>
                      <wp:extent cx="110520" cy="196920"/>
                      <wp:effectExtent l="38100" t="38100" r="41910" b="50800"/>
                      <wp:wrapNone/>
                      <wp:docPr id="237720" name="Ink 237720"/>
                      <wp:cNvGraphicFramePr/>
                      <a:graphic xmlns:a="http://schemas.openxmlformats.org/drawingml/2006/main">
                        <a:graphicData uri="http://schemas.microsoft.com/office/word/2010/wordprocessingInk">
                          <w14:contentPart bwMode="auto" r:id="rId121">
                            <w14:nvContentPartPr>
                              <w14:cNvContentPartPr/>
                            </w14:nvContentPartPr>
                            <w14:xfrm>
                              <a:off x="0" y="0"/>
                              <a:ext cx="110520" cy="196920"/>
                            </w14:xfrm>
                          </w14:contentPart>
                        </a:graphicData>
                      </a:graphic>
                    </wp:anchor>
                  </w:drawing>
                </mc:Choice>
                <mc:Fallback>
                  <w:pict>
                    <v:shape id="Ink 237720" o:spid="_x0000_s1026" type="#_x0000_t75" style="position:absolute;margin-left:2.95pt;margin-top:30.1pt;width:10.6pt;height:17.4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">
                      <v:imagedata r:id="rId122" o:title=""/>
                    </v:shape>
                  </w:pict>
                </mc:Fallback>
              </mc:AlternateContent>
            </w:r>
          </w:p>
        </w:tc>
        <w:tc>
          <w:tcPr>
            <w:tcW w:w="414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27200" behindDoc="0" locked="0" layoutInCell="1" allowOverlap="1">
                      <wp:simplePos x="0" y="0"/>
                      <wp:positionH relativeFrom="column">
                        <wp:posOffset>1788782</wp:posOffset>
                      </wp:positionH>
                      <wp:positionV relativeFrom="paragraph">
                        <wp:posOffset>1352465</wp:posOffset>
                      </wp:positionV>
                      <wp:extent cx="212760" cy="219600"/>
                      <wp:effectExtent l="57150" t="38100" r="15875" b="47625"/>
                      <wp:wrapNone/>
                      <wp:docPr id="237763" name="Ink 237763"/>
                      <wp:cNvGraphicFramePr/>
                      <a:graphic xmlns:a="http://schemas.openxmlformats.org/drawingml/2006/main">
                        <a:graphicData uri="http://schemas.microsoft.com/office/word/2010/wordprocessingInk">
                          <w14:contentPart bwMode="auto" r:id="rId123">
                            <w14:nvContentPartPr>
                              <w14:cNvContentPartPr/>
                            </w14:nvContentPartPr>
                            <w14:xfrm>
                              <a:off x="0" y="0"/>
                              <a:ext cx="212760" cy="219600"/>
                            </w14:xfrm>
                          </w14:contentPart>
                        </a:graphicData>
                      </a:graphic>
                    </wp:anchor>
                  </w:drawing>
                </mc:Choice>
                <mc:Fallback>
                  <w:pict>
                    <v:shape id="Ink 237763" o:spid="_x0000_s1026" type="#_x0000_t75" style="position:absolute;margin-left:139.9pt;margin-top:105.55pt;width:18.65pt;height:19.2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">
                      <v:imagedata r:id="rId124" o:title=""/>
                    </v:shape>
                  </w:pict>
                </mc:Fallback>
              </mc:AlternateContent>
            </w:r>
            <w:r>
              <w:rPr>
                <w:rFonts w:ascii="Arial" w:hAnsi="Arial" w:cs="Arial"/>
                <w:b/>
                <w:noProof/>
                <w:sz w:val="28"/>
                <w:szCs w:val="24"/>
              </w:rPr>
              <mc:AlternateContent>
                <mc:Choice Requires="wpi">
                  <w:drawing>
                    <wp:anchor distT="0" distB="0" distL="114300" distR="114300" simplePos="0" relativeHeight="251826176" behindDoc="0" locked="0" layoutInCell="1" allowOverlap="1">
                      <wp:simplePos x="0" y="0"/>
                      <wp:positionH relativeFrom="column">
                        <wp:posOffset>1481702</wp:posOffset>
                      </wp:positionH>
                      <wp:positionV relativeFrom="paragraph">
                        <wp:posOffset>1469105</wp:posOffset>
                      </wp:positionV>
                      <wp:extent cx="95760" cy="7920"/>
                      <wp:effectExtent l="38100" t="38100" r="38100" b="49530"/>
                      <wp:wrapNone/>
                      <wp:docPr id="237762" name="Ink 237762"/>
                      <wp:cNvGraphicFramePr/>
                      <a:graphic xmlns:a="http://schemas.openxmlformats.org/drawingml/2006/main">
                        <a:graphicData uri="http://schemas.microsoft.com/office/word/2010/wordprocessingInk">
                          <w14:contentPart bwMode="auto" r:id="rId125">
                            <w14:nvContentPartPr>
                              <w14:cNvContentPartPr/>
                            </w14:nvContentPartPr>
                            <w14:xfrm>
                              <a:off x="0" y="0"/>
                              <a:ext cx="95760" cy="7920"/>
                            </w14:xfrm>
                          </w14:contentPart>
                        </a:graphicData>
                      </a:graphic>
                    </wp:anchor>
                  </w:drawing>
                </mc:Choice>
                <mc:Fallback>
                  <w:pict>
                    <v:shape id="Ink 237762" o:spid="_x0000_s1026" type="#_x0000_t75" style="position:absolute;margin-left:115.7pt;margin-top:114.7pt;width:9.45pt;height:2.6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">
                      <v:imagedata r:id="rId126" o:title=""/>
                    </v:shape>
                  </w:pict>
                </mc:Fallback>
              </mc:AlternateContent>
            </w:r>
            <w:r>
              <w:rPr>
                <w:rFonts w:ascii="Arial" w:hAnsi="Arial" w:cs="Arial"/>
                <w:b/>
                <w:noProof/>
                <w:sz w:val="28"/>
                <w:szCs w:val="24"/>
              </w:rPr>
              <mc:AlternateContent>
                <mc:Choice Requires="wpi">
                  <w:drawing>
                    <wp:anchor distT="0" distB="0" distL="114300" distR="114300" simplePos="0" relativeHeight="251825152" behindDoc="0" locked="0" layoutInCell="1" allowOverlap="1">
                      <wp:simplePos x="0" y="0"/>
                      <wp:positionH relativeFrom="column">
                        <wp:posOffset>1423382</wp:posOffset>
                      </wp:positionH>
                      <wp:positionV relativeFrom="paragraph">
                        <wp:posOffset>1425545</wp:posOffset>
                      </wp:positionV>
                      <wp:extent cx="124560" cy="7200"/>
                      <wp:effectExtent l="38100" t="38100" r="46990" b="50165"/>
                      <wp:wrapNone/>
                      <wp:docPr id="237761" name="Ink 237761"/>
                      <wp:cNvGraphicFramePr/>
                      <a:graphic xmlns:a="http://schemas.openxmlformats.org/drawingml/2006/main">
                        <a:graphicData uri="http://schemas.microsoft.com/office/word/2010/wordprocessingInk">
                          <w14:contentPart bwMode="auto" r:id="rId127">
                            <w14:nvContentPartPr>
                              <w14:cNvContentPartPr/>
                            </w14:nvContentPartPr>
                            <w14:xfrm>
                              <a:off x="0" y="0"/>
                              <a:ext cx="124560" cy="7200"/>
                            </w14:xfrm>
                          </w14:contentPart>
                        </a:graphicData>
                      </a:graphic>
                    </wp:anchor>
                  </w:drawing>
                </mc:Choice>
                <mc:Fallback>
                  <w:pict>
                    <v:shape id="Ink 237761" o:spid="_x0000_s1026" type="#_x0000_t75" style="position:absolute;margin-left:111.15pt;margin-top:111.3pt;width:11.7pt;height:2.45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">
                      <v:imagedata r:id="rId128" o:title=""/>
                    </v:shape>
                  </w:pict>
                </mc:Fallback>
              </mc:AlternateContent>
            </w:r>
            <w:r>
              <w:rPr>
                <w:rFonts w:ascii="Arial" w:hAnsi="Arial" w:cs="Arial"/>
                <w:b/>
                <w:noProof/>
                <w:sz w:val="28"/>
                <w:szCs w:val="24"/>
              </w:rPr>
              <mc:AlternateContent>
                <mc:Choice Requires="wpi">
                  <w:drawing>
                    <wp:anchor distT="0" distB="0" distL="114300" distR="114300" simplePos="0" relativeHeight="251824128" behindDoc="0" locked="0" layoutInCell="1" allowOverlap="1">
                      <wp:simplePos x="0" y="0"/>
                      <wp:positionH relativeFrom="column">
                        <wp:posOffset>1015862</wp:posOffset>
                      </wp:positionH>
                      <wp:positionV relativeFrom="paragraph">
                        <wp:posOffset>1380545</wp:posOffset>
                      </wp:positionV>
                      <wp:extent cx="153720" cy="155520"/>
                      <wp:effectExtent l="38100" t="38100" r="17780" b="54610"/>
                      <wp:wrapNone/>
                      <wp:docPr id="237760" name="Ink 237760"/>
                      <wp:cNvGraphicFramePr/>
                      <a:graphic xmlns:a="http://schemas.openxmlformats.org/drawingml/2006/main">
                        <a:graphicData uri="http://schemas.microsoft.com/office/word/2010/wordprocessingInk">
                          <w14:contentPart bwMode="auto" r:id="rId129">
                            <w14:nvContentPartPr>
                              <w14:cNvContentPartPr/>
                            </w14:nvContentPartPr>
                            <w14:xfrm>
                              <a:off x="0" y="0"/>
                              <a:ext cx="153720" cy="155520"/>
                            </w14:xfrm>
                          </w14:contentPart>
                        </a:graphicData>
                      </a:graphic>
                    </wp:anchor>
                  </w:drawing>
                </mc:Choice>
                <mc:Fallback>
                  <w:pict>
                    <v:shape id="Ink 237760" o:spid="_x0000_s1026" type="#_x0000_t75" style="position:absolute;margin-left:79.05pt;margin-top:107.75pt;width:13.95pt;height:14.2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">
                      <v:imagedata r:id="rId130" o:title=""/>
                    </v:shape>
                  </w:pict>
                </mc:Fallback>
              </mc:AlternateContent>
            </w:r>
            <w:r>
              <w:rPr>
                <w:rFonts w:ascii="Arial" w:hAnsi="Arial" w:cs="Arial"/>
                <w:b/>
                <w:noProof/>
                <w:sz w:val="28"/>
                <w:szCs w:val="24"/>
              </w:rPr>
              <mc:AlternateContent>
                <mc:Choice Requires="wpi">
                  <w:drawing>
                    <wp:anchor distT="0" distB="0" distL="114300" distR="114300" simplePos="0" relativeHeight="251823104" behindDoc="0" locked="0" layoutInCell="1" allowOverlap="1">
                      <wp:simplePos x="0" y="0"/>
                      <wp:positionH relativeFrom="column">
                        <wp:posOffset>706262</wp:posOffset>
                      </wp:positionH>
                      <wp:positionV relativeFrom="paragraph">
                        <wp:posOffset>1454345</wp:posOffset>
                      </wp:positionV>
                      <wp:extent cx="88200" cy="15120"/>
                      <wp:effectExtent l="38100" t="38100" r="45720" b="42545"/>
                      <wp:wrapNone/>
                      <wp:docPr id="237759" name="Ink 237759"/>
                      <wp:cNvGraphicFramePr/>
                      <a:graphic xmlns:a="http://schemas.openxmlformats.org/drawingml/2006/main">
                        <a:graphicData uri="http://schemas.microsoft.com/office/word/2010/wordprocessingInk">
                          <w14:contentPart bwMode="auto" r:id="rId131">
                            <w14:nvContentPartPr>
                              <w14:cNvContentPartPr/>
                            </w14:nvContentPartPr>
                            <w14:xfrm>
                              <a:off x="0" y="0"/>
                              <a:ext cx="88200" cy="15120"/>
                            </w14:xfrm>
                          </w14:contentPart>
                        </a:graphicData>
                      </a:graphic>
                    </wp:anchor>
                  </w:drawing>
                </mc:Choice>
                <mc:Fallback>
                  <w:pict>
                    <v:shape id="Ink 237759" o:spid="_x0000_s1026" type="#_x0000_t75" style="position:absolute;margin-left:54.65pt;margin-top:113.5pt;width:8.9pt;height:3.2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">
                      <v:imagedata r:id="rId132" o:title=""/>
                    </v:shape>
                  </w:pict>
                </mc:Fallback>
              </mc:AlternateContent>
            </w:r>
            <w:r>
              <w:rPr>
                <w:rFonts w:ascii="Arial" w:hAnsi="Arial" w:cs="Arial"/>
                <w:b/>
                <w:noProof/>
                <w:sz w:val="28"/>
                <w:szCs w:val="24"/>
              </w:rPr>
              <mc:AlternateContent>
                <mc:Choice Requires="wpi">
                  <w:drawing>
                    <wp:anchor distT="0" distB="0" distL="114300" distR="114300" simplePos="0" relativeHeight="251822080" behindDoc="0" locked="0" layoutInCell="1" allowOverlap="1">
                      <wp:simplePos x="0" y="0"/>
                      <wp:positionH relativeFrom="column">
                        <wp:posOffset>700502</wp:posOffset>
                      </wp:positionH>
                      <wp:positionV relativeFrom="paragraph">
                        <wp:posOffset>1418345</wp:posOffset>
                      </wp:positionV>
                      <wp:extent cx="29520" cy="95400"/>
                      <wp:effectExtent l="38100" t="38100" r="46990" b="38100"/>
                      <wp:wrapNone/>
                      <wp:docPr id="237758" name="Ink 237758"/>
                      <wp:cNvGraphicFramePr/>
                      <a:graphic xmlns:a="http://schemas.openxmlformats.org/drawingml/2006/main">
                        <a:graphicData uri="http://schemas.microsoft.com/office/word/2010/wordprocessingInk">
                          <w14:contentPart bwMode="auto" r:id="rId133">
                            <w14:nvContentPartPr>
                              <w14:cNvContentPartPr/>
                            </w14:nvContentPartPr>
                            <w14:xfrm>
                              <a:off x="0" y="0"/>
                              <a:ext cx="29520" cy="95400"/>
                            </w14:xfrm>
                          </w14:contentPart>
                        </a:graphicData>
                      </a:graphic>
                    </wp:anchor>
                  </w:drawing>
                </mc:Choice>
                <mc:Fallback>
                  <w:pict>
                    <v:shape id="Ink 237758" o:spid="_x0000_s1026" type="#_x0000_t75" style="position:absolute;margin-left:54.2pt;margin-top:110.75pt;width:4.2pt;height:9.4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">
                      <v:imagedata r:id="rId134" o:title=""/>
                    </v:shape>
                  </w:pict>
                </mc:Fallback>
              </mc:AlternateContent>
            </w:r>
            <w:r>
              <w:rPr>
                <w:rFonts w:ascii="Arial" w:hAnsi="Arial" w:cs="Arial"/>
                <w:b/>
                <w:noProof/>
                <w:sz w:val="28"/>
                <w:szCs w:val="24"/>
              </w:rPr>
              <mc:AlternateContent>
                <mc:Choice Requires="wpi">
                  <w:drawing>
                    <wp:anchor distT="0" distB="0" distL="114300" distR="114300" simplePos="0" relativeHeight="251821056" behindDoc="0" locked="0" layoutInCell="1" allowOverlap="1">
                      <wp:simplePos x="0" y="0"/>
                      <wp:positionH relativeFrom="column">
                        <wp:posOffset>289382</wp:posOffset>
                      </wp:positionH>
                      <wp:positionV relativeFrom="paragraph">
                        <wp:posOffset>1396745</wp:posOffset>
                      </wp:positionV>
                      <wp:extent cx="110520" cy="162360"/>
                      <wp:effectExtent l="19050" t="38100" r="41910" b="47625"/>
                      <wp:wrapNone/>
                      <wp:docPr id="237757" name="Ink 237757"/>
                      <wp:cNvGraphicFramePr/>
                      <a:graphic xmlns:a="http://schemas.openxmlformats.org/drawingml/2006/main">
                        <a:graphicData uri="http://schemas.microsoft.com/office/word/2010/wordprocessingInk">
                          <w14:contentPart bwMode="auto" r:id="rId135">
                            <w14:nvContentPartPr>
                              <w14:cNvContentPartPr/>
                            </w14:nvContentPartPr>
                            <w14:xfrm>
                              <a:off x="0" y="0"/>
                              <a:ext cx="110520" cy="162360"/>
                            </w14:xfrm>
                          </w14:contentPart>
                        </a:graphicData>
                      </a:graphic>
                    </wp:anchor>
                  </w:drawing>
                </mc:Choice>
                <mc:Fallback>
                  <w:pict>
                    <v:shape id="Ink 237757" o:spid="_x0000_s1026" type="#_x0000_t75" style="position:absolute;margin-left:21.85pt;margin-top:109.05pt;width:10.55pt;height:14.75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">
                      <v:imagedata r:id="rId136" o:title=""/>
                    </v:shape>
                  </w:pict>
                </mc:Fallback>
              </mc:AlternateContent>
            </w:r>
            <w:r>
              <w:rPr>
                <w:rFonts w:ascii="Arial" w:hAnsi="Arial" w:cs="Arial"/>
                <w:b/>
                <w:noProof/>
                <w:sz w:val="28"/>
                <w:szCs w:val="24"/>
              </w:rPr>
              <mc:AlternateContent>
                <mc:Choice Requires="wpi">
                  <w:drawing>
                    <wp:anchor distT="0" distB="0" distL="114300" distR="114300" simplePos="0" relativeHeight="251820032" behindDoc="0" locked="0" layoutInCell="1" allowOverlap="1">
                      <wp:simplePos x="0" y="0"/>
                      <wp:positionH relativeFrom="column">
                        <wp:posOffset>1247702</wp:posOffset>
                      </wp:positionH>
                      <wp:positionV relativeFrom="paragraph">
                        <wp:posOffset>1081385</wp:posOffset>
                      </wp:positionV>
                      <wp:extent cx="183240" cy="116640"/>
                      <wp:effectExtent l="57150" t="38100" r="0" b="55245"/>
                      <wp:wrapNone/>
                      <wp:docPr id="237756" name="Ink 237756"/>
                      <wp:cNvGraphicFramePr/>
                      <a:graphic xmlns:a="http://schemas.openxmlformats.org/drawingml/2006/main">
                        <a:graphicData uri="http://schemas.microsoft.com/office/word/2010/wordprocessingInk">
                          <w14:contentPart bwMode="auto" r:id="rId137">
                            <w14:nvContentPartPr>
                              <w14:cNvContentPartPr/>
                            </w14:nvContentPartPr>
                            <w14:xfrm>
                              <a:off x="0" y="0"/>
                              <a:ext cx="183240" cy="116640"/>
                            </w14:xfrm>
                          </w14:contentPart>
                        </a:graphicData>
                      </a:graphic>
                    </wp:anchor>
                  </w:drawing>
                </mc:Choice>
                <mc:Fallback>
                  <w:pict>
                    <v:shape id="Ink 237756" o:spid="_x0000_s1026" type="#_x0000_t75" style="position:absolute;margin-left:97.3pt;margin-top:84.2pt;width:16.4pt;height:11.1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">
                      <v:imagedata r:id="rId138" o:title=""/>
                    </v:shape>
                  </w:pict>
                </mc:Fallback>
              </mc:AlternateContent>
            </w:r>
            <w:r>
              <w:rPr>
                <w:rFonts w:ascii="Arial" w:hAnsi="Arial" w:cs="Arial"/>
                <w:b/>
                <w:noProof/>
                <w:sz w:val="28"/>
                <w:szCs w:val="24"/>
              </w:rPr>
              <mc:AlternateContent>
                <mc:Choice Requires="wpi">
                  <w:drawing>
                    <wp:anchor distT="0" distB="0" distL="114300" distR="114300" simplePos="0" relativeHeight="251819008" behindDoc="0" locked="0" layoutInCell="1" allowOverlap="1">
                      <wp:simplePos x="0" y="0"/>
                      <wp:positionH relativeFrom="column">
                        <wp:posOffset>1072742</wp:posOffset>
                      </wp:positionH>
                      <wp:positionV relativeFrom="paragraph">
                        <wp:posOffset>1089305</wp:posOffset>
                      </wp:positionV>
                      <wp:extent cx="160560" cy="102960"/>
                      <wp:effectExtent l="38100" t="38100" r="30480" b="49530"/>
                      <wp:wrapNone/>
                      <wp:docPr id="237755" name="Ink 237755"/>
                      <wp:cNvGraphicFramePr/>
                      <a:graphic xmlns:a="http://schemas.openxmlformats.org/drawingml/2006/main">
                        <a:graphicData uri="http://schemas.microsoft.com/office/word/2010/wordprocessingInk">
                          <w14:contentPart bwMode="auto" r:id="rId139">
                            <w14:nvContentPartPr>
                              <w14:cNvContentPartPr/>
                            </w14:nvContentPartPr>
                            <w14:xfrm>
                              <a:off x="0" y="0"/>
                              <a:ext cx="160560" cy="102960"/>
                            </w14:xfrm>
                          </w14:contentPart>
                        </a:graphicData>
                      </a:graphic>
                    </wp:anchor>
                  </w:drawing>
                </mc:Choice>
                <mc:Fallback>
                  <w:pict>
                    <v:shape id="Ink 237755" o:spid="_x0000_s1026" type="#_x0000_t75" style="position:absolute;margin-left:83.5pt;margin-top:84.8pt;width:14.55pt;height:10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">
                      <v:imagedata r:id="rId140" o:title=""/>
                    </v:shape>
                  </w:pict>
                </mc:Fallback>
              </mc:AlternateContent>
            </w:r>
            <w:r>
              <w:rPr>
                <w:rFonts w:ascii="Arial" w:hAnsi="Arial" w:cs="Arial"/>
                <w:b/>
                <w:noProof/>
                <w:sz w:val="28"/>
                <w:szCs w:val="24"/>
              </w:rPr>
              <mc:AlternateContent>
                <mc:Choice Requires="wpi">
                  <w:drawing>
                    <wp:anchor distT="0" distB="0" distL="114300" distR="114300" simplePos="0" relativeHeight="251817984" behindDoc="0" locked="0" layoutInCell="1" allowOverlap="1">
                      <wp:simplePos x="0" y="0"/>
                      <wp:positionH relativeFrom="column">
                        <wp:posOffset>929102</wp:posOffset>
                      </wp:positionH>
                      <wp:positionV relativeFrom="paragraph">
                        <wp:posOffset>1081745</wp:posOffset>
                      </wp:positionV>
                      <wp:extent cx="108720" cy="120960"/>
                      <wp:effectExtent l="38100" t="38100" r="43815" b="50800"/>
                      <wp:wrapNone/>
                      <wp:docPr id="237754" name="Ink 237754"/>
                      <wp:cNvGraphicFramePr/>
                      <a:graphic xmlns:a="http://schemas.openxmlformats.org/drawingml/2006/main">
                        <a:graphicData uri="http://schemas.microsoft.com/office/word/2010/wordprocessingInk">
                          <w14:contentPart bwMode="auto" r:id="rId141">
                            <w14:nvContentPartPr>
                              <w14:cNvContentPartPr/>
                            </w14:nvContentPartPr>
                            <w14:xfrm>
                              <a:off x="0" y="0"/>
                              <a:ext cx="108720" cy="120960"/>
                            </w14:xfrm>
                          </w14:contentPart>
                        </a:graphicData>
                      </a:graphic>
                    </wp:anchor>
                  </w:drawing>
                </mc:Choice>
                <mc:Fallback>
                  <w:pict>
                    <v:shape id="Ink 237754" o:spid="_x0000_s1026" type="#_x0000_t75" style="position:absolute;margin-left:72.2pt;margin-top:84.25pt;width:10.45pt;height:11.4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">
                      <v:imagedata r:id="rId142" o:title=""/>
                    </v:shape>
                  </w:pict>
                </mc:Fallback>
              </mc:AlternateContent>
            </w:r>
            <w:r>
              <w:rPr>
                <w:rFonts w:ascii="Arial" w:hAnsi="Arial" w:cs="Arial"/>
                <w:b/>
                <w:noProof/>
                <w:sz w:val="28"/>
                <w:szCs w:val="24"/>
              </w:rPr>
              <mc:AlternateContent>
                <mc:Choice Requires="wpi">
                  <w:drawing>
                    <wp:anchor distT="0" distB="0" distL="114300" distR="114300" simplePos="0" relativeHeight="251816960" behindDoc="0" locked="0" layoutInCell="1" allowOverlap="1">
                      <wp:simplePos x="0" y="0"/>
                      <wp:positionH relativeFrom="column">
                        <wp:posOffset>625982</wp:posOffset>
                      </wp:positionH>
                      <wp:positionV relativeFrom="paragraph">
                        <wp:posOffset>1151585</wp:posOffset>
                      </wp:positionV>
                      <wp:extent cx="110160" cy="18360"/>
                      <wp:effectExtent l="38100" t="38100" r="42545" b="39370"/>
                      <wp:wrapNone/>
                      <wp:docPr id="237753" name="Ink 237753"/>
                      <wp:cNvGraphicFramePr/>
                      <a:graphic xmlns:a="http://schemas.openxmlformats.org/drawingml/2006/main">
                        <a:graphicData uri="http://schemas.microsoft.com/office/word/2010/wordprocessingInk">
                          <w14:contentPart bwMode="auto" r:id="rId143">
                            <w14:nvContentPartPr>
                              <w14:cNvContentPartPr/>
                            </w14:nvContentPartPr>
                            <w14:xfrm>
                              <a:off x="0" y="0"/>
                              <a:ext cx="110160" cy="18360"/>
                            </w14:xfrm>
                          </w14:contentPart>
                        </a:graphicData>
                      </a:graphic>
                    </wp:anchor>
                  </w:drawing>
                </mc:Choice>
                <mc:Fallback>
                  <w:pict>
                    <v:shape id="Ink 237753" o:spid="_x0000_s1026" type="#_x0000_t75" style="position:absolute;margin-left:48.35pt;margin-top:89.75pt;width:10.55pt;height:3.45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">
                      <v:imagedata r:id="rId144" o:title=""/>
                    </v:shape>
                  </w:pict>
                </mc:Fallback>
              </mc:AlternateContent>
            </w:r>
            <w:r>
              <w:rPr>
                <w:rFonts w:ascii="Arial" w:hAnsi="Arial" w:cs="Arial"/>
                <w:b/>
                <w:noProof/>
                <w:sz w:val="28"/>
                <w:szCs w:val="24"/>
              </w:rPr>
              <mc:AlternateContent>
                <mc:Choice Requires="wpi">
                  <w:drawing>
                    <wp:anchor distT="0" distB="0" distL="114300" distR="114300" simplePos="0" relativeHeight="251815936" behindDoc="0" locked="0" layoutInCell="1" allowOverlap="1">
                      <wp:simplePos x="0" y="0"/>
                      <wp:positionH relativeFrom="column">
                        <wp:posOffset>670262</wp:posOffset>
                      </wp:positionH>
                      <wp:positionV relativeFrom="paragraph">
                        <wp:posOffset>1103345</wp:posOffset>
                      </wp:positionV>
                      <wp:extent cx="21960" cy="102600"/>
                      <wp:effectExtent l="57150" t="38100" r="54610" b="50165"/>
                      <wp:wrapNone/>
                      <wp:docPr id="237752" name="Ink 237752"/>
                      <wp:cNvGraphicFramePr/>
                      <a:graphic xmlns:a="http://schemas.openxmlformats.org/drawingml/2006/main">
                        <a:graphicData uri="http://schemas.microsoft.com/office/word/2010/wordprocessingInk">
                          <w14:contentPart bwMode="auto" r:id="rId145">
                            <w14:nvContentPartPr>
                              <w14:cNvContentPartPr/>
                            </w14:nvContentPartPr>
                            <w14:xfrm>
                              <a:off x="0" y="0"/>
                              <a:ext cx="21960" cy="102600"/>
                            </w14:xfrm>
                          </w14:contentPart>
                        </a:graphicData>
                      </a:graphic>
                    </wp:anchor>
                  </w:drawing>
                </mc:Choice>
                <mc:Fallback>
                  <w:pict>
                    <v:shape id="Ink 237752" o:spid="_x0000_s1026" type="#_x0000_t75" style="position:absolute;margin-left:51.8pt;margin-top:85.95pt;width:3.7pt;height:10.05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">
                      <v:imagedata r:id="rId146" o:title=""/>
                    </v:shape>
                  </w:pict>
                </mc:Fallback>
              </mc:AlternateContent>
            </w:r>
            <w:r>
              <w:rPr>
                <w:rFonts w:ascii="Arial" w:hAnsi="Arial" w:cs="Arial"/>
                <w:b/>
                <w:noProof/>
                <w:sz w:val="28"/>
                <w:szCs w:val="24"/>
              </w:rPr>
              <mc:AlternateContent>
                <mc:Choice Requires="wpi">
                  <w:drawing>
                    <wp:anchor distT="0" distB="0" distL="114300" distR="114300" simplePos="0" relativeHeight="251814912" behindDoc="0" locked="0" layoutInCell="1" allowOverlap="1">
                      <wp:simplePos x="0" y="0"/>
                      <wp:positionH relativeFrom="column">
                        <wp:posOffset>362102</wp:posOffset>
                      </wp:positionH>
                      <wp:positionV relativeFrom="paragraph">
                        <wp:posOffset>1125305</wp:posOffset>
                      </wp:positionV>
                      <wp:extent cx="125640" cy="117720"/>
                      <wp:effectExtent l="38100" t="38100" r="46355" b="53975"/>
                      <wp:wrapNone/>
                      <wp:docPr id="237751" name="Ink 237751"/>
                      <wp:cNvGraphicFramePr/>
                      <a:graphic xmlns:a="http://schemas.openxmlformats.org/drawingml/2006/main">
                        <a:graphicData uri="http://schemas.microsoft.com/office/word/2010/wordprocessingInk">
                          <w14:contentPart bwMode="auto" r:id="rId147">
                            <w14:nvContentPartPr>
                              <w14:cNvContentPartPr/>
                            </w14:nvContentPartPr>
                            <w14:xfrm>
                              <a:off x="0" y="0"/>
                              <a:ext cx="125640" cy="117720"/>
                            </w14:xfrm>
                          </w14:contentPart>
                        </a:graphicData>
                      </a:graphic>
                    </wp:anchor>
                  </w:drawing>
                </mc:Choice>
                <mc:Fallback>
                  <w:pict>
                    <v:shape id="Ink 237751" o:spid="_x0000_s1026" type="#_x0000_t75" style="position:absolute;margin-left:27.55pt;margin-top:87.65pt;width:11.8pt;height:11.15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">
                      <v:imagedata r:id="rId148" o:title=""/>
                    </v:shape>
                  </w:pict>
                </mc:Fallback>
              </mc:AlternateContent>
            </w:r>
            <w:r>
              <w:rPr>
                <w:rFonts w:ascii="Arial" w:hAnsi="Arial" w:cs="Arial"/>
                <w:b/>
                <w:noProof/>
                <w:sz w:val="28"/>
                <w:szCs w:val="24"/>
              </w:rPr>
              <mc:AlternateContent>
                <mc:Choice Requires="wpi">
                  <w:drawing>
                    <wp:anchor distT="0" distB="0" distL="114300" distR="114300" simplePos="0" relativeHeight="251813888" behindDoc="0" locked="0" layoutInCell="1" allowOverlap="1">
                      <wp:simplePos x="0" y="0"/>
                      <wp:positionH relativeFrom="column">
                        <wp:posOffset>229262</wp:posOffset>
                      </wp:positionH>
                      <wp:positionV relativeFrom="paragraph">
                        <wp:posOffset>1132145</wp:posOffset>
                      </wp:positionV>
                      <wp:extent cx="126360" cy="111240"/>
                      <wp:effectExtent l="38100" t="38100" r="45720" b="41275"/>
                      <wp:wrapNone/>
                      <wp:docPr id="237750" name="Ink 237750"/>
                      <wp:cNvGraphicFramePr/>
                      <a:graphic xmlns:a="http://schemas.openxmlformats.org/drawingml/2006/main">
                        <a:graphicData uri="http://schemas.microsoft.com/office/word/2010/wordprocessingInk">
                          <w14:contentPart bwMode="auto" r:id="rId149">
                            <w14:nvContentPartPr>
                              <w14:cNvContentPartPr/>
                            </w14:nvContentPartPr>
                            <w14:xfrm>
                              <a:off x="0" y="0"/>
                              <a:ext cx="126360" cy="111240"/>
                            </w14:xfrm>
                          </w14:contentPart>
                        </a:graphicData>
                      </a:graphic>
                    </wp:anchor>
                  </w:drawing>
                </mc:Choice>
                <mc:Fallback>
                  <w:pict>
                    <v:shape id="Ink 237750" o:spid="_x0000_s1026" type="#_x0000_t75" style="position:absolute;margin-left:17.1pt;margin-top:88.2pt;width:11.9pt;height:10.6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">
                      <v:imagedata r:id="rId150" o:title=""/>
                    </v:shape>
                  </w:pict>
                </mc:Fallback>
              </mc:AlternateContent>
            </w:r>
            <w:r>
              <w:rPr>
                <w:rFonts w:ascii="Arial" w:hAnsi="Arial" w:cs="Arial"/>
                <w:b/>
                <w:noProof/>
                <w:sz w:val="28"/>
                <w:szCs w:val="24"/>
              </w:rPr>
              <mc:AlternateContent>
                <mc:Choice Requires="wpi">
                  <w:drawing>
                    <wp:anchor distT="0" distB="0" distL="114300" distR="114300" simplePos="0" relativeHeight="251812864" behindDoc="0" locked="0" layoutInCell="1" allowOverlap="1">
                      <wp:simplePos x="0" y="0"/>
                      <wp:positionH relativeFrom="column">
                        <wp:posOffset>92462</wp:posOffset>
                      </wp:positionH>
                      <wp:positionV relativeFrom="paragraph">
                        <wp:posOffset>1125305</wp:posOffset>
                      </wp:positionV>
                      <wp:extent cx="124200" cy="113760"/>
                      <wp:effectExtent l="57150" t="38100" r="28575" b="38735"/>
                      <wp:wrapNone/>
                      <wp:docPr id="237749" name="Ink 237749"/>
                      <wp:cNvGraphicFramePr/>
                      <a:graphic xmlns:a="http://schemas.openxmlformats.org/drawingml/2006/main">
                        <a:graphicData uri="http://schemas.microsoft.com/office/word/2010/wordprocessingInk">
                          <w14:contentPart bwMode="auto" r:id="rId151">
                            <w14:nvContentPartPr>
                              <w14:cNvContentPartPr/>
                            </w14:nvContentPartPr>
                            <w14:xfrm>
                              <a:off x="0" y="0"/>
                              <a:ext cx="124200" cy="113760"/>
                            </w14:xfrm>
                          </w14:contentPart>
                        </a:graphicData>
                      </a:graphic>
                    </wp:anchor>
                  </w:drawing>
                </mc:Choice>
                <mc:Fallback>
                  <w:pict>
                    <v:shape id="Ink 237749" o:spid="_x0000_s1026" type="#_x0000_t75" style="position:absolute;margin-left:6.35pt;margin-top:87.65pt;width:11.75pt;height:10.85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">
                      <v:imagedata r:id="rId152" o:title=""/>
                    </v:shape>
                  </w:pict>
                </mc:Fallback>
              </mc:AlternateContent>
            </w:r>
            <w:r>
              <w:rPr>
                <w:rFonts w:ascii="Arial" w:hAnsi="Arial" w:cs="Arial"/>
                <w:b/>
                <w:noProof/>
                <w:sz w:val="28"/>
                <w:szCs w:val="24"/>
              </w:rPr>
              <mc:AlternateContent>
                <mc:Choice Requires="wpi">
                  <w:drawing>
                    <wp:anchor distT="0" distB="0" distL="114300" distR="114300" simplePos="0" relativeHeight="251811840" behindDoc="0" locked="0" layoutInCell="1" allowOverlap="1">
                      <wp:simplePos x="0" y="0"/>
                      <wp:positionH relativeFrom="column">
                        <wp:posOffset>-54418</wp:posOffset>
                      </wp:positionH>
                      <wp:positionV relativeFrom="paragraph">
                        <wp:posOffset>804185</wp:posOffset>
                      </wp:positionV>
                      <wp:extent cx="2524320" cy="91440"/>
                      <wp:effectExtent l="38100" t="38100" r="9525" b="41910"/>
                      <wp:wrapNone/>
                      <wp:docPr id="237748" name="Ink 237748"/>
                      <wp:cNvGraphicFramePr/>
                      <a:graphic xmlns:a="http://schemas.openxmlformats.org/drawingml/2006/main">
                        <a:graphicData uri="http://schemas.microsoft.com/office/word/2010/wordprocessingInk">
                          <w14:contentPart bwMode="auto" r:id="rId153">
                            <w14:nvContentPartPr>
                              <w14:cNvContentPartPr/>
                            </w14:nvContentPartPr>
                            <w14:xfrm>
                              <a:off x="0" y="0"/>
                              <a:ext cx="2524320" cy="91440"/>
                            </w14:xfrm>
                          </w14:contentPart>
                        </a:graphicData>
                      </a:graphic>
                    </wp:anchor>
                  </w:drawing>
                </mc:Choice>
                <mc:Fallback>
                  <w:pict>
                    <v:shape id="Ink 237748" o:spid="_x0000_s1026" type="#_x0000_t75" style="position:absolute;margin-left:-5.25pt;margin-top:62.35pt;width:200.65pt;height:9.1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">
                      <v:imagedata r:id="rId154" o:title=""/>
                    </v:shape>
                  </w:pict>
                </mc:Fallback>
              </mc:AlternateContent>
            </w:r>
            <w:r>
              <w:rPr>
                <w:rFonts w:ascii="Arial" w:hAnsi="Arial" w:cs="Arial"/>
                <w:b/>
                <w:noProof/>
                <w:sz w:val="28"/>
                <w:szCs w:val="24"/>
              </w:rPr>
              <mc:AlternateContent>
                <mc:Choice Requires="wpi">
                  <w:drawing>
                    <wp:anchor distT="0" distB="0" distL="114300" distR="114300" simplePos="0" relativeHeight="251810816" behindDoc="0" locked="0" layoutInCell="1" allowOverlap="1">
                      <wp:simplePos x="0" y="0"/>
                      <wp:positionH relativeFrom="column">
                        <wp:posOffset>2111342</wp:posOffset>
                      </wp:positionH>
                      <wp:positionV relativeFrom="paragraph">
                        <wp:posOffset>372185</wp:posOffset>
                      </wp:positionV>
                      <wp:extent cx="143280" cy="204840"/>
                      <wp:effectExtent l="38100" t="38100" r="9525" b="43180"/>
                      <wp:wrapNone/>
                      <wp:docPr id="237747" name="Ink 237747"/>
                      <wp:cNvGraphicFramePr/>
                      <a:graphic xmlns:a="http://schemas.openxmlformats.org/drawingml/2006/main">
                        <a:graphicData uri="http://schemas.microsoft.com/office/word/2010/wordprocessingInk">
                          <w14:contentPart bwMode="auto" r:id="rId155">
                            <w14:nvContentPartPr>
                              <w14:cNvContentPartPr/>
                            </w14:nvContentPartPr>
                            <w14:xfrm>
                              <a:off x="0" y="0"/>
                              <a:ext cx="143280" cy="204840"/>
                            </w14:xfrm>
                          </w14:contentPart>
                        </a:graphicData>
                      </a:graphic>
                    </wp:anchor>
                  </w:drawing>
                </mc:Choice>
                <mc:Fallback>
                  <w:pict>
                    <v:shape id="Ink 237747" o:spid="_x0000_s1026" type="#_x0000_t75" style="position:absolute;margin-left:165.3pt;margin-top:28.35pt;width:13.25pt;height:18.0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">
                      <v:imagedata r:id="rId156" o:title=""/>
                    </v:shape>
                  </w:pict>
                </mc:Fallback>
              </mc:AlternateContent>
            </w:r>
            <w:r>
              <w:rPr>
                <w:rFonts w:ascii="Arial" w:hAnsi="Arial" w:cs="Arial"/>
                <w:b/>
                <w:noProof/>
                <w:sz w:val="28"/>
                <w:szCs w:val="24"/>
              </w:rPr>
              <mc:AlternateContent>
                <mc:Choice Requires="wpi">
                  <w:drawing>
                    <wp:anchor distT="0" distB="0" distL="114300" distR="114300" simplePos="0" relativeHeight="251809792" behindDoc="0" locked="0" layoutInCell="1" allowOverlap="1">
                      <wp:simplePos x="0" y="0"/>
                      <wp:positionH relativeFrom="column">
                        <wp:posOffset>1862222</wp:posOffset>
                      </wp:positionH>
                      <wp:positionV relativeFrom="paragraph">
                        <wp:posOffset>481625</wp:posOffset>
                      </wp:positionV>
                      <wp:extent cx="88200" cy="8640"/>
                      <wp:effectExtent l="38100" t="38100" r="45720" b="48895"/>
                      <wp:wrapNone/>
                      <wp:docPr id="237746" name="Ink 237746"/>
                      <wp:cNvGraphicFramePr/>
                      <a:graphic xmlns:a="http://schemas.openxmlformats.org/drawingml/2006/main">
                        <a:graphicData uri="http://schemas.microsoft.com/office/word/2010/wordprocessingInk">
                          <w14:contentPart bwMode="auto" r:id="rId157">
                            <w14:nvContentPartPr>
                              <w14:cNvContentPartPr/>
                            </w14:nvContentPartPr>
                            <w14:xfrm>
                              <a:off x="0" y="0"/>
                              <a:ext cx="88200" cy="8640"/>
                            </w14:xfrm>
                          </w14:contentPart>
                        </a:graphicData>
                      </a:graphic>
                    </wp:anchor>
                  </w:drawing>
                </mc:Choice>
                <mc:Fallback>
                  <w:pict>
                    <v:shape id="Ink 237746" o:spid="_x0000_s1026" type="#_x0000_t75" style="position:absolute;margin-left:145.7pt;margin-top:36.9pt;width:8.9pt;height:2.7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">
                      <v:imagedata r:id="rId158" o:title=""/>
                    </v:shape>
                  </w:pict>
                </mc:Fallback>
              </mc:AlternateContent>
            </w:r>
            <w:r>
              <w:rPr>
                <w:rFonts w:ascii="Arial" w:hAnsi="Arial" w:cs="Arial"/>
                <w:b/>
                <w:noProof/>
                <w:sz w:val="28"/>
                <w:szCs w:val="24"/>
              </w:rPr>
              <mc:AlternateContent>
                <mc:Choice Requires="wpi">
                  <w:drawing>
                    <wp:anchor distT="0" distB="0" distL="114300" distR="114300" simplePos="0" relativeHeight="251808768" behindDoc="0" locked="0" layoutInCell="1" allowOverlap="1">
                      <wp:simplePos x="0" y="0"/>
                      <wp:positionH relativeFrom="column">
                        <wp:posOffset>1862222</wp:posOffset>
                      </wp:positionH>
                      <wp:positionV relativeFrom="paragraph">
                        <wp:posOffset>430505</wp:posOffset>
                      </wp:positionV>
                      <wp:extent cx="81000" cy="8640"/>
                      <wp:effectExtent l="38100" t="38100" r="52705" b="48895"/>
                      <wp:wrapNone/>
                      <wp:docPr id="237745" name="Ink 237745"/>
                      <wp:cNvGraphicFramePr/>
                      <a:graphic xmlns:a="http://schemas.openxmlformats.org/drawingml/2006/main">
                        <a:graphicData uri="http://schemas.microsoft.com/office/word/2010/wordprocessingInk">
                          <w14:contentPart bwMode="auto" r:id="rId159">
                            <w14:nvContentPartPr>
                              <w14:cNvContentPartPr/>
                            </w14:nvContentPartPr>
                            <w14:xfrm>
                              <a:off x="0" y="0"/>
                              <a:ext cx="81000" cy="8640"/>
                            </w14:xfrm>
                          </w14:contentPart>
                        </a:graphicData>
                      </a:graphic>
                    </wp:anchor>
                  </w:drawing>
                </mc:Choice>
                <mc:Fallback>
                  <w:pict>
                    <v:shape id="Ink 237745" o:spid="_x0000_s1026" type="#_x0000_t75" style="position:absolute;margin-left:145.7pt;margin-top:32.9pt;width:8.3pt;height:2.7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">
                      <v:imagedata r:id="rId160" o:title=""/>
                    </v:shape>
                  </w:pict>
                </mc:Fallback>
              </mc:AlternateContent>
            </w:r>
            <w:r>
              <w:rPr>
                <w:rFonts w:ascii="Arial" w:hAnsi="Arial" w:cs="Arial"/>
                <w:b/>
                <w:noProof/>
                <w:sz w:val="28"/>
                <w:szCs w:val="24"/>
              </w:rPr>
              <mc:AlternateContent>
                <mc:Choice Requires="wpi">
                  <w:drawing>
                    <wp:anchor distT="0" distB="0" distL="114300" distR="114300" simplePos="0" relativeHeight="251807744" behindDoc="0" locked="0" layoutInCell="1" allowOverlap="1">
                      <wp:simplePos x="0" y="0"/>
                      <wp:positionH relativeFrom="column">
                        <wp:posOffset>1488902</wp:posOffset>
                      </wp:positionH>
                      <wp:positionV relativeFrom="paragraph">
                        <wp:posOffset>362825</wp:posOffset>
                      </wp:positionV>
                      <wp:extent cx="175680" cy="178200"/>
                      <wp:effectExtent l="19050" t="38100" r="0" b="50800"/>
                      <wp:wrapNone/>
                      <wp:docPr id="237744" name="Ink 237744"/>
                      <wp:cNvGraphicFramePr/>
                      <a:graphic xmlns:a="http://schemas.openxmlformats.org/drawingml/2006/main">
                        <a:graphicData uri="http://schemas.microsoft.com/office/word/2010/wordprocessingInk">
                          <w14:contentPart bwMode="auto" r:id="rId161">
                            <w14:nvContentPartPr>
                              <w14:cNvContentPartPr/>
                            </w14:nvContentPartPr>
                            <w14:xfrm>
                              <a:off x="0" y="0"/>
                              <a:ext cx="175680" cy="178200"/>
                            </w14:xfrm>
                          </w14:contentPart>
                        </a:graphicData>
                      </a:graphic>
                    </wp:anchor>
                  </w:drawing>
                </mc:Choice>
                <mc:Fallback>
                  <w:pict>
                    <v:shape id="Ink 237744" o:spid="_x0000_s1026" type="#_x0000_t75" style="position:absolute;margin-left:116.3pt;margin-top:27.6pt;width:15.8pt;height:15.95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">
                      <v:imagedata r:id="rId162" o:title=""/>
                    </v:shape>
                  </w:pict>
                </mc:Fallback>
              </mc:AlternateContent>
            </w:r>
            <w:r>
              <w:rPr>
                <w:rFonts w:ascii="Arial" w:hAnsi="Arial" w:cs="Arial"/>
                <w:b/>
                <w:noProof/>
                <w:sz w:val="28"/>
                <w:szCs w:val="24"/>
              </w:rPr>
              <mc:AlternateContent>
                <mc:Choice Requires="wpi">
                  <w:drawing>
                    <wp:anchor distT="0" distB="0" distL="114300" distR="114300" simplePos="0" relativeHeight="251806720" behindDoc="0" locked="0" layoutInCell="1" allowOverlap="1">
                      <wp:simplePos x="0" y="0"/>
                      <wp:positionH relativeFrom="column">
                        <wp:posOffset>1284422</wp:posOffset>
                      </wp:positionH>
                      <wp:positionV relativeFrom="paragraph">
                        <wp:posOffset>438425</wp:posOffset>
                      </wp:positionV>
                      <wp:extent cx="95040" cy="7200"/>
                      <wp:effectExtent l="38100" t="38100" r="38735" b="50165"/>
                      <wp:wrapNone/>
                      <wp:docPr id="237743" name="Ink 237743"/>
                      <wp:cNvGraphicFramePr/>
                      <a:graphic xmlns:a="http://schemas.openxmlformats.org/drawingml/2006/main">
                        <a:graphicData uri="http://schemas.microsoft.com/office/word/2010/wordprocessingInk">
                          <w14:contentPart bwMode="auto" r:id="rId163">
                            <w14:nvContentPartPr>
                              <w14:cNvContentPartPr/>
                            </w14:nvContentPartPr>
                            <w14:xfrm>
                              <a:off x="0" y="0"/>
                              <a:ext cx="95040" cy="7200"/>
                            </w14:xfrm>
                          </w14:contentPart>
                        </a:graphicData>
                      </a:graphic>
                    </wp:anchor>
                  </w:drawing>
                </mc:Choice>
                <mc:Fallback>
                  <w:pict>
                    <v:shape id="Ink 237743" o:spid="_x0000_s1026" type="#_x0000_t75" style="position:absolute;margin-left:100.2pt;margin-top:33.5pt;width:9.4pt;height:2.55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">
                      <v:imagedata r:id="rId164" o:title=""/>
                    </v:shape>
                  </w:pict>
                </mc:Fallback>
              </mc:AlternateContent>
            </w:r>
            <w:r>
              <w:rPr>
                <w:rFonts w:ascii="Arial" w:hAnsi="Arial" w:cs="Arial"/>
                <w:b/>
                <w:noProof/>
                <w:sz w:val="28"/>
                <w:szCs w:val="24"/>
              </w:rPr>
              <mc:AlternateContent>
                <mc:Choice Requires="wpi">
                  <w:drawing>
                    <wp:anchor distT="0" distB="0" distL="114300" distR="114300" simplePos="0" relativeHeight="251805696" behindDoc="0" locked="0" layoutInCell="1" allowOverlap="1">
                      <wp:simplePos x="0" y="0"/>
                      <wp:positionH relativeFrom="column">
                        <wp:posOffset>1284422</wp:posOffset>
                      </wp:positionH>
                      <wp:positionV relativeFrom="paragraph">
                        <wp:posOffset>394145</wp:posOffset>
                      </wp:positionV>
                      <wp:extent cx="29880" cy="102600"/>
                      <wp:effectExtent l="38100" t="38100" r="46355" b="50165"/>
                      <wp:wrapNone/>
                      <wp:docPr id="237742" name="Ink 237742"/>
                      <wp:cNvGraphicFramePr/>
                      <a:graphic xmlns:a="http://schemas.openxmlformats.org/drawingml/2006/main">
                        <a:graphicData uri="http://schemas.microsoft.com/office/word/2010/wordprocessingInk">
                          <w14:contentPart bwMode="auto" r:id="rId165">
                            <w14:nvContentPartPr>
                              <w14:cNvContentPartPr/>
                            </w14:nvContentPartPr>
                            <w14:xfrm>
                              <a:off x="0" y="0"/>
                              <a:ext cx="29880" cy="102600"/>
                            </w14:xfrm>
                          </w14:contentPart>
                        </a:graphicData>
                      </a:graphic>
                    </wp:anchor>
                  </w:drawing>
                </mc:Choice>
                <mc:Fallback>
                  <w:pict>
                    <v:shape id="Ink 237742" o:spid="_x0000_s1026" type="#_x0000_t75" style="position:absolute;margin-left:100.2pt;margin-top:30.1pt;width:4.2pt;height:10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">
                      <v:imagedata r:id="rId166" o:title=""/>
                    </v:shape>
                  </w:pict>
                </mc:Fallback>
              </mc:AlternateContent>
            </w:r>
            <w:r>
              <w:rPr>
                <w:rFonts w:ascii="Arial" w:hAnsi="Arial" w:cs="Arial"/>
                <w:b/>
                <w:noProof/>
                <w:sz w:val="28"/>
                <w:szCs w:val="24"/>
              </w:rPr>
              <mc:AlternateContent>
                <mc:Choice Requires="wpi">
                  <w:drawing>
                    <wp:anchor distT="0" distB="0" distL="114300" distR="114300" simplePos="0" relativeHeight="251804672" behindDoc="0" locked="0" layoutInCell="1" allowOverlap="1">
                      <wp:simplePos x="0" y="0"/>
                      <wp:positionH relativeFrom="column">
                        <wp:posOffset>879422</wp:posOffset>
                      </wp:positionH>
                      <wp:positionV relativeFrom="paragraph">
                        <wp:posOffset>394505</wp:posOffset>
                      </wp:positionV>
                      <wp:extent cx="156600" cy="143640"/>
                      <wp:effectExtent l="19050" t="38100" r="15240" b="46990"/>
                      <wp:wrapNone/>
                      <wp:docPr id="237741" name="Ink 237741"/>
                      <wp:cNvGraphicFramePr/>
                      <a:graphic xmlns:a="http://schemas.openxmlformats.org/drawingml/2006/main">
                        <a:graphicData uri="http://schemas.microsoft.com/office/word/2010/wordprocessingInk">
                          <w14:contentPart bwMode="auto" r:id="rId167">
                            <w14:nvContentPartPr>
                              <w14:cNvContentPartPr/>
                            </w14:nvContentPartPr>
                            <w14:xfrm>
                              <a:off x="0" y="0"/>
                              <a:ext cx="156600" cy="143640"/>
                            </w14:xfrm>
                          </w14:contentPart>
                        </a:graphicData>
                      </a:graphic>
                    </wp:anchor>
                  </w:drawing>
                </mc:Choice>
                <mc:Fallback>
                  <w:pict>
                    <v:shape id="Ink 237741" o:spid="_x0000_s1026" type="#_x0000_t75" style="position:absolute;margin-left:68.3pt;margin-top:30.1pt;width:14.25pt;height:13.2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">
                      <v:imagedata r:id="rId168" o:title=""/>
                    </v:shape>
                  </w:pict>
                </mc:Fallback>
              </mc:AlternateContent>
            </w:r>
            <w:r>
              <w:rPr>
                <w:rFonts w:ascii="Arial" w:hAnsi="Arial" w:cs="Arial"/>
                <w:b/>
                <w:noProof/>
                <w:sz w:val="28"/>
                <w:szCs w:val="24"/>
              </w:rPr>
              <mc:AlternateContent>
                <mc:Choice Requires="wpi">
                  <w:drawing>
                    <wp:anchor distT="0" distB="0" distL="114300" distR="114300" simplePos="0" relativeHeight="251803648" behindDoc="0" locked="0" layoutInCell="1" allowOverlap="1">
                      <wp:simplePos x="0" y="0"/>
                      <wp:positionH relativeFrom="column">
                        <wp:posOffset>589622</wp:posOffset>
                      </wp:positionH>
                      <wp:positionV relativeFrom="paragraph">
                        <wp:posOffset>496385</wp:posOffset>
                      </wp:positionV>
                      <wp:extent cx="102600" cy="9000"/>
                      <wp:effectExtent l="38100" t="38100" r="50165" b="48260"/>
                      <wp:wrapNone/>
                      <wp:docPr id="237740" name="Ink 237740"/>
                      <wp:cNvGraphicFramePr/>
                      <a:graphic xmlns:a="http://schemas.openxmlformats.org/drawingml/2006/main">
                        <a:graphicData uri="http://schemas.microsoft.com/office/word/2010/wordprocessingInk">
                          <w14:contentPart bwMode="auto" r:id="rId169">
                            <w14:nvContentPartPr>
                              <w14:cNvContentPartPr/>
                            </w14:nvContentPartPr>
                            <w14:xfrm>
                              <a:off x="0" y="0"/>
                              <a:ext cx="102600" cy="9000"/>
                            </w14:xfrm>
                          </w14:contentPart>
                        </a:graphicData>
                      </a:graphic>
                    </wp:anchor>
                  </w:drawing>
                </mc:Choice>
                <mc:Fallback>
                  <w:pict>
                    <v:shape id="Ink 237740" o:spid="_x0000_s1026" type="#_x0000_t75" style="position:absolute;margin-left:45.5pt;margin-top:38.15pt;width:10pt;height:2.6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">
                      <v:imagedata r:id="rId170" o:title=""/>
                    </v:shape>
                  </w:pict>
                </mc:Fallback>
              </mc:AlternateContent>
            </w:r>
            <w:r>
              <w:rPr>
                <w:rFonts w:ascii="Arial" w:hAnsi="Arial" w:cs="Arial"/>
                <w:b/>
                <w:noProof/>
                <w:sz w:val="28"/>
                <w:szCs w:val="24"/>
              </w:rPr>
              <mc:AlternateContent>
                <mc:Choice Requires="wpi">
                  <w:drawing>
                    <wp:anchor distT="0" distB="0" distL="114300" distR="114300" simplePos="0" relativeHeight="251802624" behindDoc="0" locked="0" layoutInCell="1" allowOverlap="1">
                      <wp:simplePos x="0" y="0"/>
                      <wp:positionH relativeFrom="column">
                        <wp:posOffset>611582</wp:posOffset>
                      </wp:positionH>
                      <wp:positionV relativeFrom="paragraph">
                        <wp:posOffset>445265</wp:posOffset>
                      </wp:positionV>
                      <wp:extent cx="14760" cy="88200"/>
                      <wp:effectExtent l="38100" t="38100" r="42545" b="45720"/>
                      <wp:wrapNone/>
                      <wp:docPr id="237739" name="Ink 237739"/>
                      <wp:cNvGraphicFramePr/>
                      <a:graphic xmlns:a="http://schemas.openxmlformats.org/drawingml/2006/main">
                        <a:graphicData uri="http://schemas.microsoft.com/office/word/2010/wordprocessingInk">
                          <w14:contentPart bwMode="auto" r:id="rId171">
                            <w14:nvContentPartPr>
                              <w14:cNvContentPartPr/>
                            </w14:nvContentPartPr>
                            <w14:xfrm>
                              <a:off x="0" y="0"/>
                              <a:ext cx="14760" cy="88200"/>
                            </w14:xfrm>
                          </w14:contentPart>
                        </a:graphicData>
                      </a:graphic>
                    </wp:anchor>
                  </w:drawing>
                </mc:Choice>
                <mc:Fallback>
                  <w:pict>
                    <v:shape id="Ink 237739" o:spid="_x0000_s1026" type="#_x0000_t75" style="position:absolute;margin-left:47.2pt;margin-top:34.1pt;width:3.05pt;height:8.9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">
                      <v:imagedata r:id="rId172" o:title=""/>
                    </v:shape>
                  </w:pict>
                </mc:Fallback>
              </mc:AlternateContent>
            </w:r>
            <w:r>
              <w:rPr>
                <w:rFonts w:ascii="Arial" w:hAnsi="Arial" w:cs="Arial"/>
                <w:b/>
                <w:noProof/>
                <w:sz w:val="28"/>
                <w:szCs w:val="24"/>
              </w:rPr>
              <mc:AlternateContent>
                <mc:Choice Requires="wpi">
                  <w:drawing>
                    <wp:anchor distT="0" distB="0" distL="114300" distR="114300" simplePos="0" relativeHeight="251801600" behindDoc="0" locked="0" layoutInCell="1" allowOverlap="1">
                      <wp:simplePos x="0" y="0"/>
                      <wp:positionH relativeFrom="column">
                        <wp:posOffset>238262</wp:posOffset>
                      </wp:positionH>
                      <wp:positionV relativeFrom="paragraph">
                        <wp:posOffset>404585</wp:posOffset>
                      </wp:positionV>
                      <wp:extent cx="132120" cy="166680"/>
                      <wp:effectExtent l="38100" t="38100" r="39370" b="43180"/>
                      <wp:wrapNone/>
                      <wp:docPr id="237738" name="Ink 237738"/>
                      <wp:cNvGraphicFramePr/>
                      <a:graphic xmlns:a="http://schemas.openxmlformats.org/drawingml/2006/main">
                        <a:graphicData uri="http://schemas.microsoft.com/office/word/2010/wordprocessingInk">
                          <w14:contentPart bwMode="auto" r:id="rId173">
                            <w14:nvContentPartPr>
                              <w14:cNvContentPartPr/>
                            </w14:nvContentPartPr>
                            <w14:xfrm>
                              <a:off x="0" y="0"/>
                              <a:ext cx="132120" cy="166680"/>
                            </w14:xfrm>
                          </w14:contentPart>
                        </a:graphicData>
                      </a:graphic>
                    </wp:anchor>
                  </w:drawing>
                </mc:Choice>
                <mc:Fallback>
                  <w:pict>
                    <v:shape id="Ink 237738" o:spid="_x0000_s1026" type="#_x0000_t75" style="position:absolute;margin-left:17.8pt;margin-top:30.9pt;width:12.25pt;height:1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">
                      <v:imagedata r:id="rId174" o:title=""/>
                    </v:shape>
                  </w:pict>
                </mc:Fallback>
              </mc:AlternateContent>
            </w:r>
            <w:r>
              <w:rPr>
                <w:rFonts w:ascii="Arial" w:hAnsi="Arial" w:cs="Arial"/>
                <w:b/>
                <w:noProof/>
                <w:sz w:val="28"/>
                <w:szCs w:val="24"/>
              </w:rPr>
              <mc:AlternateContent>
                <mc:Choice Requires="wpi">
                  <w:drawing>
                    <wp:anchor distT="0" distB="0" distL="114300" distR="114300" simplePos="0" relativeHeight="251800576" behindDoc="0" locked="0" layoutInCell="1" allowOverlap="1">
                      <wp:simplePos x="0" y="0"/>
                      <wp:positionH relativeFrom="column">
                        <wp:posOffset>1619222</wp:posOffset>
                      </wp:positionH>
                      <wp:positionV relativeFrom="paragraph">
                        <wp:posOffset>130625</wp:posOffset>
                      </wp:positionV>
                      <wp:extent cx="168840" cy="123120"/>
                      <wp:effectExtent l="38100" t="38100" r="41275" b="48895"/>
                      <wp:wrapNone/>
                      <wp:docPr id="237737" name="Ink 237737"/>
                      <wp:cNvGraphicFramePr/>
                      <a:graphic xmlns:a="http://schemas.openxmlformats.org/drawingml/2006/main">
                        <a:graphicData uri="http://schemas.microsoft.com/office/word/2010/wordprocessingInk">
                          <w14:contentPart bwMode="auto" r:id="rId175">
                            <w14:nvContentPartPr>
                              <w14:cNvContentPartPr/>
                            </w14:nvContentPartPr>
                            <w14:xfrm>
                              <a:off x="0" y="0"/>
                              <a:ext cx="168840" cy="123120"/>
                            </w14:xfrm>
                          </w14:contentPart>
                        </a:graphicData>
                      </a:graphic>
                    </wp:anchor>
                  </w:drawing>
                </mc:Choice>
                <mc:Fallback>
                  <w:pict>
                    <v:shape id="Ink 237737" o:spid="_x0000_s1026" type="#_x0000_t75" style="position:absolute;margin-left:126.55pt;margin-top:9.35pt;width:15.2pt;height:11.6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">
                      <v:imagedata r:id="rId176" o:title=""/>
                    </v:shape>
                  </w:pict>
                </mc:Fallback>
              </mc:AlternateContent>
            </w:r>
            <w:r>
              <w:rPr>
                <w:rFonts w:ascii="Arial" w:hAnsi="Arial" w:cs="Arial"/>
                <w:b/>
                <w:noProof/>
                <w:sz w:val="28"/>
                <w:szCs w:val="24"/>
              </w:rPr>
              <mc:AlternateContent>
                <mc:Choice Requires="wpi">
                  <w:drawing>
                    <wp:anchor distT="0" distB="0" distL="114300" distR="114300" simplePos="0" relativeHeight="251799552" behindDoc="0" locked="0" layoutInCell="1" allowOverlap="1">
                      <wp:simplePos x="0" y="0"/>
                      <wp:positionH relativeFrom="column">
                        <wp:posOffset>1467302</wp:posOffset>
                      </wp:positionH>
                      <wp:positionV relativeFrom="paragraph">
                        <wp:posOffset>134945</wp:posOffset>
                      </wp:positionV>
                      <wp:extent cx="124200" cy="111600"/>
                      <wp:effectExtent l="57150" t="38100" r="47625" b="41275"/>
                      <wp:wrapNone/>
                      <wp:docPr id="237736" name="Ink 237736"/>
                      <wp:cNvGraphicFramePr/>
                      <a:graphic xmlns:a="http://schemas.openxmlformats.org/drawingml/2006/main">
                        <a:graphicData uri="http://schemas.microsoft.com/office/word/2010/wordprocessingInk">
                          <w14:contentPart bwMode="auto" r:id="rId177">
                            <w14:nvContentPartPr>
                              <w14:cNvContentPartPr/>
                            </w14:nvContentPartPr>
                            <w14:xfrm>
                              <a:off x="0" y="0"/>
                              <a:ext cx="124200" cy="111600"/>
                            </w14:xfrm>
                          </w14:contentPart>
                        </a:graphicData>
                      </a:graphic>
                    </wp:anchor>
                  </w:drawing>
                </mc:Choice>
                <mc:Fallback>
                  <w:pict>
                    <v:shape id="Ink 237736" o:spid="_x0000_s1026" type="#_x0000_t75" style="position:absolute;margin-left:114.6pt;margin-top:9.7pt;width:11.75pt;height:10.7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">
                      <v:imagedata r:id="rId178" o:title=""/>
                    </v:shape>
                  </w:pict>
                </mc:Fallback>
              </mc:AlternateContent>
            </w:r>
            <w:r>
              <w:rPr>
                <w:rFonts w:ascii="Arial" w:hAnsi="Arial" w:cs="Arial"/>
                <w:b/>
                <w:noProof/>
                <w:sz w:val="28"/>
                <w:szCs w:val="24"/>
              </w:rPr>
              <mc:AlternateContent>
                <mc:Choice Requires="wpi">
                  <w:drawing>
                    <wp:anchor distT="0" distB="0" distL="114300" distR="114300" simplePos="0" relativeHeight="251798528" behindDoc="0" locked="0" layoutInCell="1" allowOverlap="1">
                      <wp:simplePos x="0" y="0"/>
                      <wp:positionH relativeFrom="column">
                        <wp:posOffset>1232942</wp:posOffset>
                      </wp:positionH>
                      <wp:positionV relativeFrom="paragraph">
                        <wp:posOffset>197225</wp:posOffset>
                      </wp:positionV>
                      <wp:extent cx="117720" cy="7200"/>
                      <wp:effectExtent l="38100" t="38100" r="53975" b="50165"/>
                      <wp:wrapNone/>
                      <wp:docPr id="237735" name="Ink 237735"/>
                      <wp:cNvGraphicFramePr/>
                      <a:graphic xmlns:a="http://schemas.openxmlformats.org/drawingml/2006/main">
                        <a:graphicData uri="http://schemas.microsoft.com/office/word/2010/wordprocessingInk">
                          <w14:contentPart bwMode="auto" r:id="rId179">
                            <w14:nvContentPartPr>
                              <w14:cNvContentPartPr/>
                            </w14:nvContentPartPr>
                            <w14:xfrm>
                              <a:off x="0" y="0"/>
                              <a:ext cx="117720" cy="7200"/>
                            </w14:xfrm>
                          </w14:contentPart>
                        </a:graphicData>
                      </a:graphic>
                    </wp:anchor>
                  </w:drawing>
                </mc:Choice>
                <mc:Fallback>
                  <w:pict>
                    <v:shape id="Ink 237735" o:spid="_x0000_s1026" type="#_x0000_t75" style="position:absolute;margin-left:96.15pt;margin-top:14.6pt;width:11.15pt;height:2.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">
                      <v:imagedata r:id="rId180" o:title=""/>
                    </v:shape>
                  </w:pict>
                </mc:Fallback>
              </mc:AlternateContent>
            </w:r>
            <w:r>
              <w:rPr>
                <w:rFonts w:ascii="Arial" w:hAnsi="Arial" w:cs="Arial"/>
                <w:b/>
                <w:noProof/>
                <w:sz w:val="28"/>
                <w:szCs w:val="24"/>
              </w:rPr>
              <mc:AlternateContent>
                <mc:Choice Requires="wpi">
                  <w:drawing>
                    <wp:anchor distT="0" distB="0" distL="114300" distR="114300" simplePos="0" relativeHeight="251797504" behindDoc="0" locked="0" layoutInCell="1" allowOverlap="1">
                      <wp:simplePos x="0" y="0"/>
                      <wp:positionH relativeFrom="column">
                        <wp:posOffset>1247702</wp:posOffset>
                      </wp:positionH>
                      <wp:positionV relativeFrom="paragraph">
                        <wp:posOffset>145745</wp:posOffset>
                      </wp:positionV>
                      <wp:extent cx="29160" cy="109800"/>
                      <wp:effectExtent l="57150" t="38100" r="47625" b="43180"/>
                      <wp:wrapNone/>
                      <wp:docPr id="237734" name="Ink 237734"/>
                      <wp:cNvGraphicFramePr/>
                      <a:graphic xmlns:a="http://schemas.openxmlformats.org/drawingml/2006/main">
                        <a:graphicData uri="http://schemas.microsoft.com/office/word/2010/wordprocessingInk">
                          <w14:contentPart bwMode="auto" r:id="rId181">
                            <w14:nvContentPartPr>
                              <w14:cNvContentPartPr/>
                            </w14:nvContentPartPr>
                            <w14:xfrm>
                              <a:off x="0" y="0"/>
                              <a:ext cx="29160" cy="109800"/>
                            </w14:xfrm>
                          </w14:contentPart>
                        </a:graphicData>
                      </a:graphic>
                    </wp:anchor>
                  </w:drawing>
                </mc:Choice>
                <mc:Fallback>
                  <w:pict>
                    <v:shape id="Ink 237734" o:spid="_x0000_s1026" type="#_x0000_t75" style="position:absolute;margin-left:97.3pt;margin-top:10.55pt;width:4.3pt;height:10.6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">
                      <v:imagedata r:id="rId182" o:title=""/>
                    </v:shape>
                  </w:pict>
                </mc:Fallback>
              </mc:AlternateContent>
            </w:r>
            <w:r>
              <w:rPr>
                <w:rFonts w:ascii="Arial" w:hAnsi="Arial" w:cs="Arial"/>
                <w:b/>
                <w:noProof/>
                <w:sz w:val="28"/>
                <w:szCs w:val="24"/>
              </w:rPr>
              <mc:AlternateContent>
                <mc:Choice Requires="wpi">
                  <w:drawing>
                    <wp:anchor distT="0" distB="0" distL="114300" distR="114300" simplePos="0" relativeHeight="251796480" behindDoc="0" locked="0" layoutInCell="1" allowOverlap="1">
                      <wp:simplePos x="0" y="0"/>
                      <wp:positionH relativeFrom="column">
                        <wp:posOffset>574502</wp:posOffset>
                      </wp:positionH>
                      <wp:positionV relativeFrom="paragraph">
                        <wp:posOffset>196505</wp:posOffset>
                      </wp:positionV>
                      <wp:extent cx="161640" cy="22320"/>
                      <wp:effectExtent l="38100" t="38100" r="48260" b="53975"/>
                      <wp:wrapNone/>
                      <wp:docPr id="237733" name="Ink 237733"/>
                      <wp:cNvGraphicFramePr/>
                      <a:graphic xmlns:a="http://schemas.openxmlformats.org/drawingml/2006/main">
                        <a:graphicData uri="http://schemas.microsoft.com/office/word/2010/wordprocessingInk">
                          <w14:contentPart bwMode="auto" r:id="rId183">
                            <w14:nvContentPartPr>
                              <w14:cNvContentPartPr/>
                            </w14:nvContentPartPr>
                            <w14:xfrm>
                              <a:off x="0" y="0"/>
                              <a:ext cx="161640" cy="22320"/>
                            </w14:xfrm>
                          </w14:contentPart>
                        </a:graphicData>
                      </a:graphic>
                    </wp:anchor>
                  </w:drawing>
                </mc:Choice>
                <mc:Fallback>
                  <w:pict>
                    <v:shape id="Ink 237733" o:spid="_x0000_s1026" type="#_x0000_t75" style="position:absolute;margin-left:44.3pt;margin-top:14.5pt;width:14.65pt;height:3.6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">
                      <v:imagedata r:id="rId184" o:title=""/>
                    </v:shape>
                  </w:pict>
                </mc:Fallback>
              </mc:AlternateContent>
            </w:r>
            <w:r>
              <w:rPr>
                <w:rFonts w:ascii="Arial" w:hAnsi="Arial" w:cs="Arial"/>
                <w:b/>
                <w:noProof/>
                <w:sz w:val="28"/>
                <w:szCs w:val="24"/>
              </w:rPr>
              <mc:AlternateContent>
                <mc:Choice Requires="wpi">
                  <w:drawing>
                    <wp:anchor distT="0" distB="0" distL="114300" distR="114300" simplePos="0" relativeHeight="251795456" behindDoc="0" locked="0" layoutInCell="1" allowOverlap="1">
                      <wp:simplePos x="0" y="0"/>
                      <wp:positionH relativeFrom="column">
                        <wp:posOffset>976982</wp:posOffset>
                      </wp:positionH>
                      <wp:positionV relativeFrom="paragraph">
                        <wp:posOffset>129185</wp:posOffset>
                      </wp:positionV>
                      <wp:extent cx="146160" cy="140760"/>
                      <wp:effectExtent l="57150" t="38100" r="6350" b="50165"/>
                      <wp:wrapNone/>
                      <wp:docPr id="237732" name="Ink 237732"/>
                      <wp:cNvGraphicFramePr/>
                      <a:graphic xmlns:a="http://schemas.openxmlformats.org/drawingml/2006/main">
                        <a:graphicData uri="http://schemas.microsoft.com/office/word/2010/wordprocessingInk">
                          <w14:contentPart bwMode="auto" r:id="rId185">
                            <w14:nvContentPartPr>
                              <w14:cNvContentPartPr/>
                            </w14:nvContentPartPr>
                            <w14:xfrm>
                              <a:off x="0" y="0"/>
                              <a:ext cx="146160" cy="140760"/>
                            </w14:xfrm>
                          </w14:contentPart>
                        </a:graphicData>
                      </a:graphic>
                    </wp:anchor>
                  </w:drawing>
                </mc:Choice>
                <mc:Fallback>
                  <w:pict>
                    <v:shape id="Ink 237732" o:spid="_x0000_s1026" type="#_x0000_t75" style="position:absolute;margin-left:76pt;margin-top:9.2pt;width:13.4pt;height:13.05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">
                      <v:imagedata r:id="rId186" o:title=""/>
                    </v:shape>
                  </w:pict>
                </mc:Fallback>
              </mc:AlternateContent>
            </w:r>
            <w:r>
              <w:rPr>
                <w:rFonts w:ascii="Arial" w:hAnsi="Arial" w:cs="Arial"/>
                <w:b/>
                <w:noProof/>
                <w:sz w:val="28"/>
                <w:szCs w:val="24"/>
              </w:rPr>
              <mc:AlternateContent>
                <mc:Choice Requires="wpi">
                  <w:drawing>
                    <wp:anchor distT="0" distB="0" distL="114300" distR="114300" simplePos="0" relativeHeight="251794432" behindDoc="0" locked="0" layoutInCell="1" allowOverlap="1">
                      <wp:simplePos x="0" y="0"/>
                      <wp:positionH relativeFrom="column">
                        <wp:posOffset>835862</wp:posOffset>
                      </wp:positionH>
                      <wp:positionV relativeFrom="paragraph">
                        <wp:posOffset>108305</wp:posOffset>
                      </wp:positionV>
                      <wp:extent cx="121680" cy="171360"/>
                      <wp:effectExtent l="38100" t="38100" r="31115" b="38735"/>
                      <wp:wrapNone/>
                      <wp:docPr id="237731" name="Ink 237731"/>
                      <wp:cNvGraphicFramePr/>
                      <a:graphic xmlns:a="http://schemas.openxmlformats.org/drawingml/2006/main">
                        <a:graphicData uri="http://schemas.microsoft.com/office/word/2010/wordprocessingInk">
                          <w14:contentPart bwMode="auto" r:id="rId187">
                            <w14:nvContentPartPr>
                              <w14:cNvContentPartPr/>
                            </w14:nvContentPartPr>
                            <w14:xfrm>
                              <a:off x="0" y="0"/>
                              <a:ext cx="121680" cy="171360"/>
                            </w14:xfrm>
                          </w14:contentPart>
                        </a:graphicData>
                      </a:graphic>
                    </wp:anchor>
                  </w:drawing>
                </mc:Choice>
                <mc:Fallback>
                  <w:pict>
                    <v:shape id="Ink 237731" o:spid="_x0000_s1026" type="#_x0000_t75" style="position:absolute;margin-left:64.85pt;margin-top:7.6pt;width:11.5pt;height:15.4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">
                      <v:imagedata r:id="rId188" o:title=""/>
                    </v:shape>
                  </w:pict>
                </mc:Fallback>
              </mc:AlternateContent>
            </w:r>
            <w:r>
              <w:rPr>
                <w:rFonts w:ascii="Arial" w:hAnsi="Arial" w:cs="Arial"/>
                <w:b/>
                <w:noProof/>
                <w:sz w:val="28"/>
                <w:szCs w:val="24"/>
              </w:rPr>
              <mc:AlternateContent>
                <mc:Choice Requires="wpi">
                  <w:drawing>
                    <wp:anchor distT="0" distB="0" distL="114300" distR="114300" simplePos="0" relativeHeight="251793408" behindDoc="0" locked="0" layoutInCell="1" allowOverlap="1">
                      <wp:simplePos x="0" y="0"/>
                      <wp:positionH relativeFrom="column">
                        <wp:posOffset>589622</wp:posOffset>
                      </wp:positionH>
                      <wp:positionV relativeFrom="paragraph">
                        <wp:posOffset>218465</wp:posOffset>
                      </wp:positionV>
                      <wp:extent cx="73440" cy="360"/>
                      <wp:effectExtent l="0" t="0" r="0" b="0"/>
                      <wp:wrapNone/>
                      <wp:docPr id="237730" name="Ink 237730"/>
                      <wp:cNvGraphicFramePr/>
                      <a:graphic xmlns:a="http://schemas.openxmlformats.org/drawingml/2006/main">
                        <a:graphicData uri="http://schemas.microsoft.com/office/word/2010/wordprocessingInk">
                          <w14:contentPart bwMode="auto" r:id="rId189">
                            <w14:nvContentPartPr>
                              <w14:cNvContentPartPr/>
                            </w14:nvContentPartPr>
                            <w14:xfrm>
                              <a:off x="0" y="0"/>
                              <a:ext cx="73440" cy="360"/>
                            </w14:xfrm>
                          </w14:contentPart>
                        </a:graphicData>
                      </a:graphic>
                    </wp:anchor>
                  </w:drawing>
                </mc:Choice>
                <mc:Fallback>
                  <w:pict>
                    <v:shape id="Ink 237730" o:spid="_x0000_s1026" type="#_x0000_t75" style="position:absolute;margin-left:45.5pt;margin-top:16.25pt;width:7.7pt;height:1.95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">
                      <v:imagedata r:id="rId190" o:title=""/>
                    </v:shape>
                  </w:pict>
                </mc:Fallback>
              </mc:AlternateContent>
            </w:r>
            <w:r>
              <w:rPr>
                <w:rFonts w:ascii="Arial" w:hAnsi="Arial" w:cs="Arial"/>
                <w:b/>
                <w:noProof/>
                <w:sz w:val="28"/>
                <w:szCs w:val="24"/>
              </w:rPr>
              <mc:AlternateContent>
                <mc:Choice Requires="wpi">
                  <w:drawing>
                    <wp:anchor distT="0" distB="0" distL="114300" distR="114300" simplePos="0" relativeHeight="251792384" behindDoc="0" locked="0" layoutInCell="1" allowOverlap="1">
                      <wp:simplePos x="0" y="0"/>
                      <wp:positionH relativeFrom="column">
                        <wp:posOffset>618422</wp:posOffset>
                      </wp:positionH>
                      <wp:positionV relativeFrom="paragraph">
                        <wp:posOffset>159785</wp:posOffset>
                      </wp:positionV>
                      <wp:extent cx="8640" cy="102960"/>
                      <wp:effectExtent l="38100" t="38100" r="48895" b="49530"/>
                      <wp:wrapNone/>
                      <wp:docPr id="237729" name="Ink 237729"/>
                      <wp:cNvGraphicFramePr/>
                      <a:graphic xmlns:a="http://schemas.openxmlformats.org/drawingml/2006/main">
                        <a:graphicData uri="http://schemas.microsoft.com/office/word/2010/wordprocessingInk">
                          <w14:contentPart bwMode="auto" r:id="rId191">
                            <w14:nvContentPartPr>
                              <w14:cNvContentPartPr/>
                            </w14:nvContentPartPr>
                            <w14:xfrm>
                              <a:off x="0" y="0"/>
                              <a:ext cx="8640" cy="102960"/>
                            </w14:xfrm>
                          </w14:contentPart>
                        </a:graphicData>
                      </a:graphic>
                    </wp:anchor>
                  </w:drawing>
                </mc:Choice>
                <mc:Fallback>
                  <w:pict>
                    <v:shape id="Ink 237729" o:spid="_x0000_s1026" type="#_x0000_t75" style="position:absolute;margin-left:47.7pt;margin-top:11.65pt;width:2.8pt;height:10pt;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">
                      <v:imagedata r:id="rId192" o:title=""/>
                    </v:shape>
                  </w:pict>
                </mc:Fallback>
              </mc:AlternateContent>
            </w:r>
            <w:r>
              <w:rPr>
                <w:rFonts w:ascii="Arial" w:hAnsi="Arial" w:cs="Arial"/>
                <w:b/>
                <w:noProof/>
                <w:sz w:val="28"/>
                <w:szCs w:val="24"/>
              </w:rPr>
              <mc:AlternateContent>
                <mc:Choice Requires="wpi">
                  <w:drawing>
                    <wp:anchor distT="0" distB="0" distL="114300" distR="114300" simplePos="0" relativeHeight="251791360" behindDoc="0" locked="0" layoutInCell="1" allowOverlap="1">
                      <wp:simplePos x="0" y="0"/>
                      <wp:positionH relativeFrom="column">
                        <wp:posOffset>281822</wp:posOffset>
                      </wp:positionH>
                      <wp:positionV relativeFrom="paragraph">
                        <wp:posOffset>152585</wp:posOffset>
                      </wp:positionV>
                      <wp:extent cx="139680" cy="147240"/>
                      <wp:effectExtent l="38100" t="38100" r="51435" b="43815"/>
                      <wp:wrapNone/>
                      <wp:docPr id="237728" name="Ink 237728"/>
                      <wp:cNvGraphicFramePr/>
                      <a:graphic xmlns:a="http://schemas.openxmlformats.org/drawingml/2006/main">
                        <a:graphicData uri="http://schemas.microsoft.com/office/word/2010/wordprocessingInk">
                          <w14:contentPart bwMode="auto" r:id="rId193">
                            <w14:nvContentPartPr>
                              <w14:cNvContentPartPr/>
                            </w14:nvContentPartPr>
                            <w14:xfrm>
                              <a:off x="0" y="0"/>
                              <a:ext cx="139680" cy="147240"/>
                            </w14:xfrm>
                          </w14:contentPart>
                        </a:graphicData>
                      </a:graphic>
                    </wp:anchor>
                  </w:drawing>
                </mc:Choice>
                <mc:Fallback>
                  <w:pict>
                    <v:shape id="Ink 237728" o:spid="_x0000_s1026" type="#_x0000_t75" style="position:absolute;margin-left:21.25pt;margin-top:11.05pt;width:12.95pt;height:13.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">
                      <v:imagedata r:id="rId194" o:title=""/>
                    </v:shape>
                  </w:pict>
                </mc:Fallback>
              </mc:AlternateContent>
            </w:r>
            <w:r>
              <w:rPr>
                <w:rFonts w:ascii="Arial" w:hAnsi="Arial" w:cs="Arial"/>
                <w:b/>
                <w:noProof/>
                <w:sz w:val="28"/>
                <w:szCs w:val="24"/>
              </w:rPr>
              <mc:AlternateContent>
                <mc:Choice Requires="wpi">
                  <w:drawing>
                    <wp:anchor distT="0" distB="0" distL="114300" distR="114300" simplePos="0" relativeHeight="251790336" behindDoc="0" locked="0" layoutInCell="1" allowOverlap="1">
                      <wp:simplePos x="0" y="0"/>
                      <wp:positionH relativeFrom="column">
                        <wp:posOffset>86342</wp:posOffset>
                      </wp:positionH>
                      <wp:positionV relativeFrom="paragraph">
                        <wp:posOffset>145385</wp:posOffset>
                      </wp:positionV>
                      <wp:extent cx="176760" cy="160920"/>
                      <wp:effectExtent l="38100" t="38100" r="33020" b="48895"/>
                      <wp:wrapNone/>
                      <wp:docPr id="237630" name="Ink 237630"/>
                      <wp:cNvGraphicFramePr/>
                      <a:graphic xmlns:a="http://schemas.openxmlformats.org/drawingml/2006/main">
                        <a:graphicData uri="http://schemas.microsoft.com/office/word/2010/wordprocessingInk">
                          <w14:contentPart bwMode="auto" r:id="rId195">
                            <w14:nvContentPartPr>
                              <w14:cNvContentPartPr/>
                            </w14:nvContentPartPr>
                            <w14:xfrm>
                              <a:off x="0" y="0"/>
                              <a:ext cx="176760" cy="160920"/>
                            </w14:xfrm>
                          </w14:contentPart>
                        </a:graphicData>
                      </a:graphic>
                    </wp:anchor>
                  </w:drawing>
                </mc:Choice>
                <mc:Fallback>
                  <w:pict>
                    <v:shape id="Ink 237630" o:spid="_x0000_s1026" type="#_x0000_t75" style="position:absolute;margin-left:5.85pt;margin-top:10.5pt;width:15.8pt;height:14.5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">
                      <v:imagedata r:id="rId196" o:title=""/>
                    </v:shape>
                  </w:pict>
                </mc:Fallback>
              </mc:AlternateContent>
            </w:r>
          </w:p>
        </w:tc>
      </w:tr>
      <w:tr w:rsidR="00C909C3" w:rsidRPr="00C909C3" w:rsidTr="00C909C3">
        <w:trPr>
          <w:trHeight w:val="2736"/>
        </w:trPr>
        <w:tc>
          <w:tcPr>
            <w:tcW w:w="1728" w:type="dxa"/>
            <w:vAlign w:val="center"/>
          </w:tcPr>
          <w:p w:rsidR="00C909C3" w:rsidRPr="00C909C3" w:rsidRDefault="00C909C3" w:rsidP="00C909C3">
            <w:pPr>
              <w:tabs>
                <w:tab w:val="left" w:pos="1260"/>
              </w:tabs>
              <w:rPr>
                <w:rFonts w:ascii="Arial" w:hAnsi="Arial" w:cs="Arial"/>
                <w:b/>
                <w:sz w:val="56"/>
                <w:szCs w:val="24"/>
              </w:rPr>
            </w:pPr>
            <m:oMathPara>
              <m:oMath>
                <m:r>
                  <m:rPr>
                    <m:sty m:val="bi"/>
                  </m:rPr>
                  <w:rPr>
                    <w:rFonts w:ascii="Cambria Math" w:hAnsi="Cambria Math" w:cs="Arial"/>
                    <w:sz w:val="56"/>
                    <w:szCs w:val="24"/>
                  </w:rPr>
                  <m:t>2×</m:t>
                </m:r>
                <m:f>
                  <m:fPr>
                    <m:ctrlPr>
                      <w:rPr>
                        <w:rFonts w:ascii="Cambria Math" w:hAnsi="Cambria Math" w:cs="Arial"/>
                        <w:b/>
                        <w:i/>
                        <w:sz w:val="56"/>
                        <w:szCs w:val="24"/>
                      </w:rPr>
                    </m:ctrlPr>
                  </m:fPr>
                  <m:num>
                    <m:r>
                      <m:rPr>
                        <m:sty m:val="bi"/>
                      </m:rPr>
                      <w:rPr>
                        <w:rFonts w:ascii="Cambria Math" w:hAnsi="Cambria Math" w:cs="Arial"/>
                        <w:sz w:val="56"/>
                        <w:szCs w:val="24"/>
                      </w:rPr>
                      <m:t>1</m:t>
                    </m:r>
                  </m:num>
                  <m:den>
                    <m:r>
                      <m:rPr>
                        <m:sty m:val="bi"/>
                      </m:rPr>
                      <w:rPr>
                        <w:rFonts w:ascii="Cambria Math" w:hAnsi="Cambria Math" w:cs="Arial"/>
                        <w:sz w:val="56"/>
                        <w:szCs w:val="24"/>
                      </w:rPr>
                      <m:t>3</m:t>
                    </m:r>
                  </m:den>
                </m:f>
              </m:oMath>
            </m:oMathPara>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47680" behindDoc="0" locked="0" layoutInCell="1" allowOverlap="1">
                      <wp:simplePos x="0" y="0"/>
                      <wp:positionH relativeFrom="column">
                        <wp:posOffset>292982</wp:posOffset>
                      </wp:positionH>
                      <wp:positionV relativeFrom="paragraph">
                        <wp:posOffset>1005900</wp:posOffset>
                      </wp:positionV>
                      <wp:extent cx="147600" cy="214200"/>
                      <wp:effectExtent l="38100" t="38100" r="24130" b="52705"/>
                      <wp:wrapNone/>
                      <wp:docPr id="237784" name="Ink 237784"/>
                      <wp:cNvGraphicFramePr/>
                      <a:graphic xmlns:a="http://schemas.openxmlformats.org/drawingml/2006/main">
                        <a:graphicData uri="http://schemas.microsoft.com/office/word/2010/wordprocessingInk">
                          <w14:contentPart bwMode="auto" r:id="rId197">
                            <w14:nvContentPartPr>
                              <w14:cNvContentPartPr/>
                            </w14:nvContentPartPr>
                            <w14:xfrm>
                              <a:off x="0" y="0"/>
                              <a:ext cx="147600" cy="214200"/>
                            </w14:xfrm>
                          </w14:contentPart>
                        </a:graphicData>
                      </a:graphic>
                    </wp:anchor>
                  </w:drawing>
                </mc:Choice>
                <mc:Fallback>
                  <w:pict>
                    <v:shape id="Ink 237784" o:spid="_x0000_s1026" type="#_x0000_t75" style="position:absolute;margin-left:22.1pt;margin-top:78.25pt;width:13.5pt;height:18.7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">
                      <v:imagedata r:id="rId198" o:title=""/>
                    </v:shape>
                  </w:pict>
                </mc:Fallback>
              </mc:AlternateContent>
            </w:r>
            <w:r>
              <w:rPr>
                <w:rFonts w:ascii="Arial" w:hAnsi="Arial" w:cs="Arial"/>
                <w:b/>
                <w:noProof/>
                <w:sz w:val="28"/>
                <w:szCs w:val="24"/>
              </w:rPr>
              <mc:AlternateContent>
                <mc:Choice Requires="wpi">
                  <w:drawing>
                    <wp:anchor distT="0" distB="0" distL="114300" distR="114300" simplePos="0" relativeHeight="251846656" behindDoc="0" locked="0" layoutInCell="1" allowOverlap="1">
                      <wp:simplePos x="0" y="0"/>
                      <wp:positionH relativeFrom="column">
                        <wp:posOffset>227102</wp:posOffset>
                      </wp:positionH>
                      <wp:positionV relativeFrom="paragraph">
                        <wp:posOffset>918060</wp:posOffset>
                      </wp:positionV>
                      <wp:extent cx="249120" cy="59040"/>
                      <wp:effectExtent l="38100" t="38100" r="55880" b="55880"/>
                      <wp:wrapNone/>
                      <wp:docPr id="237783" name="Ink 237783"/>
                      <wp:cNvGraphicFramePr/>
                      <a:graphic xmlns:a="http://schemas.openxmlformats.org/drawingml/2006/main">
                        <a:graphicData uri="http://schemas.microsoft.com/office/word/2010/wordprocessingInk">
                          <w14:contentPart bwMode="auto" r:id="rId199">
                            <w14:nvContentPartPr>
                              <w14:cNvContentPartPr/>
                            </w14:nvContentPartPr>
                            <w14:xfrm>
                              <a:off x="0" y="0"/>
                              <a:ext cx="249120" cy="59040"/>
                            </w14:xfrm>
                          </w14:contentPart>
                        </a:graphicData>
                      </a:graphic>
                    </wp:anchor>
                  </w:drawing>
                </mc:Choice>
                <mc:Fallback>
                  <w:pict>
                    <v:shape id="Ink 237783" o:spid="_x0000_s1026" type="#_x0000_t75" style="position:absolute;margin-left:16.95pt;margin-top:71.35pt;width:21.5pt;height:6.6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">
                      <v:imagedata r:id="rId200" o:title=""/>
                    </v:shape>
                  </w:pict>
                </mc:Fallback>
              </mc:AlternateContent>
            </w:r>
            <w:r>
              <w:rPr>
                <w:rFonts w:ascii="Arial" w:hAnsi="Arial" w:cs="Arial"/>
                <w:b/>
                <w:noProof/>
                <w:sz w:val="28"/>
                <w:szCs w:val="24"/>
              </w:rPr>
              <mc:AlternateContent>
                <mc:Choice Requires="wpi">
                  <w:drawing>
                    <wp:anchor distT="0" distB="0" distL="114300" distR="114300" simplePos="0" relativeHeight="251845632" behindDoc="0" locked="0" layoutInCell="1" allowOverlap="1">
                      <wp:simplePos x="0" y="0"/>
                      <wp:positionH relativeFrom="column">
                        <wp:posOffset>300182</wp:posOffset>
                      </wp:positionH>
                      <wp:positionV relativeFrom="paragraph">
                        <wp:posOffset>764340</wp:posOffset>
                      </wp:positionV>
                      <wp:extent cx="28800" cy="153000"/>
                      <wp:effectExtent l="38100" t="38100" r="47625" b="38100"/>
                      <wp:wrapNone/>
                      <wp:docPr id="237782" name="Ink 237782"/>
                      <wp:cNvGraphicFramePr/>
                      <a:graphic xmlns:a="http://schemas.openxmlformats.org/drawingml/2006/main">
                        <a:graphicData uri="http://schemas.microsoft.com/office/word/2010/wordprocessingInk">
                          <w14:contentPart bwMode="auto" r:id="rId201">
                            <w14:nvContentPartPr>
                              <w14:cNvContentPartPr/>
                            </w14:nvContentPartPr>
                            <w14:xfrm>
                              <a:off x="0" y="0"/>
                              <a:ext cx="28800" cy="153000"/>
                            </w14:xfrm>
                          </w14:contentPart>
                        </a:graphicData>
                      </a:graphic>
                    </wp:anchor>
                  </w:drawing>
                </mc:Choice>
                <mc:Fallback>
                  <w:pict>
                    <v:shape id="Ink 237782" o:spid="_x0000_s1026" type="#_x0000_t75" style="position:absolute;margin-left:22.7pt;margin-top:59.25pt;width:4.15pt;height:14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">
                      <v:imagedata r:id="rId202" o:title=""/>
                    </v:shape>
                  </w:pict>
                </mc:Fallback>
              </mc:AlternateContent>
            </w:r>
            <w:r>
              <w:rPr>
                <w:rFonts w:ascii="Arial" w:hAnsi="Arial" w:cs="Arial"/>
                <w:b/>
                <w:noProof/>
                <w:sz w:val="28"/>
                <w:szCs w:val="24"/>
              </w:rPr>
              <mc:AlternateContent>
                <mc:Choice Requires="wpi">
                  <w:drawing>
                    <wp:anchor distT="0" distB="0" distL="114300" distR="114300" simplePos="0" relativeHeight="251844608" behindDoc="0" locked="0" layoutInCell="1" allowOverlap="1">
                      <wp:simplePos x="0" y="0"/>
                      <wp:positionH relativeFrom="column">
                        <wp:posOffset>739022</wp:posOffset>
                      </wp:positionH>
                      <wp:positionV relativeFrom="paragraph">
                        <wp:posOffset>319380</wp:posOffset>
                      </wp:positionV>
                      <wp:extent cx="102600" cy="146520"/>
                      <wp:effectExtent l="38100" t="38100" r="50165" b="44450"/>
                      <wp:wrapNone/>
                      <wp:docPr id="237781" name="Ink 237781"/>
                      <wp:cNvGraphicFramePr/>
                      <a:graphic xmlns:a="http://schemas.openxmlformats.org/drawingml/2006/main">
                        <a:graphicData uri="http://schemas.microsoft.com/office/word/2010/wordprocessingInk">
                          <w14:contentPart bwMode="auto" r:id="rId203">
                            <w14:nvContentPartPr>
                              <w14:cNvContentPartPr/>
                            </w14:nvContentPartPr>
                            <w14:xfrm>
                              <a:off x="0" y="0"/>
                              <a:ext cx="102600" cy="146520"/>
                            </w14:xfrm>
                          </w14:contentPart>
                        </a:graphicData>
                      </a:graphic>
                    </wp:anchor>
                  </w:drawing>
                </mc:Choice>
                <mc:Fallback>
                  <w:pict>
                    <v:shape id="Ink 237781" o:spid="_x0000_s1026" type="#_x0000_t75" style="position:absolute;margin-left:57.25pt;margin-top:24.2pt;width:10.05pt;height:13.5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">
                      <v:imagedata r:id="rId204" o:title=""/>
                    </v:shape>
                  </w:pict>
                </mc:Fallback>
              </mc:AlternateContent>
            </w:r>
            <w:r>
              <w:rPr>
                <w:rFonts w:ascii="Arial" w:hAnsi="Arial" w:cs="Arial"/>
                <w:b/>
                <w:noProof/>
                <w:sz w:val="28"/>
                <w:szCs w:val="24"/>
              </w:rPr>
              <mc:AlternateContent>
                <mc:Choice Requires="wpi">
                  <w:drawing>
                    <wp:anchor distT="0" distB="0" distL="114300" distR="114300" simplePos="0" relativeHeight="251843584" behindDoc="0" locked="0" layoutInCell="1" allowOverlap="1">
                      <wp:simplePos x="0" y="0"/>
                      <wp:positionH relativeFrom="column">
                        <wp:posOffset>614822</wp:posOffset>
                      </wp:positionH>
                      <wp:positionV relativeFrom="paragraph">
                        <wp:posOffset>347460</wp:posOffset>
                      </wp:positionV>
                      <wp:extent cx="89280" cy="102600"/>
                      <wp:effectExtent l="38100" t="38100" r="44450" b="50165"/>
                      <wp:wrapNone/>
                      <wp:docPr id="237780" name="Ink 237780"/>
                      <wp:cNvGraphicFramePr/>
                      <a:graphic xmlns:a="http://schemas.openxmlformats.org/drawingml/2006/main">
                        <a:graphicData uri="http://schemas.microsoft.com/office/word/2010/wordprocessingInk">
                          <w14:contentPart bwMode="auto" r:id="rId205">
                            <w14:nvContentPartPr>
                              <w14:cNvContentPartPr/>
                            </w14:nvContentPartPr>
                            <w14:xfrm>
                              <a:off x="0" y="0"/>
                              <a:ext cx="89280" cy="102600"/>
                            </w14:xfrm>
                          </w14:contentPart>
                        </a:graphicData>
                      </a:graphic>
                    </wp:anchor>
                  </w:drawing>
                </mc:Choice>
                <mc:Fallback>
                  <w:pict>
                    <v:shape id="Ink 237780" o:spid="_x0000_s1026" type="#_x0000_t75" style="position:absolute;margin-left:47.45pt;margin-top:26.4pt;width:8.95pt;height:10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">
                      <v:imagedata r:id="rId206" o:title=""/>
                    </v:shape>
                  </w:pict>
                </mc:Fallback>
              </mc:AlternateContent>
            </w:r>
            <w:r>
              <w:rPr>
                <w:rFonts w:ascii="Arial" w:hAnsi="Arial" w:cs="Arial"/>
                <w:b/>
                <w:noProof/>
                <w:sz w:val="28"/>
                <w:szCs w:val="24"/>
              </w:rPr>
              <mc:AlternateContent>
                <mc:Choice Requires="wpi">
                  <w:drawing>
                    <wp:anchor distT="0" distB="0" distL="114300" distR="114300" simplePos="0" relativeHeight="251842560" behindDoc="0" locked="0" layoutInCell="1" allowOverlap="1">
                      <wp:simplePos x="0" y="0"/>
                      <wp:positionH relativeFrom="column">
                        <wp:posOffset>446342</wp:posOffset>
                      </wp:positionH>
                      <wp:positionV relativeFrom="paragraph">
                        <wp:posOffset>384540</wp:posOffset>
                      </wp:positionV>
                      <wp:extent cx="154080" cy="92160"/>
                      <wp:effectExtent l="38100" t="38100" r="55880" b="41275"/>
                      <wp:wrapNone/>
                      <wp:docPr id="237779" name="Ink 237779"/>
                      <wp:cNvGraphicFramePr/>
                      <a:graphic xmlns:a="http://schemas.openxmlformats.org/drawingml/2006/main">
                        <a:graphicData uri="http://schemas.microsoft.com/office/word/2010/wordprocessingInk">
                          <w14:contentPart bwMode="auto" r:id="rId207">
                            <w14:nvContentPartPr>
                              <w14:cNvContentPartPr/>
                            </w14:nvContentPartPr>
                            <w14:xfrm>
                              <a:off x="0" y="0"/>
                              <a:ext cx="154080" cy="92160"/>
                            </w14:xfrm>
                          </w14:contentPart>
                        </a:graphicData>
                      </a:graphic>
                    </wp:anchor>
                  </w:drawing>
                </mc:Choice>
                <mc:Fallback>
                  <w:pict>
                    <v:shape id="Ink 237779" o:spid="_x0000_s1026" type="#_x0000_t75" style="position:absolute;margin-left:34.2pt;margin-top:29.35pt;width:14.05pt;height:9.1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">
                      <v:imagedata r:id="rId208" o:title=""/>
                    </v:shape>
                  </w:pict>
                </mc:Fallback>
              </mc:AlternateContent>
            </w:r>
            <w:r>
              <w:rPr>
                <w:rFonts w:ascii="Arial" w:hAnsi="Arial" w:cs="Arial"/>
                <w:b/>
                <w:noProof/>
                <w:sz w:val="28"/>
                <w:szCs w:val="24"/>
              </w:rPr>
              <mc:AlternateContent>
                <mc:Choice Requires="wpi">
                  <w:drawing>
                    <wp:anchor distT="0" distB="0" distL="114300" distR="114300" simplePos="0" relativeHeight="251841536" behindDoc="0" locked="0" layoutInCell="1" allowOverlap="1">
                      <wp:simplePos x="0" y="0"/>
                      <wp:positionH relativeFrom="column">
                        <wp:posOffset>380822</wp:posOffset>
                      </wp:positionH>
                      <wp:positionV relativeFrom="paragraph">
                        <wp:posOffset>340620</wp:posOffset>
                      </wp:positionV>
                      <wp:extent cx="7560" cy="0"/>
                      <wp:effectExtent l="0" t="0" r="0" b="0"/>
                      <wp:wrapNone/>
                      <wp:docPr id="237778" name="Ink 237778"/>
                      <wp:cNvGraphicFramePr/>
                      <a:graphic xmlns:a="http://schemas.openxmlformats.org/drawingml/2006/main">
                        <a:graphicData uri="http://schemas.microsoft.com/office/word/2010/wordprocessingInk">
                          <w14:contentPart bwMode="auto" r:id="rId209">
                            <w14:nvContentPartPr>
                              <w14:cNvContentPartPr/>
                            </w14:nvContentPartPr>
                            <w14:xfrm>
                              <a:off x="0" y="0"/>
                              <a:ext cx="7560" cy="0"/>
                            </w14:xfrm>
                          </w14:contentPart>
                        </a:graphicData>
                      </a:graphic>
                    </wp:anchor>
                  </w:drawing>
                </mc:Choice>
                <mc:Fallback>
                  <w:pict>
                    <v:shape id="Ink 237778" o:spid="_x0000_s1026" type="#_x0000_t75" style="position:absolute;margin-left:30pt;margin-top:26.8pt;width:.65pt;height:0;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">
                      <v:imagedata r:id="rId210" o:title=""/>
                    </v:shape>
                  </w:pict>
                </mc:Fallback>
              </mc:AlternateContent>
            </w:r>
            <w:r>
              <w:rPr>
                <w:rFonts w:ascii="Arial" w:hAnsi="Arial" w:cs="Arial"/>
                <w:b/>
                <w:noProof/>
                <w:sz w:val="28"/>
                <w:szCs w:val="24"/>
              </w:rPr>
              <mc:AlternateContent>
                <mc:Choice Requires="wpi">
                  <w:drawing>
                    <wp:anchor distT="0" distB="0" distL="114300" distR="114300" simplePos="0" relativeHeight="251840512" behindDoc="0" locked="0" layoutInCell="1" allowOverlap="1">
                      <wp:simplePos x="0" y="0"/>
                      <wp:positionH relativeFrom="column">
                        <wp:posOffset>388382</wp:posOffset>
                      </wp:positionH>
                      <wp:positionV relativeFrom="paragraph">
                        <wp:posOffset>413340</wp:posOffset>
                      </wp:positionV>
                      <wp:extent cx="14760" cy="87840"/>
                      <wp:effectExtent l="38100" t="38100" r="42545" b="45720"/>
                      <wp:wrapNone/>
                      <wp:docPr id="237777" name="Ink 237777"/>
                      <wp:cNvGraphicFramePr/>
                      <a:graphic xmlns:a="http://schemas.openxmlformats.org/drawingml/2006/main">
                        <a:graphicData uri="http://schemas.microsoft.com/office/word/2010/wordprocessingInk">
                          <w14:contentPart bwMode="auto" r:id="rId211">
                            <w14:nvContentPartPr>
                              <w14:cNvContentPartPr/>
                            </w14:nvContentPartPr>
                            <w14:xfrm>
                              <a:off x="0" y="0"/>
                              <a:ext cx="14760" cy="87840"/>
                            </w14:xfrm>
                          </w14:contentPart>
                        </a:graphicData>
                      </a:graphic>
                    </wp:anchor>
                  </w:drawing>
                </mc:Choice>
                <mc:Fallback>
                  <w:pict>
                    <v:shape id="Ink 237777" o:spid="_x0000_s1026" type="#_x0000_t75" style="position:absolute;margin-left:29.65pt;margin-top:31.6pt;width:3.05pt;height:8.8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">
                      <v:imagedata r:id="rId212" o:title=""/>
                    </v:shape>
                  </w:pict>
                </mc:Fallback>
              </mc:AlternateContent>
            </w:r>
            <w:r>
              <w:rPr>
                <w:rFonts w:ascii="Arial" w:hAnsi="Arial" w:cs="Arial"/>
                <w:b/>
                <w:noProof/>
                <w:sz w:val="28"/>
                <w:szCs w:val="24"/>
              </w:rPr>
              <mc:AlternateContent>
                <mc:Choice Requires="wpi">
                  <w:drawing>
                    <wp:anchor distT="0" distB="0" distL="114300" distR="114300" simplePos="0" relativeHeight="251839488" behindDoc="0" locked="0" layoutInCell="1" allowOverlap="1">
                      <wp:simplePos x="0" y="0"/>
                      <wp:positionH relativeFrom="column">
                        <wp:posOffset>256982</wp:posOffset>
                      </wp:positionH>
                      <wp:positionV relativeFrom="paragraph">
                        <wp:posOffset>428460</wp:posOffset>
                      </wp:positionV>
                      <wp:extent cx="124200" cy="21600"/>
                      <wp:effectExtent l="38100" t="38100" r="47625" b="54610"/>
                      <wp:wrapNone/>
                      <wp:docPr id="237776" name="Ink 237776"/>
                      <wp:cNvGraphicFramePr/>
                      <a:graphic xmlns:a="http://schemas.openxmlformats.org/drawingml/2006/main">
                        <a:graphicData uri="http://schemas.microsoft.com/office/word/2010/wordprocessingInk">
                          <w14:contentPart bwMode="auto" r:id="rId213">
                            <w14:nvContentPartPr>
                              <w14:cNvContentPartPr/>
                            </w14:nvContentPartPr>
                            <w14:xfrm>
                              <a:off x="0" y="0"/>
                              <a:ext cx="124200" cy="21600"/>
                            </w14:xfrm>
                          </w14:contentPart>
                        </a:graphicData>
                      </a:graphic>
                    </wp:anchor>
                  </w:drawing>
                </mc:Choice>
                <mc:Fallback>
                  <w:pict>
                    <v:shape id="Ink 237776" o:spid="_x0000_s1026" type="#_x0000_t75" style="position:absolute;margin-left:19.3pt;margin-top:32.8pt;width:11.75pt;height:3.6pt;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">
                      <v:imagedata r:id="rId214" o:title=""/>
                    </v:shape>
                  </w:pict>
                </mc:Fallback>
              </mc:AlternateContent>
            </w:r>
            <w:r>
              <w:rPr>
                <w:rFonts w:ascii="Arial" w:hAnsi="Arial" w:cs="Arial"/>
                <w:b/>
                <w:noProof/>
                <w:sz w:val="28"/>
                <w:szCs w:val="24"/>
              </w:rPr>
              <mc:AlternateContent>
                <mc:Choice Requires="wpi">
                  <w:drawing>
                    <wp:anchor distT="0" distB="0" distL="114300" distR="114300" simplePos="0" relativeHeight="251838464" behindDoc="0" locked="0" layoutInCell="1" allowOverlap="1">
                      <wp:simplePos x="0" y="0"/>
                      <wp:positionH relativeFrom="column">
                        <wp:posOffset>278222</wp:posOffset>
                      </wp:positionH>
                      <wp:positionV relativeFrom="paragraph">
                        <wp:posOffset>325500</wp:posOffset>
                      </wp:positionV>
                      <wp:extent cx="22320" cy="205200"/>
                      <wp:effectExtent l="38100" t="38100" r="53975" b="42545"/>
                      <wp:wrapNone/>
                      <wp:docPr id="237775" name="Ink 237775"/>
                      <wp:cNvGraphicFramePr/>
                      <a:graphic xmlns:a="http://schemas.openxmlformats.org/drawingml/2006/main">
                        <a:graphicData uri="http://schemas.microsoft.com/office/word/2010/wordprocessingInk">
                          <w14:contentPart bwMode="auto" r:id="rId215">
                            <w14:nvContentPartPr>
                              <w14:cNvContentPartPr/>
                            </w14:nvContentPartPr>
                            <w14:xfrm>
                              <a:off x="0" y="0"/>
                              <a:ext cx="22320" cy="205200"/>
                            </w14:xfrm>
                          </w14:contentPart>
                        </a:graphicData>
                      </a:graphic>
                    </wp:anchor>
                  </w:drawing>
                </mc:Choice>
                <mc:Fallback>
                  <w:pict>
                    <v:shape id="Ink 237775" o:spid="_x0000_s1026" type="#_x0000_t75" style="position:absolute;margin-left:20.95pt;margin-top:24.7pt;width:3.65pt;height:18.05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">
                      <v:imagedata r:id="rId216" o:title=""/>
                    </v:shape>
                  </w:pict>
                </mc:Fallback>
              </mc:AlternateContent>
            </w:r>
            <w:r>
              <w:rPr>
                <w:rFonts w:ascii="Arial" w:hAnsi="Arial" w:cs="Arial"/>
                <w:b/>
                <w:noProof/>
                <w:sz w:val="28"/>
                <w:szCs w:val="24"/>
              </w:rPr>
              <mc:AlternateContent>
                <mc:Choice Requires="wpi">
                  <w:drawing>
                    <wp:anchor distT="0" distB="0" distL="114300" distR="114300" simplePos="0" relativeHeight="251837440" behindDoc="0" locked="0" layoutInCell="1" allowOverlap="1">
                      <wp:simplePos x="0" y="0"/>
                      <wp:positionH relativeFrom="column">
                        <wp:posOffset>44222</wp:posOffset>
                      </wp:positionH>
                      <wp:positionV relativeFrom="paragraph">
                        <wp:posOffset>362580</wp:posOffset>
                      </wp:positionV>
                      <wp:extent cx="139320" cy="262800"/>
                      <wp:effectExtent l="38100" t="38100" r="13335" b="42545"/>
                      <wp:wrapNone/>
                      <wp:docPr id="237774" name="Ink 237774"/>
                      <wp:cNvGraphicFramePr/>
                      <a:graphic xmlns:a="http://schemas.openxmlformats.org/drawingml/2006/main">
                        <a:graphicData uri="http://schemas.microsoft.com/office/word/2010/wordprocessingInk">
                          <w14:contentPart bwMode="auto" r:id="rId217">
                            <w14:nvContentPartPr>
                              <w14:cNvContentPartPr/>
                            </w14:nvContentPartPr>
                            <w14:xfrm>
                              <a:off x="0" y="0"/>
                              <a:ext cx="139320" cy="262800"/>
                            </w14:xfrm>
                          </w14:contentPart>
                        </a:graphicData>
                      </a:graphic>
                    </wp:anchor>
                  </w:drawing>
                </mc:Choice>
                <mc:Fallback>
                  <w:pict>
                    <v:shape id="Ink 237774" o:spid="_x0000_s1026" type="#_x0000_t75" style="position:absolute;margin-left:2.55pt;margin-top:27.6pt;width:12.85pt;height:22.7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">
                      <v:imagedata r:id="rId218" o:title=""/>
                    </v:shape>
                  </w:pict>
                </mc:Fallback>
              </mc:AlternateContent>
            </w:r>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55872" behindDoc="0" locked="0" layoutInCell="1" allowOverlap="1">
                      <wp:simplePos x="0" y="0"/>
                      <wp:positionH relativeFrom="column">
                        <wp:posOffset>554702</wp:posOffset>
                      </wp:positionH>
                      <wp:positionV relativeFrom="paragraph">
                        <wp:posOffset>779100</wp:posOffset>
                      </wp:positionV>
                      <wp:extent cx="124560" cy="176040"/>
                      <wp:effectExtent l="38100" t="38100" r="46990" b="52705"/>
                      <wp:wrapNone/>
                      <wp:docPr id="237792" name="Ink 237792"/>
                      <wp:cNvGraphicFramePr/>
                      <a:graphic xmlns:a="http://schemas.openxmlformats.org/drawingml/2006/main">
                        <a:graphicData uri="http://schemas.microsoft.com/office/word/2010/wordprocessingInk">
                          <w14:contentPart bwMode="auto" r:id="rId219">
                            <w14:nvContentPartPr>
                              <w14:cNvContentPartPr/>
                            </w14:nvContentPartPr>
                            <w14:xfrm>
                              <a:off x="0" y="0"/>
                              <a:ext cx="124560" cy="176040"/>
                            </w14:xfrm>
                          </w14:contentPart>
                        </a:graphicData>
                      </a:graphic>
                    </wp:anchor>
                  </w:drawing>
                </mc:Choice>
                <mc:Fallback>
                  <w:pict>
                    <v:shape id="Ink 237792" o:spid="_x0000_s1026" type="#_x0000_t75" style="position:absolute;margin-left:42.75pt;margin-top:60.4pt;width:11.7pt;height:15.75pt;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">
                      <v:imagedata r:id="rId220" o:title=""/>
                    </v:shape>
                  </w:pict>
                </mc:Fallback>
              </mc:AlternateContent>
            </w:r>
            <w:r>
              <w:rPr>
                <w:rFonts w:ascii="Arial" w:hAnsi="Arial" w:cs="Arial"/>
                <w:b/>
                <w:noProof/>
                <w:sz w:val="28"/>
                <w:szCs w:val="24"/>
              </w:rPr>
              <mc:AlternateContent>
                <mc:Choice Requires="wpi">
                  <w:drawing>
                    <wp:anchor distT="0" distB="0" distL="114300" distR="114300" simplePos="0" relativeHeight="251854848" behindDoc="0" locked="0" layoutInCell="1" allowOverlap="1">
                      <wp:simplePos x="0" y="0"/>
                      <wp:positionH relativeFrom="column">
                        <wp:posOffset>527702</wp:posOffset>
                      </wp:positionH>
                      <wp:positionV relativeFrom="paragraph">
                        <wp:posOffset>727620</wp:posOffset>
                      </wp:positionV>
                      <wp:extent cx="165960" cy="15480"/>
                      <wp:effectExtent l="38100" t="38100" r="43815" b="41910"/>
                      <wp:wrapNone/>
                      <wp:docPr id="237791" name="Ink 237791"/>
                      <wp:cNvGraphicFramePr/>
                      <a:graphic xmlns:a="http://schemas.openxmlformats.org/drawingml/2006/main">
                        <a:graphicData uri="http://schemas.microsoft.com/office/word/2010/wordprocessingInk">
                          <w14:contentPart bwMode="auto" r:id="rId221">
                            <w14:nvContentPartPr>
                              <w14:cNvContentPartPr/>
                            </w14:nvContentPartPr>
                            <w14:xfrm>
                              <a:off x="0" y="0"/>
                              <a:ext cx="165960" cy="15480"/>
                            </w14:xfrm>
                          </w14:contentPart>
                        </a:graphicData>
                      </a:graphic>
                    </wp:anchor>
                  </w:drawing>
                </mc:Choice>
                <mc:Fallback>
                  <w:pict>
                    <v:shape id="Ink 237791" o:spid="_x0000_s1026" type="#_x0000_t75" style="position:absolute;margin-left:40.6pt;margin-top:56.35pt;width:14.95pt;height:3.1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">
                      <v:imagedata r:id="rId222" o:title=""/>
                    </v:shape>
                  </w:pict>
                </mc:Fallback>
              </mc:AlternateContent>
            </w:r>
            <w:r>
              <w:rPr>
                <w:rFonts w:ascii="Arial" w:hAnsi="Arial" w:cs="Arial"/>
                <w:b/>
                <w:noProof/>
                <w:sz w:val="28"/>
                <w:szCs w:val="24"/>
              </w:rPr>
              <mc:AlternateContent>
                <mc:Choice Requires="wpi">
                  <w:drawing>
                    <wp:anchor distT="0" distB="0" distL="114300" distR="114300" simplePos="0" relativeHeight="251853824" behindDoc="0" locked="0" layoutInCell="1" allowOverlap="1">
                      <wp:simplePos x="0" y="0"/>
                      <wp:positionH relativeFrom="column">
                        <wp:posOffset>591062</wp:posOffset>
                      </wp:positionH>
                      <wp:positionV relativeFrom="paragraph">
                        <wp:posOffset>537540</wp:posOffset>
                      </wp:positionV>
                      <wp:extent cx="29880" cy="205560"/>
                      <wp:effectExtent l="38100" t="38100" r="46355" b="42545"/>
                      <wp:wrapNone/>
                      <wp:docPr id="237790" name="Ink 237790"/>
                      <wp:cNvGraphicFramePr/>
                      <a:graphic xmlns:a="http://schemas.openxmlformats.org/drawingml/2006/main">
                        <a:graphicData uri="http://schemas.microsoft.com/office/word/2010/wordprocessingInk">
                          <w14:contentPart bwMode="auto" r:id="rId223">
                            <w14:nvContentPartPr>
                              <w14:cNvContentPartPr/>
                            </w14:nvContentPartPr>
                            <w14:xfrm>
                              <a:off x="0" y="0"/>
                              <a:ext cx="29880" cy="205560"/>
                            </w14:xfrm>
                          </w14:contentPart>
                        </a:graphicData>
                      </a:graphic>
                    </wp:anchor>
                  </w:drawing>
                </mc:Choice>
                <mc:Fallback>
                  <w:pict>
                    <v:shape id="Ink 237790" o:spid="_x0000_s1026" type="#_x0000_t75" style="position:absolute;margin-left:45.6pt;margin-top:41.4pt;width:4.2pt;height:18.1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">
                      <v:imagedata r:id="rId224" o:title=""/>
                    </v:shape>
                  </w:pict>
                </mc:Fallback>
              </mc:AlternateContent>
            </w:r>
            <w:r>
              <w:rPr>
                <w:rFonts w:ascii="Arial" w:hAnsi="Arial" w:cs="Arial"/>
                <w:b/>
                <w:noProof/>
                <w:sz w:val="28"/>
                <w:szCs w:val="24"/>
              </w:rPr>
              <mc:AlternateContent>
                <mc:Choice Requires="wpi">
                  <w:drawing>
                    <wp:anchor distT="0" distB="0" distL="114300" distR="114300" simplePos="0" relativeHeight="251852800" behindDoc="0" locked="0" layoutInCell="1" allowOverlap="1">
                      <wp:simplePos x="0" y="0"/>
                      <wp:positionH relativeFrom="column">
                        <wp:posOffset>416102</wp:posOffset>
                      </wp:positionH>
                      <wp:positionV relativeFrom="paragraph">
                        <wp:posOffset>742740</wp:posOffset>
                      </wp:positionV>
                      <wp:extent cx="87480" cy="14400"/>
                      <wp:effectExtent l="57150" t="38100" r="46355" b="43180"/>
                      <wp:wrapNone/>
                      <wp:docPr id="237789" name="Ink 237789"/>
                      <wp:cNvGraphicFramePr/>
                      <a:graphic xmlns:a="http://schemas.openxmlformats.org/drawingml/2006/main">
                        <a:graphicData uri="http://schemas.microsoft.com/office/word/2010/wordprocessingInk">
                          <w14:contentPart bwMode="auto" r:id="rId225">
                            <w14:nvContentPartPr>
                              <w14:cNvContentPartPr/>
                            </w14:nvContentPartPr>
                            <w14:xfrm>
                              <a:off x="0" y="0"/>
                              <a:ext cx="87480" cy="14400"/>
                            </w14:xfrm>
                          </w14:contentPart>
                        </a:graphicData>
                      </a:graphic>
                    </wp:anchor>
                  </w:drawing>
                </mc:Choice>
                <mc:Fallback>
                  <w:pict>
                    <v:shape id="Ink 237789" o:spid="_x0000_s1026" type="#_x0000_t75" style="position:absolute;margin-left:31.8pt;margin-top:57.55pt;width:8.85pt;height:3.1pt;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">
                      <v:imagedata r:id="rId226" o:title=""/>
                    </v:shape>
                  </w:pict>
                </mc:Fallback>
              </mc:AlternateContent>
            </w:r>
            <w:r>
              <w:rPr>
                <w:rFonts w:ascii="Arial" w:hAnsi="Arial" w:cs="Arial"/>
                <w:b/>
                <w:noProof/>
                <w:sz w:val="28"/>
                <w:szCs w:val="24"/>
              </w:rPr>
              <mc:AlternateContent>
                <mc:Choice Requires="wpi">
                  <w:drawing>
                    <wp:anchor distT="0" distB="0" distL="114300" distR="114300" simplePos="0" relativeHeight="251851776" behindDoc="0" locked="0" layoutInCell="1" allowOverlap="1">
                      <wp:simplePos x="0" y="0"/>
                      <wp:positionH relativeFrom="column">
                        <wp:posOffset>452102</wp:posOffset>
                      </wp:positionH>
                      <wp:positionV relativeFrom="paragraph">
                        <wp:posOffset>691260</wp:posOffset>
                      </wp:positionV>
                      <wp:extent cx="22320" cy="110160"/>
                      <wp:effectExtent l="38100" t="38100" r="53975" b="42545"/>
                      <wp:wrapNone/>
                      <wp:docPr id="237788" name="Ink 237788"/>
                      <wp:cNvGraphicFramePr/>
                      <a:graphic xmlns:a="http://schemas.openxmlformats.org/drawingml/2006/main">
                        <a:graphicData uri="http://schemas.microsoft.com/office/word/2010/wordprocessingInk">
                          <w14:contentPart bwMode="auto" r:id="rId227">
                            <w14:nvContentPartPr>
                              <w14:cNvContentPartPr/>
                            </w14:nvContentPartPr>
                            <w14:xfrm>
                              <a:off x="0" y="0"/>
                              <a:ext cx="22320" cy="110160"/>
                            </w14:xfrm>
                          </w14:contentPart>
                        </a:graphicData>
                      </a:graphic>
                    </wp:anchor>
                  </w:drawing>
                </mc:Choice>
                <mc:Fallback>
                  <w:pict>
                    <v:shape id="Ink 237788" o:spid="_x0000_s1026" type="#_x0000_t75" style="position:absolute;margin-left:34.65pt;margin-top:53.5pt;width:3.65pt;height:10.55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">
                      <v:imagedata r:id="rId228" o:title=""/>
                    </v:shape>
                  </w:pict>
                </mc:Fallback>
              </mc:AlternateContent>
            </w:r>
            <w:r>
              <w:rPr>
                <w:rFonts w:ascii="Arial" w:hAnsi="Arial" w:cs="Arial"/>
                <w:b/>
                <w:noProof/>
                <w:sz w:val="28"/>
                <w:szCs w:val="24"/>
              </w:rPr>
              <mc:AlternateContent>
                <mc:Choice Requires="wpi">
                  <w:drawing>
                    <wp:anchor distT="0" distB="0" distL="114300" distR="114300" simplePos="0" relativeHeight="251850752" behindDoc="0" locked="0" layoutInCell="1" allowOverlap="1">
                      <wp:simplePos x="0" y="0"/>
                      <wp:positionH relativeFrom="column">
                        <wp:posOffset>159782</wp:posOffset>
                      </wp:positionH>
                      <wp:positionV relativeFrom="paragraph">
                        <wp:posOffset>796020</wp:posOffset>
                      </wp:positionV>
                      <wp:extent cx="117360" cy="165240"/>
                      <wp:effectExtent l="19050" t="38100" r="54610" b="44450"/>
                      <wp:wrapNone/>
                      <wp:docPr id="237787" name="Ink 237787"/>
                      <wp:cNvGraphicFramePr/>
                      <a:graphic xmlns:a="http://schemas.openxmlformats.org/drawingml/2006/main">
                        <a:graphicData uri="http://schemas.microsoft.com/office/word/2010/wordprocessingInk">
                          <w14:contentPart bwMode="auto" r:id="rId229">
                            <w14:nvContentPartPr>
                              <w14:cNvContentPartPr/>
                            </w14:nvContentPartPr>
                            <w14:xfrm>
                              <a:off x="0" y="0"/>
                              <a:ext cx="117360" cy="165240"/>
                            </w14:xfrm>
                          </w14:contentPart>
                        </a:graphicData>
                      </a:graphic>
                    </wp:anchor>
                  </w:drawing>
                </mc:Choice>
                <mc:Fallback>
                  <w:pict>
                    <v:shape id="Ink 237787" o:spid="_x0000_s1026" type="#_x0000_t75" style="position:absolute;margin-left:11.65pt;margin-top:61.75pt;width:11.2pt;height:14.9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">
                      <v:imagedata r:id="rId230" o:title=""/>
                    </v:shape>
                  </w:pict>
                </mc:Fallback>
              </mc:AlternateContent>
            </w:r>
            <w:r>
              <w:rPr>
                <w:rFonts w:ascii="Arial" w:hAnsi="Arial" w:cs="Arial"/>
                <w:b/>
                <w:noProof/>
                <w:sz w:val="28"/>
                <w:szCs w:val="24"/>
              </w:rPr>
              <mc:AlternateContent>
                <mc:Choice Requires="wpi">
                  <w:drawing>
                    <wp:anchor distT="0" distB="0" distL="114300" distR="114300" simplePos="0" relativeHeight="251849728" behindDoc="0" locked="0" layoutInCell="1" allowOverlap="1">
                      <wp:simplePos x="0" y="0"/>
                      <wp:positionH relativeFrom="column">
                        <wp:posOffset>130262</wp:posOffset>
                      </wp:positionH>
                      <wp:positionV relativeFrom="paragraph">
                        <wp:posOffset>735180</wp:posOffset>
                      </wp:positionV>
                      <wp:extent cx="205200" cy="29160"/>
                      <wp:effectExtent l="38100" t="38100" r="42545" b="47625"/>
                      <wp:wrapNone/>
                      <wp:docPr id="237786" name="Ink 237786"/>
                      <wp:cNvGraphicFramePr/>
                      <a:graphic xmlns:a="http://schemas.openxmlformats.org/drawingml/2006/main">
                        <a:graphicData uri="http://schemas.microsoft.com/office/word/2010/wordprocessingInk">
                          <w14:contentPart bwMode="auto" r:id="rId231">
                            <w14:nvContentPartPr>
                              <w14:cNvContentPartPr/>
                            </w14:nvContentPartPr>
                            <w14:xfrm>
                              <a:off x="0" y="0"/>
                              <a:ext cx="205200" cy="29160"/>
                            </w14:xfrm>
                          </w14:contentPart>
                        </a:graphicData>
                      </a:graphic>
                    </wp:anchor>
                  </w:drawing>
                </mc:Choice>
                <mc:Fallback>
                  <w:pict>
                    <v:shape id="Ink 237786" o:spid="_x0000_s1026" type="#_x0000_t75" style="position:absolute;margin-left:9.3pt;margin-top:56.95pt;width:18.05pt;height:4.3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">
                      <v:imagedata r:id="rId232" o:title=""/>
                    </v:shape>
                  </w:pict>
                </mc:Fallback>
              </mc:AlternateContent>
            </w:r>
            <w:r>
              <w:rPr>
                <w:rFonts w:ascii="Arial" w:hAnsi="Arial" w:cs="Arial"/>
                <w:b/>
                <w:noProof/>
                <w:sz w:val="28"/>
                <w:szCs w:val="24"/>
              </w:rPr>
              <mc:AlternateContent>
                <mc:Choice Requires="wpi">
                  <w:drawing>
                    <wp:anchor distT="0" distB="0" distL="114300" distR="114300" simplePos="0" relativeHeight="251848704" behindDoc="0" locked="0" layoutInCell="1" allowOverlap="1">
                      <wp:simplePos x="0" y="0"/>
                      <wp:positionH relativeFrom="column">
                        <wp:posOffset>174182</wp:posOffset>
                      </wp:positionH>
                      <wp:positionV relativeFrom="paragraph">
                        <wp:posOffset>559500</wp:posOffset>
                      </wp:positionV>
                      <wp:extent cx="32040" cy="176040"/>
                      <wp:effectExtent l="38100" t="38100" r="44450" b="52705"/>
                      <wp:wrapNone/>
                      <wp:docPr id="237785" name="Ink 237785"/>
                      <wp:cNvGraphicFramePr/>
                      <a:graphic xmlns:a="http://schemas.openxmlformats.org/drawingml/2006/main">
                        <a:graphicData uri="http://schemas.microsoft.com/office/word/2010/wordprocessingInk">
                          <w14:contentPart bwMode="auto" r:id="rId233">
                            <w14:nvContentPartPr>
                              <w14:cNvContentPartPr/>
                            </w14:nvContentPartPr>
                            <w14:xfrm>
                              <a:off x="0" y="0"/>
                              <a:ext cx="32040" cy="176040"/>
                            </w14:xfrm>
                          </w14:contentPart>
                        </a:graphicData>
                      </a:graphic>
                    </wp:anchor>
                  </w:drawing>
                </mc:Choice>
                <mc:Fallback>
                  <w:pict>
                    <v:shape id="Ink 237785" o:spid="_x0000_s1026" type="#_x0000_t75" style="position:absolute;margin-left:12.75pt;margin-top:43.1pt;width:4.4pt;height:15.7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">
                      <v:imagedata r:id="rId234" o:title=""/>
                    </v:shape>
                  </w:pict>
                </mc:Fallback>
              </mc:AlternateContent>
            </w:r>
          </w:p>
        </w:tc>
        <w:tc>
          <w:tcPr>
            <w:tcW w:w="414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888640" behindDoc="0" locked="0" layoutInCell="1" allowOverlap="1">
                      <wp:simplePos x="0" y="0"/>
                      <wp:positionH relativeFrom="column">
                        <wp:posOffset>2301062</wp:posOffset>
                      </wp:positionH>
                      <wp:positionV relativeFrom="paragraph">
                        <wp:posOffset>223260</wp:posOffset>
                      </wp:positionV>
                      <wp:extent cx="146880" cy="172440"/>
                      <wp:effectExtent l="38100" t="38100" r="43815" b="56515"/>
                      <wp:wrapNone/>
                      <wp:docPr id="237824" name="Ink 237824"/>
                      <wp:cNvGraphicFramePr/>
                      <a:graphic xmlns:a="http://schemas.openxmlformats.org/drawingml/2006/main">
                        <a:graphicData uri="http://schemas.microsoft.com/office/word/2010/wordprocessingInk">
                          <w14:contentPart bwMode="auto" r:id="rId235">
                            <w14:nvContentPartPr>
                              <w14:cNvContentPartPr/>
                            </w14:nvContentPartPr>
                            <w14:xfrm>
                              <a:off x="0" y="0"/>
                              <a:ext cx="146880" cy="172440"/>
                            </w14:xfrm>
                          </w14:contentPart>
                        </a:graphicData>
                      </a:graphic>
                    </wp:anchor>
                  </w:drawing>
                </mc:Choice>
                <mc:Fallback>
                  <w:pict>
                    <v:shape id="Ink 237824" o:spid="_x0000_s1026" type="#_x0000_t75" style="position:absolute;margin-left:180.25pt;margin-top:16.65pt;width:13.45pt;height:15.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">
                      <v:imagedata r:id="rId236" o:title=""/>
                    </v:shape>
                  </w:pict>
                </mc:Fallback>
              </mc:AlternateContent>
            </w:r>
            <w:r>
              <w:rPr>
                <w:rFonts w:ascii="Arial" w:hAnsi="Arial" w:cs="Arial"/>
                <w:b/>
                <w:noProof/>
                <w:sz w:val="28"/>
                <w:szCs w:val="24"/>
              </w:rPr>
              <mc:AlternateContent>
                <mc:Choice Requires="wpi">
                  <w:drawing>
                    <wp:anchor distT="0" distB="0" distL="114300" distR="114300" simplePos="0" relativeHeight="251887616" behindDoc="0" locked="0" layoutInCell="1" allowOverlap="1">
                      <wp:simplePos x="0" y="0"/>
                      <wp:positionH relativeFrom="column">
                        <wp:posOffset>2218982</wp:posOffset>
                      </wp:positionH>
                      <wp:positionV relativeFrom="paragraph">
                        <wp:posOffset>121020</wp:posOffset>
                      </wp:positionV>
                      <wp:extent cx="54360" cy="261720"/>
                      <wp:effectExtent l="38100" t="38100" r="41275" b="43180"/>
                      <wp:wrapNone/>
                      <wp:docPr id="237823" name="Ink 237823"/>
                      <wp:cNvGraphicFramePr/>
                      <a:graphic xmlns:a="http://schemas.openxmlformats.org/drawingml/2006/main">
                        <a:graphicData uri="http://schemas.microsoft.com/office/word/2010/wordprocessingInk">
                          <w14:contentPart bwMode="auto" r:id="rId237">
                            <w14:nvContentPartPr>
                              <w14:cNvContentPartPr/>
                            </w14:nvContentPartPr>
                            <w14:xfrm>
                              <a:off x="0" y="0"/>
                              <a:ext cx="54360" cy="261720"/>
                            </w14:xfrm>
                          </w14:contentPart>
                        </a:graphicData>
                      </a:graphic>
                    </wp:anchor>
                  </w:drawing>
                </mc:Choice>
                <mc:Fallback>
                  <w:pict>
                    <v:shape id="Ink 237823" o:spid="_x0000_s1026" type="#_x0000_t75" style="position:absolute;margin-left:173.75pt;margin-top:8.6pt;width:6.25pt;height:22.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">
                      <v:imagedata r:id="rId238" o:title=""/>
                    </v:shape>
                  </w:pict>
                </mc:Fallback>
              </mc:AlternateContent>
            </w:r>
            <w:r>
              <w:rPr>
                <w:rFonts w:ascii="Arial" w:hAnsi="Arial" w:cs="Arial"/>
                <w:b/>
                <w:noProof/>
                <w:sz w:val="28"/>
                <w:szCs w:val="24"/>
              </w:rPr>
              <mc:AlternateContent>
                <mc:Choice Requires="wpi">
                  <w:drawing>
                    <wp:anchor distT="0" distB="0" distL="114300" distR="114300" simplePos="0" relativeHeight="251886592" behindDoc="0" locked="0" layoutInCell="1" allowOverlap="1">
                      <wp:simplePos x="0" y="0"/>
                      <wp:positionH relativeFrom="column">
                        <wp:posOffset>2015942</wp:posOffset>
                      </wp:positionH>
                      <wp:positionV relativeFrom="paragraph">
                        <wp:posOffset>167460</wp:posOffset>
                      </wp:positionV>
                      <wp:extent cx="220320" cy="304560"/>
                      <wp:effectExtent l="38100" t="38100" r="46990" b="38735"/>
                      <wp:wrapNone/>
                      <wp:docPr id="237822" name="Ink 237822"/>
                      <wp:cNvGraphicFramePr/>
                      <a:graphic xmlns:a="http://schemas.openxmlformats.org/drawingml/2006/main">
                        <a:graphicData uri="http://schemas.microsoft.com/office/word/2010/wordprocessingInk">
                          <w14:contentPart bwMode="auto" r:id="rId239">
                            <w14:nvContentPartPr>
                              <w14:cNvContentPartPr/>
                            </w14:nvContentPartPr>
                            <w14:xfrm>
                              <a:off x="0" y="0"/>
                              <a:ext cx="220320" cy="304560"/>
                            </w14:xfrm>
                          </w14:contentPart>
                        </a:graphicData>
                      </a:graphic>
                    </wp:anchor>
                  </w:drawing>
                </mc:Choice>
                <mc:Fallback>
                  <w:pict>
                    <v:shape id="Ink 237822" o:spid="_x0000_s1026" type="#_x0000_t75" style="position:absolute;margin-left:157.8pt;margin-top:12.25pt;width:19.3pt;height:25.9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">
                      <v:imagedata r:id="rId240" o:title=""/>
                    </v:shape>
                  </w:pict>
                </mc:Fallback>
              </mc:AlternateContent>
            </w:r>
            <w:r>
              <w:rPr>
                <w:rFonts w:ascii="Arial" w:hAnsi="Arial" w:cs="Arial"/>
                <w:b/>
                <w:noProof/>
                <w:sz w:val="28"/>
                <w:szCs w:val="24"/>
              </w:rPr>
              <mc:AlternateContent>
                <mc:Choice Requires="wpi">
                  <w:drawing>
                    <wp:anchor distT="0" distB="0" distL="114300" distR="114300" simplePos="0" relativeHeight="251885568" behindDoc="0" locked="0" layoutInCell="1" allowOverlap="1">
                      <wp:simplePos x="0" y="0"/>
                      <wp:positionH relativeFrom="column">
                        <wp:posOffset>1833062</wp:posOffset>
                      </wp:positionH>
                      <wp:positionV relativeFrom="paragraph">
                        <wp:posOffset>1145940</wp:posOffset>
                      </wp:positionV>
                      <wp:extent cx="124560" cy="161280"/>
                      <wp:effectExtent l="38100" t="38100" r="46990" b="48895"/>
                      <wp:wrapNone/>
                      <wp:docPr id="237821" name="Ink 237821"/>
                      <wp:cNvGraphicFramePr/>
                      <a:graphic xmlns:a="http://schemas.openxmlformats.org/drawingml/2006/main">
                        <a:graphicData uri="http://schemas.microsoft.com/office/word/2010/wordprocessingInk">
                          <w14:contentPart bwMode="auto" r:id="rId241">
                            <w14:nvContentPartPr>
                              <w14:cNvContentPartPr/>
                            </w14:nvContentPartPr>
                            <w14:xfrm>
                              <a:off x="0" y="0"/>
                              <a:ext cx="124560" cy="161280"/>
                            </w14:xfrm>
                          </w14:contentPart>
                        </a:graphicData>
                      </a:graphic>
                    </wp:anchor>
                  </w:drawing>
                </mc:Choice>
                <mc:Fallback>
                  <w:pict>
                    <v:shape id="Ink 237821" o:spid="_x0000_s1026" type="#_x0000_t75" style="position:absolute;margin-left:143.4pt;margin-top:89.3pt;width:11.7pt;height:14.65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">
                      <v:imagedata r:id="rId242" o:title=""/>
                    </v:shape>
                  </w:pict>
                </mc:Fallback>
              </mc:AlternateContent>
            </w:r>
            <w:r>
              <w:rPr>
                <w:rFonts w:ascii="Arial" w:hAnsi="Arial" w:cs="Arial"/>
                <w:b/>
                <w:noProof/>
                <w:sz w:val="28"/>
                <w:szCs w:val="24"/>
              </w:rPr>
              <mc:AlternateContent>
                <mc:Choice Requires="wpi">
                  <w:drawing>
                    <wp:anchor distT="0" distB="0" distL="114300" distR="114300" simplePos="0" relativeHeight="251884544" behindDoc="0" locked="0" layoutInCell="1" allowOverlap="1">
                      <wp:simplePos x="0" y="0"/>
                      <wp:positionH relativeFrom="column">
                        <wp:posOffset>1803542</wp:posOffset>
                      </wp:positionH>
                      <wp:positionV relativeFrom="paragraph">
                        <wp:posOffset>1040460</wp:posOffset>
                      </wp:positionV>
                      <wp:extent cx="241920" cy="10080"/>
                      <wp:effectExtent l="38100" t="38100" r="44450" b="47625"/>
                      <wp:wrapNone/>
                      <wp:docPr id="237820" name="Ink 237820"/>
                      <wp:cNvGraphicFramePr/>
                      <a:graphic xmlns:a="http://schemas.openxmlformats.org/drawingml/2006/main">
                        <a:graphicData uri="http://schemas.microsoft.com/office/word/2010/wordprocessingInk">
                          <w14:contentPart bwMode="auto" r:id="rId243">
                            <w14:nvContentPartPr>
                              <w14:cNvContentPartPr/>
                            </w14:nvContentPartPr>
                            <w14:xfrm>
                              <a:off x="0" y="0"/>
                              <a:ext cx="241920" cy="10080"/>
                            </w14:xfrm>
                          </w14:contentPart>
                        </a:graphicData>
                      </a:graphic>
                    </wp:anchor>
                  </w:drawing>
                </mc:Choice>
                <mc:Fallback>
                  <w:pict>
                    <v:shape id="Ink 237820" o:spid="_x0000_s1026" type="#_x0000_t75" style="position:absolute;margin-left:141.05pt;margin-top:81pt;width:21pt;height:2.8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">
                      <v:imagedata r:id="rId244" o:title=""/>
                    </v:shape>
                  </w:pict>
                </mc:Fallback>
              </mc:AlternateContent>
            </w:r>
            <w:r>
              <w:rPr>
                <w:rFonts w:ascii="Arial" w:hAnsi="Arial" w:cs="Arial"/>
                <w:b/>
                <w:noProof/>
                <w:sz w:val="28"/>
                <w:szCs w:val="24"/>
              </w:rPr>
              <mc:AlternateContent>
                <mc:Choice Requires="wpi">
                  <w:drawing>
                    <wp:anchor distT="0" distB="0" distL="114300" distR="114300" simplePos="0" relativeHeight="251883520" behindDoc="0" locked="0" layoutInCell="1" allowOverlap="1">
                      <wp:simplePos x="0" y="0"/>
                      <wp:positionH relativeFrom="column">
                        <wp:posOffset>1840622</wp:posOffset>
                      </wp:positionH>
                      <wp:positionV relativeFrom="paragraph">
                        <wp:posOffset>830220</wp:posOffset>
                      </wp:positionV>
                      <wp:extent cx="146160" cy="154080"/>
                      <wp:effectExtent l="38100" t="38100" r="6350" b="55880"/>
                      <wp:wrapNone/>
                      <wp:docPr id="237819" name="Ink 237819"/>
                      <wp:cNvGraphicFramePr/>
                      <a:graphic xmlns:a="http://schemas.openxmlformats.org/drawingml/2006/main">
                        <a:graphicData uri="http://schemas.microsoft.com/office/word/2010/wordprocessingInk">
                          <w14:contentPart bwMode="auto" r:id="rId245">
                            <w14:nvContentPartPr>
                              <w14:cNvContentPartPr/>
                            </w14:nvContentPartPr>
                            <w14:xfrm>
                              <a:off x="0" y="0"/>
                              <a:ext cx="146160" cy="154080"/>
                            </w14:xfrm>
                          </w14:contentPart>
                        </a:graphicData>
                      </a:graphic>
                    </wp:anchor>
                  </w:drawing>
                </mc:Choice>
                <mc:Fallback>
                  <w:pict>
                    <v:shape id="Ink 237819" o:spid="_x0000_s1026" type="#_x0000_t75" style="position:absolute;margin-left:2in;margin-top:64.4pt;width:13.4pt;height:14.05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">
                      <v:imagedata r:id="rId246" o:title=""/>
                    </v:shape>
                  </w:pict>
                </mc:Fallback>
              </mc:AlternateContent>
            </w:r>
            <w:r>
              <w:rPr>
                <w:rFonts w:ascii="Arial" w:hAnsi="Arial" w:cs="Arial"/>
                <w:b/>
                <w:noProof/>
                <w:sz w:val="28"/>
                <w:szCs w:val="24"/>
              </w:rPr>
              <mc:AlternateContent>
                <mc:Choice Requires="wpi">
                  <w:drawing>
                    <wp:anchor distT="0" distB="0" distL="114300" distR="114300" simplePos="0" relativeHeight="251882496" behindDoc="0" locked="0" layoutInCell="1" allowOverlap="1">
                      <wp:simplePos x="0" y="0"/>
                      <wp:positionH relativeFrom="column">
                        <wp:posOffset>1496462</wp:posOffset>
                      </wp:positionH>
                      <wp:positionV relativeFrom="paragraph">
                        <wp:posOffset>1050180</wp:posOffset>
                      </wp:positionV>
                      <wp:extent cx="88200" cy="14760"/>
                      <wp:effectExtent l="38100" t="38100" r="45720" b="42545"/>
                      <wp:wrapNone/>
                      <wp:docPr id="237818" name="Ink 237818"/>
                      <wp:cNvGraphicFramePr/>
                      <a:graphic xmlns:a="http://schemas.openxmlformats.org/drawingml/2006/main">
                        <a:graphicData uri="http://schemas.microsoft.com/office/word/2010/wordprocessingInk">
                          <w14:contentPart bwMode="auto" r:id="rId247">
                            <w14:nvContentPartPr>
                              <w14:cNvContentPartPr/>
                            </w14:nvContentPartPr>
                            <w14:xfrm>
                              <a:off x="0" y="0"/>
                              <a:ext cx="88200" cy="14760"/>
                            </w14:xfrm>
                          </w14:contentPart>
                        </a:graphicData>
                      </a:graphic>
                    </wp:anchor>
                  </w:drawing>
                </mc:Choice>
                <mc:Fallback>
                  <w:pict>
                    <v:shape id="Ink 237818" o:spid="_x0000_s1026" type="#_x0000_t75" style="position:absolute;margin-left:116.9pt;margin-top:81.75pt;width:8.9pt;height:3.1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">
                      <v:imagedata r:id="rId248" o:title=""/>
                    </v:shape>
                  </w:pict>
                </mc:Fallback>
              </mc:AlternateContent>
            </w:r>
            <w:r>
              <w:rPr>
                <w:rFonts w:ascii="Arial" w:hAnsi="Arial" w:cs="Arial"/>
                <w:b/>
                <w:noProof/>
                <w:sz w:val="28"/>
                <w:szCs w:val="24"/>
              </w:rPr>
              <mc:AlternateContent>
                <mc:Choice Requires="wpi">
                  <w:drawing>
                    <wp:anchor distT="0" distB="0" distL="114300" distR="114300" simplePos="0" relativeHeight="251881472" behindDoc="0" locked="0" layoutInCell="1" allowOverlap="1">
                      <wp:simplePos x="0" y="0"/>
                      <wp:positionH relativeFrom="column">
                        <wp:posOffset>1488902</wp:posOffset>
                      </wp:positionH>
                      <wp:positionV relativeFrom="paragraph">
                        <wp:posOffset>999060</wp:posOffset>
                      </wp:positionV>
                      <wp:extent cx="81000" cy="8640"/>
                      <wp:effectExtent l="38100" t="38100" r="52705" b="48895"/>
                      <wp:wrapNone/>
                      <wp:docPr id="237817" name="Ink 237817"/>
                      <wp:cNvGraphicFramePr/>
                      <a:graphic xmlns:a="http://schemas.openxmlformats.org/drawingml/2006/main">
                        <a:graphicData uri="http://schemas.microsoft.com/office/word/2010/wordprocessingInk">
                          <w14:contentPart bwMode="auto" r:id="rId249">
                            <w14:nvContentPartPr>
                              <w14:cNvContentPartPr/>
                            </w14:nvContentPartPr>
                            <w14:xfrm>
                              <a:off x="0" y="0"/>
                              <a:ext cx="81000" cy="8640"/>
                            </w14:xfrm>
                          </w14:contentPart>
                        </a:graphicData>
                      </a:graphic>
                    </wp:anchor>
                  </w:drawing>
                </mc:Choice>
                <mc:Fallback>
                  <w:pict>
                    <v:shape id="Ink 237817" o:spid="_x0000_s1026" type="#_x0000_t75" style="position:absolute;margin-left:116.3pt;margin-top:77.65pt;width:8.3pt;height:2.7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">
                      <v:imagedata r:id="rId250" o:title=""/>
                    </v:shape>
                  </w:pict>
                </mc:Fallback>
              </mc:AlternateContent>
            </w:r>
            <w:r>
              <w:rPr>
                <w:rFonts w:ascii="Arial" w:hAnsi="Arial" w:cs="Arial"/>
                <w:b/>
                <w:noProof/>
                <w:sz w:val="28"/>
                <w:szCs w:val="24"/>
              </w:rPr>
              <mc:AlternateContent>
                <mc:Choice Requires="wpi">
                  <w:drawing>
                    <wp:anchor distT="0" distB="0" distL="114300" distR="114300" simplePos="0" relativeHeight="251880448" behindDoc="0" locked="0" layoutInCell="1" allowOverlap="1">
                      <wp:simplePos x="0" y="0"/>
                      <wp:positionH relativeFrom="column">
                        <wp:posOffset>1144022</wp:posOffset>
                      </wp:positionH>
                      <wp:positionV relativeFrom="paragraph">
                        <wp:posOffset>1078980</wp:posOffset>
                      </wp:positionV>
                      <wp:extent cx="99000" cy="168480"/>
                      <wp:effectExtent l="38100" t="38100" r="53975" b="41275"/>
                      <wp:wrapNone/>
                      <wp:docPr id="237816" name="Ink 237816"/>
                      <wp:cNvGraphicFramePr/>
                      <a:graphic xmlns:a="http://schemas.openxmlformats.org/drawingml/2006/main">
                        <a:graphicData uri="http://schemas.microsoft.com/office/word/2010/wordprocessingInk">
                          <w14:contentPart bwMode="auto" r:id="rId251">
                            <w14:nvContentPartPr>
                              <w14:cNvContentPartPr/>
                            </w14:nvContentPartPr>
                            <w14:xfrm>
                              <a:off x="0" y="0"/>
                              <a:ext cx="99000" cy="168480"/>
                            </w14:xfrm>
                          </w14:contentPart>
                        </a:graphicData>
                      </a:graphic>
                    </wp:anchor>
                  </w:drawing>
                </mc:Choice>
                <mc:Fallback>
                  <w:pict>
                    <v:shape id="Ink 237816" o:spid="_x0000_s1026" type="#_x0000_t75" style="position:absolute;margin-left:89.15pt;margin-top:84pt;width:9.75pt;height:15.15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">
                      <v:imagedata r:id="rId252" o:title=""/>
                    </v:shape>
                  </w:pict>
                </mc:Fallback>
              </mc:AlternateContent>
            </w:r>
            <w:r>
              <w:rPr>
                <w:rFonts w:ascii="Arial" w:hAnsi="Arial" w:cs="Arial"/>
                <w:b/>
                <w:noProof/>
                <w:sz w:val="28"/>
                <w:szCs w:val="24"/>
              </w:rPr>
              <mc:AlternateContent>
                <mc:Choice Requires="wpi">
                  <w:drawing>
                    <wp:anchor distT="0" distB="0" distL="114300" distR="114300" simplePos="0" relativeHeight="251879424" behindDoc="0" locked="0" layoutInCell="1" allowOverlap="1">
                      <wp:simplePos x="0" y="0"/>
                      <wp:positionH relativeFrom="column">
                        <wp:posOffset>1079582</wp:posOffset>
                      </wp:positionH>
                      <wp:positionV relativeFrom="paragraph">
                        <wp:posOffset>1013820</wp:posOffset>
                      </wp:positionV>
                      <wp:extent cx="168480" cy="14040"/>
                      <wp:effectExtent l="38100" t="38100" r="41275" b="43180"/>
                      <wp:wrapNone/>
                      <wp:docPr id="237815" name="Ink 237815"/>
                      <wp:cNvGraphicFramePr/>
                      <a:graphic xmlns:a="http://schemas.openxmlformats.org/drawingml/2006/main">
                        <a:graphicData uri="http://schemas.microsoft.com/office/word/2010/wordprocessingInk">
                          <w14:contentPart bwMode="auto" r:id="rId253">
                            <w14:nvContentPartPr>
                              <w14:cNvContentPartPr/>
                            </w14:nvContentPartPr>
                            <w14:xfrm>
                              <a:off x="0" y="0"/>
                              <a:ext cx="168480" cy="14040"/>
                            </w14:xfrm>
                          </w14:contentPart>
                        </a:graphicData>
                      </a:graphic>
                    </wp:anchor>
                  </w:drawing>
                </mc:Choice>
                <mc:Fallback>
                  <w:pict>
                    <v:shape id="Ink 237815" o:spid="_x0000_s1026" type="#_x0000_t75" style="position:absolute;margin-left:84.05pt;margin-top:78.9pt;width:15.15pt;height:3.05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">
                      <v:imagedata r:id="rId254" o:title=""/>
                    </v:shape>
                  </w:pict>
                </mc:Fallback>
              </mc:AlternateContent>
            </w:r>
            <w:r>
              <w:rPr>
                <w:rFonts w:ascii="Arial" w:hAnsi="Arial" w:cs="Arial"/>
                <w:b/>
                <w:noProof/>
                <w:sz w:val="28"/>
                <w:szCs w:val="24"/>
              </w:rPr>
              <mc:AlternateContent>
                <mc:Choice Requires="wpi">
                  <w:drawing>
                    <wp:anchor distT="0" distB="0" distL="114300" distR="114300" simplePos="0" relativeHeight="251878400" behindDoc="0" locked="0" layoutInCell="1" allowOverlap="1">
                      <wp:simplePos x="0" y="0"/>
                      <wp:positionH relativeFrom="column">
                        <wp:posOffset>1157702</wp:posOffset>
                      </wp:positionH>
                      <wp:positionV relativeFrom="paragraph">
                        <wp:posOffset>881340</wp:posOffset>
                      </wp:positionV>
                      <wp:extent cx="33480" cy="124920"/>
                      <wp:effectExtent l="38100" t="38100" r="43180" b="46990"/>
                      <wp:wrapNone/>
                      <wp:docPr id="237814" name="Ink 237814"/>
                      <wp:cNvGraphicFramePr/>
                      <a:graphic xmlns:a="http://schemas.openxmlformats.org/drawingml/2006/main">
                        <a:graphicData uri="http://schemas.microsoft.com/office/word/2010/wordprocessingInk">
                          <w14:contentPart bwMode="auto" r:id="rId255">
                            <w14:nvContentPartPr>
                              <w14:cNvContentPartPr/>
                            </w14:nvContentPartPr>
                            <w14:xfrm>
                              <a:off x="0" y="0"/>
                              <a:ext cx="33480" cy="124920"/>
                            </w14:xfrm>
                          </w14:contentPart>
                        </a:graphicData>
                      </a:graphic>
                    </wp:anchor>
                  </w:drawing>
                </mc:Choice>
                <mc:Fallback>
                  <w:pict>
                    <v:shape id="Ink 237814" o:spid="_x0000_s1026" type="#_x0000_t75" style="position:absolute;margin-left:90.15pt;margin-top:68.45pt;width:4.65pt;height:11.75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">
                      <v:imagedata r:id="rId256" o:title=""/>
                    </v:shape>
                  </w:pict>
                </mc:Fallback>
              </mc:AlternateContent>
            </w:r>
            <w:r>
              <w:rPr>
                <w:rFonts w:ascii="Arial" w:hAnsi="Arial" w:cs="Arial"/>
                <w:b/>
                <w:noProof/>
                <w:sz w:val="28"/>
                <w:szCs w:val="24"/>
              </w:rPr>
              <mc:AlternateContent>
                <mc:Choice Requires="wpi">
                  <w:drawing>
                    <wp:anchor distT="0" distB="0" distL="114300" distR="114300" simplePos="0" relativeHeight="251877376" behindDoc="0" locked="0" layoutInCell="1" allowOverlap="1">
                      <wp:simplePos x="0" y="0"/>
                      <wp:positionH relativeFrom="column">
                        <wp:posOffset>801302</wp:posOffset>
                      </wp:positionH>
                      <wp:positionV relativeFrom="paragraph">
                        <wp:posOffset>1041540</wp:posOffset>
                      </wp:positionV>
                      <wp:extent cx="95760" cy="8640"/>
                      <wp:effectExtent l="38100" t="38100" r="38100" b="48895"/>
                      <wp:wrapNone/>
                      <wp:docPr id="237813" name="Ink 237813"/>
                      <wp:cNvGraphicFramePr/>
                      <a:graphic xmlns:a="http://schemas.openxmlformats.org/drawingml/2006/main">
                        <a:graphicData uri="http://schemas.microsoft.com/office/word/2010/wordprocessingInk">
                          <w14:contentPart bwMode="auto" r:id="rId257">
                            <w14:nvContentPartPr>
                              <w14:cNvContentPartPr/>
                            </w14:nvContentPartPr>
                            <w14:xfrm>
                              <a:off x="0" y="0"/>
                              <a:ext cx="95760" cy="8640"/>
                            </w14:xfrm>
                          </w14:contentPart>
                        </a:graphicData>
                      </a:graphic>
                    </wp:anchor>
                  </w:drawing>
                </mc:Choice>
                <mc:Fallback>
                  <w:pict>
                    <v:shape id="Ink 237813" o:spid="_x0000_s1026" type="#_x0000_t75" style="position:absolute;margin-left:62.15pt;margin-top:81pt;width:9.45pt;height:2.7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">
                      <v:imagedata r:id="rId258" o:title=""/>
                    </v:shape>
                  </w:pict>
                </mc:Fallback>
              </mc:AlternateContent>
            </w:r>
            <w:r>
              <w:rPr>
                <w:rFonts w:ascii="Arial" w:hAnsi="Arial" w:cs="Arial"/>
                <w:b/>
                <w:noProof/>
                <w:sz w:val="28"/>
                <w:szCs w:val="24"/>
              </w:rPr>
              <mc:AlternateContent>
                <mc:Choice Requires="wpi">
                  <w:drawing>
                    <wp:anchor distT="0" distB="0" distL="114300" distR="114300" simplePos="0" relativeHeight="251876352" behindDoc="0" locked="0" layoutInCell="1" allowOverlap="1">
                      <wp:simplePos x="0" y="0"/>
                      <wp:positionH relativeFrom="column">
                        <wp:posOffset>830462</wp:posOffset>
                      </wp:positionH>
                      <wp:positionV relativeFrom="paragraph">
                        <wp:posOffset>991140</wp:posOffset>
                      </wp:positionV>
                      <wp:extent cx="16200" cy="95040"/>
                      <wp:effectExtent l="38100" t="38100" r="41275" b="38735"/>
                      <wp:wrapNone/>
                      <wp:docPr id="237812" name="Ink 237812"/>
                      <wp:cNvGraphicFramePr/>
                      <a:graphic xmlns:a="http://schemas.openxmlformats.org/drawingml/2006/main">
                        <a:graphicData uri="http://schemas.microsoft.com/office/word/2010/wordprocessingInk">
                          <w14:contentPart bwMode="auto" r:id="rId259">
                            <w14:nvContentPartPr>
                              <w14:cNvContentPartPr/>
                            </w14:nvContentPartPr>
                            <w14:xfrm>
                              <a:off x="0" y="0"/>
                              <a:ext cx="16200" cy="95040"/>
                            </w14:xfrm>
                          </w14:contentPart>
                        </a:graphicData>
                      </a:graphic>
                    </wp:anchor>
                  </w:drawing>
                </mc:Choice>
                <mc:Fallback>
                  <w:pict>
                    <v:shape id="Ink 237812" o:spid="_x0000_s1026" type="#_x0000_t75" style="position:absolute;margin-left:64.45pt;margin-top:77.1pt;width:3.25pt;height:9.45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">
                      <v:imagedata r:id="rId260" o:title=""/>
                    </v:shape>
                  </w:pict>
                </mc:Fallback>
              </mc:AlternateContent>
            </w:r>
            <w:r>
              <w:rPr>
                <w:rFonts w:ascii="Arial" w:hAnsi="Arial" w:cs="Arial"/>
                <w:b/>
                <w:noProof/>
                <w:sz w:val="28"/>
                <w:szCs w:val="24"/>
              </w:rPr>
              <mc:AlternateContent>
                <mc:Choice Requires="wpi">
                  <w:drawing>
                    <wp:anchor distT="0" distB="0" distL="114300" distR="114300" simplePos="0" relativeHeight="251875328" behindDoc="0" locked="0" layoutInCell="1" allowOverlap="1">
                      <wp:simplePos x="0" y="0"/>
                      <wp:positionH relativeFrom="column">
                        <wp:posOffset>348062</wp:posOffset>
                      </wp:positionH>
                      <wp:positionV relativeFrom="paragraph">
                        <wp:posOffset>1099500</wp:posOffset>
                      </wp:positionV>
                      <wp:extent cx="124560" cy="191520"/>
                      <wp:effectExtent l="38100" t="38100" r="27940" b="56515"/>
                      <wp:wrapNone/>
                      <wp:docPr id="237811" name="Ink 237811"/>
                      <wp:cNvGraphicFramePr/>
                      <a:graphic xmlns:a="http://schemas.openxmlformats.org/drawingml/2006/main">
                        <a:graphicData uri="http://schemas.microsoft.com/office/word/2010/wordprocessingInk">
                          <w14:contentPart bwMode="auto" r:id="rId261">
                            <w14:nvContentPartPr>
                              <w14:cNvContentPartPr/>
                            </w14:nvContentPartPr>
                            <w14:xfrm>
                              <a:off x="0" y="0"/>
                              <a:ext cx="124560" cy="191520"/>
                            </w14:xfrm>
                          </w14:contentPart>
                        </a:graphicData>
                      </a:graphic>
                    </wp:anchor>
                  </w:drawing>
                </mc:Choice>
                <mc:Fallback>
                  <w:pict>
                    <v:shape id="Ink 237811" o:spid="_x0000_s1026" type="#_x0000_t75" style="position:absolute;margin-left:26.45pt;margin-top:85.6pt;width:11.7pt;height:17.0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">
                      <v:imagedata r:id="rId262" o:title=""/>
                    </v:shape>
                  </w:pict>
                </mc:Fallback>
              </mc:AlternateContent>
            </w:r>
            <w:r>
              <w:rPr>
                <w:rFonts w:ascii="Arial" w:hAnsi="Arial" w:cs="Arial"/>
                <w:b/>
                <w:noProof/>
                <w:sz w:val="28"/>
                <w:szCs w:val="24"/>
              </w:rPr>
              <mc:AlternateContent>
                <mc:Choice Requires="wpi">
                  <w:drawing>
                    <wp:anchor distT="0" distB="0" distL="114300" distR="114300" simplePos="0" relativeHeight="251874304" behindDoc="0" locked="0" layoutInCell="1" allowOverlap="1">
                      <wp:simplePos x="0" y="0"/>
                      <wp:positionH relativeFrom="column">
                        <wp:posOffset>333302</wp:posOffset>
                      </wp:positionH>
                      <wp:positionV relativeFrom="paragraph">
                        <wp:posOffset>1040820</wp:posOffset>
                      </wp:positionV>
                      <wp:extent cx="154080" cy="9360"/>
                      <wp:effectExtent l="38100" t="38100" r="55880" b="48260"/>
                      <wp:wrapNone/>
                      <wp:docPr id="237810" name="Ink 237810"/>
                      <wp:cNvGraphicFramePr/>
                      <a:graphic xmlns:a="http://schemas.openxmlformats.org/drawingml/2006/main">
                        <a:graphicData uri="http://schemas.microsoft.com/office/word/2010/wordprocessingInk">
                          <w14:contentPart bwMode="auto" r:id="rId263">
                            <w14:nvContentPartPr>
                              <w14:cNvContentPartPr/>
                            </w14:nvContentPartPr>
                            <w14:xfrm>
                              <a:off x="0" y="0"/>
                              <a:ext cx="154080" cy="9360"/>
                            </w14:xfrm>
                          </w14:contentPart>
                        </a:graphicData>
                      </a:graphic>
                    </wp:anchor>
                  </w:drawing>
                </mc:Choice>
                <mc:Fallback>
                  <w:pict>
                    <v:shape id="Ink 237810" o:spid="_x0000_s1026" type="#_x0000_t75" style="position:absolute;margin-left:25.3pt;margin-top:80.95pt;width:14.05pt;height:2.8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">
                      <v:imagedata r:id="rId264" o:title=""/>
                    </v:shape>
                  </w:pict>
                </mc:Fallback>
              </mc:AlternateContent>
            </w:r>
            <w:r>
              <w:rPr>
                <w:rFonts w:ascii="Arial" w:hAnsi="Arial" w:cs="Arial"/>
                <w:b/>
                <w:noProof/>
                <w:sz w:val="28"/>
                <w:szCs w:val="24"/>
              </w:rPr>
              <mc:AlternateContent>
                <mc:Choice Requires="wpi">
                  <w:drawing>
                    <wp:anchor distT="0" distB="0" distL="114300" distR="114300" simplePos="0" relativeHeight="251873280" behindDoc="0" locked="0" layoutInCell="1" allowOverlap="1">
                      <wp:simplePos x="0" y="0"/>
                      <wp:positionH relativeFrom="column">
                        <wp:posOffset>399542</wp:posOffset>
                      </wp:positionH>
                      <wp:positionV relativeFrom="paragraph">
                        <wp:posOffset>896100</wp:posOffset>
                      </wp:positionV>
                      <wp:extent cx="7200" cy="117720"/>
                      <wp:effectExtent l="57150" t="38100" r="50165" b="53975"/>
                      <wp:wrapNone/>
                      <wp:docPr id="237809" name="Ink 237809"/>
                      <wp:cNvGraphicFramePr/>
                      <a:graphic xmlns:a="http://schemas.openxmlformats.org/drawingml/2006/main">
                        <a:graphicData uri="http://schemas.microsoft.com/office/word/2010/wordprocessingInk">
                          <w14:contentPart bwMode="auto" r:id="rId265">
                            <w14:nvContentPartPr>
                              <w14:cNvContentPartPr/>
                            </w14:nvContentPartPr>
                            <w14:xfrm>
                              <a:off x="0" y="0"/>
                              <a:ext cx="7200" cy="117720"/>
                            </w14:xfrm>
                          </w14:contentPart>
                        </a:graphicData>
                      </a:graphic>
                    </wp:anchor>
                  </w:drawing>
                </mc:Choice>
                <mc:Fallback>
                  <w:pict>
                    <v:shape id="Ink 237809" o:spid="_x0000_s1026" type="#_x0000_t75" style="position:absolute;margin-left:30.5pt;margin-top:69.6pt;width:2.45pt;height:11.15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">
                      <v:imagedata r:id="rId266" o:title=""/>
                    </v:shape>
                  </w:pict>
                </mc:Fallback>
              </mc:AlternateContent>
            </w:r>
            <w:r>
              <w:rPr>
                <w:rFonts w:ascii="Arial" w:hAnsi="Arial" w:cs="Arial"/>
                <w:b/>
                <w:noProof/>
                <w:sz w:val="28"/>
                <w:szCs w:val="24"/>
              </w:rPr>
              <mc:AlternateContent>
                <mc:Choice Requires="wpi">
                  <w:drawing>
                    <wp:anchor distT="0" distB="0" distL="114300" distR="114300" simplePos="0" relativeHeight="251872256" behindDoc="0" locked="0" layoutInCell="1" allowOverlap="1">
                      <wp:simplePos x="0" y="0"/>
                      <wp:positionH relativeFrom="column">
                        <wp:posOffset>1982102</wp:posOffset>
                      </wp:positionH>
                      <wp:positionV relativeFrom="paragraph">
                        <wp:posOffset>201660</wp:posOffset>
                      </wp:positionV>
                      <wp:extent cx="224280" cy="247320"/>
                      <wp:effectExtent l="38100" t="38100" r="42545" b="57785"/>
                      <wp:wrapNone/>
                      <wp:docPr id="237808" name="Ink 237808"/>
                      <wp:cNvGraphicFramePr/>
                      <a:graphic xmlns:a="http://schemas.openxmlformats.org/drawingml/2006/main">
                        <a:graphicData uri="http://schemas.microsoft.com/office/word/2010/wordprocessingInk">
                          <w14:contentPart bwMode="auto" r:id="rId267">
                            <w14:nvContentPartPr>
                              <w14:cNvContentPartPr/>
                            </w14:nvContentPartPr>
                            <w14:xfrm>
                              <a:off x="0" y="0"/>
                              <a:ext cx="224280" cy="247320"/>
                            </w14:xfrm>
                          </w14:contentPart>
                        </a:graphicData>
                      </a:graphic>
                    </wp:anchor>
                  </w:drawing>
                </mc:Choice>
                <mc:Fallback>
                  <w:pict>
                    <v:shape id="Ink 237808" o:spid="_x0000_s1026" type="#_x0000_t75" style="position:absolute;margin-left:155.1pt;margin-top:14.95pt;width:19.55pt;height:21.4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">
                      <v:imagedata r:id="rId268" o:title=""/>
                    </v:shape>
                  </w:pict>
                </mc:Fallback>
              </mc:AlternateContent>
            </w:r>
            <w:r>
              <w:rPr>
                <w:rFonts w:ascii="Arial" w:hAnsi="Arial" w:cs="Arial"/>
                <w:b/>
                <w:noProof/>
                <w:sz w:val="28"/>
                <w:szCs w:val="24"/>
              </w:rPr>
              <mc:AlternateContent>
                <mc:Choice Requires="wpi">
                  <w:drawing>
                    <wp:anchor distT="0" distB="0" distL="114300" distR="114300" simplePos="0" relativeHeight="251871232" behindDoc="0" locked="0" layoutInCell="1" allowOverlap="1">
                      <wp:simplePos x="0" y="0"/>
                      <wp:positionH relativeFrom="column">
                        <wp:posOffset>2294222</wp:posOffset>
                      </wp:positionH>
                      <wp:positionV relativeFrom="paragraph">
                        <wp:posOffset>182220</wp:posOffset>
                      </wp:positionV>
                      <wp:extent cx="168120" cy="216720"/>
                      <wp:effectExtent l="38100" t="38100" r="41910" b="50165"/>
                      <wp:wrapNone/>
                      <wp:docPr id="237807" name="Ink 237807"/>
                      <wp:cNvGraphicFramePr/>
                      <a:graphic xmlns:a="http://schemas.openxmlformats.org/drawingml/2006/main">
                        <a:graphicData uri="http://schemas.microsoft.com/office/word/2010/wordprocessingInk">
                          <w14:contentPart bwMode="auto" r:id="rId269">
                            <w14:nvContentPartPr>
                              <w14:cNvContentPartPr/>
                            </w14:nvContentPartPr>
                            <w14:xfrm>
                              <a:off x="0" y="0"/>
                              <a:ext cx="168120" cy="216720"/>
                            </w14:xfrm>
                          </w14:contentPart>
                        </a:graphicData>
                      </a:graphic>
                    </wp:anchor>
                  </w:drawing>
                </mc:Choice>
                <mc:Fallback>
                  <w:pict>
                    <v:shape id="Ink 237807" o:spid="_x0000_s1026" type="#_x0000_t75" style="position:absolute;margin-left:179.7pt;margin-top:13.4pt;width:15.2pt;height:18.95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">
                      <v:imagedata r:id="rId270" o:title=""/>
                    </v:shape>
                  </w:pict>
                </mc:Fallback>
              </mc:AlternateContent>
            </w:r>
            <w:r>
              <w:rPr>
                <w:rFonts w:ascii="Arial" w:hAnsi="Arial" w:cs="Arial"/>
                <w:b/>
                <w:noProof/>
                <w:sz w:val="28"/>
                <w:szCs w:val="24"/>
              </w:rPr>
              <mc:AlternateContent>
                <mc:Choice Requires="wpi">
                  <w:drawing>
                    <wp:anchor distT="0" distB="0" distL="114300" distR="114300" simplePos="0" relativeHeight="251870208" behindDoc="0" locked="0" layoutInCell="1" allowOverlap="1">
                      <wp:simplePos x="0" y="0"/>
                      <wp:positionH relativeFrom="column">
                        <wp:posOffset>2065262</wp:posOffset>
                      </wp:positionH>
                      <wp:positionV relativeFrom="paragraph">
                        <wp:posOffset>142620</wp:posOffset>
                      </wp:positionV>
                      <wp:extent cx="381600" cy="413280"/>
                      <wp:effectExtent l="38100" t="38100" r="38100" b="44450"/>
                      <wp:wrapNone/>
                      <wp:docPr id="237806" name="Ink 237806"/>
                      <wp:cNvGraphicFramePr/>
                      <a:graphic xmlns:a="http://schemas.openxmlformats.org/drawingml/2006/main">
                        <a:graphicData uri="http://schemas.microsoft.com/office/word/2010/wordprocessingInk">
                          <w14:contentPart bwMode="auto" r:id="rId271">
                            <w14:nvContentPartPr>
                              <w14:cNvContentPartPr/>
                            </w14:nvContentPartPr>
                            <w14:xfrm>
                              <a:off x="0" y="0"/>
                              <a:ext cx="381600" cy="413280"/>
                            </w14:xfrm>
                          </w14:contentPart>
                        </a:graphicData>
                      </a:graphic>
                    </wp:anchor>
                  </w:drawing>
                </mc:Choice>
                <mc:Fallback>
                  <w:pict>
                    <v:shape id="Ink 237806" o:spid="_x0000_s1026" type="#_x0000_t75" style="position:absolute;margin-left:161.65pt;margin-top:10.3pt;width:31.95pt;height:34.45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">
                      <v:imagedata r:id="rId272" o:title=""/>
                    </v:shape>
                  </w:pict>
                </mc:Fallback>
              </mc:AlternateContent>
            </w:r>
            <w:r>
              <w:rPr>
                <w:rFonts w:ascii="Arial" w:hAnsi="Arial" w:cs="Arial"/>
                <w:b/>
                <w:noProof/>
                <w:sz w:val="28"/>
                <w:szCs w:val="24"/>
              </w:rPr>
              <mc:AlternateContent>
                <mc:Choice Requires="wpi">
                  <w:drawing>
                    <wp:anchor distT="0" distB="0" distL="114300" distR="114300" simplePos="0" relativeHeight="251869184" behindDoc="0" locked="0" layoutInCell="1" allowOverlap="1">
                      <wp:simplePos x="0" y="0"/>
                      <wp:positionH relativeFrom="column">
                        <wp:posOffset>1942862</wp:posOffset>
                      </wp:positionH>
                      <wp:positionV relativeFrom="paragraph">
                        <wp:posOffset>127140</wp:posOffset>
                      </wp:positionV>
                      <wp:extent cx="536400" cy="485280"/>
                      <wp:effectExtent l="57150" t="38100" r="54610" b="48260"/>
                      <wp:wrapNone/>
                      <wp:docPr id="237805" name="Ink 237805"/>
                      <wp:cNvGraphicFramePr/>
                      <a:graphic xmlns:a="http://schemas.openxmlformats.org/drawingml/2006/main">
                        <a:graphicData uri="http://schemas.microsoft.com/office/word/2010/wordprocessingInk">
                          <w14:contentPart bwMode="auto" r:id="rId273">
                            <w14:nvContentPartPr>
                              <w14:cNvContentPartPr/>
                            </w14:nvContentPartPr>
                            <w14:xfrm>
                              <a:off x="0" y="0"/>
                              <a:ext cx="536400" cy="485280"/>
                            </w14:xfrm>
                          </w14:contentPart>
                        </a:graphicData>
                      </a:graphic>
                    </wp:anchor>
                  </w:drawing>
                </mc:Choice>
                <mc:Fallback>
                  <w:pict>
                    <v:shape id="Ink 237805" o:spid="_x0000_s1026" type="#_x0000_t75" style="position:absolute;margin-left:152.05pt;margin-top:9.05pt;width:44.2pt;height:40.1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">
                      <v:imagedata r:id="rId274" o:title=""/>
                    </v:shape>
                  </w:pict>
                </mc:Fallback>
              </mc:AlternateContent>
            </w:r>
            <w:r>
              <w:rPr>
                <w:rFonts w:ascii="Arial" w:hAnsi="Arial" w:cs="Arial"/>
                <w:b/>
                <w:noProof/>
                <w:sz w:val="28"/>
                <w:szCs w:val="24"/>
              </w:rPr>
              <mc:AlternateContent>
                <mc:Choice Requires="wpi">
                  <w:drawing>
                    <wp:anchor distT="0" distB="0" distL="114300" distR="114300" simplePos="0" relativeHeight="251868160" behindDoc="0" locked="0" layoutInCell="1" allowOverlap="1">
                      <wp:simplePos x="0" y="0"/>
                      <wp:positionH relativeFrom="column">
                        <wp:posOffset>1628222</wp:posOffset>
                      </wp:positionH>
                      <wp:positionV relativeFrom="paragraph">
                        <wp:posOffset>457620</wp:posOffset>
                      </wp:positionV>
                      <wp:extent cx="95400" cy="8280"/>
                      <wp:effectExtent l="38100" t="38100" r="38100" b="48895"/>
                      <wp:wrapNone/>
                      <wp:docPr id="237804" name="Ink 237804"/>
                      <wp:cNvGraphicFramePr/>
                      <a:graphic xmlns:a="http://schemas.openxmlformats.org/drawingml/2006/main">
                        <a:graphicData uri="http://schemas.microsoft.com/office/word/2010/wordprocessingInk">
                          <w14:contentPart bwMode="auto" r:id="rId275">
                            <w14:nvContentPartPr>
                              <w14:cNvContentPartPr/>
                            </w14:nvContentPartPr>
                            <w14:xfrm>
                              <a:off x="0" y="0"/>
                              <a:ext cx="95400" cy="8280"/>
                            </w14:xfrm>
                          </w14:contentPart>
                        </a:graphicData>
                      </a:graphic>
                    </wp:anchor>
                  </w:drawing>
                </mc:Choice>
                <mc:Fallback>
                  <w:pict>
                    <v:shape id="Ink 237804" o:spid="_x0000_s1026" type="#_x0000_t75" style="position:absolute;margin-left:127.25pt;margin-top:35.1pt;width:9.4pt;height:2.5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">
                      <v:imagedata r:id="rId276" o:title=""/>
                    </v:shape>
                  </w:pict>
                </mc:Fallback>
              </mc:AlternateContent>
            </w:r>
            <w:r>
              <w:rPr>
                <w:rFonts w:ascii="Arial" w:hAnsi="Arial" w:cs="Arial"/>
                <w:b/>
                <w:noProof/>
                <w:sz w:val="28"/>
                <w:szCs w:val="24"/>
              </w:rPr>
              <mc:AlternateContent>
                <mc:Choice Requires="wpi">
                  <w:drawing>
                    <wp:anchor distT="0" distB="0" distL="114300" distR="114300" simplePos="0" relativeHeight="251867136" behindDoc="0" locked="0" layoutInCell="1" allowOverlap="1">
                      <wp:simplePos x="0" y="0"/>
                      <wp:positionH relativeFrom="column">
                        <wp:posOffset>1628222</wp:posOffset>
                      </wp:positionH>
                      <wp:positionV relativeFrom="paragraph">
                        <wp:posOffset>390300</wp:posOffset>
                      </wp:positionV>
                      <wp:extent cx="88200" cy="8640"/>
                      <wp:effectExtent l="38100" t="38100" r="45720" b="48895"/>
                      <wp:wrapNone/>
                      <wp:docPr id="237803" name="Ink 237803"/>
                      <wp:cNvGraphicFramePr/>
                      <a:graphic xmlns:a="http://schemas.openxmlformats.org/drawingml/2006/main">
                        <a:graphicData uri="http://schemas.microsoft.com/office/word/2010/wordprocessingInk">
                          <w14:contentPart bwMode="auto" r:id="rId277">
                            <w14:nvContentPartPr>
                              <w14:cNvContentPartPr/>
                            </w14:nvContentPartPr>
                            <w14:xfrm>
                              <a:off x="0" y="0"/>
                              <a:ext cx="88200" cy="8640"/>
                            </w14:xfrm>
                          </w14:contentPart>
                        </a:graphicData>
                      </a:graphic>
                    </wp:anchor>
                  </w:drawing>
                </mc:Choice>
                <mc:Fallback>
                  <w:pict>
                    <v:shape id="Ink 237803" o:spid="_x0000_s1026" type="#_x0000_t75" style="position:absolute;margin-left:127.25pt;margin-top:29.75pt;width:8.9pt;height:2.7pt;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">
                      <v:imagedata r:id="rId278" o:title=""/>
                    </v:shape>
                  </w:pict>
                </mc:Fallback>
              </mc:AlternateContent>
            </w:r>
            <w:r>
              <w:rPr>
                <w:rFonts w:ascii="Arial" w:hAnsi="Arial" w:cs="Arial"/>
                <w:b/>
                <w:noProof/>
                <w:sz w:val="28"/>
                <w:szCs w:val="24"/>
              </w:rPr>
              <mc:AlternateContent>
                <mc:Choice Requires="wpi">
                  <w:drawing>
                    <wp:anchor distT="0" distB="0" distL="114300" distR="114300" simplePos="0" relativeHeight="251866112" behindDoc="0" locked="0" layoutInCell="1" allowOverlap="1">
                      <wp:simplePos x="0" y="0"/>
                      <wp:positionH relativeFrom="column">
                        <wp:posOffset>1203782</wp:posOffset>
                      </wp:positionH>
                      <wp:positionV relativeFrom="paragraph">
                        <wp:posOffset>207780</wp:posOffset>
                      </wp:positionV>
                      <wp:extent cx="255960" cy="227880"/>
                      <wp:effectExtent l="38100" t="38100" r="10795" b="39370"/>
                      <wp:wrapNone/>
                      <wp:docPr id="237802" name="Ink 237802"/>
                      <wp:cNvGraphicFramePr/>
                      <a:graphic xmlns:a="http://schemas.openxmlformats.org/drawingml/2006/main">
                        <a:graphicData uri="http://schemas.microsoft.com/office/word/2010/wordprocessingInk">
                          <w14:contentPart bwMode="auto" r:id="rId279">
                            <w14:nvContentPartPr>
                              <w14:cNvContentPartPr/>
                            </w14:nvContentPartPr>
                            <w14:xfrm>
                              <a:off x="0" y="0"/>
                              <a:ext cx="255960" cy="227880"/>
                            </w14:xfrm>
                          </w14:contentPart>
                        </a:graphicData>
                      </a:graphic>
                    </wp:anchor>
                  </w:drawing>
                </mc:Choice>
                <mc:Fallback>
                  <w:pict>
                    <v:shape id="Ink 237802" o:spid="_x0000_s1026" type="#_x0000_t75" style="position:absolute;margin-left:93.85pt;margin-top:15.4pt;width:22.05pt;height:19.8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">
                      <v:imagedata r:id="rId280" o:title=""/>
                    </v:shape>
                  </w:pict>
                </mc:Fallback>
              </mc:AlternateContent>
            </w:r>
            <w:r>
              <w:rPr>
                <w:rFonts w:ascii="Arial" w:hAnsi="Arial" w:cs="Arial"/>
                <w:b/>
                <w:noProof/>
                <w:sz w:val="28"/>
                <w:szCs w:val="24"/>
              </w:rPr>
              <mc:AlternateContent>
                <mc:Choice Requires="wpi">
                  <w:drawing>
                    <wp:anchor distT="0" distB="0" distL="114300" distR="114300" simplePos="0" relativeHeight="251865088" behindDoc="0" locked="0" layoutInCell="1" allowOverlap="1">
                      <wp:simplePos x="0" y="0"/>
                      <wp:positionH relativeFrom="column">
                        <wp:posOffset>1174622</wp:posOffset>
                      </wp:positionH>
                      <wp:positionV relativeFrom="paragraph">
                        <wp:posOffset>412620</wp:posOffset>
                      </wp:positionV>
                      <wp:extent cx="255960" cy="59400"/>
                      <wp:effectExtent l="38100" t="38100" r="48895" b="55245"/>
                      <wp:wrapNone/>
                      <wp:docPr id="237801" name="Ink 237801"/>
                      <wp:cNvGraphicFramePr/>
                      <a:graphic xmlns:a="http://schemas.openxmlformats.org/drawingml/2006/main">
                        <a:graphicData uri="http://schemas.microsoft.com/office/word/2010/wordprocessingInk">
                          <w14:contentPart bwMode="auto" r:id="rId281">
                            <w14:nvContentPartPr>
                              <w14:cNvContentPartPr/>
                            </w14:nvContentPartPr>
                            <w14:xfrm>
                              <a:off x="0" y="0"/>
                              <a:ext cx="255960" cy="59400"/>
                            </w14:xfrm>
                          </w14:contentPart>
                        </a:graphicData>
                      </a:graphic>
                    </wp:anchor>
                  </w:drawing>
                </mc:Choice>
                <mc:Fallback>
                  <w:pict>
                    <v:shape id="Ink 237801" o:spid="_x0000_s1026" type="#_x0000_t75" style="position:absolute;margin-left:91.55pt;margin-top:31.55pt;width:22.05pt;height:6.6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">
                      <v:imagedata r:id="rId282" o:title=""/>
                    </v:shape>
                  </w:pict>
                </mc:Fallback>
              </mc:AlternateContent>
            </w:r>
            <w:r>
              <w:rPr>
                <w:rFonts w:ascii="Arial" w:hAnsi="Arial" w:cs="Arial"/>
                <w:b/>
                <w:noProof/>
                <w:sz w:val="28"/>
                <w:szCs w:val="24"/>
              </w:rPr>
              <mc:AlternateContent>
                <mc:Choice Requires="wpi">
                  <w:drawing>
                    <wp:anchor distT="0" distB="0" distL="114300" distR="114300" simplePos="0" relativeHeight="251864064" behindDoc="0" locked="0" layoutInCell="1" allowOverlap="1">
                      <wp:simplePos x="0" y="0"/>
                      <wp:positionH relativeFrom="column">
                        <wp:posOffset>1020902</wp:posOffset>
                      </wp:positionH>
                      <wp:positionV relativeFrom="paragraph">
                        <wp:posOffset>149820</wp:posOffset>
                      </wp:positionV>
                      <wp:extent cx="175320" cy="402840"/>
                      <wp:effectExtent l="38100" t="38100" r="53340" b="54610"/>
                      <wp:wrapNone/>
                      <wp:docPr id="237800" name="Ink 237800"/>
                      <wp:cNvGraphicFramePr/>
                      <a:graphic xmlns:a="http://schemas.openxmlformats.org/drawingml/2006/main">
                        <a:graphicData uri="http://schemas.microsoft.com/office/word/2010/wordprocessingInk">
                          <w14:contentPart bwMode="auto" r:id="rId283">
                            <w14:nvContentPartPr>
                              <w14:cNvContentPartPr/>
                            </w14:nvContentPartPr>
                            <w14:xfrm>
                              <a:off x="0" y="0"/>
                              <a:ext cx="175320" cy="402840"/>
                            </w14:xfrm>
                          </w14:contentPart>
                        </a:graphicData>
                      </a:graphic>
                    </wp:anchor>
                  </w:drawing>
                </mc:Choice>
                <mc:Fallback>
                  <w:pict>
                    <v:shape id="Ink 237800" o:spid="_x0000_s1026" type="#_x0000_t75" style="position:absolute;margin-left:79.45pt;margin-top:10.85pt;width:15.7pt;height:33.6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">
                      <v:imagedata r:id="rId284" o:title=""/>
                    </v:shape>
                  </w:pict>
                </mc:Fallback>
              </mc:AlternateContent>
            </w:r>
            <w:r>
              <w:rPr>
                <w:rFonts w:ascii="Arial" w:hAnsi="Arial" w:cs="Arial"/>
                <w:b/>
                <w:noProof/>
                <w:sz w:val="28"/>
                <w:szCs w:val="24"/>
              </w:rPr>
              <mc:AlternateContent>
                <mc:Choice Requires="wpi">
                  <w:drawing>
                    <wp:anchor distT="0" distB="0" distL="114300" distR="114300" simplePos="0" relativeHeight="251863040" behindDoc="0" locked="0" layoutInCell="1" allowOverlap="1">
                      <wp:simplePos x="0" y="0"/>
                      <wp:positionH relativeFrom="column">
                        <wp:posOffset>947822</wp:posOffset>
                      </wp:positionH>
                      <wp:positionV relativeFrom="paragraph">
                        <wp:posOffset>146940</wp:posOffset>
                      </wp:positionV>
                      <wp:extent cx="522000" cy="442440"/>
                      <wp:effectExtent l="38100" t="38100" r="49530" b="53340"/>
                      <wp:wrapNone/>
                      <wp:docPr id="237799" name="Ink 237799"/>
                      <wp:cNvGraphicFramePr/>
                      <a:graphic xmlns:a="http://schemas.openxmlformats.org/drawingml/2006/main">
                        <a:graphicData uri="http://schemas.microsoft.com/office/word/2010/wordprocessingInk">
                          <w14:contentPart bwMode="auto" r:id="rId285">
                            <w14:nvContentPartPr>
                              <w14:cNvContentPartPr/>
                            </w14:nvContentPartPr>
                            <w14:xfrm>
                              <a:off x="0" y="0"/>
                              <a:ext cx="522000" cy="442440"/>
                            </w14:xfrm>
                          </w14:contentPart>
                        </a:graphicData>
                      </a:graphic>
                    </wp:anchor>
                  </w:drawing>
                </mc:Choice>
                <mc:Fallback>
                  <w:pict>
                    <v:shape id="Ink 237799" o:spid="_x0000_s1026" type="#_x0000_t75" style="position:absolute;margin-left:73.7pt;margin-top:10.6pt;width:42.95pt;height:36.75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">
                      <v:imagedata r:id="rId286" o:title=""/>
                    </v:shape>
                  </w:pict>
                </mc:Fallback>
              </mc:AlternateContent>
            </w:r>
            <w:r>
              <w:rPr>
                <w:rFonts w:ascii="Arial" w:hAnsi="Arial" w:cs="Arial"/>
                <w:b/>
                <w:noProof/>
                <w:sz w:val="28"/>
                <w:szCs w:val="24"/>
              </w:rPr>
              <mc:AlternateContent>
                <mc:Choice Requires="wpi">
                  <w:drawing>
                    <wp:anchor distT="0" distB="0" distL="114300" distR="114300" simplePos="0" relativeHeight="251862016" behindDoc="0" locked="0" layoutInCell="1" allowOverlap="1">
                      <wp:simplePos x="0" y="0"/>
                      <wp:positionH relativeFrom="column">
                        <wp:posOffset>764942</wp:posOffset>
                      </wp:positionH>
                      <wp:positionV relativeFrom="paragraph">
                        <wp:posOffset>398580</wp:posOffset>
                      </wp:positionV>
                      <wp:extent cx="95400" cy="7560"/>
                      <wp:effectExtent l="38100" t="38100" r="38100" b="50165"/>
                      <wp:wrapNone/>
                      <wp:docPr id="237798" name="Ink 237798"/>
                      <wp:cNvGraphicFramePr/>
                      <a:graphic xmlns:a="http://schemas.openxmlformats.org/drawingml/2006/main">
                        <a:graphicData uri="http://schemas.microsoft.com/office/word/2010/wordprocessingInk">
                          <w14:contentPart bwMode="auto" r:id="rId287">
                            <w14:nvContentPartPr>
                              <w14:cNvContentPartPr/>
                            </w14:nvContentPartPr>
                            <w14:xfrm>
                              <a:off x="0" y="0"/>
                              <a:ext cx="95400" cy="7560"/>
                            </w14:xfrm>
                          </w14:contentPart>
                        </a:graphicData>
                      </a:graphic>
                    </wp:anchor>
                  </w:drawing>
                </mc:Choice>
                <mc:Fallback>
                  <w:pict>
                    <v:shape id="Ink 237798" o:spid="_x0000_s1026" type="#_x0000_t75" style="position:absolute;margin-left:59.3pt;margin-top:30.35pt;width:9.4pt;height:2.7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">
                      <v:imagedata r:id="rId288" o:title=""/>
                    </v:shape>
                  </w:pict>
                </mc:Fallback>
              </mc:AlternateContent>
            </w:r>
            <w:r>
              <w:rPr>
                <w:rFonts w:ascii="Arial" w:hAnsi="Arial" w:cs="Arial"/>
                <w:b/>
                <w:noProof/>
                <w:sz w:val="28"/>
                <w:szCs w:val="24"/>
              </w:rPr>
              <mc:AlternateContent>
                <mc:Choice Requires="wpi">
                  <w:drawing>
                    <wp:anchor distT="0" distB="0" distL="114300" distR="114300" simplePos="0" relativeHeight="251860992" behindDoc="0" locked="0" layoutInCell="1" allowOverlap="1">
                      <wp:simplePos x="0" y="0"/>
                      <wp:positionH relativeFrom="column">
                        <wp:posOffset>785462</wp:posOffset>
                      </wp:positionH>
                      <wp:positionV relativeFrom="paragraph">
                        <wp:posOffset>347460</wp:posOffset>
                      </wp:positionV>
                      <wp:extent cx="9000" cy="110160"/>
                      <wp:effectExtent l="38100" t="38100" r="48260" b="42545"/>
                      <wp:wrapNone/>
                      <wp:docPr id="237797" name="Ink 237797"/>
                      <wp:cNvGraphicFramePr/>
                      <a:graphic xmlns:a="http://schemas.openxmlformats.org/drawingml/2006/main">
                        <a:graphicData uri="http://schemas.microsoft.com/office/word/2010/wordprocessingInk">
                          <w14:contentPart bwMode="auto" r:id="rId289">
                            <w14:nvContentPartPr>
                              <w14:cNvContentPartPr/>
                            </w14:nvContentPartPr>
                            <w14:xfrm>
                              <a:off x="0" y="0"/>
                              <a:ext cx="9000" cy="110160"/>
                            </w14:xfrm>
                          </w14:contentPart>
                        </a:graphicData>
                      </a:graphic>
                    </wp:anchor>
                  </w:drawing>
                </mc:Choice>
                <mc:Fallback>
                  <w:pict>
                    <v:shape id="Ink 237797" o:spid="_x0000_s1026" type="#_x0000_t75" style="position:absolute;margin-left:60.9pt;margin-top:26.4pt;width:2.6pt;height:10.5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">
                      <v:imagedata r:id="rId290" o:title=""/>
                    </v:shape>
                  </w:pict>
                </mc:Fallback>
              </mc:AlternateContent>
            </w:r>
            <w:r>
              <w:rPr>
                <w:rFonts w:ascii="Arial" w:hAnsi="Arial" w:cs="Arial"/>
                <w:b/>
                <w:noProof/>
                <w:sz w:val="28"/>
                <w:szCs w:val="24"/>
              </w:rPr>
              <mc:AlternateContent>
                <mc:Choice Requires="wpi">
                  <w:drawing>
                    <wp:anchor distT="0" distB="0" distL="114300" distR="114300" simplePos="0" relativeHeight="251859968" behindDoc="0" locked="0" layoutInCell="1" allowOverlap="1">
                      <wp:simplePos x="0" y="0"/>
                      <wp:positionH relativeFrom="column">
                        <wp:posOffset>112262</wp:posOffset>
                      </wp:positionH>
                      <wp:positionV relativeFrom="paragraph">
                        <wp:posOffset>238380</wp:posOffset>
                      </wp:positionV>
                      <wp:extent cx="186840" cy="314280"/>
                      <wp:effectExtent l="57150" t="38100" r="41910" b="48260"/>
                      <wp:wrapNone/>
                      <wp:docPr id="237796" name="Ink 237796"/>
                      <wp:cNvGraphicFramePr/>
                      <a:graphic xmlns:a="http://schemas.openxmlformats.org/drawingml/2006/main">
                        <a:graphicData uri="http://schemas.microsoft.com/office/word/2010/wordprocessingInk">
                          <w14:contentPart bwMode="auto" r:id="rId291">
                            <w14:nvContentPartPr>
                              <w14:cNvContentPartPr/>
                            </w14:nvContentPartPr>
                            <w14:xfrm>
                              <a:off x="0" y="0"/>
                              <a:ext cx="186840" cy="314280"/>
                            </w14:xfrm>
                          </w14:contentPart>
                        </a:graphicData>
                      </a:graphic>
                    </wp:anchor>
                  </w:drawing>
                </mc:Choice>
                <mc:Fallback>
                  <w:pict>
                    <v:shape id="Ink 237796" o:spid="_x0000_s1026" type="#_x0000_t75" style="position:absolute;margin-left:7.9pt;margin-top:17.8pt;width:16.6pt;height:26.65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">
                      <v:imagedata r:id="rId292" o:title=""/>
                    </v:shape>
                  </w:pict>
                </mc:Fallback>
              </mc:AlternateContent>
            </w:r>
            <w:r>
              <w:rPr>
                <w:rFonts w:ascii="Arial" w:hAnsi="Arial" w:cs="Arial"/>
                <w:b/>
                <w:noProof/>
                <w:sz w:val="28"/>
                <w:szCs w:val="24"/>
              </w:rPr>
              <mc:AlternateContent>
                <mc:Choice Requires="wpi">
                  <w:drawing>
                    <wp:anchor distT="0" distB="0" distL="114300" distR="114300" simplePos="0" relativeHeight="251858944" behindDoc="0" locked="0" layoutInCell="1" allowOverlap="1">
                      <wp:simplePos x="0" y="0"/>
                      <wp:positionH relativeFrom="column">
                        <wp:posOffset>326102</wp:posOffset>
                      </wp:positionH>
                      <wp:positionV relativeFrom="paragraph">
                        <wp:posOffset>435660</wp:posOffset>
                      </wp:positionV>
                      <wp:extent cx="270720" cy="138960"/>
                      <wp:effectExtent l="38100" t="38100" r="53340" b="52070"/>
                      <wp:wrapNone/>
                      <wp:docPr id="237795" name="Ink 237795"/>
                      <wp:cNvGraphicFramePr/>
                      <a:graphic xmlns:a="http://schemas.openxmlformats.org/drawingml/2006/main">
                        <a:graphicData uri="http://schemas.microsoft.com/office/word/2010/wordprocessingInk">
                          <w14:contentPart bwMode="auto" r:id="rId293">
                            <w14:nvContentPartPr>
                              <w14:cNvContentPartPr/>
                            </w14:nvContentPartPr>
                            <w14:xfrm>
                              <a:off x="0" y="0"/>
                              <a:ext cx="270720" cy="138960"/>
                            </w14:xfrm>
                          </w14:contentPart>
                        </a:graphicData>
                      </a:graphic>
                    </wp:anchor>
                  </w:drawing>
                </mc:Choice>
                <mc:Fallback>
                  <w:pict>
                    <v:shape id="Ink 237795" o:spid="_x0000_s1026" type="#_x0000_t75" style="position:absolute;margin-left:24.75pt;margin-top:33.35pt;width:23.2pt;height:12.9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">
                      <v:imagedata r:id="rId294" o:title=""/>
                    </v:shape>
                  </w:pict>
                </mc:Fallback>
              </mc:AlternateContent>
            </w:r>
            <w:r>
              <w:rPr>
                <w:rFonts w:ascii="Arial" w:hAnsi="Arial" w:cs="Arial"/>
                <w:b/>
                <w:noProof/>
                <w:sz w:val="28"/>
                <w:szCs w:val="24"/>
              </w:rPr>
              <mc:AlternateContent>
                <mc:Choice Requires="wpi">
                  <w:drawing>
                    <wp:anchor distT="0" distB="0" distL="114300" distR="114300" simplePos="0" relativeHeight="251857920" behindDoc="0" locked="0" layoutInCell="1" allowOverlap="1">
                      <wp:simplePos x="0" y="0"/>
                      <wp:positionH relativeFrom="column">
                        <wp:posOffset>135662</wp:posOffset>
                      </wp:positionH>
                      <wp:positionV relativeFrom="paragraph">
                        <wp:posOffset>208500</wp:posOffset>
                      </wp:positionV>
                      <wp:extent cx="217080" cy="402840"/>
                      <wp:effectExtent l="38100" t="38100" r="50165" b="54610"/>
                      <wp:wrapNone/>
                      <wp:docPr id="237794" name="Ink 237794"/>
                      <wp:cNvGraphicFramePr/>
                      <a:graphic xmlns:a="http://schemas.openxmlformats.org/drawingml/2006/main">
                        <a:graphicData uri="http://schemas.microsoft.com/office/word/2010/wordprocessingInk">
                          <w14:contentPart bwMode="auto" r:id="rId295">
                            <w14:nvContentPartPr>
                              <w14:cNvContentPartPr/>
                            </w14:nvContentPartPr>
                            <w14:xfrm>
                              <a:off x="0" y="0"/>
                              <a:ext cx="217080" cy="402840"/>
                            </w14:xfrm>
                          </w14:contentPart>
                        </a:graphicData>
                      </a:graphic>
                    </wp:anchor>
                  </w:drawing>
                </mc:Choice>
                <mc:Fallback>
                  <w:pict>
                    <v:shape id="Ink 237794" o:spid="_x0000_s1026" type="#_x0000_t75" style="position:absolute;margin-left:9.75pt;margin-top:15.45pt;width:19pt;height:33.6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">
                      <v:imagedata r:id="rId296" o:title=""/>
                    </v:shape>
                  </w:pict>
                </mc:Fallback>
              </mc:AlternateContent>
            </w:r>
            <w:r>
              <w:rPr>
                <w:rFonts w:ascii="Arial" w:hAnsi="Arial" w:cs="Arial"/>
                <w:b/>
                <w:noProof/>
                <w:sz w:val="28"/>
                <w:szCs w:val="24"/>
              </w:rPr>
              <mc:AlternateContent>
                <mc:Choice Requires="wpi">
                  <w:drawing>
                    <wp:anchor distT="0" distB="0" distL="114300" distR="114300" simplePos="0" relativeHeight="251856896" behindDoc="0" locked="0" layoutInCell="1" allowOverlap="1">
                      <wp:simplePos x="0" y="0"/>
                      <wp:positionH relativeFrom="column">
                        <wp:posOffset>62942</wp:posOffset>
                      </wp:positionH>
                      <wp:positionV relativeFrom="paragraph">
                        <wp:posOffset>178980</wp:posOffset>
                      </wp:positionV>
                      <wp:extent cx="549360" cy="484920"/>
                      <wp:effectExtent l="57150" t="38100" r="41275" b="48895"/>
                      <wp:wrapNone/>
                      <wp:docPr id="237793" name="Ink 237793"/>
                      <wp:cNvGraphicFramePr/>
                      <a:graphic xmlns:a="http://schemas.openxmlformats.org/drawingml/2006/main">
                        <a:graphicData uri="http://schemas.microsoft.com/office/word/2010/wordprocessingInk">
                          <w14:contentPart bwMode="auto" r:id="rId297">
                            <w14:nvContentPartPr>
                              <w14:cNvContentPartPr/>
                            </w14:nvContentPartPr>
                            <w14:xfrm>
                              <a:off x="0" y="0"/>
                              <a:ext cx="549360" cy="484920"/>
                            </w14:xfrm>
                          </w14:contentPart>
                        </a:graphicData>
                      </a:graphic>
                    </wp:anchor>
                  </w:drawing>
                </mc:Choice>
                <mc:Fallback>
                  <w:pict>
                    <v:shape id="Ink 237793" o:spid="_x0000_s1026" type="#_x0000_t75" style="position:absolute;margin-left:4pt;margin-top:13.15pt;width:45.15pt;height:40.15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">
                      <v:imagedata r:id="rId298" o:title=""/>
                    </v:shape>
                  </w:pict>
                </mc:Fallback>
              </mc:AlternateContent>
            </w:r>
          </w:p>
        </w:tc>
      </w:tr>
      <w:tr w:rsidR="00C909C3" w:rsidRPr="00C909C3" w:rsidTr="00C909C3">
        <w:trPr>
          <w:trHeight w:val="2736"/>
        </w:trPr>
        <w:tc>
          <w:tcPr>
            <w:tcW w:w="1728" w:type="dxa"/>
            <w:vAlign w:val="center"/>
          </w:tcPr>
          <w:p w:rsidR="00C909C3" w:rsidRPr="00C909C3" w:rsidRDefault="002957B4" w:rsidP="00C909C3">
            <w:pPr>
              <w:tabs>
                <w:tab w:val="left" w:pos="1260"/>
              </w:tabs>
              <w:rPr>
                <w:rFonts w:ascii="Arial" w:hAnsi="Arial" w:cs="Arial"/>
                <w:b/>
                <w:sz w:val="56"/>
                <w:szCs w:val="24"/>
              </w:rPr>
            </w:pPr>
            <m:oMathPara>
              <m:oMath>
                <m:f>
                  <m:fPr>
                    <m:ctrlPr>
                      <w:rPr>
                        <w:rFonts w:ascii="Cambria Math" w:hAnsi="Cambria Math" w:cs="Arial"/>
                        <w:b/>
                        <w:i/>
                        <w:sz w:val="56"/>
                        <w:szCs w:val="24"/>
                      </w:rPr>
                    </m:ctrlPr>
                  </m:fPr>
                  <m:num>
                    <m:r>
                      <m:rPr>
                        <m:sty m:val="bi"/>
                      </m:rPr>
                      <w:rPr>
                        <w:rFonts w:ascii="Cambria Math" w:hAnsi="Cambria Math" w:cs="Arial"/>
                        <w:sz w:val="56"/>
                        <w:szCs w:val="24"/>
                      </w:rPr>
                      <m:t>1</m:t>
                    </m:r>
                  </m:num>
                  <m:den>
                    <m:r>
                      <m:rPr>
                        <m:sty m:val="bi"/>
                      </m:rPr>
                      <w:rPr>
                        <w:rFonts w:ascii="Cambria Math" w:hAnsi="Cambria Math" w:cs="Arial"/>
                        <w:sz w:val="56"/>
                        <w:szCs w:val="24"/>
                      </w:rPr>
                      <m:t>2</m:t>
                    </m:r>
                  </m:den>
                </m:f>
                <m:r>
                  <m:rPr>
                    <m:sty m:val="bi"/>
                  </m:rPr>
                  <w:rPr>
                    <w:rFonts w:ascii="Cambria Math" w:hAnsi="Cambria Math" w:cs="Arial"/>
                    <w:sz w:val="56"/>
                    <w:szCs w:val="24"/>
                  </w:rPr>
                  <m:t>×</m:t>
                </m:r>
                <m:f>
                  <m:fPr>
                    <m:ctrlPr>
                      <w:rPr>
                        <w:rFonts w:ascii="Cambria Math" w:hAnsi="Cambria Math" w:cs="Arial"/>
                        <w:b/>
                        <w:i/>
                        <w:sz w:val="56"/>
                        <w:szCs w:val="24"/>
                      </w:rPr>
                    </m:ctrlPr>
                  </m:fPr>
                  <m:num>
                    <m:r>
                      <m:rPr>
                        <m:sty m:val="bi"/>
                      </m:rPr>
                      <w:rPr>
                        <w:rFonts w:ascii="Cambria Math" w:hAnsi="Cambria Math" w:cs="Arial"/>
                        <w:sz w:val="56"/>
                        <w:szCs w:val="24"/>
                      </w:rPr>
                      <m:t>1</m:t>
                    </m:r>
                  </m:num>
                  <m:den>
                    <m:r>
                      <m:rPr>
                        <m:sty m:val="bi"/>
                      </m:rPr>
                      <w:rPr>
                        <w:rFonts w:ascii="Cambria Math" w:hAnsi="Cambria Math" w:cs="Arial"/>
                        <w:sz w:val="56"/>
                        <w:szCs w:val="24"/>
                      </w:rPr>
                      <m:t>3</m:t>
                    </m:r>
                  </m:den>
                </m:f>
              </m:oMath>
            </m:oMathPara>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910144" behindDoc="0" locked="0" layoutInCell="1" allowOverlap="1">
                      <wp:simplePos x="0" y="0"/>
                      <wp:positionH relativeFrom="column">
                        <wp:posOffset>703022</wp:posOffset>
                      </wp:positionH>
                      <wp:positionV relativeFrom="paragraph">
                        <wp:posOffset>1530190</wp:posOffset>
                      </wp:positionV>
                      <wp:extent cx="117360" cy="161280"/>
                      <wp:effectExtent l="57150" t="38100" r="54610" b="48895"/>
                      <wp:wrapNone/>
                      <wp:docPr id="237845" name="Ink 237845"/>
                      <wp:cNvGraphicFramePr/>
                      <a:graphic xmlns:a="http://schemas.openxmlformats.org/drawingml/2006/main">
                        <a:graphicData uri="http://schemas.microsoft.com/office/word/2010/wordprocessingInk">
                          <w14:contentPart bwMode="auto" r:id="rId299">
                            <w14:nvContentPartPr>
                              <w14:cNvContentPartPr/>
                            </w14:nvContentPartPr>
                            <w14:xfrm>
                              <a:off x="0" y="0"/>
                              <a:ext cx="117360" cy="161280"/>
                            </w14:xfrm>
                          </w14:contentPart>
                        </a:graphicData>
                      </a:graphic>
                    </wp:anchor>
                  </w:drawing>
                </mc:Choice>
                <mc:Fallback>
                  <w:pict>
                    <v:shape id="Ink 237845" o:spid="_x0000_s1026" type="#_x0000_t75" style="position:absolute;margin-left:54.4pt;margin-top:119.55pt;width:11.2pt;height:14.65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">
                      <v:imagedata r:id="rId300" o:title=""/>
                    </v:shape>
                  </w:pict>
                </mc:Fallback>
              </mc:AlternateContent>
            </w:r>
            <w:r>
              <w:rPr>
                <w:rFonts w:ascii="Arial" w:hAnsi="Arial" w:cs="Arial"/>
                <w:b/>
                <w:noProof/>
                <w:sz w:val="28"/>
                <w:szCs w:val="24"/>
              </w:rPr>
              <mc:AlternateContent>
                <mc:Choice Requires="wpi">
                  <w:drawing>
                    <wp:anchor distT="0" distB="0" distL="114300" distR="114300" simplePos="0" relativeHeight="251909120" behindDoc="0" locked="0" layoutInCell="1" allowOverlap="1">
                      <wp:simplePos x="0" y="0"/>
                      <wp:positionH relativeFrom="column">
                        <wp:posOffset>680702</wp:posOffset>
                      </wp:positionH>
                      <wp:positionV relativeFrom="paragraph">
                        <wp:posOffset>1499950</wp:posOffset>
                      </wp:positionV>
                      <wp:extent cx="161280" cy="7920"/>
                      <wp:effectExtent l="38100" t="38100" r="48895" b="49530"/>
                      <wp:wrapNone/>
                      <wp:docPr id="237844" name="Ink 237844"/>
                      <wp:cNvGraphicFramePr/>
                      <a:graphic xmlns:a="http://schemas.openxmlformats.org/drawingml/2006/main">
                        <a:graphicData uri="http://schemas.microsoft.com/office/word/2010/wordprocessingInk">
                          <w14:contentPart bwMode="auto" r:id="rId301">
                            <w14:nvContentPartPr>
                              <w14:cNvContentPartPr/>
                            </w14:nvContentPartPr>
                            <w14:xfrm>
                              <a:off x="0" y="0"/>
                              <a:ext cx="161280" cy="7920"/>
                            </w14:xfrm>
                          </w14:contentPart>
                        </a:graphicData>
                      </a:graphic>
                    </wp:anchor>
                  </w:drawing>
                </mc:Choice>
                <mc:Fallback>
                  <w:pict>
                    <v:shape id="Ink 237844" o:spid="_x0000_s1026" type="#_x0000_t75" style="position:absolute;margin-left:52.65pt;margin-top:117.15pt;width:14.65pt;height:2.5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">
                      <v:imagedata r:id="rId302" o:title=""/>
                    </v:shape>
                  </w:pict>
                </mc:Fallback>
              </mc:AlternateContent>
            </w:r>
            <w:r>
              <w:rPr>
                <w:rFonts w:ascii="Arial" w:hAnsi="Arial" w:cs="Arial"/>
                <w:b/>
                <w:noProof/>
                <w:sz w:val="28"/>
                <w:szCs w:val="24"/>
              </w:rPr>
              <mc:AlternateContent>
                <mc:Choice Requires="wpi">
                  <w:drawing>
                    <wp:anchor distT="0" distB="0" distL="114300" distR="114300" simplePos="0" relativeHeight="251908096" behindDoc="0" locked="0" layoutInCell="1" allowOverlap="1">
                      <wp:simplePos x="0" y="0"/>
                      <wp:positionH relativeFrom="column">
                        <wp:posOffset>731462</wp:posOffset>
                      </wp:positionH>
                      <wp:positionV relativeFrom="paragraph">
                        <wp:posOffset>1390870</wp:posOffset>
                      </wp:positionV>
                      <wp:extent cx="24480" cy="120960"/>
                      <wp:effectExtent l="38100" t="38100" r="52070" b="50800"/>
                      <wp:wrapNone/>
                      <wp:docPr id="237843" name="Ink 237843"/>
                      <wp:cNvGraphicFramePr/>
                      <a:graphic xmlns:a="http://schemas.openxmlformats.org/drawingml/2006/main">
                        <a:graphicData uri="http://schemas.microsoft.com/office/word/2010/wordprocessingInk">
                          <w14:contentPart bwMode="auto" r:id="rId303">
                            <w14:nvContentPartPr>
                              <w14:cNvContentPartPr/>
                            </w14:nvContentPartPr>
                            <w14:xfrm>
                              <a:off x="0" y="0"/>
                              <a:ext cx="24480" cy="120960"/>
                            </w14:xfrm>
                          </w14:contentPart>
                        </a:graphicData>
                      </a:graphic>
                    </wp:anchor>
                  </w:drawing>
                </mc:Choice>
                <mc:Fallback>
                  <w:pict>
                    <v:shape id="Ink 237843" o:spid="_x0000_s1026" type="#_x0000_t75" style="position:absolute;margin-left:56.65pt;margin-top:108.55pt;width:3.85pt;height:11.4pt;z-index:2519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">
                      <v:imagedata r:id="rId304" o:title=""/>
                    </v:shape>
                  </w:pict>
                </mc:Fallback>
              </mc:AlternateContent>
            </w:r>
            <w:r>
              <w:rPr>
                <w:rFonts w:ascii="Arial" w:hAnsi="Arial" w:cs="Arial"/>
                <w:b/>
                <w:noProof/>
                <w:sz w:val="28"/>
                <w:szCs w:val="24"/>
              </w:rPr>
              <mc:AlternateContent>
                <mc:Choice Requires="wpi">
                  <w:drawing>
                    <wp:anchor distT="0" distB="0" distL="114300" distR="114300" simplePos="0" relativeHeight="251907072" behindDoc="0" locked="0" layoutInCell="1" allowOverlap="1">
                      <wp:simplePos x="0" y="0"/>
                      <wp:positionH relativeFrom="column">
                        <wp:posOffset>299462</wp:posOffset>
                      </wp:positionH>
                      <wp:positionV relativeFrom="paragraph">
                        <wp:posOffset>1383310</wp:posOffset>
                      </wp:positionV>
                      <wp:extent cx="198720" cy="322200"/>
                      <wp:effectExtent l="38100" t="38100" r="11430" b="40005"/>
                      <wp:wrapNone/>
                      <wp:docPr id="237842" name="Ink 237842"/>
                      <wp:cNvGraphicFramePr/>
                      <a:graphic xmlns:a="http://schemas.openxmlformats.org/drawingml/2006/main">
                        <a:graphicData uri="http://schemas.microsoft.com/office/word/2010/wordprocessingInk">
                          <w14:contentPart bwMode="auto" r:id="rId305">
                            <w14:nvContentPartPr>
                              <w14:cNvContentPartPr/>
                            </w14:nvContentPartPr>
                            <w14:xfrm>
                              <a:off x="0" y="0"/>
                              <a:ext cx="198720" cy="322200"/>
                            </w14:xfrm>
                          </w14:contentPart>
                        </a:graphicData>
                      </a:graphic>
                    </wp:anchor>
                  </w:drawing>
                </mc:Choice>
                <mc:Fallback>
                  <w:pict>
                    <v:shape id="Ink 237842" o:spid="_x0000_s1026" type="#_x0000_t75" style="position:absolute;margin-left:22.65pt;margin-top:107.95pt;width:17.55pt;height:27.25pt;z-index:2519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">
                      <v:imagedata r:id="rId306" o:title=""/>
                    </v:shape>
                  </w:pict>
                </mc:Fallback>
              </mc:AlternateContent>
            </w:r>
            <w:r>
              <w:rPr>
                <w:rFonts w:ascii="Arial" w:hAnsi="Arial" w:cs="Arial"/>
                <w:b/>
                <w:noProof/>
                <w:sz w:val="28"/>
                <w:szCs w:val="24"/>
              </w:rPr>
              <mc:AlternateContent>
                <mc:Choice Requires="wpi">
                  <w:drawing>
                    <wp:anchor distT="0" distB="0" distL="114300" distR="114300" simplePos="0" relativeHeight="251906048" behindDoc="0" locked="0" layoutInCell="1" allowOverlap="1">
                      <wp:simplePos x="0" y="0"/>
                      <wp:positionH relativeFrom="column">
                        <wp:posOffset>29462</wp:posOffset>
                      </wp:positionH>
                      <wp:positionV relativeFrom="paragraph">
                        <wp:posOffset>1530190</wp:posOffset>
                      </wp:positionV>
                      <wp:extent cx="117720" cy="168480"/>
                      <wp:effectExtent l="38100" t="38100" r="53975" b="41275"/>
                      <wp:wrapNone/>
                      <wp:docPr id="237841" name="Ink 237841"/>
                      <wp:cNvGraphicFramePr/>
                      <a:graphic xmlns:a="http://schemas.openxmlformats.org/drawingml/2006/main">
                        <a:graphicData uri="http://schemas.microsoft.com/office/word/2010/wordprocessingInk">
                          <w14:contentPart bwMode="auto" r:id="rId307">
                            <w14:nvContentPartPr>
                              <w14:cNvContentPartPr/>
                            </w14:nvContentPartPr>
                            <w14:xfrm>
                              <a:off x="0" y="0"/>
                              <a:ext cx="117720" cy="168480"/>
                            </w14:xfrm>
                          </w14:contentPart>
                        </a:graphicData>
                      </a:graphic>
                    </wp:anchor>
                  </w:drawing>
                </mc:Choice>
                <mc:Fallback>
                  <w:pict>
                    <v:shape id="Ink 237841" o:spid="_x0000_s1026" type="#_x0000_t75" style="position:absolute;margin-left:1.35pt;margin-top:119.55pt;width:11.15pt;height:15.15pt;z-index:2519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">
                      <v:imagedata r:id="rId308" o:title=""/>
                    </v:shape>
                  </w:pict>
                </mc:Fallback>
              </mc:AlternateContent>
            </w:r>
            <w:r>
              <w:rPr>
                <w:rFonts w:ascii="Arial" w:hAnsi="Arial" w:cs="Arial"/>
                <w:b/>
                <w:noProof/>
                <w:sz w:val="28"/>
                <w:szCs w:val="24"/>
              </w:rPr>
              <mc:AlternateContent>
                <mc:Choice Requires="wpi">
                  <w:drawing>
                    <wp:anchor distT="0" distB="0" distL="114300" distR="114300" simplePos="0" relativeHeight="251905024" behindDoc="0" locked="0" layoutInCell="1" allowOverlap="1">
                      <wp:simplePos x="0" y="0"/>
                      <wp:positionH relativeFrom="column">
                        <wp:posOffset>-14098</wp:posOffset>
                      </wp:positionH>
                      <wp:positionV relativeFrom="paragraph">
                        <wp:posOffset>1485910</wp:posOffset>
                      </wp:positionV>
                      <wp:extent cx="183240" cy="21960"/>
                      <wp:effectExtent l="38100" t="38100" r="45720" b="54610"/>
                      <wp:wrapNone/>
                      <wp:docPr id="237840" name="Ink 237840"/>
                      <wp:cNvGraphicFramePr/>
                      <a:graphic xmlns:a="http://schemas.openxmlformats.org/drawingml/2006/main">
                        <a:graphicData uri="http://schemas.microsoft.com/office/word/2010/wordprocessingInk">
                          <w14:contentPart bwMode="auto" r:id="rId309">
                            <w14:nvContentPartPr>
                              <w14:cNvContentPartPr/>
                            </w14:nvContentPartPr>
                            <w14:xfrm>
                              <a:off x="0" y="0"/>
                              <a:ext cx="183240" cy="21960"/>
                            </w14:xfrm>
                          </w14:contentPart>
                        </a:graphicData>
                      </a:graphic>
                    </wp:anchor>
                  </w:drawing>
                </mc:Choice>
                <mc:Fallback>
                  <w:pict>
                    <v:shape id="Ink 237840" o:spid="_x0000_s1026" type="#_x0000_t75" style="position:absolute;margin-left:-2.05pt;margin-top:116.05pt;width:16.35pt;height:3.7pt;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">
                      <v:imagedata r:id="rId310" o:title=""/>
                    </v:shape>
                  </w:pict>
                </mc:Fallback>
              </mc:AlternateContent>
            </w:r>
            <w:r>
              <w:rPr>
                <w:rFonts w:ascii="Arial" w:hAnsi="Arial" w:cs="Arial"/>
                <w:b/>
                <w:noProof/>
                <w:sz w:val="28"/>
                <w:szCs w:val="24"/>
              </w:rPr>
              <mc:AlternateContent>
                <mc:Choice Requires="wpi">
                  <w:drawing>
                    <wp:anchor distT="0" distB="0" distL="114300" distR="114300" simplePos="0" relativeHeight="251904000" behindDoc="0" locked="0" layoutInCell="1" allowOverlap="1">
                      <wp:simplePos x="0" y="0"/>
                      <wp:positionH relativeFrom="column">
                        <wp:posOffset>58982</wp:posOffset>
                      </wp:positionH>
                      <wp:positionV relativeFrom="paragraph">
                        <wp:posOffset>1368910</wp:posOffset>
                      </wp:positionV>
                      <wp:extent cx="21600" cy="95400"/>
                      <wp:effectExtent l="38100" t="38100" r="54610" b="38100"/>
                      <wp:wrapNone/>
                      <wp:docPr id="237839" name="Ink 237839"/>
                      <wp:cNvGraphicFramePr/>
                      <a:graphic xmlns:a="http://schemas.openxmlformats.org/drawingml/2006/main">
                        <a:graphicData uri="http://schemas.microsoft.com/office/word/2010/wordprocessingInk">
                          <w14:contentPart bwMode="auto" r:id="rId311">
                            <w14:nvContentPartPr>
                              <w14:cNvContentPartPr/>
                            </w14:nvContentPartPr>
                            <w14:xfrm>
                              <a:off x="0" y="0"/>
                              <a:ext cx="21600" cy="95400"/>
                            </w14:xfrm>
                          </w14:contentPart>
                        </a:graphicData>
                      </a:graphic>
                    </wp:anchor>
                  </w:drawing>
                </mc:Choice>
                <mc:Fallback>
                  <w:pict>
                    <v:shape id="Ink 237839" o:spid="_x0000_s1026" type="#_x0000_t75" style="position:absolute;margin-left:3.7pt;margin-top:106.85pt;width:3.6pt;height:9.4pt;z-index:25190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">
                      <v:imagedata r:id="rId312" o:title=""/>
                    </v:shape>
                  </w:pict>
                </mc:Fallback>
              </mc:AlternateContent>
            </w:r>
            <w:r>
              <w:rPr>
                <w:rFonts w:ascii="Arial" w:hAnsi="Arial" w:cs="Arial"/>
                <w:b/>
                <w:noProof/>
                <w:sz w:val="28"/>
                <w:szCs w:val="24"/>
              </w:rPr>
              <mc:AlternateContent>
                <mc:Choice Requires="wpi">
                  <w:drawing>
                    <wp:anchor distT="0" distB="0" distL="114300" distR="114300" simplePos="0" relativeHeight="251902976" behindDoc="0" locked="0" layoutInCell="1" allowOverlap="1">
                      <wp:simplePos x="0" y="0"/>
                      <wp:positionH relativeFrom="column">
                        <wp:posOffset>-28498</wp:posOffset>
                      </wp:positionH>
                      <wp:positionV relativeFrom="paragraph">
                        <wp:posOffset>1205470</wp:posOffset>
                      </wp:positionV>
                      <wp:extent cx="1038960" cy="62280"/>
                      <wp:effectExtent l="38100" t="38100" r="27940" b="52070"/>
                      <wp:wrapNone/>
                      <wp:docPr id="237838" name="Ink 237838"/>
                      <wp:cNvGraphicFramePr/>
                      <a:graphic xmlns:a="http://schemas.openxmlformats.org/drawingml/2006/main">
                        <a:graphicData uri="http://schemas.microsoft.com/office/word/2010/wordprocessingInk">
                          <w14:contentPart bwMode="auto" r:id="rId313">
                            <w14:nvContentPartPr>
                              <w14:cNvContentPartPr/>
                            </w14:nvContentPartPr>
                            <w14:xfrm>
                              <a:off x="0" y="0"/>
                              <a:ext cx="1038960" cy="62280"/>
                            </w14:xfrm>
                          </w14:contentPart>
                        </a:graphicData>
                      </a:graphic>
                    </wp:anchor>
                  </w:drawing>
                </mc:Choice>
                <mc:Fallback>
                  <w:pict>
                    <v:shape id="Ink 237838" o:spid="_x0000_s1026" type="#_x0000_t75" style="position:absolute;margin-left:-3.2pt;margin-top:93.95pt;width:83.7pt;height:6.75pt;z-index:25190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">
                      <v:imagedata r:id="rId314" o:title=""/>
                    </v:shape>
                  </w:pict>
                </mc:Fallback>
              </mc:AlternateContent>
            </w:r>
            <w:r>
              <w:rPr>
                <w:rFonts w:ascii="Arial" w:hAnsi="Arial" w:cs="Arial"/>
                <w:b/>
                <w:noProof/>
                <w:sz w:val="28"/>
                <w:szCs w:val="24"/>
              </w:rPr>
              <mc:AlternateContent>
                <mc:Choice Requires="wpi">
                  <w:drawing>
                    <wp:anchor distT="0" distB="0" distL="114300" distR="114300" simplePos="0" relativeHeight="251901952" behindDoc="0" locked="0" layoutInCell="1" allowOverlap="1">
                      <wp:simplePos x="0" y="0"/>
                      <wp:positionH relativeFrom="column">
                        <wp:posOffset>366062</wp:posOffset>
                      </wp:positionH>
                      <wp:positionV relativeFrom="paragraph">
                        <wp:posOffset>991990</wp:posOffset>
                      </wp:positionV>
                      <wp:extent cx="155520" cy="223200"/>
                      <wp:effectExtent l="38100" t="38100" r="54610" b="43815"/>
                      <wp:wrapNone/>
                      <wp:docPr id="237837" name="Ink 237837"/>
                      <wp:cNvGraphicFramePr/>
                      <a:graphic xmlns:a="http://schemas.openxmlformats.org/drawingml/2006/main">
                        <a:graphicData uri="http://schemas.microsoft.com/office/word/2010/wordprocessingInk">
                          <w14:contentPart bwMode="auto" r:id="rId315">
                            <w14:nvContentPartPr>
                              <w14:cNvContentPartPr/>
                            </w14:nvContentPartPr>
                            <w14:xfrm>
                              <a:off x="0" y="0"/>
                              <a:ext cx="155520" cy="223200"/>
                            </w14:xfrm>
                          </w14:contentPart>
                        </a:graphicData>
                      </a:graphic>
                    </wp:anchor>
                  </w:drawing>
                </mc:Choice>
                <mc:Fallback>
                  <w:pict>
                    <v:shape id="Ink 237837" o:spid="_x0000_s1026" type="#_x0000_t75" style="position:absolute;margin-left:27.85pt;margin-top:77.15pt;width:14.2pt;height:19.5pt;z-index:2519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">
                      <v:imagedata r:id="rId316" o:title=""/>
                    </v:shape>
                  </w:pict>
                </mc:Fallback>
              </mc:AlternateContent>
            </w:r>
            <w:r>
              <w:rPr>
                <w:rFonts w:ascii="Arial" w:hAnsi="Arial" w:cs="Arial"/>
                <w:b/>
                <w:noProof/>
                <w:sz w:val="28"/>
                <w:szCs w:val="24"/>
              </w:rPr>
              <mc:AlternateContent>
                <mc:Choice Requires="wpi">
                  <w:drawing>
                    <wp:anchor distT="0" distB="0" distL="114300" distR="114300" simplePos="0" relativeHeight="251900928" behindDoc="0" locked="0" layoutInCell="1" allowOverlap="1">
                      <wp:simplePos x="0" y="0"/>
                      <wp:positionH relativeFrom="column">
                        <wp:posOffset>344102</wp:posOffset>
                      </wp:positionH>
                      <wp:positionV relativeFrom="paragraph">
                        <wp:posOffset>886150</wp:posOffset>
                      </wp:positionV>
                      <wp:extent cx="198000" cy="59040"/>
                      <wp:effectExtent l="38100" t="38100" r="50165" b="55880"/>
                      <wp:wrapNone/>
                      <wp:docPr id="237836" name="Ink 237836"/>
                      <wp:cNvGraphicFramePr/>
                      <a:graphic xmlns:a="http://schemas.openxmlformats.org/drawingml/2006/main">
                        <a:graphicData uri="http://schemas.microsoft.com/office/word/2010/wordprocessingInk">
                          <w14:contentPart bwMode="auto" r:id="rId317">
                            <w14:nvContentPartPr>
                              <w14:cNvContentPartPr/>
                            </w14:nvContentPartPr>
                            <w14:xfrm>
                              <a:off x="0" y="0"/>
                              <a:ext cx="198000" cy="59040"/>
                            </w14:xfrm>
                          </w14:contentPart>
                        </a:graphicData>
                      </a:graphic>
                    </wp:anchor>
                  </w:drawing>
                </mc:Choice>
                <mc:Fallback>
                  <w:pict>
                    <v:shape id="Ink 237836" o:spid="_x0000_s1026" type="#_x0000_t75" style="position:absolute;margin-left:26.15pt;margin-top:68.85pt;width:17.5pt;height:6.6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">
                      <v:imagedata r:id="rId318" o:title=""/>
                    </v:shape>
                  </w:pict>
                </mc:Fallback>
              </mc:AlternateContent>
            </w:r>
            <w:r>
              <w:rPr>
                <w:rFonts w:ascii="Arial" w:hAnsi="Arial" w:cs="Arial"/>
                <w:b/>
                <w:noProof/>
                <w:sz w:val="28"/>
                <w:szCs w:val="24"/>
              </w:rPr>
              <mc:AlternateContent>
                <mc:Choice Requires="wpi">
                  <w:drawing>
                    <wp:anchor distT="0" distB="0" distL="114300" distR="114300" simplePos="0" relativeHeight="251899904" behindDoc="0" locked="0" layoutInCell="1" allowOverlap="1">
                      <wp:simplePos x="0" y="0"/>
                      <wp:positionH relativeFrom="column">
                        <wp:posOffset>388022</wp:posOffset>
                      </wp:positionH>
                      <wp:positionV relativeFrom="paragraph">
                        <wp:posOffset>761950</wp:posOffset>
                      </wp:positionV>
                      <wp:extent cx="37080" cy="156960"/>
                      <wp:effectExtent l="38100" t="38100" r="39370" b="52705"/>
                      <wp:wrapNone/>
                      <wp:docPr id="237835" name="Ink 237835"/>
                      <wp:cNvGraphicFramePr/>
                      <a:graphic xmlns:a="http://schemas.openxmlformats.org/drawingml/2006/main">
                        <a:graphicData uri="http://schemas.microsoft.com/office/word/2010/wordprocessingInk">
                          <w14:contentPart bwMode="auto" r:id="rId319">
                            <w14:nvContentPartPr>
                              <w14:cNvContentPartPr/>
                            </w14:nvContentPartPr>
                            <w14:xfrm>
                              <a:off x="0" y="0"/>
                              <a:ext cx="37080" cy="156960"/>
                            </w14:xfrm>
                          </w14:contentPart>
                        </a:graphicData>
                      </a:graphic>
                    </wp:anchor>
                  </w:drawing>
                </mc:Choice>
                <mc:Fallback>
                  <w:pict>
                    <v:shape id="Ink 237835" o:spid="_x0000_s1026" type="#_x0000_t75" style="position:absolute;margin-left:29.6pt;margin-top:59.05pt;width:4.8pt;height:14.25pt;z-index:2518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">
                      <v:imagedata r:id="rId320" o:title=""/>
                    </v:shape>
                  </w:pict>
                </mc:Fallback>
              </mc:AlternateContent>
            </w:r>
            <w:r>
              <w:rPr>
                <w:rFonts w:ascii="Arial" w:hAnsi="Arial" w:cs="Arial"/>
                <w:b/>
                <w:noProof/>
                <w:sz w:val="28"/>
                <w:szCs w:val="24"/>
              </w:rPr>
              <mc:AlternateContent>
                <mc:Choice Requires="wpi">
                  <w:drawing>
                    <wp:anchor distT="0" distB="0" distL="114300" distR="114300" simplePos="0" relativeHeight="251898880" behindDoc="0" locked="0" layoutInCell="1" allowOverlap="1">
                      <wp:simplePos x="0" y="0"/>
                      <wp:positionH relativeFrom="column">
                        <wp:posOffset>892742</wp:posOffset>
                      </wp:positionH>
                      <wp:positionV relativeFrom="paragraph">
                        <wp:posOffset>300430</wp:posOffset>
                      </wp:positionV>
                      <wp:extent cx="104040" cy="161280"/>
                      <wp:effectExtent l="57150" t="38100" r="48895" b="48895"/>
                      <wp:wrapNone/>
                      <wp:docPr id="237834" name="Ink 237834"/>
                      <wp:cNvGraphicFramePr/>
                      <a:graphic xmlns:a="http://schemas.openxmlformats.org/drawingml/2006/main">
                        <a:graphicData uri="http://schemas.microsoft.com/office/word/2010/wordprocessingInk">
                          <w14:contentPart bwMode="auto" r:id="rId321">
                            <w14:nvContentPartPr>
                              <w14:cNvContentPartPr/>
                            </w14:nvContentPartPr>
                            <w14:xfrm>
                              <a:off x="0" y="0"/>
                              <a:ext cx="104040" cy="161280"/>
                            </w14:xfrm>
                          </w14:contentPart>
                        </a:graphicData>
                      </a:graphic>
                    </wp:anchor>
                  </w:drawing>
                </mc:Choice>
                <mc:Fallback>
                  <w:pict>
                    <v:shape id="Ink 237834" o:spid="_x0000_s1026" type="#_x0000_t75" style="position:absolute;margin-left:69.35pt;margin-top:22.7pt;width:10.15pt;height:14.65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">
                      <v:imagedata r:id="rId322" o:title=""/>
                    </v:shape>
                  </w:pict>
                </mc:Fallback>
              </mc:AlternateContent>
            </w:r>
            <w:r>
              <w:rPr>
                <w:rFonts w:ascii="Arial" w:hAnsi="Arial" w:cs="Arial"/>
                <w:b/>
                <w:noProof/>
                <w:sz w:val="28"/>
                <w:szCs w:val="24"/>
              </w:rPr>
              <mc:AlternateContent>
                <mc:Choice Requires="wpi">
                  <w:drawing>
                    <wp:anchor distT="0" distB="0" distL="114300" distR="114300" simplePos="0" relativeHeight="251897856" behindDoc="0" locked="0" layoutInCell="1" allowOverlap="1">
                      <wp:simplePos x="0" y="0"/>
                      <wp:positionH relativeFrom="column">
                        <wp:posOffset>754502</wp:posOffset>
                      </wp:positionH>
                      <wp:positionV relativeFrom="paragraph">
                        <wp:posOffset>343630</wp:posOffset>
                      </wp:positionV>
                      <wp:extent cx="109440" cy="126000"/>
                      <wp:effectExtent l="38100" t="38100" r="43180" b="45720"/>
                      <wp:wrapNone/>
                      <wp:docPr id="237833" name="Ink 237833"/>
                      <wp:cNvGraphicFramePr/>
                      <a:graphic xmlns:a="http://schemas.openxmlformats.org/drawingml/2006/main">
                        <a:graphicData uri="http://schemas.microsoft.com/office/word/2010/wordprocessingInk">
                          <w14:contentPart bwMode="auto" r:id="rId323">
                            <w14:nvContentPartPr>
                              <w14:cNvContentPartPr/>
                            </w14:nvContentPartPr>
                            <w14:xfrm>
                              <a:off x="0" y="0"/>
                              <a:ext cx="109440" cy="126000"/>
                            </w14:xfrm>
                          </w14:contentPart>
                        </a:graphicData>
                      </a:graphic>
                    </wp:anchor>
                  </w:drawing>
                </mc:Choice>
                <mc:Fallback>
                  <w:pict>
                    <v:shape id="Ink 237833" o:spid="_x0000_s1026" type="#_x0000_t75" style="position:absolute;margin-left:58.45pt;margin-top:26.1pt;width:10.5pt;height:11.8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">
                      <v:imagedata r:id="rId324" o:title=""/>
                    </v:shape>
                  </w:pict>
                </mc:Fallback>
              </mc:AlternateContent>
            </w:r>
            <w:r>
              <w:rPr>
                <w:rFonts w:ascii="Arial" w:hAnsi="Arial" w:cs="Arial"/>
                <w:b/>
                <w:noProof/>
                <w:sz w:val="28"/>
                <w:szCs w:val="24"/>
              </w:rPr>
              <mc:AlternateContent>
                <mc:Choice Requires="wpi">
                  <w:drawing>
                    <wp:anchor distT="0" distB="0" distL="114300" distR="114300" simplePos="0" relativeHeight="251896832" behindDoc="0" locked="0" layoutInCell="1" allowOverlap="1">
                      <wp:simplePos x="0" y="0"/>
                      <wp:positionH relativeFrom="column">
                        <wp:posOffset>571622</wp:posOffset>
                      </wp:positionH>
                      <wp:positionV relativeFrom="paragraph">
                        <wp:posOffset>372790</wp:posOffset>
                      </wp:positionV>
                      <wp:extent cx="182880" cy="118800"/>
                      <wp:effectExtent l="38100" t="38100" r="26670" b="52705"/>
                      <wp:wrapNone/>
                      <wp:docPr id="237832" name="Ink 237832"/>
                      <wp:cNvGraphicFramePr/>
                      <a:graphic xmlns:a="http://schemas.openxmlformats.org/drawingml/2006/main">
                        <a:graphicData uri="http://schemas.microsoft.com/office/word/2010/wordprocessingInk">
                          <w14:contentPart bwMode="auto" r:id="rId325">
                            <w14:nvContentPartPr>
                              <w14:cNvContentPartPr/>
                            </w14:nvContentPartPr>
                            <w14:xfrm>
                              <a:off x="0" y="0"/>
                              <a:ext cx="182880" cy="118800"/>
                            </w14:xfrm>
                          </w14:contentPart>
                        </a:graphicData>
                      </a:graphic>
                    </wp:anchor>
                  </w:drawing>
                </mc:Choice>
                <mc:Fallback>
                  <w:pict>
                    <v:shape id="Ink 237832" o:spid="_x0000_s1026" type="#_x0000_t75" style="position:absolute;margin-left:44.05pt;margin-top:28.4pt;width:16.3pt;height:11.2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">
                      <v:imagedata r:id="rId326" o:title=""/>
                    </v:shape>
                  </w:pict>
                </mc:Fallback>
              </mc:AlternateContent>
            </w:r>
            <w:r>
              <w:rPr>
                <w:rFonts w:ascii="Arial" w:hAnsi="Arial" w:cs="Arial"/>
                <w:b/>
                <w:noProof/>
                <w:sz w:val="28"/>
                <w:szCs w:val="24"/>
              </w:rPr>
              <mc:AlternateContent>
                <mc:Choice Requires="wpi">
                  <w:drawing>
                    <wp:anchor distT="0" distB="0" distL="114300" distR="114300" simplePos="0" relativeHeight="251895808" behindDoc="0" locked="0" layoutInCell="1" allowOverlap="1">
                      <wp:simplePos x="0" y="0"/>
                      <wp:positionH relativeFrom="column">
                        <wp:posOffset>505022</wp:posOffset>
                      </wp:positionH>
                      <wp:positionV relativeFrom="paragraph">
                        <wp:posOffset>322750</wp:posOffset>
                      </wp:positionV>
                      <wp:extent cx="7920" cy="7920"/>
                      <wp:effectExtent l="38100" t="38100" r="49530" b="49530"/>
                      <wp:wrapNone/>
                      <wp:docPr id="237831" name="Ink 237831"/>
                      <wp:cNvGraphicFramePr/>
                      <a:graphic xmlns:a="http://schemas.openxmlformats.org/drawingml/2006/main">
                        <a:graphicData uri="http://schemas.microsoft.com/office/word/2010/wordprocessingInk">
                          <w14:contentPart bwMode="auto" r:id="rId327">
                            <w14:nvContentPartPr>
                              <w14:cNvContentPartPr/>
                            </w14:nvContentPartPr>
                            <w14:xfrm>
                              <a:off x="0" y="0"/>
                              <a:ext cx="7920" cy="7920"/>
                            </w14:xfrm>
                          </w14:contentPart>
                        </a:graphicData>
                      </a:graphic>
                    </wp:anchor>
                  </w:drawing>
                </mc:Choice>
                <mc:Fallback>
                  <w:pict>
                    <v:shape id="Ink 237831" o:spid="_x0000_s1026" type="#_x0000_t75" style="position:absolute;margin-left:38.8pt;margin-top:24.45pt;width:2.5pt;height:2.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">
                      <v:imagedata r:id="rId328" o:title=""/>
                    </v:shape>
                  </w:pict>
                </mc:Fallback>
              </mc:AlternateContent>
            </w:r>
            <w:r>
              <w:rPr>
                <w:rFonts w:ascii="Arial" w:hAnsi="Arial" w:cs="Arial"/>
                <w:b/>
                <w:noProof/>
                <w:sz w:val="28"/>
                <w:szCs w:val="24"/>
              </w:rPr>
              <mc:AlternateContent>
                <mc:Choice Requires="wpi">
                  <w:drawing>
                    <wp:anchor distT="0" distB="0" distL="114300" distR="114300" simplePos="0" relativeHeight="251894784" behindDoc="0" locked="0" layoutInCell="1" allowOverlap="1">
                      <wp:simplePos x="0" y="0"/>
                      <wp:positionH relativeFrom="column">
                        <wp:posOffset>497822</wp:posOffset>
                      </wp:positionH>
                      <wp:positionV relativeFrom="paragraph">
                        <wp:posOffset>403390</wp:posOffset>
                      </wp:positionV>
                      <wp:extent cx="29160" cy="102600"/>
                      <wp:effectExtent l="57150" t="38100" r="47625" b="50165"/>
                      <wp:wrapNone/>
                      <wp:docPr id="237830" name="Ink 237830"/>
                      <wp:cNvGraphicFramePr/>
                      <a:graphic xmlns:a="http://schemas.openxmlformats.org/drawingml/2006/main">
                        <a:graphicData uri="http://schemas.microsoft.com/office/word/2010/wordprocessingInk">
                          <w14:contentPart bwMode="auto" r:id="rId329">
                            <w14:nvContentPartPr>
                              <w14:cNvContentPartPr/>
                            </w14:nvContentPartPr>
                            <w14:xfrm>
                              <a:off x="0" y="0"/>
                              <a:ext cx="29160" cy="102600"/>
                            </w14:xfrm>
                          </w14:contentPart>
                        </a:graphicData>
                      </a:graphic>
                    </wp:anchor>
                  </w:drawing>
                </mc:Choice>
                <mc:Fallback>
                  <w:pict>
                    <v:shape id="Ink 237830" o:spid="_x0000_s1026" type="#_x0000_t75" style="position:absolute;margin-left:38.25pt;margin-top:30.8pt;width:4.3pt;height:10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">
                      <v:imagedata r:id="rId330" o:title=""/>
                    </v:shape>
                  </w:pict>
                </mc:Fallback>
              </mc:AlternateContent>
            </w:r>
            <w:r>
              <w:rPr>
                <w:rFonts w:ascii="Arial" w:hAnsi="Arial" w:cs="Arial"/>
                <w:b/>
                <w:noProof/>
                <w:sz w:val="28"/>
                <w:szCs w:val="24"/>
              </w:rPr>
              <mc:AlternateContent>
                <mc:Choice Requires="wpi">
                  <w:drawing>
                    <wp:anchor distT="0" distB="0" distL="114300" distR="114300" simplePos="0" relativeHeight="251893760" behindDoc="0" locked="0" layoutInCell="1" allowOverlap="1">
                      <wp:simplePos x="0" y="0"/>
                      <wp:positionH relativeFrom="column">
                        <wp:posOffset>366062</wp:posOffset>
                      </wp:positionH>
                      <wp:positionV relativeFrom="paragraph">
                        <wp:posOffset>403390</wp:posOffset>
                      </wp:positionV>
                      <wp:extent cx="102960" cy="36360"/>
                      <wp:effectExtent l="38100" t="38100" r="49530" b="40005"/>
                      <wp:wrapNone/>
                      <wp:docPr id="237829" name="Ink 237829"/>
                      <wp:cNvGraphicFramePr/>
                      <a:graphic xmlns:a="http://schemas.openxmlformats.org/drawingml/2006/main">
                        <a:graphicData uri="http://schemas.microsoft.com/office/word/2010/wordprocessingInk">
                          <w14:contentPart bwMode="auto" r:id="rId331">
                            <w14:nvContentPartPr>
                              <w14:cNvContentPartPr/>
                            </w14:nvContentPartPr>
                            <w14:xfrm>
                              <a:off x="0" y="0"/>
                              <a:ext cx="102960" cy="36360"/>
                            </w14:xfrm>
                          </w14:contentPart>
                        </a:graphicData>
                      </a:graphic>
                    </wp:anchor>
                  </w:drawing>
                </mc:Choice>
                <mc:Fallback>
                  <w:pict>
                    <v:shape id="Ink 237829" o:spid="_x0000_s1026" type="#_x0000_t75" style="position:absolute;margin-left:27.85pt;margin-top:30.8pt;width:10pt;height:4.7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">
                      <v:imagedata r:id="rId332" o:title=""/>
                    </v:shape>
                  </w:pict>
                </mc:Fallback>
              </mc:AlternateContent>
            </w:r>
            <w:r>
              <w:rPr>
                <w:rFonts w:ascii="Arial" w:hAnsi="Arial" w:cs="Arial"/>
                <w:b/>
                <w:noProof/>
                <w:sz w:val="28"/>
                <w:szCs w:val="24"/>
              </w:rPr>
              <mc:AlternateContent>
                <mc:Choice Requires="wpi">
                  <w:drawing>
                    <wp:anchor distT="0" distB="0" distL="114300" distR="114300" simplePos="0" relativeHeight="251892736" behindDoc="0" locked="0" layoutInCell="1" allowOverlap="1">
                      <wp:simplePos x="0" y="0"/>
                      <wp:positionH relativeFrom="column">
                        <wp:posOffset>395222</wp:posOffset>
                      </wp:positionH>
                      <wp:positionV relativeFrom="paragraph">
                        <wp:posOffset>278830</wp:posOffset>
                      </wp:positionV>
                      <wp:extent cx="37800" cy="249480"/>
                      <wp:effectExtent l="38100" t="38100" r="38735" b="55880"/>
                      <wp:wrapNone/>
                      <wp:docPr id="237828" name="Ink 237828"/>
                      <wp:cNvGraphicFramePr/>
                      <a:graphic xmlns:a="http://schemas.openxmlformats.org/drawingml/2006/main">
                        <a:graphicData uri="http://schemas.microsoft.com/office/word/2010/wordprocessingInk">
                          <w14:contentPart bwMode="auto" r:id="rId333">
                            <w14:nvContentPartPr>
                              <w14:cNvContentPartPr/>
                            </w14:nvContentPartPr>
                            <w14:xfrm>
                              <a:off x="0" y="0"/>
                              <a:ext cx="37800" cy="249480"/>
                            </w14:xfrm>
                          </w14:contentPart>
                        </a:graphicData>
                      </a:graphic>
                    </wp:anchor>
                  </w:drawing>
                </mc:Choice>
                <mc:Fallback>
                  <w:pict>
                    <v:shape id="Ink 237828" o:spid="_x0000_s1026" type="#_x0000_t75" style="position:absolute;margin-left:30.15pt;margin-top:21pt;width:4.9pt;height:21.55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">
                      <v:imagedata r:id="rId334" o:title=""/>
                    </v:shape>
                  </w:pict>
                </mc:Fallback>
              </mc:AlternateContent>
            </w:r>
            <w:r>
              <w:rPr>
                <w:rFonts w:ascii="Arial" w:hAnsi="Arial" w:cs="Arial"/>
                <w:b/>
                <w:noProof/>
                <w:sz w:val="28"/>
                <w:szCs w:val="24"/>
              </w:rPr>
              <mc:AlternateContent>
                <mc:Choice Requires="wpi">
                  <w:drawing>
                    <wp:anchor distT="0" distB="0" distL="114300" distR="114300" simplePos="0" relativeHeight="251891712" behindDoc="0" locked="0" layoutInCell="1" allowOverlap="1">
                      <wp:simplePos x="0" y="0"/>
                      <wp:positionH relativeFrom="column">
                        <wp:posOffset>93542</wp:posOffset>
                      </wp:positionH>
                      <wp:positionV relativeFrom="paragraph">
                        <wp:posOffset>461710</wp:posOffset>
                      </wp:positionV>
                      <wp:extent cx="155880" cy="217440"/>
                      <wp:effectExtent l="38100" t="38100" r="15875" b="49530"/>
                      <wp:wrapNone/>
                      <wp:docPr id="237827" name="Ink 237827"/>
                      <wp:cNvGraphicFramePr/>
                      <a:graphic xmlns:a="http://schemas.openxmlformats.org/drawingml/2006/main">
                        <a:graphicData uri="http://schemas.microsoft.com/office/word/2010/wordprocessingInk">
                          <w14:contentPart bwMode="auto" r:id="rId335">
                            <w14:nvContentPartPr>
                              <w14:cNvContentPartPr/>
                            </w14:nvContentPartPr>
                            <w14:xfrm>
                              <a:off x="0" y="0"/>
                              <a:ext cx="155880" cy="217440"/>
                            </w14:xfrm>
                          </w14:contentPart>
                        </a:graphicData>
                      </a:graphic>
                    </wp:anchor>
                  </w:drawing>
                </mc:Choice>
                <mc:Fallback>
                  <w:pict>
                    <v:shape id="Ink 237827" o:spid="_x0000_s1026" type="#_x0000_t75" style="position:absolute;margin-left:6.4pt;margin-top:35.4pt;width:14.15pt;height:19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">
                      <v:imagedata r:id="rId336" o:title=""/>
                    </v:shape>
                  </w:pict>
                </mc:Fallback>
              </mc:AlternateContent>
            </w:r>
            <w:r>
              <w:rPr>
                <w:rFonts w:ascii="Arial" w:hAnsi="Arial" w:cs="Arial"/>
                <w:b/>
                <w:noProof/>
                <w:sz w:val="28"/>
                <w:szCs w:val="24"/>
              </w:rPr>
              <mc:AlternateContent>
                <mc:Choice Requires="wpi">
                  <w:drawing>
                    <wp:anchor distT="0" distB="0" distL="114300" distR="114300" simplePos="0" relativeHeight="251890688" behindDoc="0" locked="0" layoutInCell="1" allowOverlap="1">
                      <wp:simplePos x="0" y="0"/>
                      <wp:positionH relativeFrom="column">
                        <wp:posOffset>73742</wp:posOffset>
                      </wp:positionH>
                      <wp:positionV relativeFrom="paragraph">
                        <wp:posOffset>373510</wp:posOffset>
                      </wp:positionV>
                      <wp:extent cx="175680" cy="30240"/>
                      <wp:effectExtent l="38100" t="38100" r="53340" b="46355"/>
                      <wp:wrapNone/>
                      <wp:docPr id="237826" name="Ink 237826"/>
                      <wp:cNvGraphicFramePr/>
                      <a:graphic xmlns:a="http://schemas.openxmlformats.org/drawingml/2006/main">
                        <a:graphicData uri="http://schemas.microsoft.com/office/word/2010/wordprocessingInk">
                          <w14:contentPart bwMode="auto" r:id="rId337">
                            <w14:nvContentPartPr>
                              <w14:cNvContentPartPr/>
                            </w14:nvContentPartPr>
                            <w14:xfrm>
                              <a:off x="0" y="0"/>
                              <a:ext cx="175680" cy="30240"/>
                            </w14:xfrm>
                          </w14:contentPart>
                        </a:graphicData>
                      </a:graphic>
                    </wp:anchor>
                  </w:drawing>
                </mc:Choice>
                <mc:Fallback>
                  <w:pict>
                    <v:shape id="Ink 237826" o:spid="_x0000_s1026" type="#_x0000_t75" style="position:absolute;margin-left:4.85pt;margin-top:28.4pt;width:15.75pt;height:4.3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">
                      <v:imagedata r:id="rId338" o:title=""/>
                    </v:shape>
                  </w:pict>
                </mc:Fallback>
              </mc:AlternateContent>
            </w:r>
            <w:r>
              <w:rPr>
                <w:rFonts w:ascii="Arial" w:hAnsi="Arial" w:cs="Arial"/>
                <w:b/>
                <w:noProof/>
                <w:sz w:val="28"/>
                <w:szCs w:val="24"/>
              </w:rPr>
              <mc:AlternateContent>
                <mc:Choice Requires="wpi">
                  <w:drawing>
                    <wp:anchor distT="0" distB="0" distL="114300" distR="114300" simplePos="0" relativeHeight="251889664" behindDoc="0" locked="0" layoutInCell="1" allowOverlap="1">
                      <wp:simplePos x="0" y="0"/>
                      <wp:positionH relativeFrom="column">
                        <wp:posOffset>138182</wp:posOffset>
                      </wp:positionH>
                      <wp:positionV relativeFrom="paragraph">
                        <wp:posOffset>220510</wp:posOffset>
                      </wp:positionV>
                      <wp:extent cx="9000" cy="154080"/>
                      <wp:effectExtent l="38100" t="38100" r="48260" b="55880"/>
                      <wp:wrapNone/>
                      <wp:docPr id="237825" name="Ink 237825"/>
                      <wp:cNvGraphicFramePr/>
                      <a:graphic xmlns:a="http://schemas.openxmlformats.org/drawingml/2006/main">
                        <a:graphicData uri="http://schemas.microsoft.com/office/word/2010/wordprocessingInk">
                          <w14:contentPart bwMode="auto" r:id="rId339">
                            <w14:nvContentPartPr>
                              <w14:cNvContentPartPr/>
                            </w14:nvContentPartPr>
                            <w14:xfrm>
                              <a:off x="0" y="0"/>
                              <a:ext cx="9000" cy="154080"/>
                            </w14:xfrm>
                          </w14:contentPart>
                        </a:graphicData>
                      </a:graphic>
                    </wp:anchor>
                  </w:drawing>
                </mc:Choice>
                <mc:Fallback>
                  <w:pict>
                    <v:shape id="Ink 237825" o:spid="_x0000_s1026" type="#_x0000_t75" style="position:absolute;margin-left:9.95pt;margin-top:16.4pt;width:2.6pt;height:14.05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">
                      <v:imagedata r:id="rId340" o:title=""/>
                    </v:shape>
                  </w:pict>
                </mc:Fallback>
              </mc:AlternateContent>
            </w:r>
          </w:p>
        </w:tc>
        <w:tc>
          <w:tcPr>
            <w:tcW w:w="180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917312" behindDoc="0" locked="0" layoutInCell="1" allowOverlap="1">
                      <wp:simplePos x="0" y="0"/>
                      <wp:positionH relativeFrom="column">
                        <wp:posOffset>649022</wp:posOffset>
                      </wp:positionH>
                      <wp:positionV relativeFrom="paragraph">
                        <wp:posOffset>381430</wp:posOffset>
                      </wp:positionV>
                      <wp:extent cx="176400" cy="300240"/>
                      <wp:effectExtent l="38100" t="38100" r="52705" b="43180"/>
                      <wp:wrapNone/>
                      <wp:docPr id="237852" name="Ink 237852"/>
                      <wp:cNvGraphicFramePr/>
                      <a:graphic xmlns:a="http://schemas.openxmlformats.org/drawingml/2006/main">
                        <a:graphicData uri="http://schemas.microsoft.com/office/word/2010/wordprocessingInk">
                          <w14:contentPart bwMode="auto" r:id="rId341">
                            <w14:nvContentPartPr>
                              <w14:cNvContentPartPr/>
                            </w14:nvContentPartPr>
                            <w14:xfrm>
                              <a:off x="0" y="0"/>
                              <a:ext cx="176400" cy="300240"/>
                            </w14:xfrm>
                          </w14:contentPart>
                        </a:graphicData>
                      </a:graphic>
                    </wp:anchor>
                  </w:drawing>
                </mc:Choice>
                <mc:Fallback>
                  <w:pict>
                    <v:shape id="Ink 237852" o:spid="_x0000_s1026" type="#_x0000_t75" style="position:absolute;margin-left:50.15pt;margin-top:29.1pt;width:15.8pt;height:25.55pt;z-index:2519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">
                      <v:imagedata r:id="rId342" o:title=""/>
                    </v:shape>
                  </w:pict>
                </mc:Fallback>
              </mc:AlternateContent>
            </w:r>
            <w:r>
              <w:rPr>
                <w:rFonts w:ascii="Arial" w:hAnsi="Arial" w:cs="Arial"/>
                <w:b/>
                <w:noProof/>
                <w:sz w:val="28"/>
                <w:szCs w:val="24"/>
              </w:rPr>
              <mc:AlternateContent>
                <mc:Choice Requires="wpi">
                  <w:drawing>
                    <wp:anchor distT="0" distB="0" distL="114300" distR="114300" simplePos="0" relativeHeight="251916288" behindDoc="0" locked="0" layoutInCell="1" allowOverlap="1">
                      <wp:simplePos x="0" y="0"/>
                      <wp:positionH relativeFrom="column">
                        <wp:posOffset>488822</wp:posOffset>
                      </wp:positionH>
                      <wp:positionV relativeFrom="paragraph">
                        <wp:posOffset>622990</wp:posOffset>
                      </wp:positionV>
                      <wp:extent cx="37080" cy="36720"/>
                      <wp:effectExtent l="38100" t="38100" r="39370" b="40005"/>
                      <wp:wrapNone/>
                      <wp:docPr id="237851" name="Ink 237851"/>
                      <wp:cNvGraphicFramePr/>
                      <a:graphic xmlns:a="http://schemas.openxmlformats.org/drawingml/2006/main">
                        <a:graphicData uri="http://schemas.microsoft.com/office/word/2010/wordprocessingInk">
                          <w14:contentPart bwMode="auto" r:id="rId343">
                            <w14:nvContentPartPr>
                              <w14:cNvContentPartPr/>
                            </w14:nvContentPartPr>
                            <w14:xfrm>
                              <a:off x="0" y="0"/>
                              <a:ext cx="37080" cy="36720"/>
                            </w14:xfrm>
                          </w14:contentPart>
                        </a:graphicData>
                      </a:graphic>
                    </wp:anchor>
                  </w:drawing>
                </mc:Choice>
                <mc:Fallback>
                  <w:pict>
                    <v:shape id="Ink 237851" o:spid="_x0000_s1026" type="#_x0000_t75" style="position:absolute;margin-left:37.55pt;margin-top:48.1pt;width:4.8pt;height:4.85pt;z-index:2519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">
                      <v:imagedata r:id="rId344" o:title=""/>
                    </v:shape>
                  </w:pict>
                </mc:Fallback>
              </mc:AlternateContent>
            </w:r>
            <w:r>
              <w:rPr>
                <w:rFonts w:ascii="Arial" w:hAnsi="Arial" w:cs="Arial"/>
                <w:b/>
                <w:noProof/>
                <w:sz w:val="28"/>
                <w:szCs w:val="24"/>
              </w:rPr>
              <mc:AlternateContent>
                <mc:Choice Requires="wpi">
                  <w:drawing>
                    <wp:anchor distT="0" distB="0" distL="114300" distR="114300" simplePos="0" relativeHeight="251915264" behindDoc="0" locked="0" layoutInCell="1" allowOverlap="1">
                      <wp:simplePos x="0" y="0"/>
                      <wp:positionH relativeFrom="column">
                        <wp:posOffset>459302</wp:posOffset>
                      </wp:positionH>
                      <wp:positionV relativeFrom="paragraph">
                        <wp:posOffset>563590</wp:posOffset>
                      </wp:positionV>
                      <wp:extent cx="110160" cy="7920"/>
                      <wp:effectExtent l="38100" t="38100" r="42545" b="49530"/>
                      <wp:wrapNone/>
                      <wp:docPr id="237850" name="Ink 237850"/>
                      <wp:cNvGraphicFramePr/>
                      <a:graphic xmlns:a="http://schemas.openxmlformats.org/drawingml/2006/main">
                        <a:graphicData uri="http://schemas.microsoft.com/office/word/2010/wordprocessingInk">
                          <w14:contentPart bwMode="auto" r:id="rId345">
                            <w14:nvContentPartPr>
                              <w14:cNvContentPartPr/>
                            </w14:nvContentPartPr>
                            <w14:xfrm>
                              <a:off x="0" y="0"/>
                              <a:ext cx="110160" cy="7920"/>
                            </w14:xfrm>
                          </w14:contentPart>
                        </a:graphicData>
                      </a:graphic>
                    </wp:anchor>
                  </w:drawing>
                </mc:Choice>
                <mc:Fallback>
                  <w:pict>
                    <v:shape id="Ink 237850" o:spid="_x0000_s1026" type="#_x0000_t75" style="position:absolute;margin-left:35.2pt;margin-top:43.45pt;width:10.55pt;height:2.5pt;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">
                      <v:imagedata r:id="rId346" o:title=""/>
                    </v:shape>
                  </w:pict>
                </mc:Fallback>
              </mc:AlternateContent>
            </w:r>
            <w:r>
              <w:rPr>
                <w:rFonts w:ascii="Arial" w:hAnsi="Arial" w:cs="Arial"/>
                <w:b/>
                <w:noProof/>
                <w:sz w:val="28"/>
                <w:szCs w:val="24"/>
              </w:rPr>
              <mc:AlternateContent>
                <mc:Choice Requires="wpi">
                  <w:drawing>
                    <wp:anchor distT="0" distB="0" distL="114300" distR="114300" simplePos="0" relativeHeight="251914240" behindDoc="0" locked="0" layoutInCell="1" allowOverlap="1">
                      <wp:simplePos x="0" y="0"/>
                      <wp:positionH relativeFrom="column">
                        <wp:posOffset>481262</wp:posOffset>
                      </wp:positionH>
                      <wp:positionV relativeFrom="paragraph">
                        <wp:posOffset>466750</wp:posOffset>
                      </wp:positionV>
                      <wp:extent cx="33480" cy="46800"/>
                      <wp:effectExtent l="38100" t="38100" r="43180" b="48895"/>
                      <wp:wrapNone/>
                      <wp:docPr id="237849" name="Ink 237849"/>
                      <wp:cNvGraphicFramePr/>
                      <a:graphic xmlns:a="http://schemas.openxmlformats.org/drawingml/2006/main">
                        <a:graphicData uri="http://schemas.microsoft.com/office/word/2010/wordprocessingInk">
                          <w14:contentPart bwMode="auto" r:id="rId347">
                            <w14:nvContentPartPr>
                              <w14:cNvContentPartPr/>
                            </w14:nvContentPartPr>
                            <w14:xfrm>
                              <a:off x="0" y="0"/>
                              <a:ext cx="33480" cy="46800"/>
                            </w14:xfrm>
                          </w14:contentPart>
                        </a:graphicData>
                      </a:graphic>
                    </wp:anchor>
                  </w:drawing>
                </mc:Choice>
                <mc:Fallback>
                  <w:pict>
                    <v:shape id="Ink 237849" o:spid="_x0000_s1026" type="#_x0000_t75" style="position:absolute;margin-left:36.95pt;margin-top:35.8pt;width:4.6pt;height:5.65pt;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">
                      <v:imagedata r:id="rId348" o:title=""/>
                    </v:shape>
                  </w:pict>
                </mc:Fallback>
              </mc:AlternateContent>
            </w:r>
            <w:r>
              <w:rPr>
                <w:rFonts w:ascii="Arial" w:hAnsi="Arial" w:cs="Arial"/>
                <w:b/>
                <w:noProof/>
                <w:sz w:val="28"/>
                <w:szCs w:val="24"/>
              </w:rPr>
              <mc:AlternateContent>
                <mc:Choice Requires="wpi">
                  <w:drawing>
                    <wp:anchor distT="0" distB="0" distL="114300" distR="114300" simplePos="0" relativeHeight="251913216" behindDoc="0" locked="0" layoutInCell="1" allowOverlap="1">
                      <wp:simplePos x="0" y="0"/>
                      <wp:positionH relativeFrom="column">
                        <wp:posOffset>166622</wp:posOffset>
                      </wp:positionH>
                      <wp:positionV relativeFrom="paragraph">
                        <wp:posOffset>579430</wp:posOffset>
                      </wp:positionV>
                      <wp:extent cx="118800" cy="203760"/>
                      <wp:effectExtent l="38100" t="38100" r="52705" b="44450"/>
                      <wp:wrapNone/>
                      <wp:docPr id="237848" name="Ink 237848"/>
                      <wp:cNvGraphicFramePr/>
                      <a:graphic xmlns:a="http://schemas.openxmlformats.org/drawingml/2006/main">
                        <a:graphicData uri="http://schemas.microsoft.com/office/word/2010/wordprocessingInk">
                          <w14:contentPart bwMode="auto" r:id="rId349">
                            <w14:nvContentPartPr>
                              <w14:cNvContentPartPr/>
                            </w14:nvContentPartPr>
                            <w14:xfrm>
                              <a:off x="0" y="0"/>
                              <a:ext cx="118800" cy="203760"/>
                            </w14:xfrm>
                          </w14:contentPart>
                        </a:graphicData>
                      </a:graphic>
                    </wp:anchor>
                  </w:drawing>
                </mc:Choice>
                <mc:Fallback>
                  <w:pict>
                    <v:shape id="Ink 237848" o:spid="_x0000_s1026" type="#_x0000_t75" style="position:absolute;margin-left:12.15pt;margin-top:44.65pt;width:11.25pt;height:18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">
                      <v:imagedata r:id="rId350" o:title=""/>
                    </v:shape>
                  </w:pict>
                </mc:Fallback>
              </mc:AlternateContent>
            </w:r>
            <w:r>
              <w:rPr>
                <w:rFonts w:ascii="Arial" w:hAnsi="Arial" w:cs="Arial"/>
                <w:b/>
                <w:noProof/>
                <w:sz w:val="28"/>
                <w:szCs w:val="24"/>
              </w:rPr>
              <mc:AlternateContent>
                <mc:Choice Requires="wpi">
                  <w:drawing>
                    <wp:anchor distT="0" distB="0" distL="114300" distR="114300" simplePos="0" relativeHeight="251912192" behindDoc="0" locked="0" layoutInCell="1" allowOverlap="1">
                      <wp:simplePos x="0" y="0"/>
                      <wp:positionH relativeFrom="column">
                        <wp:posOffset>137462</wp:posOffset>
                      </wp:positionH>
                      <wp:positionV relativeFrom="paragraph">
                        <wp:posOffset>520390</wp:posOffset>
                      </wp:positionV>
                      <wp:extent cx="160920" cy="23400"/>
                      <wp:effectExtent l="38100" t="38100" r="48895" b="53340"/>
                      <wp:wrapNone/>
                      <wp:docPr id="237847" name="Ink 237847"/>
                      <wp:cNvGraphicFramePr/>
                      <a:graphic xmlns:a="http://schemas.openxmlformats.org/drawingml/2006/main">
                        <a:graphicData uri="http://schemas.microsoft.com/office/word/2010/wordprocessingInk">
                          <w14:contentPart bwMode="auto" r:id="rId351">
                            <w14:nvContentPartPr>
                              <w14:cNvContentPartPr/>
                            </w14:nvContentPartPr>
                            <w14:xfrm>
                              <a:off x="0" y="0"/>
                              <a:ext cx="160920" cy="23400"/>
                            </w14:xfrm>
                          </w14:contentPart>
                        </a:graphicData>
                      </a:graphic>
                    </wp:anchor>
                  </w:drawing>
                </mc:Choice>
                <mc:Fallback>
                  <w:pict>
                    <v:shape id="Ink 237847" o:spid="_x0000_s1026" type="#_x0000_t75" style="position:absolute;margin-left:9.85pt;margin-top:40.05pt;width:14.55pt;height:3.8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">
                      <v:imagedata r:id="rId352" o:title=""/>
                    </v:shape>
                  </w:pict>
                </mc:Fallback>
              </mc:AlternateContent>
            </w:r>
            <w:r>
              <w:rPr>
                <w:rFonts w:ascii="Arial" w:hAnsi="Arial" w:cs="Arial"/>
                <w:b/>
                <w:noProof/>
                <w:sz w:val="28"/>
                <w:szCs w:val="24"/>
              </w:rPr>
              <mc:AlternateContent>
                <mc:Choice Requires="wpi">
                  <w:drawing>
                    <wp:anchor distT="0" distB="0" distL="114300" distR="114300" simplePos="0" relativeHeight="251911168" behindDoc="0" locked="0" layoutInCell="1" allowOverlap="1">
                      <wp:simplePos x="0" y="0"/>
                      <wp:positionH relativeFrom="column">
                        <wp:posOffset>196142</wp:posOffset>
                      </wp:positionH>
                      <wp:positionV relativeFrom="paragraph">
                        <wp:posOffset>330310</wp:posOffset>
                      </wp:positionV>
                      <wp:extent cx="16560" cy="190440"/>
                      <wp:effectExtent l="38100" t="38100" r="40640" b="38735"/>
                      <wp:wrapNone/>
                      <wp:docPr id="237846" name="Ink 237846"/>
                      <wp:cNvGraphicFramePr/>
                      <a:graphic xmlns:a="http://schemas.openxmlformats.org/drawingml/2006/main">
                        <a:graphicData uri="http://schemas.microsoft.com/office/word/2010/wordprocessingInk">
                          <w14:contentPart bwMode="auto" r:id="rId353">
                            <w14:nvContentPartPr>
                              <w14:cNvContentPartPr/>
                            </w14:nvContentPartPr>
                            <w14:xfrm>
                              <a:off x="0" y="0"/>
                              <a:ext cx="16560" cy="190440"/>
                            </w14:xfrm>
                          </w14:contentPart>
                        </a:graphicData>
                      </a:graphic>
                    </wp:anchor>
                  </w:drawing>
                </mc:Choice>
                <mc:Fallback>
                  <w:pict>
                    <v:shape id="Ink 237846" o:spid="_x0000_s1026" type="#_x0000_t75" style="position:absolute;margin-left:14.5pt;margin-top:25.05pt;width:3.15pt;height:16.9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">
                      <v:imagedata r:id="rId354" o:title=""/>
                    </v:shape>
                  </w:pict>
                </mc:Fallback>
              </mc:AlternateContent>
            </w:r>
          </w:p>
        </w:tc>
        <w:tc>
          <w:tcPr>
            <w:tcW w:w="4140" w:type="dxa"/>
          </w:tcPr>
          <w:p w:rsidR="00C909C3" w:rsidRPr="00C909C3" w:rsidRDefault="00835CF1" w:rsidP="00C909C3">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1957248" behindDoc="0" locked="0" layoutInCell="1" allowOverlap="1">
                      <wp:simplePos x="0" y="0"/>
                      <wp:positionH relativeFrom="column">
                        <wp:posOffset>1765382</wp:posOffset>
                      </wp:positionH>
                      <wp:positionV relativeFrom="paragraph">
                        <wp:posOffset>1573750</wp:posOffset>
                      </wp:positionV>
                      <wp:extent cx="111240" cy="125640"/>
                      <wp:effectExtent l="57150" t="38100" r="41275" b="46355"/>
                      <wp:wrapNone/>
                      <wp:docPr id="237891" name="Ink 237891"/>
                      <wp:cNvGraphicFramePr/>
                      <a:graphic xmlns:a="http://schemas.openxmlformats.org/drawingml/2006/main">
                        <a:graphicData uri="http://schemas.microsoft.com/office/word/2010/wordprocessingInk">
                          <w14:contentPart bwMode="auto" r:id="rId355">
                            <w14:nvContentPartPr>
                              <w14:cNvContentPartPr/>
                            </w14:nvContentPartPr>
                            <w14:xfrm>
                              <a:off x="0" y="0"/>
                              <a:ext cx="111240" cy="125640"/>
                            </w14:xfrm>
                          </w14:contentPart>
                        </a:graphicData>
                      </a:graphic>
                    </wp:anchor>
                  </w:drawing>
                </mc:Choice>
                <mc:Fallback>
                  <w:pict>
                    <v:shape id="Ink 237891" o:spid="_x0000_s1026" type="#_x0000_t75" style="position:absolute;margin-left:138.05pt;margin-top:122.95pt;width:10.7pt;height:11.8pt;z-index:25195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">
                      <v:imagedata r:id="rId356" o:title=""/>
                    </v:shape>
                  </w:pict>
                </mc:Fallback>
              </mc:AlternateContent>
            </w:r>
            <w:r>
              <w:rPr>
                <w:rFonts w:ascii="Arial" w:hAnsi="Arial" w:cs="Arial"/>
                <w:b/>
                <w:noProof/>
                <w:sz w:val="28"/>
                <w:szCs w:val="24"/>
              </w:rPr>
              <mc:AlternateContent>
                <mc:Choice Requires="wpi">
                  <w:drawing>
                    <wp:anchor distT="0" distB="0" distL="114300" distR="114300" simplePos="0" relativeHeight="251956224" behindDoc="0" locked="0" layoutInCell="1" allowOverlap="1">
                      <wp:simplePos x="0" y="0"/>
                      <wp:positionH relativeFrom="column">
                        <wp:posOffset>1708502</wp:posOffset>
                      </wp:positionH>
                      <wp:positionV relativeFrom="paragraph">
                        <wp:posOffset>1551790</wp:posOffset>
                      </wp:positionV>
                      <wp:extent cx="154080" cy="9360"/>
                      <wp:effectExtent l="38100" t="38100" r="55880" b="48260"/>
                      <wp:wrapNone/>
                      <wp:docPr id="237890" name="Ink 237890"/>
                      <wp:cNvGraphicFramePr/>
                      <a:graphic xmlns:a="http://schemas.openxmlformats.org/drawingml/2006/main">
                        <a:graphicData uri="http://schemas.microsoft.com/office/word/2010/wordprocessingInk">
                          <w14:contentPart bwMode="auto" r:id="rId357">
                            <w14:nvContentPartPr>
                              <w14:cNvContentPartPr/>
                            </w14:nvContentPartPr>
                            <w14:xfrm>
                              <a:off x="0" y="0"/>
                              <a:ext cx="154080" cy="9360"/>
                            </w14:xfrm>
                          </w14:contentPart>
                        </a:graphicData>
                      </a:graphic>
                    </wp:anchor>
                  </w:drawing>
                </mc:Choice>
                <mc:Fallback>
                  <w:pict>
                    <v:shape id="Ink 237890" o:spid="_x0000_s1026" type="#_x0000_t75" style="position:absolute;margin-left:133.6pt;margin-top:121.2pt;width:14.05pt;height:2.8pt;z-index:2519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">
                      <v:imagedata r:id="rId358" o:title=""/>
                    </v:shape>
                  </w:pict>
                </mc:Fallback>
              </mc:AlternateContent>
            </w:r>
            <w:r>
              <w:rPr>
                <w:rFonts w:ascii="Arial" w:hAnsi="Arial" w:cs="Arial"/>
                <w:b/>
                <w:noProof/>
                <w:sz w:val="28"/>
                <w:szCs w:val="24"/>
              </w:rPr>
              <mc:AlternateContent>
                <mc:Choice Requires="wpi">
                  <w:drawing>
                    <wp:anchor distT="0" distB="0" distL="114300" distR="114300" simplePos="0" relativeHeight="251955200" behindDoc="0" locked="0" layoutInCell="1" allowOverlap="1">
                      <wp:simplePos x="0" y="0"/>
                      <wp:positionH relativeFrom="column">
                        <wp:posOffset>1774382</wp:posOffset>
                      </wp:positionH>
                      <wp:positionV relativeFrom="paragraph">
                        <wp:posOffset>1420390</wp:posOffset>
                      </wp:positionV>
                      <wp:extent cx="21960" cy="109800"/>
                      <wp:effectExtent l="57150" t="38100" r="54610" b="43180"/>
                      <wp:wrapNone/>
                      <wp:docPr id="237889" name="Ink 237889"/>
                      <wp:cNvGraphicFramePr/>
                      <a:graphic xmlns:a="http://schemas.openxmlformats.org/drawingml/2006/main">
                        <a:graphicData uri="http://schemas.microsoft.com/office/word/2010/wordprocessingInk">
                          <w14:contentPart bwMode="auto" r:id="rId359">
                            <w14:nvContentPartPr>
                              <w14:cNvContentPartPr/>
                            </w14:nvContentPartPr>
                            <w14:xfrm>
                              <a:off x="0" y="0"/>
                              <a:ext cx="21960" cy="109800"/>
                            </w14:xfrm>
                          </w14:contentPart>
                        </a:graphicData>
                      </a:graphic>
                    </wp:anchor>
                  </w:drawing>
                </mc:Choice>
                <mc:Fallback>
                  <w:pict>
                    <v:shape id="Ink 237889" o:spid="_x0000_s1026" type="#_x0000_t75" style="position:absolute;margin-left:138.75pt;margin-top:110.9pt;width:3.7pt;height:10.6pt;z-index:25195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">
                      <v:imagedata r:id="rId360" o:title=""/>
                    </v:shape>
                  </w:pict>
                </mc:Fallback>
              </mc:AlternateContent>
            </w:r>
            <w:r>
              <w:rPr>
                <w:rFonts w:ascii="Arial" w:hAnsi="Arial" w:cs="Arial"/>
                <w:b/>
                <w:noProof/>
                <w:sz w:val="28"/>
                <w:szCs w:val="24"/>
              </w:rPr>
              <mc:AlternateContent>
                <mc:Choice Requires="wpi">
                  <w:drawing>
                    <wp:anchor distT="0" distB="0" distL="114300" distR="114300" simplePos="0" relativeHeight="251954176" behindDoc="0" locked="0" layoutInCell="1" allowOverlap="1">
                      <wp:simplePos x="0" y="0"/>
                      <wp:positionH relativeFrom="column">
                        <wp:posOffset>1496462</wp:posOffset>
                      </wp:positionH>
                      <wp:positionV relativeFrom="paragraph">
                        <wp:posOffset>1617670</wp:posOffset>
                      </wp:positionV>
                      <wp:extent cx="73440" cy="7920"/>
                      <wp:effectExtent l="38100" t="38100" r="41275" b="49530"/>
                      <wp:wrapNone/>
                      <wp:docPr id="237888" name="Ink 237888"/>
                      <wp:cNvGraphicFramePr/>
                      <a:graphic xmlns:a="http://schemas.openxmlformats.org/drawingml/2006/main">
                        <a:graphicData uri="http://schemas.microsoft.com/office/word/2010/wordprocessingInk">
                          <w14:contentPart bwMode="auto" r:id="rId361">
                            <w14:nvContentPartPr>
                              <w14:cNvContentPartPr/>
                            </w14:nvContentPartPr>
                            <w14:xfrm>
                              <a:off x="0" y="0"/>
                              <a:ext cx="73440" cy="7920"/>
                            </w14:xfrm>
                          </w14:contentPart>
                        </a:graphicData>
                      </a:graphic>
                    </wp:anchor>
                  </w:drawing>
                </mc:Choice>
                <mc:Fallback>
                  <w:pict>
                    <v:shape id="Ink 237888" o:spid="_x0000_s1026" type="#_x0000_t75" style="position:absolute;margin-left:116.9pt;margin-top:126.4pt;width:7.7pt;height:2.6pt;z-index:25195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">
                      <v:imagedata r:id="rId362" o:title=""/>
                    </v:shape>
                  </w:pict>
                </mc:Fallback>
              </mc:AlternateContent>
            </w:r>
            <w:r>
              <w:rPr>
                <w:rFonts w:ascii="Arial" w:hAnsi="Arial" w:cs="Arial"/>
                <w:b/>
                <w:noProof/>
                <w:sz w:val="28"/>
                <w:szCs w:val="24"/>
              </w:rPr>
              <mc:AlternateContent>
                <mc:Choice Requires="wpi">
                  <w:drawing>
                    <wp:anchor distT="0" distB="0" distL="114300" distR="114300" simplePos="0" relativeHeight="251953152" behindDoc="0" locked="0" layoutInCell="1" allowOverlap="1">
                      <wp:simplePos x="0" y="0"/>
                      <wp:positionH relativeFrom="column">
                        <wp:posOffset>1496462</wp:posOffset>
                      </wp:positionH>
                      <wp:positionV relativeFrom="paragraph">
                        <wp:posOffset>1558270</wp:posOffset>
                      </wp:positionV>
                      <wp:extent cx="81000" cy="8640"/>
                      <wp:effectExtent l="38100" t="38100" r="52705" b="48895"/>
                      <wp:wrapNone/>
                      <wp:docPr id="237887" name="Ink 237887"/>
                      <wp:cNvGraphicFramePr/>
                      <a:graphic xmlns:a="http://schemas.openxmlformats.org/drawingml/2006/main">
                        <a:graphicData uri="http://schemas.microsoft.com/office/word/2010/wordprocessingInk">
                          <w14:contentPart bwMode="auto" r:id="rId363">
                            <w14:nvContentPartPr>
                              <w14:cNvContentPartPr/>
                            </w14:nvContentPartPr>
                            <w14:xfrm>
                              <a:off x="0" y="0"/>
                              <a:ext cx="81000" cy="8640"/>
                            </w14:xfrm>
                          </w14:contentPart>
                        </a:graphicData>
                      </a:graphic>
                    </wp:anchor>
                  </w:drawing>
                </mc:Choice>
                <mc:Fallback>
                  <w:pict>
                    <v:shape id="Ink 237887" o:spid="_x0000_s1026" type="#_x0000_t75" style="position:absolute;margin-left:116.9pt;margin-top:121.7pt;width:8.3pt;height:2.7pt;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">
                      <v:imagedata r:id="rId364" o:title=""/>
                    </v:shape>
                  </w:pict>
                </mc:Fallback>
              </mc:AlternateContent>
            </w:r>
            <w:r>
              <w:rPr>
                <w:rFonts w:ascii="Arial" w:hAnsi="Arial" w:cs="Arial"/>
                <w:b/>
                <w:noProof/>
                <w:sz w:val="28"/>
                <w:szCs w:val="24"/>
              </w:rPr>
              <mc:AlternateContent>
                <mc:Choice Requires="wpi">
                  <w:drawing>
                    <wp:anchor distT="0" distB="0" distL="114300" distR="114300" simplePos="0" relativeHeight="251952128" behindDoc="0" locked="0" layoutInCell="1" allowOverlap="1">
                      <wp:simplePos x="0" y="0"/>
                      <wp:positionH relativeFrom="column">
                        <wp:posOffset>1115942</wp:posOffset>
                      </wp:positionH>
                      <wp:positionV relativeFrom="paragraph">
                        <wp:posOffset>1566190</wp:posOffset>
                      </wp:positionV>
                      <wp:extent cx="146880" cy="110520"/>
                      <wp:effectExtent l="38100" t="38100" r="43815" b="41910"/>
                      <wp:wrapNone/>
                      <wp:docPr id="237886" name="Ink 237886"/>
                      <wp:cNvGraphicFramePr/>
                      <a:graphic xmlns:a="http://schemas.openxmlformats.org/drawingml/2006/main">
                        <a:graphicData uri="http://schemas.microsoft.com/office/word/2010/wordprocessingInk">
                          <w14:contentPart bwMode="auto" r:id="rId365">
                            <w14:nvContentPartPr>
                              <w14:cNvContentPartPr/>
                            </w14:nvContentPartPr>
                            <w14:xfrm>
                              <a:off x="0" y="0"/>
                              <a:ext cx="146880" cy="110520"/>
                            </w14:xfrm>
                          </w14:contentPart>
                        </a:graphicData>
                      </a:graphic>
                    </wp:anchor>
                  </w:drawing>
                </mc:Choice>
                <mc:Fallback>
                  <w:pict>
                    <v:shape id="Ink 237886" o:spid="_x0000_s1026" type="#_x0000_t75" style="position:absolute;margin-left:86.9pt;margin-top:122.35pt;width:13.45pt;height:10.6pt;z-index:2519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">
                      <v:imagedata r:id="rId366" o:title=""/>
                    </v:shape>
                  </w:pict>
                </mc:Fallback>
              </mc:AlternateContent>
            </w:r>
            <w:r>
              <w:rPr>
                <w:rFonts w:ascii="Arial" w:hAnsi="Arial" w:cs="Arial"/>
                <w:b/>
                <w:noProof/>
                <w:sz w:val="28"/>
                <w:szCs w:val="24"/>
              </w:rPr>
              <mc:AlternateContent>
                <mc:Choice Requires="wpi">
                  <w:drawing>
                    <wp:anchor distT="0" distB="0" distL="114300" distR="114300" simplePos="0" relativeHeight="251951104" behindDoc="0" locked="0" layoutInCell="1" allowOverlap="1">
                      <wp:simplePos x="0" y="0"/>
                      <wp:positionH relativeFrom="column">
                        <wp:posOffset>1086782</wp:posOffset>
                      </wp:positionH>
                      <wp:positionV relativeFrom="paragraph">
                        <wp:posOffset>1543510</wp:posOffset>
                      </wp:positionV>
                      <wp:extent cx="183240" cy="16200"/>
                      <wp:effectExtent l="38100" t="38100" r="45720" b="41275"/>
                      <wp:wrapNone/>
                      <wp:docPr id="237885" name="Ink 237885"/>
                      <wp:cNvGraphicFramePr/>
                      <a:graphic xmlns:a="http://schemas.openxmlformats.org/drawingml/2006/main">
                        <a:graphicData uri="http://schemas.microsoft.com/office/word/2010/wordprocessingInk">
                          <w14:contentPart bwMode="auto" r:id="rId367">
                            <w14:nvContentPartPr>
                              <w14:cNvContentPartPr/>
                            </w14:nvContentPartPr>
                            <w14:xfrm>
                              <a:off x="0" y="0"/>
                              <a:ext cx="183240" cy="16200"/>
                            </w14:xfrm>
                          </w14:contentPart>
                        </a:graphicData>
                      </a:graphic>
                    </wp:anchor>
                  </w:drawing>
                </mc:Choice>
                <mc:Fallback>
                  <w:pict>
                    <v:shape id="Ink 237885" o:spid="_x0000_s1026" type="#_x0000_t75" style="position:absolute;margin-left:84.6pt;margin-top:120.6pt;width:16.35pt;height:3.2pt;z-index:2519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">
                      <v:imagedata r:id="rId368" o:title=""/>
                    </v:shape>
                  </w:pict>
                </mc:Fallback>
              </mc:AlternateContent>
            </w:r>
            <w:r>
              <w:rPr>
                <w:rFonts w:ascii="Arial" w:hAnsi="Arial" w:cs="Arial"/>
                <w:b/>
                <w:noProof/>
                <w:sz w:val="28"/>
                <w:szCs w:val="24"/>
              </w:rPr>
              <mc:AlternateContent>
                <mc:Choice Requires="wpi">
                  <w:drawing>
                    <wp:anchor distT="0" distB="0" distL="114300" distR="114300" simplePos="0" relativeHeight="251950080" behindDoc="0" locked="0" layoutInCell="1" allowOverlap="1">
                      <wp:simplePos x="0" y="0"/>
                      <wp:positionH relativeFrom="column">
                        <wp:posOffset>1189022</wp:posOffset>
                      </wp:positionH>
                      <wp:positionV relativeFrom="paragraph">
                        <wp:posOffset>1427590</wp:posOffset>
                      </wp:positionV>
                      <wp:extent cx="15120" cy="124200"/>
                      <wp:effectExtent l="57150" t="38100" r="42545" b="47625"/>
                      <wp:wrapNone/>
                      <wp:docPr id="237884" name="Ink 237884"/>
                      <wp:cNvGraphicFramePr/>
                      <a:graphic xmlns:a="http://schemas.openxmlformats.org/drawingml/2006/main">
                        <a:graphicData uri="http://schemas.microsoft.com/office/word/2010/wordprocessingInk">
                          <w14:contentPart bwMode="auto" r:id="rId369">
                            <w14:nvContentPartPr>
                              <w14:cNvContentPartPr/>
                            </w14:nvContentPartPr>
                            <w14:xfrm>
                              <a:off x="0" y="0"/>
                              <a:ext cx="15120" cy="124200"/>
                            </w14:xfrm>
                          </w14:contentPart>
                        </a:graphicData>
                      </a:graphic>
                    </wp:anchor>
                  </w:drawing>
                </mc:Choice>
                <mc:Fallback>
                  <w:pict>
                    <v:shape id="Ink 237884" o:spid="_x0000_s1026" type="#_x0000_t75" style="position:absolute;margin-left:92.6pt;margin-top:111.45pt;width:3.2pt;height:11.75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">
                      <v:imagedata r:id="rId370" o:title=""/>
                    </v:shape>
                  </w:pict>
                </mc:Fallback>
              </mc:AlternateContent>
            </w:r>
            <w:r>
              <w:rPr>
                <w:rFonts w:ascii="Arial" w:hAnsi="Arial" w:cs="Arial"/>
                <w:b/>
                <w:noProof/>
                <w:sz w:val="28"/>
                <w:szCs w:val="24"/>
              </w:rPr>
              <mc:AlternateContent>
                <mc:Choice Requires="wpi">
                  <w:drawing>
                    <wp:anchor distT="0" distB="0" distL="114300" distR="114300" simplePos="0" relativeHeight="251949056" behindDoc="0" locked="0" layoutInCell="1" allowOverlap="1">
                      <wp:simplePos x="0" y="0"/>
                      <wp:positionH relativeFrom="column">
                        <wp:posOffset>897062</wp:posOffset>
                      </wp:positionH>
                      <wp:positionV relativeFrom="paragraph">
                        <wp:posOffset>1530190</wp:posOffset>
                      </wp:positionV>
                      <wp:extent cx="58680" cy="108720"/>
                      <wp:effectExtent l="57150" t="38100" r="55880" b="43815"/>
                      <wp:wrapNone/>
                      <wp:docPr id="237883" name="Ink 237883"/>
                      <wp:cNvGraphicFramePr/>
                      <a:graphic xmlns:a="http://schemas.openxmlformats.org/drawingml/2006/main">
                        <a:graphicData uri="http://schemas.microsoft.com/office/word/2010/wordprocessingInk">
                          <w14:contentPart bwMode="auto" r:id="rId371">
                            <w14:nvContentPartPr>
                              <w14:cNvContentPartPr/>
                            </w14:nvContentPartPr>
                            <w14:xfrm>
                              <a:off x="0" y="0"/>
                              <a:ext cx="58680" cy="108720"/>
                            </w14:xfrm>
                          </w14:contentPart>
                        </a:graphicData>
                      </a:graphic>
                    </wp:anchor>
                  </w:drawing>
                </mc:Choice>
                <mc:Fallback>
                  <w:pict>
                    <v:shape id="Ink 237883" o:spid="_x0000_s1026" type="#_x0000_t75" style="position:absolute;margin-left:69.7pt;margin-top:119.55pt;width:6.5pt;height:10.45pt;z-index:2519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">
                      <v:imagedata r:id="rId372" o:title=""/>
                    </v:shape>
                  </w:pict>
                </mc:Fallback>
              </mc:AlternateContent>
            </w:r>
            <w:r>
              <w:rPr>
                <w:rFonts w:ascii="Arial" w:hAnsi="Arial" w:cs="Arial"/>
                <w:b/>
                <w:noProof/>
                <w:sz w:val="28"/>
                <w:szCs w:val="24"/>
              </w:rPr>
              <mc:AlternateContent>
                <mc:Choice Requires="wpi">
                  <w:drawing>
                    <wp:anchor distT="0" distB="0" distL="114300" distR="114300" simplePos="0" relativeHeight="251948032" behindDoc="0" locked="0" layoutInCell="1" allowOverlap="1">
                      <wp:simplePos x="0" y="0"/>
                      <wp:positionH relativeFrom="column">
                        <wp:posOffset>903902</wp:posOffset>
                      </wp:positionH>
                      <wp:positionV relativeFrom="paragraph">
                        <wp:posOffset>1522630</wp:posOffset>
                      </wp:positionV>
                      <wp:extent cx="51840" cy="96840"/>
                      <wp:effectExtent l="38100" t="38100" r="43815" b="55880"/>
                      <wp:wrapNone/>
                      <wp:docPr id="237882" name="Ink 237882"/>
                      <wp:cNvGraphicFramePr/>
                      <a:graphic xmlns:a="http://schemas.openxmlformats.org/drawingml/2006/main">
                        <a:graphicData uri="http://schemas.microsoft.com/office/word/2010/wordprocessingInk">
                          <w14:contentPart bwMode="auto" r:id="rId373">
                            <w14:nvContentPartPr>
                              <w14:cNvContentPartPr/>
                            </w14:nvContentPartPr>
                            <w14:xfrm>
                              <a:off x="0" y="0"/>
                              <a:ext cx="51840" cy="96840"/>
                            </w14:xfrm>
                          </w14:contentPart>
                        </a:graphicData>
                      </a:graphic>
                    </wp:anchor>
                  </w:drawing>
                </mc:Choice>
                <mc:Fallback>
                  <w:pict>
                    <v:shape id="Ink 237882" o:spid="_x0000_s1026" type="#_x0000_t75" style="position:absolute;margin-left:70.2pt;margin-top:118.95pt;width:6pt;height:9.55pt;z-index:25194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">
                      <v:imagedata r:id="rId374" o:title=""/>
                    </v:shape>
                  </w:pict>
                </mc:Fallback>
              </mc:AlternateContent>
            </w:r>
            <w:r>
              <w:rPr>
                <w:rFonts w:ascii="Arial" w:hAnsi="Arial" w:cs="Arial"/>
                <w:b/>
                <w:noProof/>
                <w:sz w:val="28"/>
                <w:szCs w:val="24"/>
              </w:rPr>
              <mc:AlternateContent>
                <mc:Choice Requires="wpi">
                  <w:drawing>
                    <wp:anchor distT="0" distB="0" distL="114300" distR="114300" simplePos="0" relativeHeight="251947008" behindDoc="0" locked="0" layoutInCell="1" allowOverlap="1">
                      <wp:simplePos x="0" y="0"/>
                      <wp:positionH relativeFrom="column">
                        <wp:posOffset>589982</wp:posOffset>
                      </wp:positionH>
                      <wp:positionV relativeFrom="paragraph">
                        <wp:posOffset>1615870</wp:posOffset>
                      </wp:positionV>
                      <wp:extent cx="138600" cy="147960"/>
                      <wp:effectExtent l="57150" t="38100" r="52070" b="42545"/>
                      <wp:wrapNone/>
                      <wp:docPr id="237881" name="Ink 237881"/>
                      <wp:cNvGraphicFramePr/>
                      <a:graphic xmlns:a="http://schemas.openxmlformats.org/drawingml/2006/main">
                        <a:graphicData uri="http://schemas.microsoft.com/office/word/2010/wordprocessingInk">
                          <w14:contentPart bwMode="auto" r:id="rId375">
                            <w14:nvContentPartPr>
                              <w14:cNvContentPartPr/>
                            </w14:nvContentPartPr>
                            <w14:xfrm>
                              <a:off x="0" y="0"/>
                              <a:ext cx="138600" cy="147960"/>
                            </w14:xfrm>
                          </w14:contentPart>
                        </a:graphicData>
                      </a:graphic>
                    </wp:anchor>
                  </w:drawing>
                </mc:Choice>
                <mc:Fallback>
                  <w:pict>
                    <v:shape id="Ink 237881" o:spid="_x0000_s1026" type="#_x0000_t75" style="position:absolute;margin-left:45.5pt;margin-top:126.3pt;width:12.85pt;height:13.55pt;z-index:25194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">
                      <v:imagedata r:id="rId376" o:title=""/>
                    </v:shape>
                  </w:pict>
                </mc:Fallback>
              </mc:AlternateContent>
            </w:r>
            <w:r>
              <w:rPr>
                <w:rFonts w:ascii="Arial" w:hAnsi="Arial" w:cs="Arial"/>
                <w:b/>
                <w:noProof/>
                <w:sz w:val="28"/>
                <w:szCs w:val="24"/>
              </w:rPr>
              <mc:AlternateContent>
                <mc:Choice Requires="wpi">
                  <w:drawing>
                    <wp:anchor distT="0" distB="0" distL="114300" distR="114300" simplePos="0" relativeHeight="251945984" behindDoc="0" locked="0" layoutInCell="1" allowOverlap="1">
                      <wp:simplePos x="0" y="0"/>
                      <wp:positionH relativeFrom="column">
                        <wp:posOffset>541022</wp:posOffset>
                      </wp:positionH>
                      <wp:positionV relativeFrom="paragraph">
                        <wp:posOffset>1580590</wp:posOffset>
                      </wp:positionV>
                      <wp:extent cx="186840" cy="16560"/>
                      <wp:effectExtent l="38100" t="38100" r="41910" b="40640"/>
                      <wp:wrapNone/>
                      <wp:docPr id="237880" name="Ink 237880"/>
                      <wp:cNvGraphicFramePr/>
                      <a:graphic xmlns:a="http://schemas.openxmlformats.org/drawingml/2006/main">
                        <a:graphicData uri="http://schemas.microsoft.com/office/word/2010/wordprocessingInk">
                          <w14:contentPart bwMode="auto" r:id="rId377">
                            <w14:nvContentPartPr>
                              <w14:cNvContentPartPr/>
                            </w14:nvContentPartPr>
                            <w14:xfrm>
                              <a:off x="0" y="0"/>
                              <a:ext cx="186840" cy="16560"/>
                            </w14:xfrm>
                          </w14:contentPart>
                        </a:graphicData>
                      </a:graphic>
                    </wp:anchor>
                  </w:drawing>
                </mc:Choice>
                <mc:Fallback>
                  <w:pict>
                    <v:shape id="Ink 237880" o:spid="_x0000_s1026" type="#_x0000_t75" style="position:absolute;margin-left:41.65pt;margin-top:123.5pt;width:16.6pt;height:3.15pt;z-index:25194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">
                      <v:imagedata r:id="rId378" o:title=""/>
                    </v:shape>
                  </w:pict>
                </mc:Fallback>
              </mc:AlternateContent>
            </w:r>
            <w:r>
              <w:rPr>
                <w:rFonts w:ascii="Arial" w:hAnsi="Arial" w:cs="Arial"/>
                <w:b/>
                <w:noProof/>
                <w:sz w:val="28"/>
                <w:szCs w:val="24"/>
              </w:rPr>
              <mc:AlternateContent>
                <mc:Choice Requires="wpi">
                  <w:drawing>
                    <wp:anchor distT="0" distB="0" distL="114300" distR="114300" simplePos="0" relativeHeight="251944960" behindDoc="0" locked="0" layoutInCell="1" allowOverlap="1">
                      <wp:simplePos x="0" y="0"/>
                      <wp:positionH relativeFrom="column">
                        <wp:posOffset>623102</wp:posOffset>
                      </wp:positionH>
                      <wp:positionV relativeFrom="paragraph">
                        <wp:posOffset>1456750</wp:posOffset>
                      </wp:positionV>
                      <wp:extent cx="10440" cy="110160"/>
                      <wp:effectExtent l="38100" t="38100" r="46990" b="42545"/>
                      <wp:wrapNone/>
                      <wp:docPr id="237879" name="Ink 237879"/>
                      <wp:cNvGraphicFramePr/>
                      <a:graphic xmlns:a="http://schemas.openxmlformats.org/drawingml/2006/main">
                        <a:graphicData uri="http://schemas.microsoft.com/office/word/2010/wordprocessingInk">
                          <w14:contentPart bwMode="auto" r:id="rId379">
                            <w14:nvContentPartPr>
                              <w14:cNvContentPartPr/>
                            </w14:nvContentPartPr>
                            <w14:xfrm>
                              <a:off x="0" y="0"/>
                              <a:ext cx="10440" cy="110160"/>
                            </w14:xfrm>
                          </w14:contentPart>
                        </a:graphicData>
                      </a:graphic>
                    </wp:anchor>
                  </w:drawing>
                </mc:Choice>
                <mc:Fallback>
                  <w:pict>
                    <v:shape id="Ink 237879" o:spid="_x0000_s1026" type="#_x0000_t75" style="position:absolute;margin-left:48.1pt;margin-top:113.75pt;width:2.7pt;height:10.55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">
                      <v:imagedata r:id="rId380" o:title=""/>
                    </v:shape>
                  </w:pict>
                </mc:Fallback>
              </mc:AlternateContent>
            </w:r>
            <w:r>
              <w:rPr>
                <w:rFonts w:ascii="Arial" w:hAnsi="Arial" w:cs="Arial"/>
                <w:b/>
                <w:noProof/>
                <w:sz w:val="28"/>
                <w:szCs w:val="24"/>
              </w:rPr>
              <mc:AlternateContent>
                <mc:Choice Requires="wpi">
                  <w:drawing>
                    <wp:anchor distT="0" distB="0" distL="114300" distR="114300" simplePos="0" relativeHeight="251943936" behindDoc="0" locked="0" layoutInCell="1" allowOverlap="1">
                      <wp:simplePos x="0" y="0"/>
                      <wp:positionH relativeFrom="column">
                        <wp:posOffset>1767182</wp:posOffset>
                      </wp:positionH>
                      <wp:positionV relativeFrom="paragraph">
                        <wp:posOffset>1159750</wp:posOffset>
                      </wp:positionV>
                      <wp:extent cx="132480" cy="158400"/>
                      <wp:effectExtent l="57150" t="38100" r="1270" b="51435"/>
                      <wp:wrapNone/>
                      <wp:docPr id="237878" name="Ink 237878"/>
                      <wp:cNvGraphicFramePr/>
                      <a:graphic xmlns:a="http://schemas.openxmlformats.org/drawingml/2006/main">
                        <a:graphicData uri="http://schemas.microsoft.com/office/word/2010/wordprocessingInk">
                          <w14:contentPart bwMode="auto" r:id="rId381">
                            <w14:nvContentPartPr>
                              <w14:cNvContentPartPr/>
                            </w14:nvContentPartPr>
                            <w14:xfrm>
                              <a:off x="0" y="0"/>
                              <a:ext cx="132480" cy="158400"/>
                            </w14:xfrm>
                          </w14:contentPart>
                        </a:graphicData>
                      </a:graphic>
                    </wp:anchor>
                  </w:drawing>
                </mc:Choice>
                <mc:Fallback>
                  <w:pict>
                    <v:shape id="Ink 237878" o:spid="_x0000_s1026" type="#_x0000_t75" style="position:absolute;margin-left:138.2pt;margin-top:90.35pt;width:12.4pt;height:14.35pt;z-index:25194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">
                      <v:imagedata r:id="rId382" o:title=""/>
                    </v:shape>
                  </w:pict>
                </mc:Fallback>
              </mc:AlternateContent>
            </w:r>
            <w:r>
              <w:rPr>
                <w:rFonts w:ascii="Arial" w:hAnsi="Arial" w:cs="Arial"/>
                <w:b/>
                <w:noProof/>
                <w:sz w:val="28"/>
                <w:szCs w:val="24"/>
              </w:rPr>
              <mc:AlternateContent>
                <mc:Choice Requires="wpi">
                  <w:drawing>
                    <wp:anchor distT="0" distB="0" distL="114300" distR="114300" simplePos="0" relativeHeight="251942912" behindDoc="0" locked="0" layoutInCell="1" allowOverlap="1">
                      <wp:simplePos x="0" y="0"/>
                      <wp:positionH relativeFrom="column">
                        <wp:posOffset>1730462</wp:posOffset>
                      </wp:positionH>
                      <wp:positionV relativeFrom="paragraph">
                        <wp:posOffset>1098190</wp:posOffset>
                      </wp:positionV>
                      <wp:extent cx="176040" cy="23040"/>
                      <wp:effectExtent l="38100" t="38100" r="52705" b="53340"/>
                      <wp:wrapNone/>
                      <wp:docPr id="237877" name="Ink 237877"/>
                      <wp:cNvGraphicFramePr/>
                      <a:graphic xmlns:a="http://schemas.openxmlformats.org/drawingml/2006/main">
                        <a:graphicData uri="http://schemas.microsoft.com/office/word/2010/wordprocessingInk">
                          <w14:contentPart bwMode="auto" r:id="rId383">
                            <w14:nvContentPartPr>
                              <w14:cNvContentPartPr/>
                            </w14:nvContentPartPr>
                            <w14:xfrm>
                              <a:off x="0" y="0"/>
                              <a:ext cx="176040" cy="23040"/>
                            </w14:xfrm>
                          </w14:contentPart>
                        </a:graphicData>
                      </a:graphic>
                    </wp:anchor>
                  </w:drawing>
                </mc:Choice>
                <mc:Fallback>
                  <w:pict>
                    <v:shape id="Ink 237877" o:spid="_x0000_s1026" type="#_x0000_t75" style="position:absolute;margin-left:135.3pt;margin-top:85.5pt;width:15.75pt;height:3.7pt;z-index:25194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">
                      <v:imagedata r:id="rId384" o:title=""/>
                    </v:shape>
                  </w:pict>
                </mc:Fallback>
              </mc:AlternateContent>
            </w:r>
            <w:r>
              <w:rPr>
                <w:rFonts w:ascii="Arial" w:hAnsi="Arial" w:cs="Arial"/>
                <w:b/>
                <w:noProof/>
                <w:sz w:val="28"/>
                <w:szCs w:val="24"/>
              </w:rPr>
              <mc:AlternateContent>
                <mc:Choice Requires="wpi">
                  <w:drawing>
                    <wp:anchor distT="0" distB="0" distL="114300" distR="114300" simplePos="0" relativeHeight="251941888" behindDoc="0" locked="0" layoutInCell="1" allowOverlap="1">
                      <wp:simplePos x="0" y="0"/>
                      <wp:positionH relativeFrom="column">
                        <wp:posOffset>1789502</wp:posOffset>
                      </wp:positionH>
                      <wp:positionV relativeFrom="paragraph">
                        <wp:posOffset>893350</wp:posOffset>
                      </wp:positionV>
                      <wp:extent cx="29160" cy="156960"/>
                      <wp:effectExtent l="57150" t="38100" r="47625" b="52705"/>
                      <wp:wrapNone/>
                      <wp:docPr id="237876" name="Ink 237876"/>
                      <wp:cNvGraphicFramePr/>
                      <a:graphic xmlns:a="http://schemas.openxmlformats.org/drawingml/2006/main">
                        <a:graphicData uri="http://schemas.microsoft.com/office/word/2010/wordprocessingInk">
                          <w14:contentPart bwMode="auto" r:id="rId385">
                            <w14:nvContentPartPr>
                              <w14:cNvContentPartPr/>
                            </w14:nvContentPartPr>
                            <w14:xfrm>
                              <a:off x="0" y="0"/>
                              <a:ext cx="29160" cy="156960"/>
                            </w14:xfrm>
                          </w14:contentPart>
                        </a:graphicData>
                      </a:graphic>
                    </wp:anchor>
                  </w:drawing>
                </mc:Choice>
                <mc:Fallback>
                  <w:pict>
                    <v:shape id="Ink 237876" o:spid="_x0000_s1026" type="#_x0000_t75" style="position:absolute;margin-left:139.9pt;margin-top:69.4pt;width:4.3pt;height:14.25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">
                      <v:imagedata r:id="rId386" o:title=""/>
                    </v:shape>
                  </w:pict>
                </mc:Fallback>
              </mc:AlternateContent>
            </w:r>
            <w:r>
              <w:rPr>
                <w:rFonts w:ascii="Arial" w:hAnsi="Arial" w:cs="Arial"/>
                <w:b/>
                <w:noProof/>
                <w:sz w:val="28"/>
                <w:szCs w:val="24"/>
              </w:rPr>
              <mc:AlternateContent>
                <mc:Choice Requires="wpi">
                  <w:drawing>
                    <wp:anchor distT="0" distB="0" distL="114300" distR="114300" simplePos="0" relativeHeight="251940864" behindDoc="0" locked="0" layoutInCell="1" allowOverlap="1">
                      <wp:simplePos x="0" y="0"/>
                      <wp:positionH relativeFrom="column">
                        <wp:posOffset>1591502</wp:posOffset>
                      </wp:positionH>
                      <wp:positionV relativeFrom="paragraph">
                        <wp:posOffset>1039870</wp:posOffset>
                      </wp:positionV>
                      <wp:extent cx="88200" cy="16200"/>
                      <wp:effectExtent l="38100" t="38100" r="45720" b="41275"/>
                      <wp:wrapNone/>
                      <wp:docPr id="237875" name="Ink 237875"/>
                      <wp:cNvGraphicFramePr/>
                      <a:graphic xmlns:a="http://schemas.openxmlformats.org/drawingml/2006/main">
                        <a:graphicData uri="http://schemas.microsoft.com/office/word/2010/wordprocessingInk">
                          <w14:contentPart bwMode="auto" r:id="rId387">
                            <w14:nvContentPartPr>
                              <w14:cNvContentPartPr/>
                            </w14:nvContentPartPr>
                            <w14:xfrm>
                              <a:off x="0" y="0"/>
                              <a:ext cx="88200" cy="16200"/>
                            </w14:xfrm>
                          </w14:contentPart>
                        </a:graphicData>
                      </a:graphic>
                    </wp:anchor>
                  </w:drawing>
                </mc:Choice>
                <mc:Fallback>
                  <w:pict>
                    <v:shape id="Ink 237875" o:spid="_x0000_s1026" type="#_x0000_t75" style="position:absolute;margin-left:124.35pt;margin-top:80.95pt;width:8.9pt;height:3.25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">
                      <v:imagedata r:id="rId388" o:title=""/>
                    </v:shape>
                  </w:pict>
                </mc:Fallback>
              </mc:AlternateContent>
            </w:r>
            <w:r>
              <w:rPr>
                <w:rFonts w:ascii="Arial" w:hAnsi="Arial" w:cs="Arial"/>
                <w:b/>
                <w:noProof/>
                <w:sz w:val="28"/>
                <w:szCs w:val="24"/>
              </w:rPr>
              <mc:AlternateContent>
                <mc:Choice Requires="wpi">
                  <w:drawing>
                    <wp:anchor distT="0" distB="0" distL="114300" distR="114300" simplePos="0" relativeHeight="251939840" behindDoc="0" locked="0" layoutInCell="1" allowOverlap="1">
                      <wp:simplePos x="0" y="0"/>
                      <wp:positionH relativeFrom="column">
                        <wp:posOffset>1555502</wp:posOffset>
                      </wp:positionH>
                      <wp:positionV relativeFrom="paragraph">
                        <wp:posOffset>1127710</wp:posOffset>
                      </wp:positionV>
                      <wp:extent cx="73080" cy="7560"/>
                      <wp:effectExtent l="57150" t="38100" r="41275" b="50165"/>
                      <wp:wrapNone/>
                      <wp:docPr id="237874" name="Ink 237874"/>
                      <wp:cNvGraphicFramePr/>
                      <a:graphic xmlns:a="http://schemas.openxmlformats.org/drawingml/2006/main">
                        <a:graphicData uri="http://schemas.microsoft.com/office/word/2010/wordprocessingInk">
                          <w14:contentPart bwMode="auto" r:id="rId389">
                            <w14:nvContentPartPr>
                              <w14:cNvContentPartPr/>
                            </w14:nvContentPartPr>
                            <w14:xfrm>
                              <a:off x="0" y="0"/>
                              <a:ext cx="73080" cy="7560"/>
                            </w14:xfrm>
                          </w14:contentPart>
                        </a:graphicData>
                      </a:graphic>
                    </wp:anchor>
                  </w:drawing>
                </mc:Choice>
                <mc:Fallback>
                  <w:pict>
                    <v:shape id="Ink 237874" o:spid="_x0000_s1026" type="#_x0000_t75" style="position:absolute;margin-left:121.55pt;margin-top:87.75pt;width:7.65pt;height:2.7pt;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">
                      <v:imagedata r:id="rId390" o:title=""/>
                    </v:shape>
                  </w:pict>
                </mc:Fallback>
              </mc:AlternateContent>
            </w:r>
            <w:r>
              <w:rPr>
                <w:rFonts w:ascii="Arial" w:hAnsi="Arial" w:cs="Arial"/>
                <w:b/>
                <w:noProof/>
                <w:sz w:val="28"/>
                <w:szCs w:val="24"/>
              </w:rPr>
              <mc:AlternateContent>
                <mc:Choice Requires="wpi">
                  <w:drawing>
                    <wp:anchor distT="0" distB="0" distL="114300" distR="114300" simplePos="0" relativeHeight="251938816" behindDoc="0" locked="0" layoutInCell="1" allowOverlap="1">
                      <wp:simplePos x="0" y="0"/>
                      <wp:positionH relativeFrom="column">
                        <wp:posOffset>1569542</wp:posOffset>
                      </wp:positionH>
                      <wp:positionV relativeFrom="paragraph">
                        <wp:posOffset>1054270</wp:posOffset>
                      </wp:positionV>
                      <wp:extent cx="66240" cy="0"/>
                      <wp:effectExtent l="0" t="0" r="0" b="0"/>
                      <wp:wrapNone/>
                      <wp:docPr id="237873" name="Ink 237873"/>
                      <wp:cNvGraphicFramePr/>
                      <a:graphic xmlns:a="http://schemas.openxmlformats.org/drawingml/2006/main">
                        <a:graphicData uri="http://schemas.microsoft.com/office/word/2010/wordprocessingInk">
                          <w14:contentPart bwMode="auto" r:id="rId391">
                            <w14:nvContentPartPr>
                              <w14:cNvContentPartPr/>
                            </w14:nvContentPartPr>
                            <w14:xfrm>
                              <a:off x="0" y="0"/>
                              <a:ext cx="66240" cy="0"/>
                            </w14:xfrm>
                          </w14:contentPart>
                        </a:graphicData>
                      </a:graphic>
                    </wp:anchor>
                  </w:drawing>
                </mc:Choice>
                <mc:Fallback>
                  <w:pict>
                    <v:shape id="Ink 237873" o:spid="_x0000_s1026" type="#_x0000_t75" style="position:absolute;margin-left:123.6pt;margin-top:83pt;width:5.2pt;height:0;z-index:25193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">
                      <v:imagedata r:id="rId392" o:title=""/>
                    </v:shape>
                  </w:pict>
                </mc:Fallback>
              </mc:AlternateContent>
            </w:r>
            <w:r>
              <w:rPr>
                <w:rFonts w:ascii="Arial" w:hAnsi="Arial" w:cs="Arial"/>
                <w:b/>
                <w:noProof/>
                <w:sz w:val="28"/>
                <w:szCs w:val="24"/>
              </w:rPr>
              <mc:AlternateContent>
                <mc:Choice Requires="wpi">
                  <w:drawing>
                    <wp:anchor distT="0" distB="0" distL="114300" distR="114300" simplePos="0" relativeHeight="251937792" behindDoc="0" locked="0" layoutInCell="1" allowOverlap="1">
                      <wp:simplePos x="0" y="0"/>
                      <wp:positionH relativeFrom="column">
                        <wp:posOffset>1298822</wp:posOffset>
                      </wp:positionH>
                      <wp:positionV relativeFrom="paragraph">
                        <wp:posOffset>885070</wp:posOffset>
                      </wp:positionV>
                      <wp:extent cx="25560" cy="147600"/>
                      <wp:effectExtent l="38100" t="38100" r="50800" b="43180"/>
                      <wp:wrapNone/>
                      <wp:docPr id="237872" name="Ink 237872"/>
                      <wp:cNvGraphicFramePr/>
                      <a:graphic xmlns:a="http://schemas.openxmlformats.org/drawingml/2006/main">
                        <a:graphicData uri="http://schemas.microsoft.com/office/word/2010/wordprocessingInk">
                          <w14:contentPart bwMode="auto" r:id="rId393">
                            <w14:nvContentPartPr>
                              <w14:cNvContentPartPr/>
                            </w14:nvContentPartPr>
                            <w14:xfrm>
                              <a:off x="0" y="0"/>
                              <a:ext cx="25560" cy="147600"/>
                            </w14:xfrm>
                          </w14:contentPart>
                        </a:graphicData>
                      </a:graphic>
                    </wp:anchor>
                  </w:drawing>
                </mc:Choice>
                <mc:Fallback>
                  <w:pict>
                    <v:shape id="Ink 237872" o:spid="_x0000_s1026" type="#_x0000_t75" style="position:absolute;margin-left:101.3pt;margin-top:68.75pt;width:3.9pt;height:13.5pt;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">
                      <v:imagedata r:id="rId394" o:title=""/>
                    </v:shape>
                  </w:pict>
                </mc:Fallback>
              </mc:AlternateContent>
            </w:r>
            <w:r>
              <w:rPr>
                <w:rFonts w:ascii="Arial" w:hAnsi="Arial" w:cs="Arial"/>
                <w:b/>
                <w:noProof/>
                <w:sz w:val="28"/>
                <w:szCs w:val="24"/>
              </w:rPr>
              <mc:AlternateContent>
                <mc:Choice Requires="wpi">
                  <w:drawing>
                    <wp:anchor distT="0" distB="0" distL="114300" distR="114300" simplePos="0" relativeHeight="251936768" behindDoc="0" locked="0" layoutInCell="1" allowOverlap="1">
                      <wp:simplePos x="0" y="0"/>
                      <wp:positionH relativeFrom="column">
                        <wp:posOffset>1196222</wp:posOffset>
                      </wp:positionH>
                      <wp:positionV relativeFrom="paragraph">
                        <wp:posOffset>1147150</wp:posOffset>
                      </wp:positionV>
                      <wp:extent cx="141480" cy="178560"/>
                      <wp:effectExtent l="38100" t="38100" r="49530" b="50165"/>
                      <wp:wrapNone/>
                      <wp:docPr id="237871" name="Ink 237871"/>
                      <wp:cNvGraphicFramePr/>
                      <a:graphic xmlns:a="http://schemas.openxmlformats.org/drawingml/2006/main">
                        <a:graphicData uri="http://schemas.microsoft.com/office/word/2010/wordprocessingInk">
                          <w14:contentPart bwMode="auto" r:id="rId395">
                            <w14:nvContentPartPr>
                              <w14:cNvContentPartPr/>
                            </w14:nvContentPartPr>
                            <w14:xfrm>
                              <a:off x="0" y="0"/>
                              <a:ext cx="141480" cy="178560"/>
                            </w14:xfrm>
                          </w14:contentPart>
                        </a:graphicData>
                      </a:graphic>
                    </wp:anchor>
                  </w:drawing>
                </mc:Choice>
                <mc:Fallback>
                  <w:pict>
                    <v:shape id="Ink 237871" o:spid="_x0000_s1026" type="#_x0000_t75" style="position:absolute;margin-left:93.25pt;margin-top:89.4pt;width:13.05pt;height:15.95pt;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">
                      <v:imagedata r:id="rId396" o:title=""/>
                    </v:shape>
                  </w:pict>
                </mc:Fallback>
              </mc:AlternateContent>
            </w:r>
            <w:r>
              <w:rPr>
                <w:rFonts w:ascii="Arial" w:hAnsi="Arial" w:cs="Arial"/>
                <w:b/>
                <w:noProof/>
                <w:sz w:val="28"/>
                <w:szCs w:val="24"/>
              </w:rPr>
              <mc:AlternateContent>
                <mc:Choice Requires="wpi">
                  <w:drawing>
                    <wp:anchor distT="0" distB="0" distL="114300" distR="114300" simplePos="0" relativeHeight="251935744" behindDoc="0" locked="0" layoutInCell="1" allowOverlap="1">
                      <wp:simplePos x="0" y="0"/>
                      <wp:positionH relativeFrom="column">
                        <wp:posOffset>1196222</wp:posOffset>
                      </wp:positionH>
                      <wp:positionV relativeFrom="paragraph">
                        <wp:posOffset>1069390</wp:posOffset>
                      </wp:positionV>
                      <wp:extent cx="183240" cy="19080"/>
                      <wp:effectExtent l="38100" t="38100" r="45720" b="38100"/>
                      <wp:wrapNone/>
                      <wp:docPr id="237870" name="Ink 237870"/>
                      <wp:cNvGraphicFramePr/>
                      <a:graphic xmlns:a="http://schemas.openxmlformats.org/drawingml/2006/main">
                        <a:graphicData uri="http://schemas.microsoft.com/office/word/2010/wordprocessingInk">
                          <w14:contentPart bwMode="auto" r:id="rId397">
                            <w14:nvContentPartPr>
                              <w14:cNvContentPartPr/>
                            </w14:nvContentPartPr>
                            <w14:xfrm>
                              <a:off x="0" y="0"/>
                              <a:ext cx="183240" cy="19080"/>
                            </w14:xfrm>
                          </w14:contentPart>
                        </a:graphicData>
                      </a:graphic>
                    </wp:anchor>
                  </w:drawing>
                </mc:Choice>
                <mc:Fallback>
                  <w:pict>
                    <v:shape id="Ink 237870" o:spid="_x0000_s1026" type="#_x0000_t75" style="position:absolute;margin-left:93.25pt;margin-top:83.25pt;width:16.35pt;height:3.35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">
                      <v:imagedata r:id="rId398" o:title=""/>
                    </v:shape>
                  </w:pict>
                </mc:Fallback>
              </mc:AlternateContent>
            </w:r>
            <w:r>
              <w:rPr>
                <w:rFonts w:ascii="Arial" w:hAnsi="Arial" w:cs="Arial"/>
                <w:b/>
                <w:noProof/>
                <w:sz w:val="28"/>
                <w:szCs w:val="24"/>
              </w:rPr>
              <mc:AlternateContent>
                <mc:Choice Requires="wpi">
                  <w:drawing>
                    <wp:anchor distT="0" distB="0" distL="114300" distR="114300" simplePos="0" relativeHeight="251934720" behindDoc="0" locked="0" layoutInCell="1" allowOverlap="1">
                      <wp:simplePos x="0" y="0"/>
                      <wp:positionH relativeFrom="column">
                        <wp:posOffset>1291982</wp:posOffset>
                      </wp:positionH>
                      <wp:positionV relativeFrom="paragraph">
                        <wp:posOffset>937270</wp:posOffset>
                      </wp:positionV>
                      <wp:extent cx="0" cy="168840"/>
                      <wp:effectExtent l="0" t="0" r="0" b="0"/>
                      <wp:wrapNone/>
                      <wp:docPr id="237869" name="Ink 237869"/>
                      <wp:cNvGraphicFramePr/>
                      <a:graphic xmlns:a="http://schemas.openxmlformats.org/drawingml/2006/main">
                        <a:graphicData uri="http://schemas.microsoft.com/office/word/2010/wordprocessingInk">
                          <w14:contentPart bwMode="auto" r:id="rId399">
                            <w14:nvContentPartPr>
                              <w14:cNvContentPartPr/>
                            </w14:nvContentPartPr>
                            <w14:xfrm>
                              <a:off x="0" y="0"/>
                              <a:ext cx="0" cy="168840"/>
                            </w14:xfrm>
                          </w14:contentPart>
                        </a:graphicData>
                      </a:graphic>
                    </wp:anchor>
                  </w:drawing>
                </mc:Choice>
                <mc:Fallback>
                  <w:pict>
                    <v:shape id="Ink 237869" o:spid="_x0000_s1026" type="#_x0000_t75" style="position:absolute;margin-left:101.75pt;margin-top:73.8pt;width:0;height:13.35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">
                      <v:imagedata r:id="rId400" o:title=""/>
                    </v:shape>
                  </w:pict>
                </mc:Fallback>
              </mc:AlternateContent>
            </w:r>
            <w:r>
              <w:rPr>
                <w:rFonts w:ascii="Arial" w:hAnsi="Arial" w:cs="Arial"/>
                <w:b/>
                <w:noProof/>
                <w:sz w:val="28"/>
                <w:szCs w:val="24"/>
              </w:rPr>
              <mc:AlternateContent>
                <mc:Choice Requires="wpi">
                  <w:drawing>
                    <wp:anchor distT="0" distB="0" distL="114300" distR="114300" simplePos="0" relativeHeight="251933696" behindDoc="0" locked="0" layoutInCell="1" allowOverlap="1">
                      <wp:simplePos x="0" y="0"/>
                      <wp:positionH relativeFrom="column">
                        <wp:posOffset>857822</wp:posOffset>
                      </wp:positionH>
                      <wp:positionV relativeFrom="paragraph">
                        <wp:posOffset>922870</wp:posOffset>
                      </wp:positionV>
                      <wp:extent cx="222120" cy="388080"/>
                      <wp:effectExtent l="38100" t="38100" r="6985" b="50165"/>
                      <wp:wrapNone/>
                      <wp:docPr id="237868" name="Ink 237868"/>
                      <wp:cNvGraphicFramePr/>
                      <a:graphic xmlns:a="http://schemas.openxmlformats.org/drawingml/2006/main">
                        <a:graphicData uri="http://schemas.microsoft.com/office/word/2010/wordprocessingInk">
                          <w14:contentPart bwMode="auto" r:id="rId401">
                            <w14:nvContentPartPr>
                              <w14:cNvContentPartPr/>
                            </w14:nvContentPartPr>
                            <w14:xfrm>
                              <a:off x="0" y="0"/>
                              <a:ext cx="222120" cy="388080"/>
                            </w14:xfrm>
                          </w14:contentPart>
                        </a:graphicData>
                      </a:graphic>
                    </wp:anchor>
                  </w:drawing>
                </mc:Choice>
                <mc:Fallback>
                  <w:pict>
                    <v:shape id="Ink 237868" o:spid="_x0000_s1026" type="#_x0000_t75" style="position:absolute;margin-left:66.6pt;margin-top:71.7pt;width:19.4pt;height:32.45pt;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">
                      <v:imagedata r:id="rId402" o:title=""/>
                    </v:shape>
                  </w:pict>
                </mc:Fallback>
              </mc:AlternateContent>
            </w:r>
            <w:r>
              <w:rPr>
                <w:rFonts w:ascii="Arial" w:hAnsi="Arial" w:cs="Arial"/>
                <w:b/>
                <w:noProof/>
                <w:sz w:val="28"/>
                <w:szCs w:val="24"/>
              </w:rPr>
              <mc:AlternateContent>
                <mc:Choice Requires="wpi">
                  <w:drawing>
                    <wp:anchor distT="0" distB="0" distL="114300" distR="114300" simplePos="0" relativeHeight="251932672" behindDoc="0" locked="0" layoutInCell="1" allowOverlap="1">
                      <wp:simplePos x="0" y="0"/>
                      <wp:positionH relativeFrom="column">
                        <wp:posOffset>567302</wp:posOffset>
                      </wp:positionH>
                      <wp:positionV relativeFrom="paragraph">
                        <wp:posOffset>1193230</wp:posOffset>
                      </wp:positionV>
                      <wp:extent cx="146880" cy="161280"/>
                      <wp:effectExtent l="38100" t="38100" r="43815" b="48895"/>
                      <wp:wrapNone/>
                      <wp:docPr id="237867" name="Ink 237867"/>
                      <wp:cNvGraphicFramePr/>
                      <a:graphic xmlns:a="http://schemas.openxmlformats.org/drawingml/2006/main">
                        <a:graphicData uri="http://schemas.microsoft.com/office/word/2010/wordprocessingInk">
                          <w14:contentPart bwMode="auto" r:id="rId403">
                            <w14:nvContentPartPr>
                              <w14:cNvContentPartPr/>
                            </w14:nvContentPartPr>
                            <w14:xfrm>
                              <a:off x="0" y="0"/>
                              <a:ext cx="146880" cy="161280"/>
                            </w14:xfrm>
                          </w14:contentPart>
                        </a:graphicData>
                      </a:graphic>
                    </wp:anchor>
                  </w:drawing>
                </mc:Choice>
                <mc:Fallback>
                  <w:pict>
                    <v:shape id="Ink 237867" o:spid="_x0000_s1026" type="#_x0000_t75" style="position:absolute;margin-left:43.7pt;margin-top:93pt;width:13.45pt;height:14.65pt;z-index:25193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">
                      <v:imagedata r:id="rId404" o:title=""/>
                    </v:shape>
                  </w:pict>
                </mc:Fallback>
              </mc:AlternateContent>
            </w:r>
            <w:r>
              <w:rPr>
                <w:rFonts w:ascii="Arial" w:hAnsi="Arial" w:cs="Arial"/>
                <w:b/>
                <w:noProof/>
                <w:sz w:val="28"/>
                <w:szCs w:val="24"/>
              </w:rPr>
              <mc:AlternateContent>
                <mc:Choice Requires="wpi">
                  <w:drawing>
                    <wp:anchor distT="0" distB="0" distL="114300" distR="114300" simplePos="0" relativeHeight="251931648" behindDoc="0" locked="0" layoutInCell="1" allowOverlap="1">
                      <wp:simplePos x="0" y="0"/>
                      <wp:positionH relativeFrom="column">
                        <wp:posOffset>538142</wp:posOffset>
                      </wp:positionH>
                      <wp:positionV relativeFrom="paragraph">
                        <wp:posOffset>1164430</wp:posOffset>
                      </wp:positionV>
                      <wp:extent cx="205200" cy="14760"/>
                      <wp:effectExtent l="38100" t="38100" r="42545" b="42545"/>
                      <wp:wrapNone/>
                      <wp:docPr id="237866" name="Ink 237866"/>
                      <wp:cNvGraphicFramePr/>
                      <a:graphic xmlns:a="http://schemas.openxmlformats.org/drawingml/2006/main">
                        <a:graphicData uri="http://schemas.microsoft.com/office/word/2010/wordprocessingInk">
                          <w14:contentPart bwMode="auto" r:id="rId405">
                            <w14:nvContentPartPr>
                              <w14:cNvContentPartPr/>
                            </w14:nvContentPartPr>
                            <w14:xfrm>
                              <a:off x="0" y="0"/>
                              <a:ext cx="205200" cy="14760"/>
                            </w14:xfrm>
                          </w14:contentPart>
                        </a:graphicData>
                      </a:graphic>
                    </wp:anchor>
                  </w:drawing>
                </mc:Choice>
                <mc:Fallback>
                  <w:pict>
                    <v:shape id="Ink 237866" o:spid="_x0000_s1026" type="#_x0000_t75" style="position:absolute;margin-left:41.4pt;margin-top:90.75pt;width:18.05pt;height:3.05pt;z-index:2519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">
                      <v:imagedata r:id="rId406" o:title=""/>
                    </v:shape>
                  </w:pict>
                </mc:Fallback>
              </mc:AlternateContent>
            </w:r>
            <w:r>
              <w:rPr>
                <w:rFonts w:ascii="Arial" w:hAnsi="Arial" w:cs="Arial"/>
                <w:b/>
                <w:noProof/>
                <w:sz w:val="28"/>
                <w:szCs w:val="24"/>
              </w:rPr>
              <mc:AlternateContent>
                <mc:Choice Requires="wpi">
                  <w:drawing>
                    <wp:anchor distT="0" distB="0" distL="114300" distR="114300" simplePos="0" relativeHeight="251930624" behindDoc="0" locked="0" layoutInCell="1" allowOverlap="1">
                      <wp:simplePos x="0" y="0"/>
                      <wp:positionH relativeFrom="column">
                        <wp:posOffset>625982</wp:posOffset>
                      </wp:positionH>
                      <wp:positionV relativeFrom="paragraph">
                        <wp:posOffset>973990</wp:posOffset>
                      </wp:positionV>
                      <wp:extent cx="8280" cy="117360"/>
                      <wp:effectExtent l="38100" t="38100" r="48895" b="54610"/>
                      <wp:wrapNone/>
                      <wp:docPr id="237865" name="Ink 237865"/>
                      <wp:cNvGraphicFramePr/>
                      <a:graphic xmlns:a="http://schemas.openxmlformats.org/drawingml/2006/main">
                        <a:graphicData uri="http://schemas.microsoft.com/office/word/2010/wordprocessingInk">
                          <w14:contentPart bwMode="auto" r:id="rId407">
                            <w14:nvContentPartPr>
                              <w14:cNvContentPartPr/>
                            </w14:nvContentPartPr>
                            <w14:xfrm>
                              <a:off x="0" y="0"/>
                              <a:ext cx="8280" cy="117360"/>
                            </w14:xfrm>
                          </w14:contentPart>
                        </a:graphicData>
                      </a:graphic>
                    </wp:anchor>
                  </w:drawing>
                </mc:Choice>
                <mc:Fallback>
                  <w:pict>
                    <v:shape id="Ink 237865" o:spid="_x0000_s1026" type="#_x0000_t75" style="position:absolute;margin-left:48.35pt;margin-top:75.75pt;width:2.5pt;height:11.15pt;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">
                      <v:imagedata r:id="rId408" o:title=""/>
                    </v:shape>
                  </w:pict>
                </mc:Fallback>
              </mc:AlternateContent>
            </w:r>
            <w:r>
              <w:rPr>
                <w:rFonts w:ascii="Arial" w:hAnsi="Arial" w:cs="Arial"/>
                <w:b/>
                <w:noProof/>
                <w:sz w:val="28"/>
                <w:szCs w:val="24"/>
              </w:rPr>
              <mc:AlternateContent>
                <mc:Choice Requires="wpi">
                  <w:drawing>
                    <wp:anchor distT="0" distB="0" distL="114300" distR="114300" simplePos="0" relativeHeight="251929600" behindDoc="0" locked="0" layoutInCell="1" allowOverlap="1">
                      <wp:simplePos x="0" y="0"/>
                      <wp:positionH relativeFrom="column">
                        <wp:posOffset>1568462</wp:posOffset>
                      </wp:positionH>
                      <wp:positionV relativeFrom="paragraph">
                        <wp:posOffset>498430</wp:posOffset>
                      </wp:positionV>
                      <wp:extent cx="192240" cy="212400"/>
                      <wp:effectExtent l="38100" t="38100" r="17780" b="54610"/>
                      <wp:wrapNone/>
                      <wp:docPr id="237864" name="Ink 237864"/>
                      <wp:cNvGraphicFramePr/>
                      <a:graphic xmlns:a="http://schemas.openxmlformats.org/drawingml/2006/main">
                        <a:graphicData uri="http://schemas.microsoft.com/office/word/2010/wordprocessingInk">
                          <w14:contentPart bwMode="auto" r:id="rId409">
                            <w14:nvContentPartPr>
                              <w14:cNvContentPartPr/>
                            </w14:nvContentPartPr>
                            <w14:xfrm>
                              <a:off x="0" y="0"/>
                              <a:ext cx="192240" cy="212400"/>
                            </w14:xfrm>
                          </w14:contentPart>
                        </a:graphicData>
                      </a:graphic>
                    </wp:anchor>
                  </w:drawing>
                </mc:Choice>
                <mc:Fallback>
                  <w:pict>
                    <v:shape id="Ink 237864" o:spid="_x0000_s1026" type="#_x0000_t75" style="position:absolute;margin-left:122.6pt;margin-top:38.3pt;width:17.05pt;height:18.6pt;z-index:25192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">
                      <v:imagedata r:id="rId410" o:title=""/>
                    </v:shape>
                  </w:pict>
                </mc:Fallback>
              </mc:AlternateContent>
            </w:r>
            <w:r>
              <w:rPr>
                <w:rFonts w:ascii="Arial" w:hAnsi="Arial" w:cs="Arial"/>
                <w:b/>
                <w:noProof/>
                <w:sz w:val="28"/>
                <w:szCs w:val="24"/>
              </w:rPr>
              <mc:AlternateContent>
                <mc:Choice Requires="wpi">
                  <w:drawing>
                    <wp:anchor distT="0" distB="0" distL="114300" distR="114300" simplePos="0" relativeHeight="251928576" behindDoc="0" locked="0" layoutInCell="1" allowOverlap="1">
                      <wp:simplePos x="0" y="0"/>
                      <wp:positionH relativeFrom="column">
                        <wp:posOffset>1504022</wp:posOffset>
                      </wp:positionH>
                      <wp:positionV relativeFrom="paragraph">
                        <wp:posOffset>433270</wp:posOffset>
                      </wp:positionV>
                      <wp:extent cx="212400" cy="21600"/>
                      <wp:effectExtent l="38100" t="38100" r="54610" b="54610"/>
                      <wp:wrapNone/>
                      <wp:docPr id="237863" name="Ink 237863"/>
                      <wp:cNvGraphicFramePr/>
                      <a:graphic xmlns:a="http://schemas.openxmlformats.org/drawingml/2006/main">
                        <a:graphicData uri="http://schemas.microsoft.com/office/word/2010/wordprocessingInk">
                          <w14:contentPart bwMode="auto" r:id="rId411">
                            <w14:nvContentPartPr>
                              <w14:cNvContentPartPr/>
                            </w14:nvContentPartPr>
                            <w14:xfrm>
                              <a:off x="0" y="0"/>
                              <a:ext cx="212400" cy="21600"/>
                            </w14:xfrm>
                          </w14:contentPart>
                        </a:graphicData>
                      </a:graphic>
                    </wp:anchor>
                  </w:drawing>
                </mc:Choice>
                <mc:Fallback>
                  <w:pict>
                    <v:shape id="Ink 237863" o:spid="_x0000_s1026" type="#_x0000_t75" style="position:absolute;margin-left:117.5pt;margin-top:33.15pt;width:18.6pt;height:3.6pt;z-index:25192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">
                      <v:imagedata r:id="rId412" o:title=""/>
                    </v:shape>
                  </w:pict>
                </mc:Fallback>
              </mc:AlternateContent>
            </w:r>
            <w:r>
              <w:rPr>
                <w:rFonts w:ascii="Arial" w:hAnsi="Arial" w:cs="Arial"/>
                <w:b/>
                <w:noProof/>
                <w:sz w:val="28"/>
                <w:szCs w:val="24"/>
              </w:rPr>
              <mc:AlternateContent>
                <mc:Choice Requires="wpi">
                  <w:drawing>
                    <wp:anchor distT="0" distB="0" distL="114300" distR="114300" simplePos="0" relativeHeight="251927552" behindDoc="0" locked="0" layoutInCell="1" allowOverlap="1">
                      <wp:simplePos x="0" y="0"/>
                      <wp:positionH relativeFrom="column">
                        <wp:posOffset>1577462</wp:posOffset>
                      </wp:positionH>
                      <wp:positionV relativeFrom="paragraph">
                        <wp:posOffset>213670</wp:posOffset>
                      </wp:positionV>
                      <wp:extent cx="21960" cy="204480"/>
                      <wp:effectExtent l="38100" t="38100" r="54610" b="43180"/>
                      <wp:wrapNone/>
                      <wp:docPr id="237862" name="Ink 237862"/>
                      <wp:cNvGraphicFramePr/>
                      <a:graphic xmlns:a="http://schemas.openxmlformats.org/drawingml/2006/main">
                        <a:graphicData uri="http://schemas.microsoft.com/office/word/2010/wordprocessingInk">
                          <w14:contentPart bwMode="auto" r:id="rId413">
                            <w14:nvContentPartPr>
                              <w14:cNvContentPartPr/>
                            </w14:nvContentPartPr>
                            <w14:xfrm>
                              <a:off x="0" y="0"/>
                              <a:ext cx="21960" cy="204480"/>
                            </w14:xfrm>
                          </w14:contentPart>
                        </a:graphicData>
                      </a:graphic>
                    </wp:anchor>
                  </w:drawing>
                </mc:Choice>
                <mc:Fallback>
                  <w:pict>
                    <v:shape id="Ink 237862" o:spid="_x0000_s1026" type="#_x0000_t75" style="position:absolute;margin-left:123.2pt;margin-top:15.85pt;width:3.75pt;height:18pt;z-index:2519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">
                      <v:imagedata r:id="rId414" o:title=""/>
                    </v:shape>
                  </w:pict>
                </mc:Fallback>
              </mc:AlternateContent>
            </w:r>
            <w:r>
              <w:rPr>
                <w:rFonts w:ascii="Arial" w:hAnsi="Arial" w:cs="Arial"/>
                <w:b/>
                <w:noProof/>
                <w:sz w:val="28"/>
                <w:szCs w:val="24"/>
              </w:rPr>
              <mc:AlternateContent>
                <mc:Choice Requires="wpi">
                  <w:drawing>
                    <wp:anchor distT="0" distB="0" distL="114300" distR="114300" simplePos="0" relativeHeight="251926528" behindDoc="0" locked="0" layoutInCell="1" allowOverlap="1">
                      <wp:simplePos x="0" y="0"/>
                      <wp:positionH relativeFrom="column">
                        <wp:posOffset>1262462</wp:posOffset>
                      </wp:positionH>
                      <wp:positionV relativeFrom="paragraph">
                        <wp:posOffset>535510</wp:posOffset>
                      </wp:positionV>
                      <wp:extent cx="95400" cy="23040"/>
                      <wp:effectExtent l="38100" t="38100" r="38100" b="53340"/>
                      <wp:wrapNone/>
                      <wp:docPr id="237861" name="Ink 237861"/>
                      <wp:cNvGraphicFramePr/>
                      <a:graphic xmlns:a="http://schemas.openxmlformats.org/drawingml/2006/main">
                        <a:graphicData uri="http://schemas.microsoft.com/office/word/2010/wordprocessingInk">
                          <w14:contentPart bwMode="auto" r:id="rId415">
                            <w14:nvContentPartPr>
                              <w14:cNvContentPartPr/>
                            </w14:nvContentPartPr>
                            <w14:xfrm>
                              <a:off x="0" y="0"/>
                              <a:ext cx="95400" cy="23040"/>
                            </w14:xfrm>
                          </w14:contentPart>
                        </a:graphicData>
                      </a:graphic>
                    </wp:anchor>
                  </w:drawing>
                </mc:Choice>
                <mc:Fallback>
                  <w:pict>
                    <v:shape id="Ink 237861" o:spid="_x0000_s1026" type="#_x0000_t75" style="position:absolute;margin-left:98.45pt;margin-top:41.2pt;width:9.4pt;height:3.7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">
                      <v:imagedata r:id="rId416" o:title=""/>
                    </v:shape>
                  </w:pict>
                </mc:Fallback>
              </mc:AlternateContent>
            </w:r>
            <w:r>
              <w:rPr>
                <w:rFonts w:ascii="Arial" w:hAnsi="Arial" w:cs="Arial"/>
                <w:b/>
                <w:noProof/>
                <w:sz w:val="28"/>
                <w:szCs w:val="24"/>
              </w:rPr>
              <mc:AlternateContent>
                <mc:Choice Requires="wpi">
                  <w:drawing>
                    <wp:anchor distT="0" distB="0" distL="114300" distR="114300" simplePos="0" relativeHeight="251925504" behindDoc="0" locked="0" layoutInCell="1" allowOverlap="1">
                      <wp:simplePos x="0" y="0"/>
                      <wp:positionH relativeFrom="column">
                        <wp:posOffset>1247702</wp:posOffset>
                      </wp:positionH>
                      <wp:positionV relativeFrom="paragraph">
                        <wp:posOffset>446950</wp:posOffset>
                      </wp:positionV>
                      <wp:extent cx="73800" cy="14760"/>
                      <wp:effectExtent l="38100" t="38100" r="40640" b="42545"/>
                      <wp:wrapNone/>
                      <wp:docPr id="237860" name="Ink 237860"/>
                      <wp:cNvGraphicFramePr/>
                      <a:graphic xmlns:a="http://schemas.openxmlformats.org/drawingml/2006/main">
                        <a:graphicData uri="http://schemas.microsoft.com/office/word/2010/wordprocessingInk">
                          <w14:contentPart bwMode="auto" r:id="rId417">
                            <w14:nvContentPartPr>
                              <w14:cNvContentPartPr/>
                            </w14:nvContentPartPr>
                            <w14:xfrm>
                              <a:off x="0" y="0"/>
                              <a:ext cx="73800" cy="14760"/>
                            </w14:xfrm>
                          </w14:contentPart>
                        </a:graphicData>
                      </a:graphic>
                    </wp:anchor>
                  </w:drawing>
                </mc:Choice>
                <mc:Fallback>
                  <w:pict>
                    <v:shape id="Ink 237860" o:spid="_x0000_s1026" type="#_x0000_t75" style="position:absolute;margin-left:97.3pt;margin-top:34.25pt;width:7.7pt;height:3.05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">
                      <v:imagedata r:id="rId418" o:title=""/>
                    </v:shape>
                  </w:pict>
                </mc:Fallback>
              </mc:AlternateContent>
            </w:r>
            <w:r>
              <w:rPr>
                <w:rFonts w:ascii="Arial" w:hAnsi="Arial" w:cs="Arial"/>
                <w:b/>
                <w:noProof/>
                <w:sz w:val="28"/>
                <w:szCs w:val="24"/>
              </w:rPr>
              <mc:AlternateContent>
                <mc:Choice Requires="wpi">
                  <w:drawing>
                    <wp:anchor distT="0" distB="0" distL="114300" distR="114300" simplePos="0" relativeHeight="251924480" behindDoc="0" locked="0" layoutInCell="1" allowOverlap="1">
                      <wp:simplePos x="0" y="0"/>
                      <wp:positionH relativeFrom="column">
                        <wp:posOffset>413582</wp:posOffset>
                      </wp:positionH>
                      <wp:positionV relativeFrom="paragraph">
                        <wp:posOffset>263710</wp:posOffset>
                      </wp:positionV>
                      <wp:extent cx="140040" cy="176400"/>
                      <wp:effectExtent l="38100" t="38100" r="50800" b="52705"/>
                      <wp:wrapNone/>
                      <wp:docPr id="237859" name="Ink 237859"/>
                      <wp:cNvGraphicFramePr/>
                      <a:graphic xmlns:a="http://schemas.openxmlformats.org/drawingml/2006/main">
                        <a:graphicData uri="http://schemas.microsoft.com/office/word/2010/wordprocessingInk">
                          <w14:contentPart bwMode="auto" r:id="rId419">
                            <w14:nvContentPartPr>
                              <w14:cNvContentPartPr/>
                            </w14:nvContentPartPr>
                            <w14:xfrm>
                              <a:off x="0" y="0"/>
                              <a:ext cx="140040" cy="176400"/>
                            </w14:xfrm>
                          </w14:contentPart>
                        </a:graphicData>
                      </a:graphic>
                    </wp:anchor>
                  </w:drawing>
                </mc:Choice>
                <mc:Fallback>
                  <w:pict>
                    <v:shape id="Ink 237859" o:spid="_x0000_s1026" type="#_x0000_t75" style="position:absolute;margin-left:31.6pt;margin-top:19.8pt;width:12.95pt;height:15.85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">
                      <v:imagedata r:id="rId420" o:title=""/>
                    </v:shape>
                  </w:pict>
                </mc:Fallback>
              </mc:AlternateContent>
            </w:r>
            <w:r>
              <w:rPr>
                <w:rFonts w:ascii="Arial" w:hAnsi="Arial" w:cs="Arial"/>
                <w:b/>
                <w:noProof/>
                <w:sz w:val="28"/>
                <w:szCs w:val="24"/>
              </w:rPr>
              <mc:AlternateContent>
                <mc:Choice Requires="wpi">
                  <w:drawing>
                    <wp:anchor distT="0" distB="0" distL="114300" distR="114300" simplePos="0" relativeHeight="251923456" behindDoc="0" locked="0" layoutInCell="1" allowOverlap="1">
                      <wp:simplePos x="0" y="0"/>
                      <wp:positionH relativeFrom="column">
                        <wp:posOffset>611222</wp:posOffset>
                      </wp:positionH>
                      <wp:positionV relativeFrom="paragraph">
                        <wp:posOffset>541990</wp:posOffset>
                      </wp:positionV>
                      <wp:extent cx="37080" cy="228240"/>
                      <wp:effectExtent l="38100" t="38100" r="39370" b="38735"/>
                      <wp:wrapNone/>
                      <wp:docPr id="237858" name="Ink 237858"/>
                      <wp:cNvGraphicFramePr/>
                      <a:graphic xmlns:a="http://schemas.openxmlformats.org/drawingml/2006/main">
                        <a:graphicData uri="http://schemas.microsoft.com/office/word/2010/wordprocessingInk">
                          <w14:contentPart bwMode="auto" r:id="rId421">
                            <w14:nvContentPartPr>
                              <w14:cNvContentPartPr/>
                            </w14:nvContentPartPr>
                            <w14:xfrm>
                              <a:off x="0" y="0"/>
                              <a:ext cx="37080" cy="228240"/>
                            </w14:xfrm>
                          </w14:contentPart>
                        </a:graphicData>
                      </a:graphic>
                    </wp:anchor>
                  </w:drawing>
                </mc:Choice>
                <mc:Fallback>
                  <w:pict>
                    <v:shape id="Ink 237858" o:spid="_x0000_s1026" type="#_x0000_t75" style="position:absolute;margin-left:47.2pt;margin-top:41.75pt;width:4.8pt;height:19.85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">
                      <v:imagedata r:id="rId422" o:title=""/>
                    </v:shape>
                  </w:pict>
                </mc:Fallback>
              </mc:AlternateContent>
            </w:r>
            <w:r>
              <w:rPr>
                <w:rFonts w:ascii="Arial" w:hAnsi="Arial" w:cs="Arial"/>
                <w:b/>
                <w:noProof/>
                <w:sz w:val="28"/>
                <w:szCs w:val="24"/>
              </w:rPr>
              <mc:AlternateContent>
                <mc:Choice Requires="wpi">
                  <w:drawing>
                    <wp:anchor distT="0" distB="0" distL="114300" distR="114300" simplePos="0" relativeHeight="251922432" behindDoc="0" locked="0" layoutInCell="1" allowOverlap="1">
                      <wp:simplePos x="0" y="0"/>
                      <wp:positionH relativeFrom="column">
                        <wp:posOffset>618422</wp:posOffset>
                      </wp:positionH>
                      <wp:positionV relativeFrom="paragraph">
                        <wp:posOffset>388630</wp:posOffset>
                      </wp:positionV>
                      <wp:extent cx="205560" cy="117360"/>
                      <wp:effectExtent l="38100" t="38100" r="42545" b="54610"/>
                      <wp:wrapNone/>
                      <wp:docPr id="237857" name="Ink 237857"/>
                      <wp:cNvGraphicFramePr/>
                      <a:graphic xmlns:a="http://schemas.openxmlformats.org/drawingml/2006/main">
                        <a:graphicData uri="http://schemas.microsoft.com/office/word/2010/wordprocessingInk">
                          <w14:contentPart bwMode="auto" r:id="rId423">
                            <w14:nvContentPartPr>
                              <w14:cNvContentPartPr/>
                            </w14:nvContentPartPr>
                            <w14:xfrm>
                              <a:off x="0" y="0"/>
                              <a:ext cx="205560" cy="117360"/>
                            </w14:xfrm>
                          </w14:contentPart>
                        </a:graphicData>
                      </a:graphic>
                    </wp:anchor>
                  </w:drawing>
                </mc:Choice>
                <mc:Fallback>
                  <w:pict>
                    <v:shape id="Ink 237857" o:spid="_x0000_s1026" type="#_x0000_t75" style="position:absolute;margin-left:47.75pt;margin-top:29.65pt;width:18.1pt;height:11.15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">
                      <v:imagedata r:id="rId424" o:title=""/>
                    </v:shape>
                  </w:pict>
                </mc:Fallback>
              </mc:AlternateContent>
            </w:r>
            <w:r>
              <w:rPr>
                <w:rFonts w:ascii="Arial" w:hAnsi="Arial" w:cs="Arial"/>
                <w:b/>
                <w:noProof/>
                <w:sz w:val="28"/>
                <w:szCs w:val="24"/>
              </w:rPr>
              <mc:AlternateContent>
                <mc:Choice Requires="wpi">
                  <w:drawing>
                    <wp:anchor distT="0" distB="0" distL="114300" distR="114300" simplePos="0" relativeHeight="251921408" behindDoc="0" locked="0" layoutInCell="1" allowOverlap="1">
                      <wp:simplePos x="0" y="0"/>
                      <wp:positionH relativeFrom="column">
                        <wp:posOffset>311342</wp:posOffset>
                      </wp:positionH>
                      <wp:positionV relativeFrom="paragraph">
                        <wp:posOffset>359470</wp:posOffset>
                      </wp:positionV>
                      <wp:extent cx="300240" cy="182520"/>
                      <wp:effectExtent l="38100" t="38100" r="43180" b="46355"/>
                      <wp:wrapNone/>
                      <wp:docPr id="237856" name="Ink 237856"/>
                      <wp:cNvGraphicFramePr/>
                      <a:graphic xmlns:a="http://schemas.openxmlformats.org/drawingml/2006/main">
                        <a:graphicData uri="http://schemas.microsoft.com/office/word/2010/wordprocessingInk">
                          <w14:contentPart bwMode="auto" r:id="rId425">
                            <w14:nvContentPartPr>
                              <w14:cNvContentPartPr/>
                            </w14:nvContentPartPr>
                            <w14:xfrm>
                              <a:off x="0" y="0"/>
                              <a:ext cx="300240" cy="182520"/>
                            </w14:xfrm>
                          </w14:contentPart>
                        </a:graphicData>
                      </a:graphic>
                    </wp:anchor>
                  </w:drawing>
                </mc:Choice>
                <mc:Fallback>
                  <w:pict>
                    <v:shape id="Ink 237856" o:spid="_x0000_s1026" type="#_x0000_t75" style="position:absolute;margin-left:23.55pt;margin-top:27.35pt;width:25.55pt;height:16.25pt;z-index:2519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">
                      <v:imagedata r:id="rId426" o:title=""/>
                    </v:shape>
                  </w:pict>
                </mc:Fallback>
              </mc:AlternateContent>
            </w:r>
            <w:r>
              <w:rPr>
                <w:rFonts w:ascii="Arial" w:hAnsi="Arial" w:cs="Arial"/>
                <w:b/>
                <w:noProof/>
                <w:sz w:val="28"/>
                <w:szCs w:val="24"/>
              </w:rPr>
              <mc:AlternateContent>
                <mc:Choice Requires="wpi">
                  <w:drawing>
                    <wp:anchor distT="0" distB="0" distL="114300" distR="114300" simplePos="0" relativeHeight="251920384" behindDoc="0" locked="0" layoutInCell="1" allowOverlap="1">
                      <wp:simplePos x="0" y="0"/>
                      <wp:positionH relativeFrom="column">
                        <wp:posOffset>362462</wp:posOffset>
                      </wp:positionH>
                      <wp:positionV relativeFrom="paragraph">
                        <wp:posOffset>257230</wp:posOffset>
                      </wp:positionV>
                      <wp:extent cx="153720" cy="402480"/>
                      <wp:effectExtent l="57150" t="38100" r="55880" b="55245"/>
                      <wp:wrapNone/>
                      <wp:docPr id="237855" name="Ink 237855"/>
                      <wp:cNvGraphicFramePr/>
                      <a:graphic xmlns:a="http://schemas.openxmlformats.org/drawingml/2006/main">
                        <a:graphicData uri="http://schemas.microsoft.com/office/word/2010/wordprocessingInk">
                          <w14:contentPart bwMode="auto" r:id="rId427">
                            <w14:nvContentPartPr>
                              <w14:cNvContentPartPr/>
                            </w14:nvContentPartPr>
                            <w14:xfrm>
                              <a:off x="0" y="0"/>
                              <a:ext cx="153720" cy="402480"/>
                            </w14:xfrm>
                          </w14:contentPart>
                        </a:graphicData>
                      </a:graphic>
                    </wp:anchor>
                  </w:drawing>
                </mc:Choice>
                <mc:Fallback>
                  <w:pict>
                    <v:shape id="Ink 237855" o:spid="_x0000_s1026" type="#_x0000_t75" style="position:absolute;margin-left:27.6pt;margin-top:19.3pt;width:14pt;height:33.6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">
                      <v:imagedata r:id="rId428" o:title=""/>
                    </v:shape>
                  </w:pict>
                </mc:Fallback>
              </mc:AlternateContent>
            </w:r>
            <w:r>
              <w:rPr>
                <w:rFonts w:ascii="Arial" w:hAnsi="Arial" w:cs="Arial"/>
                <w:b/>
                <w:noProof/>
                <w:sz w:val="28"/>
                <w:szCs w:val="24"/>
              </w:rPr>
              <mc:AlternateContent>
                <mc:Choice Requires="wpi">
                  <w:drawing>
                    <wp:anchor distT="0" distB="0" distL="114300" distR="114300" simplePos="0" relativeHeight="251919360" behindDoc="0" locked="0" layoutInCell="1" allowOverlap="1">
                      <wp:simplePos x="0" y="0"/>
                      <wp:positionH relativeFrom="column">
                        <wp:posOffset>384422</wp:posOffset>
                      </wp:positionH>
                      <wp:positionV relativeFrom="paragraph">
                        <wp:posOffset>242830</wp:posOffset>
                      </wp:positionV>
                      <wp:extent cx="453960" cy="482760"/>
                      <wp:effectExtent l="38100" t="38100" r="22860" b="50800"/>
                      <wp:wrapNone/>
                      <wp:docPr id="237854" name="Ink 237854"/>
                      <wp:cNvGraphicFramePr/>
                      <a:graphic xmlns:a="http://schemas.openxmlformats.org/drawingml/2006/main">
                        <a:graphicData uri="http://schemas.microsoft.com/office/word/2010/wordprocessingInk">
                          <w14:contentPart bwMode="auto" r:id="rId429">
                            <w14:nvContentPartPr>
                              <w14:cNvContentPartPr/>
                            </w14:nvContentPartPr>
                            <w14:xfrm>
                              <a:off x="0" y="0"/>
                              <a:ext cx="453960" cy="482760"/>
                            </w14:xfrm>
                          </w14:contentPart>
                        </a:graphicData>
                      </a:graphic>
                    </wp:anchor>
                  </w:drawing>
                </mc:Choice>
                <mc:Fallback>
                  <w:pict>
                    <v:shape id="Ink 237854" o:spid="_x0000_s1026" type="#_x0000_t75" style="position:absolute;margin-left:29.3pt;margin-top:18.15pt;width:37.65pt;height:39.9pt;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">
                      <v:imagedata r:id="rId430" o:title=""/>
                    </v:shape>
                  </w:pict>
                </mc:Fallback>
              </mc:AlternateContent>
            </w:r>
            <w:r>
              <w:rPr>
                <w:rFonts w:ascii="Arial" w:hAnsi="Arial" w:cs="Arial"/>
                <w:b/>
                <w:noProof/>
                <w:sz w:val="28"/>
                <w:szCs w:val="24"/>
              </w:rPr>
              <mc:AlternateContent>
                <mc:Choice Requires="wpi">
                  <w:drawing>
                    <wp:anchor distT="0" distB="0" distL="114300" distR="114300" simplePos="0" relativeHeight="251918336" behindDoc="0" locked="0" layoutInCell="1" allowOverlap="1">
                      <wp:simplePos x="0" y="0"/>
                      <wp:positionH relativeFrom="column">
                        <wp:posOffset>275342</wp:posOffset>
                      </wp:positionH>
                      <wp:positionV relativeFrom="paragraph">
                        <wp:posOffset>213670</wp:posOffset>
                      </wp:positionV>
                      <wp:extent cx="612360" cy="591840"/>
                      <wp:effectExtent l="57150" t="38100" r="54610" b="55880"/>
                      <wp:wrapNone/>
                      <wp:docPr id="237853" name="Ink 237853"/>
                      <wp:cNvGraphicFramePr/>
                      <a:graphic xmlns:a="http://schemas.openxmlformats.org/drawingml/2006/main">
                        <a:graphicData uri="http://schemas.microsoft.com/office/word/2010/wordprocessingInk">
                          <w14:contentPart bwMode="auto" r:id="rId431">
                            <w14:nvContentPartPr>
                              <w14:cNvContentPartPr/>
                            </w14:nvContentPartPr>
                            <w14:xfrm>
                              <a:off x="0" y="0"/>
                              <a:ext cx="612360" cy="591840"/>
                            </w14:xfrm>
                          </w14:contentPart>
                        </a:graphicData>
                      </a:graphic>
                    </wp:anchor>
                  </w:drawing>
                </mc:Choice>
                <mc:Fallback>
                  <w:pict>
                    <v:shape id="Ink 237853" o:spid="_x0000_s1026" type="#_x0000_t75" style="position:absolute;margin-left:20.75pt;margin-top:15.85pt;width:50.15pt;height:48.55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">
                      <v:imagedata r:id="rId432" o:title=""/>
                    </v:shape>
                  </w:pict>
                </mc:Fallback>
              </mc:AlternateContent>
            </w:r>
          </w:p>
        </w:tc>
      </w:tr>
    </w:tbl>
    <w:p w:rsidR="00C909C3" w:rsidRDefault="00C909C3">
      <w:pPr>
        <w:rPr>
          <w:rFonts w:ascii="Arial" w:hAnsi="Arial" w:cs="Arial"/>
          <w:b/>
          <w:sz w:val="24"/>
          <w:szCs w:val="24"/>
          <w:u w:val="single"/>
        </w:rPr>
      </w:pPr>
      <w:r>
        <w:rPr>
          <w:rFonts w:ascii="Arial" w:hAnsi="Arial" w:cs="Arial"/>
          <w:b/>
          <w:sz w:val="24"/>
          <w:szCs w:val="24"/>
          <w:u w:val="single"/>
        </w:rPr>
        <w:br w:type="page"/>
      </w:r>
    </w:p>
    <w:p w:rsidR="00C909C3" w:rsidRPr="00C909C3" w:rsidRDefault="00C909C3" w:rsidP="00C909C3">
      <w:pPr>
        <w:jc w:val="left"/>
        <w:rPr>
          <w:rFonts w:ascii="Arial" w:hAnsi="Arial" w:cs="Arial"/>
          <w:b/>
          <w:sz w:val="28"/>
          <w:szCs w:val="24"/>
          <w:u w:val="single"/>
        </w:rPr>
      </w:pPr>
      <w:r w:rsidRPr="00C909C3">
        <w:rPr>
          <w:rFonts w:ascii="Arial" w:hAnsi="Arial" w:cs="Arial"/>
          <w:b/>
          <w:sz w:val="28"/>
          <w:szCs w:val="24"/>
          <w:u w:val="single"/>
        </w:rPr>
        <w:lastRenderedPageBreak/>
        <w:t>Practical Problems:</w:t>
      </w:r>
    </w:p>
    <w:p w:rsidR="00C909C3" w:rsidRPr="00C909C3" w:rsidRDefault="00F177A7" w:rsidP="00C909C3">
      <w:pPr>
        <w:pStyle w:val="ListParagraph"/>
        <w:numPr>
          <w:ilvl w:val="0"/>
          <w:numId w:val="4"/>
        </w:numPr>
        <w:jc w:val="left"/>
        <w:rPr>
          <w:rFonts w:ascii="Arial" w:hAnsi="Arial" w:cs="Arial"/>
          <w:sz w:val="24"/>
          <w:szCs w:val="24"/>
        </w:rPr>
      </w:pPr>
      <w:r w:rsidRPr="00C909C3">
        <w:rPr>
          <w:rFonts w:ascii="Arial" w:hAnsi="Arial" w:cs="Arial"/>
          <w:b/>
          <w:noProof/>
          <w:sz w:val="24"/>
          <w:szCs w:val="24"/>
        </w:rPr>
        <mc:AlternateContent>
          <mc:Choice Requires="wpg">
            <w:drawing>
              <wp:anchor distT="0" distB="0" distL="114300" distR="114300" simplePos="0" relativeHeight="251644928" behindDoc="0" locked="0" layoutInCell="1" allowOverlap="1" wp14:anchorId="40872BC9" wp14:editId="1CA78B20">
                <wp:simplePos x="0" y="0"/>
                <wp:positionH relativeFrom="column">
                  <wp:posOffset>3872230</wp:posOffset>
                </wp:positionH>
                <wp:positionV relativeFrom="paragraph">
                  <wp:posOffset>266065</wp:posOffset>
                </wp:positionV>
                <wp:extent cx="1856105" cy="1837690"/>
                <wp:effectExtent l="0" t="0" r="0" b="0"/>
                <wp:wrapNone/>
                <wp:docPr id="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56105" cy="1837690"/>
                          <a:chOff x="0" y="0"/>
                          <a:chExt cx="4943475" cy="4905375"/>
                        </a:xfrm>
                      </wpg:grpSpPr>
                      <wpg:grpSp>
                        <wpg:cNvPr id="237915" name="Group 2"/>
                        <wpg:cNvGrpSpPr>
                          <a:grpSpLocks/>
                        </wpg:cNvGrpSpPr>
                        <wpg:grpSpPr bwMode="auto">
                          <a:xfrm>
                            <a:off x="0" y="0"/>
                            <a:ext cx="4943475" cy="4905375"/>
                            <a:chOff x="0" y="0"/>
                            <a:chExt cx="3114" cy="3090"/>
                          </a:xfrm>
                        </wpg:grpSpPr>
                        <wpg:grpSp>
                          <wpg:cNvPr id="237916" name="Group 9"/>
                          <wpg:cNvGrpSpPr>
                            <a:grpSpLocks/>
                          </wpg:cNvGrpSpPr>
                          <wpg:grpSpPr bwMode="auto">
                            <a:xfrm>
                              <a:off x="0" y="0"/>
                              <a:ext cx="3114" cy="3090"/>
                              <a:chOff x="0" y="0"/>
                              <a:chExt cx="3114" cy="3090"/>
                            </a:xfrm>
                          </wpg:grpSpPr>
                          <pic:pic xmlns:pic="http://schemas.openxmlformats.org/drawingml/2006/picture">
                            <pic:nvPicPr>
                              <pic:cNvPr id="237917" name="Picture 11" descr="pizza1 copy"/>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rot="2666467">
                                <a:off x="0" y="0"/>
                                <a:ext cx="3114"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7918" name="Straight Connector 12"/>
                            <wps:cNvCnPr>
                              <a:cxnSpLocks noChangeShapeType="1"/>
                            </wps:cNvCnPr>
                            <wps:spPr bwMode="auto">
                              <a:xfrm>
                                <a:off x="685" y="732"/>
                                <a:ext cx="1799" cy="177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g:grpSp>
                        <wps:wsp>
                          <wps:cNvPr id="237919" name="Oval 10"/>
                          <wps:cNvSpPr>
                            <a:spLocks noChangeArrowheads="1"/>
                          </wps:cNvSpPr>
                          <wps:spPr bwMode="auto">
                            <a:xfrm>
                              <a:off x="330" y="372"/>
                              <a:ext cx="2544" cy="2496"/>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C909C3" w:rsidRDefault="00C909C3" w:rsidP="00C909C3">
                                <w:pPr>
                                  <w:rPr>
                                    <w:rFonts w:eastAsia="Times New Roman"/>
                                  </w:rPr>
                                </w:pPr>
                              </w:p>
                            </w:txbxContent>
                          </wps:txbx>
                          <wps:bodyPr/>
                        </wps:wsp>
                      </wpg:grpSp>
                      <wps:wsp>
                        <wps:cNvPr id="237920" name="Straight Connector 3"/>
                        <wps:cNvCnPr>
                          <a:cxnSpLocks noChangeShapeType="1"/>
                        </wps:cNvCnPr>
                        <wps:spPr bwMode="auto">
                          <a:xfrm flipV="1">
                            <a:off x="2533650" y="2038350"/>
                            <a:ext cx="1981200" cy="533400"/>
                          </a:xfrm>
                          <a:prstGeom prst="line">
                            <a:avLst/>
                          </a:prstGeom>
                          <a:noFill/>
                          <a:ln w="9525" algn="ctr">
                            <a:solidFill>
                              <a:schemeClr val="tx1"/>
                            </a:solidFill>
                            <a:prstDash val="sysDash"/>
                            <a:round/>
                            <a:headEnd/>
                            <a:tailEnd/>
                          </a:ln>
                          <a:extLst>
                            <a:ext uri="{909E8E84-426E-40DD-AFC4-6F175D3DCCD1}">
                              <a14:hiddenFill xmlns:a14="http://schemas.microsoft.com/office/drawing/2010/main">
                                <a:noFill/>
                              </a14:hiddenFill>
                            </a:ext>
                          </a:extLst>
                        </wps:spPr>
                        <wps:bodyPr/>
                      </wps:wsp>
                      <wps:wsp>
                        <wps:cNvPr id="237921" name="Straight Connector 5"/>
                        <wps:cNvCnPr>
                          <a:cxnSpLocks noChangeShapeType="1"/>
                        </wps:cNvCnPr>
                        <wps:spPr bwMode="auto">
                          <a:xfrm rot="5400000" flipH="1" flipV="1">
                            <a:off x="1803400" y="1320800"/>
                            <a:ext cx="1917700" cy="457200"/>
                          </a:xfrm>
                          <a:prstGeom prst="line">
                            <a:avLst/>
                          </a:prstGeom>
                          <a:noFill/>
                          <a:ln w="9525" algn="ctr">
                            <a:solidFill>
                              <a:schemeClr val="tx1"/>
                            </a:solidFill>
                            <a:prstDash val="sys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7922" name="Picture 6" descr="circle_onesixth"/>
                          <pic:cNvPicPr>
                            <a:picLocks noChangeAspect="1" noChangeArrowheads="1"/>
                          </pic:cNvPicPr>
                        </pic:nvPicPr>
                        <pic:blipFill>
                          <a:blip r:embed="rId434" cstate="print">
                            <a:extLst>
                              <a:ext uri="{28A0092B-C50C-407E-A947-70E740481C1C}">
                                <a14:useLocalDpi xmlns:a14="http://schemas.microsoft.com/office/drawing/2010/main" val="0"/>
                              </a:ext>
                            </a:extLst>
                          </a:blip>
                          <a:srcRect l="26242" t="48544" r="45018" b="13319"/>
                          <a:stretch>
                            <a:fillRect/>
                          </a:stretch>
                        </pic:blipFill>
                        <pic:spPr bwMode="auto">
                          <a:xfrm rot="4512275">
                            <a:off x="803275" y="2597150"/>
                            <a:ext cx="2184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7923" name="Picture 7" descr="circle_onesixth"/>
                          <pic:cNvPicPr>
                            <a:picLocks noChangeAspect="1" noChangeArrowheads="1"/>
                          </pic:cNvPicPr>
                        </pic:nvPicPr>
                        <pic:blipFill>
                          <a:blip r:embed="rId435" cstate="print">
                            <a:extLst>
                              <a:ext uri="{28A0092B-C50C-407E-A947-70E740481C1C}">
                                <a14:useLocalDpi xmlns:a14="http://schemas.microsoft.com/office/drawing/2010/main" val="0"/>
                              </a:ext>
                            </a:extLst>
                          </a:blip>
                          <a:srcRect l="26242" t="48544" r="45018" b="13319"/>
                          <a:stretch>
                            <a:fillRect/>
                          </a:stretch>
                        </pic:blipFill>
                        <pic:spPr bwMode="auto">
                          <a:xfrm rot="900810">
                            <a:off x="2073275" y="2571750"/>
                            <a:ext cx="2184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7924" name="Straight Connector 8"/>
                        <wps:cNvCnPr>
                          <a:cxnSpLocks noChangeShapeType="1"/>
                        </wps:cNvCnPr>
                        <wps:spPr bwMode="auto">
                          <a:xfrm rot="5400000">
                            <a:off x="1244600" y="3263900"/>
                            <a:ext cx="204470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left:0;text-align:left;margin-left:304.9pt;margin-top:20.95pt;width:146.15pt;height:144.7pt;z-index:251644928;mso-width-relative:margin;mso-height-relative:margin" coordsize="49434,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">
                <o:lock v:ext="edit" aspectratio="t"/>
                <v:group id="Group 2" o:spid="_x0000_s1027" style="position:absolute;width:49434;height:49053" coordsize="3114,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9" o:spid="_x0000_s1028" style="position:absolute;width:3114;height:3090" coordsize="3114,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11" o:spid="_x0000_s1029" type="#_x0000_t75" alt="pizza1 copy" style="position:absolute;width:3114;height:3090;rotation:2912493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Ni1nAAAAA2wAAAA8AAABkcnMvZG93bnJldi54bWxET01rAjEQvRf8D2EEbzVrQSmrURaxIF6s&#10;1up12Iybxc1kSaKu/74RhN7m8T5ntuhsI27kQ+1YwWiYgSAuna65UnD4+Xr/BBEissbGMSl4UIDF&#10;vPc2w1y7O+/oto+VSCEcclRgYmxzKUNpyGIYupY4cWfnLcYEfSW1x3sKt438yLKJtFhzajDY0tJQ&#10;edlfrYLt2DcnNkt9WW1+Gc/F9+F4LZQa9LtiCiJSF//FL/dap/kjeP6SDpDz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c2LWcAAAADbAAAADwAAAAAAAAAAAAAAAACfAgAA&#10;ZHJzL2Rvd25yZXYueG1sUEsFBgAAAAAEAAQA9wAAAIwDAAAAAA==&#10;">
                      <v:imagedata r:id="rId436" o:title="pizza1 copy"/>
                    </v:shape>
                    <v:line id="Straight Connector 12" o:spid="_x0000_s1030" style="position:absolute;visibility:visible;mso-wrap-style:square" from="685,732" to="2484,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1MIAAADbAAAADwAAAGRycy9kb3ducmV2LnhtbERPTWvCQBC9C/6HZYTe6sZAjURXCYLQ&#10;1lO1xeuQHZNodjbsbmPaX+8WCt7m8T5ntRlMK3pyvrGsYDZNQBCXVjdcKfg87p4XIHxA1thaJgU/&#10;5GGzHo9WmGt74w/qD6ESMYR9jgrqELpcSl/WZNBPbUccubN1BkOErpLa4S2Gm1amSTKXBhuODTV2&#10;tK2pvB6+jYJF+X5xRVa8zV6+uuy3T/fz3SlT6mkyFEsQgYbwEP+7X3Wcn8LfL/EA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W+1MIAAADbAAAADwAAAAAAAAAAAAAA&#10;AAChAgAAZHJzL2Rvd25yZXYueG1sUEsFBgAAAAAEAAQA+QAAAJADAAAAAA==&#10;" strokecolor="black [3213]"/>
                  </v:group>
                  <v:oval id="Oval 10" o:spid="_x0000_s1031" style="position:absolute;left:330;top:372;width:2544;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bhMMA&#10;AADbAAAADwAAAGRycy9kb3ducmV2LnhtbESPQWvDMAyF74P9B6NCb6vTQcvI6oR1pRDYqWl7F7EW&#10;h8VyiL003a+fDoPdJN7Te5925ex7NdEYu8AG1qsMFHETbMetgcv5+PQCKiZki31gMnCnCGXx+LDD&#10;3IYbn2iqU6skhGOOBlxKQ651bBx5jKswEIv2GUaPSdax1XbEm4T7Xj9n2VZ77FgaHA707qj5qr+9&#10;AaymPe/rw+EYfqrm4+w217nfGLNczG+voBLN6d/8d11ZwRd6+UUG0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3bhMMAAADbAAAADwAAAAAAAAAAAAAAAACYAgAAZHJzL2Rv&#10;d25yZXYueG1sUEsFBgAAAAAEAAQA9QAAAIgDAAAAAA==&#10;" filled="f" strokecolor="black [3213]" strokeweight="2pt">
                    <v:textbox>
                      <w:txbxContent>
                        <w:p w:rsidR="00C909C3" w:rsidRDefault="00C909C3" w:rsidP="00C909C3">
                          <w:pPr>
                            <w:rPr>
                              <w:rFonts w:eastAsia="Times New Roman"/>
                            </w:rPr>
                          </w:pPr>
                        </w:p>
                      </w:txbxContent>
                    </v:textbox>
                  </v:oval>
                </v:group>
                <v:line id="Straight Connector 3" o:spid="_x0000_s1032" style="position:absolute;flip:y;visibility:visible;mso-wrap-style:square" from="25336,20383" to="45148,2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GMsMAAADaAAAADwAAAGRycy9kb3ducmV2LnhtbESPQWvCQBSE7wX/w/KE3upGC1aim2AN&#10;xfZSqIrnR/aZLGbfptnVxH/fFYQeh5n5hlnlg23ElTpvHCuYThIQxKXThisFh/3HywKED8gaG8ek&#10;4EYe8mz0tMJUu55/6LoLlYgQ9ikqqENoUyl9WZNFP3EtcfROrrMYouwqqTvsI9w2cpYkc2nRcFyo&#10;saVNTeV5d7EK5mWxLcxt8d4n5m37Ozt+F/aLlHoeD+sliEBD+A8/2p9awSvcr8QbI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RjLDAAAA2gAAAA8AAAAAAAAAAAAA&#10;AAAAoQIAAGRycy9kb3ducmV2LnhtbFBLBQYAAAAABAAEAPkAAACRAwAAAAA=&#10;" strokecolor="black [3213]">
                  <v:stroke dashstyle="3 1"/>
                </v:line>
                <v:line id="Straight Connector 5" o:spid="_x0000_s1033" style="position:absolute;rotation:90;flip:x y;visibility:visible;mso-wrap-style:square" from="18033,13208" to="37210,17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Atz8QAAADaAAAADwAAAGRycy9kb3ducmV2LnhtbESPQWsCMRSE7wX/Q3iCt5pV2lJWo0ip&#10;UKGtVEU8PjfPzbKblyXJ6vbfN4VCj8PMfMPMl71txJV8qBwrmIwzEMSF0xWXCg779f0ziBCRNTaO&#10;ScE3BVguBndzzLW78Rddd7EUCcIhRwUmxjaXMhSGLIaxa4mTd3HeYkzSl1J7vCW4beQ0y56kxYrT&#10;gsGWXgwV9a6zCupwxNdTY+r3j4ftJlt1n/4cO6VGw341AxGpj//hv/abVvAIv1fSDZ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IC3PxAAAANoAAAAPAAAAAAAAAAAA&#10;AAAAAKECAABkcnMvZG93bnJldi54bWxQSwUGAAAAAAQABAD5AAAAkgMAAAAA&#10;" strokecolor="black [3213]">
                  <v:stroke dashstyle="3 1"/>
                </v:line>
                <v:shape id="Picture 6" o:spid="_x0000_s1034" type="#_x0000_t75" alt="circle_onesixth" style="position:absolute;left:8032;top:25971;width:21844;height:22860;rotation:4928608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kRbbDAAAA2gAAAA8AAABkcnMvZG93bnJldi54bWxEj19rwjAUxd8HfodwB3ubqT6EURuLDAbi&#10;y6YTNt8uzV1T2tyUJrPVT28GAx8P58+PU5ST68SZhtB41rCYZyCIK28arjUcP9+eX0CEiGyw80wa&#10;LhSgXM8eCsyNH3lP50OsRRrhkKMGG2OfSxkqSw7D3PfEyfvxg8OY5FBLM+CYxl0nl1mmpMOGE8Fi&#10;T6+Wqvbw6xI3XL7U9bRQy/G6a9/V7sPb743WT4/TZgUi0hTv4f/21mhQ8Hcl3QC5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qRFtsMAAADaAAAADwAAAAAAAAAAAAAAAACf&#10;AgAAZHJzL2Rvd25yZXYueG1sUEsFBgAAAAAEAAQA9wAAAI8DAAAAAA==&#10;">
                  <v:imagedata r:id="rId437" o:title="circle_onesixth" croptop="31814f" cropbottom="8729f" cropleft="17198f" cropright="29503f"/>
                </v:shape>
                <v:shape id="Picture 7" o:spid="_x0000_s1035" type="#_x0000_t75" alt="circle_onesixth" style="position:absolute;left:20732;top:25717;width:21844;height:22860;rotation:983925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GdbnCAAAA2gAAAA8AAABkcnMvZG93bnJldi54bWxEj0GLwjAUhO/C/ofwFrxp6h5UqlFEEHZF&#10;EF1h8fZsnmnd5qU00dZ/bwTB4zAz3zDTeWtLcaPaF44VDPoJCOLM6YKNgsPvqjcG4QOyxtIxKbiT&#10;h/nsozPFVLuGd3TbByMihH2KCvIQqlRKn+Vk0fddRRy9s6sthihrI3WNTYTbUn4lyVBaLDgu5FjR&#10;Mqfsf3+1CtablWnM8rRx68uWt4c/Hhx/WKnuZ7uYgAjUhnf41f7WCkbwvBJvgJw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RnW5wgAAANoAAAAPAAAAAAAAAAAAAAAAAJ8C&#10;AABkcnMvZG93bnJldi54bWxQSwUGAAAAAAQABAD3AAAAjgMAAAAA&#10;">
                  <v:imagedata r:id="rId438" o:title="circle_onesixth" croptop="31814f" cropbottom="8729f" cropleft="17198f" cropright="29503f"/>
                </v:shape>
                <v:line id="Straight Connector 8" o:spid="_x0000_s1036" style="position:absolute;rotation:90;visibility:visible;mso-wrap-style:square" from="12445,32639" to="32892,3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8nNcEAAADaAAAADwAAAGRycy9kb3ducmV2LnhtbERPy2oCMRTdC/2HcAvdiGbaio/RKEUY&#10;mNZN62N/mVwng5ObIUl1/PtmUXB5OO/VpretuJIPjWMFr+MMBHHldMO1guOhGM1BhIissXVMCu4U&#10;YLN+Gqww1+7GP3Tdx1qkEA45KjAxdrmUoTJkMYxdR5y4s/MWY4K+ltrjLYXbVr5l2VRabDg1GOxo&#10;a6i67H+tgu40M+/33VdRTr990XxOdDncLpR6ee4/liAi9fEh/neXWkHamq6kG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yc1wQAAANoAAAAPAAAAAAAAAAAAAAAA&#10;AKECAABkcnMvZG93bnJldi54bWxQSwUGAAAAAAQABAD5AAAAjwMAAAAA&#10;" strokecolor="black [3213]"/>
              </v:group>
            </w:pict>
          </mc:Fallback>
        </mc:AlternateContent>
      </w:r>
      <w:r w:rsidR="00C909C3" w:rsidRPr="00C909C3">
        <w:rPr>
          <w:rFonts w:ascii="Arial" w:hAnsi="Arial" w:cs="Arial"/>
          <w:bCs/>
          <w:sz w:val="24"/>
          <w:szCs w:val="24"/>
        </w:rPr>
        <w:t>The Andersons had pizza for dinner, and there was one-half of a pizza left over.  Their three boys each ate one-third of the leftovers for a late night snack.  How much of the original pizza did each boy get for snack?</w:t>
      </w:r>
    </w:p>
    <w:p w:rsidR="00C909C3" w:rsidRDefault="00C909C3" w:rsidP="00C909C3">
      <w:pPr>
        <w:ind w:left="720"/>
        <w:jc w:val="left"/>
        <w:rPr>
          <w:rFonts w:ascii="Arial" w:hAnsi="Arial" w:cs="Arial"/>
          <w:bCs/>
          <w:sz w:val="24"/>
          <w:szCs w:val="24"/>
        </w:rPr>
      </w:pPr>
      <w:r w:rsidRPr="00C909C3">
        <w:rPr>
          <w:rFonts w:ascii="Arial" w:hAnsi="Arial" w:cs="Arial"/>
          <w:b/>
          <w:sz w:val="24"/>
          <w:szCs w:val="24"/>
        </w:rPr>
        <w:t>Answer:</w:t>
      </w:r>
      <w:r w:rsidRPr="00C909C3">
        <w:rPr>
          <w:rFonts w:eastAsiaTheme="minorEastAsia" w:hAnsi="Calibri"/>
          <w:b/>
          <w:bCs/>
          <w:color w:val="000000" w:themeColor="text1"/>
          <w:kern w:val="24"/>
          <w:sz w:val="24"/>
          <w:szCs w:val="24"/>
        </w:rPr>
        <w:t xml:space="preserve"> </w:t>
      </w:r>
      <w:r w:rsidRPr="00C909C3">
        <w:rPr>
          <w:rFonts w:ascii="Arial" w:hAnsi="Arial" w:cs="Arial"/>
          <w:bCs/>
          <w:sz w:val="24"/>
          <w:szCs w:val="24"/>
        </w:rPr>
        <w:t xml:space="preserve">One-third of one-half of a pizza is equal to </w:t>
      </w:r>
    </w:p>
    <w:p w:rsidR="00C909C3" w:rsidRDefault="00C909C3" w:rsidP="00F177A7">
      <w:pPr>
        <w:spacing w:before="0"/>
        <w:ind w:left="1440" w:firstLine="270"/>
        <w:jc w:val="left"/>
        <w:rPr>
          <w:rFonts w:ascii="Arial" w:hAnsi="Arial" w:cs="Arial"/>
          <w:bCs/>
          <w:sz w:val="24"/>
          <w:szCs w:val="24"/>
        </w:rPr>
      </w:pPr>
      <w:proofErr w:type="gramStart"/>
      <w:r w:rsidRPr="00C909C3">
        <w:rPr>
          <w:rFonts w:ascii="Arial" w:hAnsi="Arial" w:cs="Arial"/>
          <w:bCs/>
          <w:sz w:val="24"/>
          <w:szCs w:val="24"/>
        </w:rPr>
        <w:t>one-</w:t>
      </w:r>
      <w:proofErr w:type="gramEnd"/>
      <w:r w:rsidRPr="00C909C3">
        <w:rPr>
          <w:rFonts w:ascii="Arial" w:hAnsi="Arial" w:cs="Arial"/>
          <w:bCs/>
          <w:sz w:val="24"/>
          <w:szCs w:val="24"/>
        </w:rPr>
        <w:t>sixth of a pizza.</w:t>
      </w:r>
    </w:p>
    <w:p w:rsidR="00C909C3" w:rsidRPr="00C909C3" w:rsidRDefault="00C909C3" w:rsidP="00C909C3">
      <w:pPr>
        <w:ind w:left="720"/>
        <w:jc w:val="left"/>
        <w:rPr>
          <w:rFonts w:ascii="Arial" w:hAnsi="Arial" w:cs="Arial"/>
          <w:sz w:val="24"/>
          <w:szCs w:val="24"/>
        </w:rPr>
      </w:pPr>
    </w:p>
    <w:p w:rsidR="00F177A7" w:rsidRPr="00F177A7" w:rsidRDefault="002957B4" w:rsidP="00F177A7">
      <w:pPr>
        <w:ind w:left="1710"/>
        <w:jc w:val="left"/>
        <w:rPr>
          <w:rFonts w:ascii="Arial" w:eastAsiaTheme="minorEastAsia" w:hAnsi="Arial" w:cs="Arial"/>
          <w:b/>
          <w:sz w:val="40"/>
          <w:szCs w:val="24"/>
        </w:rPr>
      </w:pPr>
      <m:oMathPara>
        <m:oMathParaPr>
          <m:jc m:val="left"/>
        </m:oMathParaPr>
        <m:oMath>
          <m:f>
            <m:fPr>
              <m:ctrlPr>
                <w:rPr>
                  <w:rFonts w:ascii="Cambria Math" w:hAnsi="Cambria Math" w:cs="Arial"/>
                  <w:b/>
                  <w:i/>
                  <w:sz w:val="40"/>
                  <w:szCs w:val="24"/>
                </w:rPr>
              </m:ctrlPr>
            </m:fPr>
            <m:num>
              <m:r>
                <m:rPr>
                  <m:sty m:val="bi"/>
                </m:rPr>
                <w:rPr>
                  <w:rFonts w:ascii="Cambria Math" w:hAnsi="Cambria Math" w:cs="Arial"/>
                  <w:sz w:val="40"/>
                  <w:szCs w:val="24"/>
                </w:rPr>
                <m:t>1</m:t>
              </m:r>
            </m:num>
            <m:den>
              <m:r>
                <m:rPr>
                  <m:sty m:val="bi"/>
                </m:rPr>
                <w:rPr>
                  <w:rFonts w:ascii="Cambria Math" w:hAnsi="Cambria Math" w:cs="Arial"/>
                  <w:sz w:val="40"/>
                  <w:szCs w:val="24"/>
                </w:rPr>
                <m:t>2</m:t>
              </m:r>
            </m:den>
          </m:f>
          <m:r>
            <m:rPr>
              <m:sty m:val="bi"/>
            </m:rPr>
            <w:rPr>
              <w:rFonts w:ascii="Cambria Math" w:hAnsi="Cambria Math" w:cs="Arial"/>
              <w:sz w:val="40"/>
              <w:szCs w:val="24"/>
            </w:rPr>
            <m:t>×</m:t>
          </m:r>
          <m:f>
            <m:fPr>
              <m:ctrlPr>
                <w:rPr>
                  <w:rFonts w:ascii="Cambria Math" w:hAnsi="Cambria Math" w:cs="Arial"/>
                  <w:b/>
                  <w:i/>
                  <w:sz w:val="40"/>
                  <w:szCs w:val="24"/>
                </w:rPr>
              </m:ctrlPr>
            </m:fPr>
            <m:num>
              <m:r>
                <m:rPr>
                  <m:sty m:val="bi"/>
                </m:rPr>
                <w:rPr>
                  <w:rFonts w:ascii="Cambria Math" w:hAnsi="Cambria Math" w:cs="Arial"/>
                  <w:sz w:val="40"/>
                  <w:szCs w:val="24"/>
                </w:rPr>
                <m:t>1</m:t>
              </m:r>
            </m:num>
            <m:den>
              <m:r>
                <m:rPr>
                  <m:sty m:val="bi"/>
                </m:rPr>
                <w:rPr>
                  <w:rFonts w:ascii="Cambria Math" w:hAnsi="Cambria Math" w:cs="Arial"/>
                  <w:sz w:val="40"/>
                  <w:szCs w:val="24"/>
                </w:rPr>
                <m:t>3</m:t>
              </m:r>
            </m:den>
          </m:f>
          <m:r>
            <m:rPr>
              <m:sty m:val="bi"/>
            </m:rPr>
            <w:rPr>
              <w:rFonts w:ascii="Cambria Math" w:hAnsi="Cambria Math" w:cs="Arial"/>
              <w:sz w:val="40"/>
              <w:szCs w:val="24"/>
            </w:rPr>
            <m:t xml:space="preserve">= </m:t>
          </m:r>
          <m:f>
            <m:fPr>
              <m:ctrlPr>
                <w:rPr>
                  <w:rFonts w:ascii="Cambria Math" w:hAnsi="Cambria Math" w:cs="Arial"/>
                  <w:b/>
                  <w:i/>
                  <w:sz w:val="40"/>
                  <w:szCs w:val="24"/>
                </w:rPr>
              </m:ctrlPr>
            </m:fPr>
            <m:num>
              <m:r>
                <m:rPr>
                  <m:sty m:val="bi"/>
                </m:rPr>
                <w:rPr>
                  <w:rFonts w:ascii="Cambria Math" w:hAnsi="Cambria Math" w:cs="Arial"/>
                  <w:sz w:val="40"/>
                  <w:szCs w:val="24"/>
                </w:rPr>
                <m:t>1</m:t>
              </m:r>
            </m:num>
            <m:den>
              <m:r>
                <m:rPr>
                  <m:sty m:val="bi"/>
                </m:rPr>
                <w:rPr>
                  <w:rFonts w:ascii="Cambria Math" w:hAnsi="Cambria Math" w:cs="Arial"/>
                  <w:sz w:val="40"/>
                  <w:szCs w:val="24"/>
                </w:rPr>
                <m:t>6</m:t>
              </m:r>
            </m:den>
          </m:f>
        </m:oMath>
      </m:oMathPara>
    </w:p>
    <w:p w:rsidR="00F177A7" w:rsidRDefault="00F177A7" w:rsidP="00F177A7">
      <w:pPr>
        <w:jc w:val="left"/>
        <w:rPr>
          <w:rFonts w:ascii="Arial" w:hAnsi="Arial" w:cs="Arial"/>
          <w:b/>
          <w:sz w:val="24"/>
          <w:szCs w:val="24"/>
        </w:rPr>
      </w:pPr>
    </w:p>
    <w:p w:rsidR="0047622B" w:rsidRDefault="00836103" w:rsidP="00F177A7">
      <w:pPr>
        <w:pStyle w:val="ListParagraph"/>
        <w:numPr>
          <w:ilvl w:val="0"/>
          <w:numId w:val="4"/>
        </w:numPr>
        <w:jc w:val="left"/>
        <w:rPr>
          <w:rFonts w:ascii="Arial" w:hAnsi="Arial" w:cs="Arial"/>
          <w:sz w:val="24"/>
          <w:szCs w:val="24"/>
        </w:rPr>
      </w:pPr>
      <w:r w:rsidRPr="00F177A7">
        <w:rPr>
          <w:rFonts w:ascii="Arial" w:hAnsi="Arial" w:cs="Arial"/>
          <w:sz w:val="24"/>
          <w:szCs w:val="24"/>
        </w:rPr>
        <w:t>Andrea and Allison are partners in a relay race.  Each girl will run half the total distance.  On race day, Andrea</w:t>
      </w:r>
      <w:r w:rsidR="00F177A7">
        <w:rPr>
          <w:rFonts w:ascii="Arial" w:hAnsi="Arial" w:cs="Arial"/>
          <w:sz w:val="24"/>
          <w:szCs w:val="24"/>
        </w:rPr>
        <w:t xml:space="preserve"> stops for water after running one-third</w:t>
      </w:r>
      <w:r w:rsidRPr="00F177A7">
        <w:rPr>
          <w:rFonts w:ascii="Arial" w:hAnsi="Arial" w:cs="Arial"/>
          <w:sz w:val="24"/>
          <w:szCs w:val="24"/>
        </w:rPr>
        <w:t xml:space="preserve"> of her half of the race.  What portion of the race had Andrea run when she stopped for water?</w:t>
      </w:r>
    </w:p>
    <w:p w:rsidR="00F177A7" w:rsidRPr="00F177A7" w:rsidRDefault="00D80384" w:rsidP="00F177A7">
      <w:pPr>
        <w:ind w:left="720"/>
        <w:jc w:val="left"/>
        <w:rPr>
          <w:rFonts w:ascii="Arial" w:hAnsi="Arial" w:cs="Arial"/>
          <w:sz w:val="24"/>
          <w:szCs w:val="24"/>
        </w:rPr>
      </w:pPr>
      <w:r w:rsidRPr="00D80384">
        <w:rPr>
          <w:rFonts w:ascii="Arial" w:hAnsi="Arial" w:cs="Arial"/>
          <w:b/>
          <w:noProof/>
          <w:sz w:val="24"/>
          <w:szCs w:val="24"/>
        </w:rPr>
        <mc:AlternateContent>
          <mc:Choice Requires="wpg">
            <w:drawing>
              <wp:anchor distT="0" distB="0" distL="114300" distR="114300" simplePos="0" relativeHeight="251646976" behindDoc="0" locked="0" layoutInCell="1" allowOverlap="1" wp14:anchorId="1D2E1C7E" wp14:editId="0D07D88E">
                <wp:simplePos x="0" y="0"/>
                <wp:positionH relativeFrom="column">
                  <wp:posOffset>396240</wp:posOffset>
                </wp:positionH>
                <wp:positionV relativeFrom="paragraph">
                  <wp:posOffset>650875</wp:posOffset>
                </wp:positionV>
                <wp:extent cx="5346700" cy="547370"/>
                <wp:effectExtent l="0" t="0" r="63500" b="5080"/>
                <wp:wrapNone/>
                <wp:docPr id="1" name="Group 2"/>
                <wp:cNvGraphicFramePr/>
                <a:graphic xmlns:a="http://schemas.openxmlformats.org/drawingml/2006/main">
                  <a:graphicData uri="http://schemas.microsoft.com/office/word/2010/wordprocessingGroup">
                    <wpg:wgp>
                      <wpg:cNvGrpSpPr/>
                      <wpg:grpSpPr>
                        <a:xfrm>
                          <a:off x="0" y="0"/>
                          <a:ext cx="5346700" cy="547370"/>
                          <a:chOff x="0" y="0"/>
                          <a:chExt cx="8153400" cy="1069339"/>
                        </a:xfrm>
                      </wpg:grpSpPr>
                      <pic:pic xmlns:pic="http://schemas.openxmlformats.org/drawingml/2006/picture">
                        <pic:nvPicPr>
                          <pic:cNvPr id="237926" name="Picture 13" descr="female"/>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413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7927" name="Line 12"/>
                        <wps:cNvCnPr/>
                        <wps:spPr bwMode="auto">
                          <a:xfrm>
                            <a:off x="533400" y="781050"/>
                            <a:ext cx="7620000" cy="0"/>
                          </a:xfrm>
                          <a:prstGeom prst="line">
                            <a:avLst/>
                          </a:prstGeom>
                          <a:noFill/>
                          <a:ln w="12700">
                            <a:solidFill>
                              <a:schemeClr val="tx1"/>
                            </a:solidFill>
                            <a:round/>
                            <a:headEnd type="oval" w="med" len="med"/>
                            <a:tailEnd type="oval" w="med" len="med"/>
                          </a:ln>
                          <a:extLst>
                            <a:ext uri="{909E8E84-426E-40DD-AFC4-6F175D3DCCD1}">
                              <a14:hiddenFill xmlns:a14="http://schemas.microsoft.com/office/drawing/2010/main">
                                <a:noFill/>
                              </a14:hiddenFill>
                            </a:ext>
                          </a:extLst>
                        </wps:spPr>
                        <wps:bodyPr/>
                      </wps:wsp>
                      <wps:wsp>
                        <wps:cNvPr id="237928" name="Line 13"/>
                        <wps:cNvCnPr/>
                        <wps:spPr bwMode="auto">
                          <a:xfrm>
                            <a:off x="4229100" y="529086"/>
                            <a:ext cx="0" cy="540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37929" name="Line 18"/>
                        <wps:cNvCnPr/>
                        <wps:spPr bwMode="auto">
                          <a:xfrm>
                            <a:off x="1676400" y="632458"/>
                            <a:ext cx="0" cy="299193"/>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237930" name="Line 19"/>
                        <wps:cNvCnPr/>
                        <wps:spPr bwMode="auto">
                          <a:xfrm>
                            <a:off x="2838451" y="632168"/>
                            <a:ext cx="0" cy="299271"/>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237931" name="Line 21"/>
                        <wps:cNvCnPr/>
                        <wps:spPr bwMode="auto">
                          <a:xfrm>
                            <a:off x="6705600" y="631556"/>
                            <a:ext cx="0" cy="299488"/>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wps:spPr>
                        <wps:bodyPr/>
                      </wps:wsp>
                      <wps:wsp>
                        <wps:cNvPr id="237932" name="Line 22"/>
                        <wps:cNvCnPr/>
                        <wps:spPr bwMode="auto">
                          <a:xfrm>
                            <a:off x="5486400" y="631969"/>
                            <a:ext cx="0" cy="299683"/>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31.2pt;margin-top:51.25pt;width:421pt;height:43.1pt;z-index:251646976;mso-width-relative:margin;mso-height-relative:margin" coordsize="81534,106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">
                <v:shape id="Picture 13" o:spid="_x0000_s1027" type="#_x0000_t75" alt="female" style="position:absolute;width:5413;height:7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0nrzCAAAA2wAAAA8AAABkcnMvZG93bnJldi54bWxET81qwkAQvhd8h2UEb3XXCtJGVxEh1R6K&#10;NPoAQ3ZMotnZmN3E9O27hUJv8/H9zmoz2Fr01PrKsYbZVIEgzp2puNBwPqXPryB8QDZYOyYN3+Rh&#10;sx49rTAx7sFf1GehEDGEfYIayhCaREqfl2TRT11DHLmLay2GCNtCmhYfMdzW8kWphbRYcWwosaFd&#10;Sfkt66yGhbqmXWbe++NBpR/p/vjW3fefWk/Gw3YJItAQ/sV/7oOJ8+fw+0s8QK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dJ68wgAAANsAAAAPAAAAAAAAAAAAAAAAAJ8C&#10;AABkcnMvZG93bnJldi54bWxQSwUGAAAAAAQABAD3AAAAjgMAAAAA&#10;">
                  <v:imagedata r:id="rId440" o:title="female"/>
                </v:shape>
                <v:line id="Line 12" o:spid="_x0000_s1028" style="position:absolute;visibility:visible;mso-wrap-style:square" from="5334,7810" to="81534,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qI1cAAAADbAAAADwAAAGRycy9kb3ducmV2LnhtbERPTWvCQBC9F/oflil4q5tIrRqzShEq&#10;vWqE0tuQHZNgdjbd3Wjy77uC0Ns83ufk28G04krON5YVpNMEBHFpdcOVglPx+boE4QOyxtYyKRjJ&#10;w3bz/JRjpu2ND3Q9hkrEEPYZKqhD6DIpfVmTQT+1HXHkztYZDBG6SmqHtxhuWjlLkndpsOHYUGNH&#10;u5rKy7E3Cvqf/biyxblPT26O37+jpEUhlZq8DB9rEIGG8C9+uL90nP8G91/iAXL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KiNXAAAAA2wAAAA8AAAAAAAAAAAAAAAAA&#10;oQIAAGRycy9kb3ducmV2LnhtbFBLBQYAAAAABAAEAPkAAACOAwAAAAA=&#10;" strokecolor="black [3213]" strokeweight="1pt">
                  <v:stroke startarrow="oval" endarrow="oval"/>
                </v:line>
                <v:line id="Line 13" o:spid="_x0000_s1029" style="position:absolute;visibility:visible;mso-wrap-style:square" from="42291,5290" to="42291,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MIAAADbAAAADwAAAGRycy9kb3ducmV2LnhtbERP32vCMBB+H+x/CDfwbaYTHbOalikI&#10;whiiG/h6JmdbbS6lyTT+94sw2Nt9fD9vXkbbigv1vnGs4GWYgSDWzjRcKfj+Wj2/gfAB2WDrmBTc&#10;yENZPD7MMTfuylu67EIlUgj7HBXUIXS5lF7XZNEPXUecuKPrLYYE+0qaHq8p3LZylGWv0mLDqaHG&#10;jpY16fPuxyrYn6aHTWy0GfNh+zFe+/ipFwulBk/xfQYiUAz/4j/32qT5E7j/kg6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oMIAAADbAAAADwAAAAAAAAAAAAAA&#10;AAChAgAAZHJzL2Rvd25yZXYueG1sUEsFBgAAAAAEAAQA+QAAAJADAAAAAA==&#10;" strokecolor="red" strokeweight="2.25pt"/>
                <v:line id="Line 18" o:spid="_x0000_s1030" style="position:absolute;visibility:visible;mso-wrap-style:square" from="16764,6324" to="16764,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6L3sIAAADbAAAADwAAAGRycy9kb3ducmV2LnhtbERPTWvCQBC9F/oflil4q5t4UEldQykU&#10;lSpSG+h1mp0mS7OzIbsm6b93BcHbPN7nrPLRNqKnzhvHCtJpAoK4dNpwpaD4en9egvABWWPjmBT8&#10;k4d8/fiwwky7gT+pP4VKxBD2GSqoQ2gzKX1Zk0U/dS1x5H5dZzFE2FVSdzjEcNvIWZLMpUXDsaHG&#10;lt5qKv9OZ6vgcBy+DS52/WHzYX6OofBFinulJk/j6wuIQGO4i2/urY7z53D9JR4g1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6L3sIAAADbAAAADwAAAAAAAAAAAAAA&#10;AAChAgAAZHJzL2Rvd25yZXYueG1sUEsFBgAAAAAEAAQA+QAAAJADAAAAAA==&#10;" strokecolor="#00b050" strokeweight="3pt"/>
                <v:line id="Line 19" o:spid="_x0000_s1031" style="position:absolute;visibility:visible;mso-wrap-style:square" from="28384,6321" to="28384,9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IuRcEAAADbAAAADwAAAGRycy9kb3ducmV2LnhtbERPTWvCQBC9C/6HZYTedKOHKqmriCC2&#10;tCJqoNdpdposZmdDdpuk/94VBG/zeJ+zXPe2Ei013jhWMJ0kIIhzpw0XCrLLbrwA4QOyxsoxKfgn&#10;D+vVcLDEVLuOT9SeQyFiCPsUFZQh1KmUPi/Jop+4mjhyv66xGCJsCqkb7GK4reQsSV6lRcOxocSa&#10;tiXl1/OfVXA4dt8G5x/tYf9pfo4h89kUv5R6GfWbNxCB+vAUP9zvOs6fw/2XeIBc3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i5FwQAAANsAAAAPAAAAAAAAAAAAAAAA&#10;AKECAABkcnMvZG93bnJldi54bWxQSwUGAAAAAAQABAD5AAAAjwMAAAAA&#10;" strokecolor="#00b050" strokeweight="3pt"/>
                <v:line id="Line 21" o:spid="_x0000_s1032" style="position:absolute;visibility:visible;mso-wrap-style:square" from="67056,6315" to="67056,9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DqcQAAADbAAAADwAAAGRycy9kb3ducmV2LnhtbESPMU8DMQyF90r8h8hI3docDBU9mlaA&#10;hNQKBnowMJqLuRxcnChJ24Nfjwekbrbe83ufV5vRD+pIKfeBDVzNK1DEbbA9dwbeXh9nN6ByQbY4&#10;BCYDP5Rhs76YrLC24cR7OjalUxLCuUYDrpRYa51bRx7zPERi0T5D8lhkTZ22CU8S7gd9XVUL7bFn&#10;aXAY6cFR+90cvIHYv7zfd/Z5mb54ZxeNi08fv9GY6eV4dwuq0FjO5v/rrRV8gZVfZA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E4OpxAAAANsAAAAPAAAAAAAAAAAA&#10;AAAAAKECAABkcnMvZG93bnJldi54bWxQSwUGAAAAAAQABAD5AAAAkgMAAAAA&#10;" strokecolor="black [3213]" strokeweight="3pt">
                  <v:stroke dashstyle="1 1"/>
                </v:line>
                <v:line id="Line 22" o:spid="_x0000_s1033" style="position:absolute;visibility:visible;mso-wrap-style:square" from="54864,6319" to="54864,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8mMsIAAADbAAAADwAAAGRycy9kb3ducmV2LnhtbERPTU8CMRC9m/gfmjHxJl05EFkpRExI&#10;NHqAhYPHYTtsV7bTpq2w8uspCQm3eXmfM5n1thMHCrF1rOB5UIAgrp1uuVGwWS+eXkDEhKyxc0wK&#10;/inCbHp/N8FSuyOv6FClRuQQjiUqMCn5UspYG7IYB84TZ27ngsWUYWikDnjM4baTw6IYSYst5waD&#10;nt4N1fvqzyrw7fJn3ujvcfjlTz2qjP/anrxSjw/92yuIRH26ia/uD53nj+HySz5AT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8mMsIAAADbAAAADwAAAAAAAAAAAAAA&#10;AAChAgAAZHJzL2Rvd25yZXYueG1sUEsFBgAAAAAEAAQA+QAAAJADAAAAAA==&#10;" strokecolor="black [3213]" strokeweight="3pt">
                  <v:stroke dashstyle="1 1"/>
                </v:line>
              </v:group>
            </w:pict>
          </mc:Fallback>
        </mc:AlternateContent>
      </w:r>
      <w:r w:rsidR="00F177A7" w:rsidRPr="00D80384">
        <w:rPr>
          <w:rFonts w:ascii="Arial" w:hAnsi="Arial" w:cs="Arial"/>
          <w:b/>
          <w:sz w:val="24"/>
          <w:szCs w:val="24"/>
        </w:rPr>
        <w:t>Answer:</w:t>
      </w:r>
      <w:r w:rsidRPr="00D80384">
        <w:rPr>
          <w:rFonts w:ascii="Arial" w:hAnsi="Arial" w:cs="Arial"/>
          <w:b/>
          <w:sz w:val="24"/>
          <w:szCs w:val="24"/>
        </w:rPr>
        <w:t xml:space="preserve"> </w:t>
      </w:r>
      <m:oMath>
        <m:r>
          <m:rPr>
            <m:sty m:val="p"/>
          </m:rPr>
          <w:rPr>
            <w:rFonts w:ascii="Cambria Math" w:hAnsi="Cambria Math" w:cs="Arial"/>
            <w:sz w:val="40"/>
            <w:szCs w:val="24"/>
          </w:rPr>
          <w:br/>
        </m:r>
      </m:oMath>
      <m:oMathPara>
        <m:oMath>
          <m:f>
            <m:fPr>
              <m:ctrlPr>
                <w:rPr>
                  <w:rFonts w:ascii="Cambria Math" w:hAnsi="Cambria Math" w:cs="Arial"/>
                  <w:b/>
                  <w:i/>
                  <w:color w:val="FF0000"/>
                  <w:sz w:val="40"/>
                  <w:szCs w:val="24"/>
                </w:rPr>
              </m:ctrlPr>
            </m:fPr>
            <m:num>
              <m:r>
                <m:rPr>
                  <m:sty m:val="bi"/>
                </m:rPr>
                <w:rPr>
                  <w:rFonts w:ascii="Cambria Math" w:hAnsi="Cambria Math" w:cs="Arial"/>
                  <w:color w:val="FF0000"/>
                  <w:sz w:val="40"/>
                  <w:szCs w:val="24"/>
                </w:rPr>
                <m:t>1</m:t>
              </m:r>
            </m:num>
            <m:den>
              <m:r>
                <m:rPr>
                  <m:sty m:val="bi"/>
                </m:rPr>
                <w:rPr>
                  <w:rFonts w:ascii="Cambria Math" w:hAnsi="Cambria Math" w:cs="Arial"/>
                  <w:color w:val="FF0000"/>
                  <w:sz w:val="40"/>
                  <w:szCs w:val="24"/>
                </w:rPr>
                <m:t>2</m:t>
              </m:r>
            </m:den>
          </m:f>
          <m:r>
            <m:rPr>
              <m:sty m:val="bi"/>
            </m:rPr>
            <w:rPr>
              <w:rFonts w:ascii="Cambria Math" w:hAnsi="Cambria Math" w:cs="Arial"/>
              <w:sz w:val="40"/>
              <w:szCs w:val="24"/>
            </w:rPr>
            <m:t>×</m:t>
          </m:r>
          <m:f>
            <m:fPr>
              <m:ctrlPr>
                <w:rPr>
                  <w:rFonts w:ascii="Cambria Math" w:hAnsi="Cambria Math" w:cs="Arial"/>
                  <w:b/>
                  <w:i/>
                  <w:color w:val="00B050"/>
                  <w:sz w:val="40"/>
                  <w:szCs w:val="24"/>
                </w:rPr>
              </m:ctrlPr>
            </m:fPr>
            <m:num>
              <m:r>
                <m:rPr>
                  <m:sty m:val="bi"/>
                </m:rPr>
                <w:rPr>
                  <w:rFonts w:ascii="Cambria Math" w:hAnsi="Cambria Math" w:cs="Arial"/>
                  <w:color w:val="00B050"/>
                  <w:sz w:val="40"/>
                  <w:szCs w:val="24"/>
                </w:rPr>
                <m:t>1</m:t>
              </m:r>
            </m:num>
            <m:den>
              <m:r>
                <m:rPr>
                  <m:sty m:val="bi"/>
                </m:rPr>
                <w:rPr>
                  <w:rFonts w:ascii="Cambria Math" w:hAnsi="Cambria Math" w:cs="Arial"/>
                  <w:color w:val="00B050"/>
                  <w:sz w:val="40"/>
                  <w:szCs w:val="24"/>
                </w:rPr>
                <m:t>3</m:t>
              </m:r>
            </m:den>
          </m:f>
          <m:r>
            <m:rPr>
              <m:sty m:val="bi"/>
            </m:rPr>
            <w:rPr>
              <w:rFonts w:ascii="Cambria Math" w:hAnsi="Cambria Math" w:cs="Arial"/>
              <w:sz w:val="40"/>
              <w:szCs w:val="24"/>
            </w:rPr>
            <m:t xml:space="preserve">= </m:t>
          </m:r>
          <m:f>
            <m:fPr>
              <m:ctrlPr>
                <w:rPr>
                  <w:rFonts w:ascii="Cambria Math" w:hAnsi="Cambria Math" w:cs="Arial"/>
                  <w:b/>
                  <w:i/>
                  <w:sz w:val="40"/>
                  <w:szCs w:val="24"/>
                </w:rPr>
              </m:ctrlPr>
            </m:fPr>
            <m:num>
              <m:r>
                <m:rPr>
                  <m:sty m:val="bi"/>
                </m:rPr>
                <w:rPr>
                  <w:rFonts w:ascii="Cambria Math" w:hAnsi="Cambria Math" w:cs="Arial"/>
                  <w:sz w:val="40"/>
                  <w:szCs w:val="24"/>
                </w:rPr>
                <m:t>1</m:t>
              </m:r>
            </m:num>
            <m:den>
              <m:r>
                <m:rPr>
                  <m:sty m:val="bi"/>
                </m:rPr>
                <w:rPr>
                  <w:rFonts w:ascii="Cambria Math" w:hAnsi="Cambria Math" w:cs="Arial"/>
                  <w:sz w:val="40"/>
                  <w:szCs w:val="24"/>
                </w:rPr>
                <m:t>6</m:t>
              </m:r>
            </m:den>
          </m:f>
        </m:oMath>
      </m:oMathPara>
    </w:p>
    <w:p w:rsidR="00D80384" w:rsidRDefault="00D80384" w:rsidP="00F177A7">
      <w:pPr>
        <w:jc w:val="left"/>
        <w:rPr>
          <w:rFonts w:ascii="Arial" w:hAnsi="Arial" w:cs="Arial"/>
          <w:b/>
          <w:sz w:val="24"/>
          <w:szCs w:val="24"/>
        </w:rPr>
      </w:pPr>
    </w:p>
    <w:p w:rsidR="00D80384" w:rsidRDefault="00D80384" w:rsidP="00F177A7">
      <w:pPr>
        <w:jc w:val="left"/>
        <w:rPr>
          <w:rFonts w:ascii="Arial" w:hAnsi="Arial" w:cs="Arial"/>
          <w:b/>
          <w:sz w:val="24"/>
          <w:szCs w:val="24"/>
        </w:rPr>
      </w:pPr>
    </w:p>
    <w:p w:rsidR="00D80384" w:rsidRDefault="00D80384" w:rsidP="00F177A7">
      <w:pPr>
        <w:jc w:val="left"/>
        <w:rPr>
          <w:rFonts w:ascii="Arial" w:hAnsi="Arial" w:cs="Arial"/>
          <w:b/>
          <w:sz w:val="24"/>
          <w:szCs w:val="24"/>
        </w:rPr>
      </w:pPr>
    </w:p>
    <w:p w:rsidR="00D80384" w:rsidRPr="00D80384" w:rsidRDefault="00D80384" w:rsidP="00D80384">
      <w:pPr>
        <w:pStyle w:val="ListParagraph"/>
        <w:numPr>
          <w:ilvl w:val="0"/>
          <w:numId w:val="4"/>
        </w:numPr>
        <w:jc w:val="left"/>
        <w:rPr>
          <w:rFonts w:ascii="Arial" w:hAnsi="Arial" w:cs="Arial"/>
          <w:sz w:val="24"/>
          <w:szCs w:val="24"/>
        </w:rPr>
      </w:pPr>
      <w:r w:rsidRPr="00D80384">
        <w:rPr>
          <w:rFonts w:ascii="Arial" w:hAnsi="Arial" w:cs="Arial"/>
          <w:sz w:val="24"/>
          <w:szCs w:val="24"/>
        </w:rPr>
        <w:t>Mrs. Jones has 24 gold stickers that she bought to put on perfect test papers.  She took half of the stickers out of the package, and then she used one-third of that half on the papers. What fraction of the 24 stickers did she use on the perfect test papers?</w:t>
      </w:r>
    </w:p>
    <w:p w:rsidR="00111937" w:rsidRPr="00111937" w:rsidRDefault="00D80384" w:rsidP="00111937">
      <w:pPr>
        <w:ind w:left="720"/>
        <w:jc w:val="left"/>
        <w:rPr>
          <w:rFonts w:ascii="Arial" w:hAnsi="Arial" w:cs="Arial"/>
        </w:rPr>
      </w:pPr>
      <w:r>
        <w:rPr>
          <w:rFonts w:ascii="Arial" w:hAnsi="Arial" w:cs="Arial"/>
          <w:b/>
          <w:sz w:val="24"/>
          <w:szCs w:val="24"/>
        </w:rPr>
        <w:t xml:space="preserve">Answer: </w:t>
      </w:r>
      <w:r w:rsidR="00111937" w:rsidRPr="00111937">
        <w:rPr>
          <w:rFonts w:ascii="Arial" w:hAnsi="Arial" w:cs="Arial"/>
          <w:bCs/>
        </w:rPr>
        <w:t>One-third of one-half of the 24 stickers is one-sixth of the 24 stickers.</w:t>
      </w:r>
    </w:p>
    <w:p w:rsidR="00C909C3" w:rsidRDefault="00111937" w:rsidP="00111937">
      <w:pPr>
        <w:ind w:left="6300"/>
        <w:jc w:val="left"/>
        <w:rPr>
          <w:rFonts w:ascii="Arial" w:hAnsi="Arial" w:cs="Arial"/>
          <w:b/>
          <w:sz w:val="24"/>
          <w:szCs w:val="24"/>
        </w:rPr>
      </w:pPr>
      <w:r>
        <w:rPr>
          <w:rFonts w:ascii="Arial" w:hAnsi="Arial" w:cs="Arial"/>
          <w:b/>
          <w:noProof/>
          <w:sz w:val="24"/>
          <w:szCs w:val="24"/>
        </w:rPr>
        <mc:AlternateContent>
          <mc:Choice Requires="wpg">
            <w:drawing>
              <wp:anchor distT="0" distB="0" distL="114300" distR="114300" simplePos="0" relativeHeight="251677696" behindDoc="0" locked="0" layoutInCell="1" allowOverlap="1">
                <wp:simplePos x="0" y="0"/>
                <wp:positionH relativeFrom="column">
                  <wp:posOffset>497434</wp:posOffset>
                </wp:positionH>
                <wp:positionV relativeFrom="paragraph">
                  <wp:posOffset>202057</wp:posOffset>
                </wp:positionV>
                <wp:extent cx="3118104" cy="1607234"/>
                <wp:effectExtent l="0" t="0" r="25400" b="31115"/>
                <wp:wrapSquare wrapText="bothSides"/>
                <wp:docPr id="237587" name="Group 237587"/>
                <wp:cNvGraphicFramePr/>
                <a:graphic xmlns:a="http://schemas.openxmlformats.org/drawingml/2006/main">
                  <a:graphicData uri="http://schemas.microsoft.com/office/word/2010/wordprocessingGroup">
                    <wpg:wgp>
                      <wpg:cNvGrpSpPr/>
                      <wpg:grpSpPr>
                        <a:xfrm>
                          <a:off x="0" y="0"/>
                          <a:ext cx="3118104" cy="1607234"/>
                          <a:chOff x="0" y="0"/>
                          <a:chExt cx="3118104" cy="1607234"/>
                        </a:xfrm>
                      </wpg:grpSpPr>
                      <wps:wsp>
                        <wps:cNvPr id="237933" name="Rectangle 37"/>
                        <wps:cNvSpPr>
                          <a:spLocks noChangeArrowheads="1"/>
                        </wps:cNvSpPr>
                        <wps:spPr bwMode="auto">
                          <a:xfrm>
                            <a:off x="36576" y="0"/>
                            <a:ext cx="950641" cy="779102"/>
                          </a:xfrm>
                          <a:prstGeom prst="rect">
                            <a:avLst/>
                          </a:prstGeom>
                          <a:solidFill>
                            <a:schemeClr val="accent1"/>
                          </a:solidFill>
                          <a:ln w="9525">
                            <a:solidFill>
                              <a:schemeClr val="tx1"/>
                            </a:solidFill>
                            <a:miter lim="800000"/>
                            <a:headEnd/>
                            <a:tailEnd/>
                          </a:ln>
                        </wps:spPr>
                        <wps:bodyPr wrap="none" anchor="ctr"/>
                      </wps:wsp>
                      <wps:wsp>
                        <wps:cNvPr id="237598" name="Line 30"/>
                        <wps:cNvCnPr/>
                        <wps:spPr bwMode="auto">
                          <a:xfrm>
                            <a:off x="0" y="833933"/>
                            <a:ext cx="311810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wps:spPr>
                        <wps:bodyPr/>
                      </wps:wsp>
                      <wps:wsp>
                        <wps:cNvPr id="237599" name="Line 31"/>
                        <wps:cNvCnPr/>
                        <wps:spPr bwMode="auto">
                          <a:xfrm>
                            <a:off x="1016812" y="0"/>
                            <a:ext cx="0" cy="83611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wps:spPr>
                        <wps:bodyPr/>
                      </wps:wsp>
                      <wps:wsp>
                        <wps:cNvPr id="237934" name="Line 32"/>
                        <wps:cNvCnPr/>
                        <wps:spPr bwMode="auto">
                          <a:xfrm>
                            <a:off x="2114092" y="0"/>
                            <a:ext cx="0" cy="83611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wps:spPr>
                        <wps:bodyPr/>
                      </wps:wsp>
                      <wps:wsp>
                        <wps:cNvPr id="237935" name="Line 33"/>
                        <wps:cNvCnPr/>
                        <wps:spPr bwMode="auto">
                          <a:xfrm>
                            <a:off x="1016812" y="870509"/>
                            <a:ext cx="0" cy="72209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wps:spPr>
                        <wps:bodyPr/>
                      </wps:wsp>
                      <wps:wsp>
                        <wps:cNvPr id="237936" name="Line 34"/>
                        <wps:cNvCnPr/>
                        <wps:spPr bwMode="auto">
                          <a:xfrm>
                            <a:off x="2106777" y="885139"/>
                            <a:ext cx="0" cy="72209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wps:spPr>
                        <wps:bodyPr/>
                      </wps:wsp>
                      <wpg:grpSp>
                        <wpg:cNvPr id="237937" name="Group 24"/>
                        <wpg:cNvGrpSpPr/>
                        <wpg:grpSpPr>
                          <a:xfrm>
                            <a:off x="102412" y="36576"/>
                            <a:ext cx="811327" cy="685444"/>
                            <a:chOff x="0" y="0"/>
                            <a:chExt cx="811327" cy="685444"/>
                          </a:xfrm>
                        </wpg:grpSpPr>
                        <wps:wsp>
                          <wps:cNvPr id="237574"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938"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939"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940"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grpSp>
                        <wpg:cNvPr id="237941" name="Group 25"/>
                        <wpg:cNvGrpSpPr/>
                        <wpg:grpSpPr>
                          <a:xfrm>
                            <a:off x="1163116" y="29261"/>
                            <a:ext cx="810895" cy="685165"/>
                            <a:chOff x="0" y="0"/>
                            <a:chExt cx="811327" cy="685444"/>
                          </a:xfrm>
                        </wpg:grpSpPr>
                        <wps:wsp>
                          <wps:cNvPr id="237942"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943"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944"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945"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grpSp>
                        <wpg:cNvPr id="237946" name="Group 30"/>
                        <wpg:cNvGrpSpPr/>
                        <wpg:grpSpPr>
                          <a:xfrm>
                            <a:off x="2179929" y="29261"/>
                            <a:ext cx="810895" cy="685165"/>
                            <a:chOff x="0" y="0"/>
                            <a:chExt cx="811327" cy="685444"/>
                          </a:xfrm>
                        </wpg:grpSpPr>
                        <wps:wsp>
                          <wps:cNvPr id="237947"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568"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569"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570"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grpSp>
                        <wpg:cNvPr id="237571" name="Group 237571"/>
                        <wpg:cNvGrpSpPr/>
                        <wpg:grpSpPr>
                          <a:xfrm>
                            <a:off x="102412" y="885139"/>
                            <a:ext cx="810895" cy="685165"/>
                            <a:chOff x="0" y="0"/>
                            <a:chExt cx="811327" cy="685444"/>
                          </a:xfrm>
                        </wpg:grpSpPr>
                        <wps:wsp>
                          <wps:cNvPr id="237572"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573"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575"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576"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grpSp>
                        <wpg:cNvPr id="237577" name="Group 237577"/>
                        <wpg:cNvGrpSpPr/>
                        <wpg:grpSpPr>
                          <a:xfrm>
                            <a:off x="1163116" y="921715"/>
                            <a:ext cx="810895" cy="685165"/>
                            <a:chOff x="0" y="0"/>
                            <a:chExt cx="811327" cy="685444"/>
                          </a:xfrm>
                        </wpg:grpSpPr>
                        <wps:wsp>
                          <wps:cNvPr id="237578"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579"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580"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581"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grpSp>
                        <wpg:cNvPr id="237582" name="Group 237582"/>
                        <wpg:cNvGrpSpPr/>
                        <wpg:grpSpPr>
                          <a:xfrm>
                            <a:off x="2179929" y="899770"/>
                            <a:ext cx="810895" cy="685165"/>
                            <a:chOff x="0" y="0"/>
                            <a:chExt cx="811327" cy="685444"/>
                          </a:xfrm>
                        </wpg:grpSpPr>
                        <wps:wsp>
                          <wps:cNvPr id="237583" name="AutoShape 6"/>
                          <wps:cNvSpPr>
                            <a:spLocks noChangeArrowheads="1"/>
                          </wps:cNvSpPr>
                          <wps:spPr bwMode="auto">
                            <a:xfrm>
                              <a:off x="0" y="0"/>
                              <a:ext cx="379730" cy="341630"/>
                            </a:xfrm>
                            <a:prstGeom prst="star5">
                              <a:avLst/>
                            </a:prstGeom>
                            <a:solidFill>
                              <a:srgbClr val="FFCC00"/>
                            </a:solidFill>
                            <a:ln w="9525">
                              <a:solidFill>
                                <a:schemeClr val="tx1"/>
                              </a:solidFill>
                              <a:miter lim="800000"/>
                              <a:headEnd/>
                              <a:tailEnd/>
                            </a:ln>
                            <a:effectLst/>
                          </wps:spPr>
                          <wps:bodyPr wrap="none" anchor="ctr"/>
                        </wps:wsp>
                        <wps:wsp>
                          <wps:cNvPr id="237584" name="AutoShape 6"/>
                          <wps:cNvSpPr>
                            <a:spLocks noChangeArrowheads="1"/>
                          </wps:cNvSpPr>
                          <wps:spPr bwMode="auto">
                            <a:xfrm>
                              <a:off x="0" y="336499"/>
                              <a:ext cx="379730" cy="341630"/>
                            </a:xfrm>
                            <a:prstGeom prst="star5">
                              <a:avLst/>
                            </a:prstGeom>
                            <a:solidFill>
                              <a:srgbClr val="FFCC00"/>
                            </a:solidFill>
                            <a:ln w="9525">
                              <a:solidFill>
                                <a:schemeClr val="tx1"/>
                              </a:solidFill>
                              <a:miter lim="800000"/>
                              <a:headEnd/>
                              <a:tailEnd/>
                            </a:ln>
                            <a:effectLst/>
                          </wps:spPr>
                          <wps:bodyPr wrap="none" anchor="ctr"/>
                        </wps:wsp>
                        <wps:wsp>
                          <wps:cNvPr id="237585" name="AutoShape 6"/>
                          <wps:cNvSpPr>
                            <a:spLocks noChangeArrowheads="1"/>
                          </wps:cNvSpPr>
                          <wps:spPr bwMode="auto">
                            <a:xfrm>
                              <a:off x="431597" y="343814"/>
                              <a:ext cx="379730" cy="341630"/>
                            </a:xfrm>
                            <a:prstGeom prst="star5">
                              <a:avLst/>
                            </a:prstGeom>
                            <a:solidFill>
                              <a:srgbClr val="FFCC00"/>
                            </a:solidFill>
                            <a:ln w="9525">
                              <a:solidFill>
                                <a:schemeClr val="tx1"/>
                              </a:solidFill>
                              <a:miter lim="800000"/>
                              <a:headEnd/>
                              <a:tailEnd/>
                            </a:ln>
                            <a:effectLst/>
                          </wps:spPr>
                          <wps:bodyPr wrap="none" anchor="ctr"/>
                        </wps:wsp>
                        <wps:wsp>
                          <wps:cNvPr id="237586" name="AutoShape 6"/>
                          <wps:cNvSpPr>
                            <a:spLocks noChangeArrowheads="1"/>
                          </wps:cNvSpPr>
                          <wps:spPr bwMode="auto">
                            <a:xfrm>
                              <a:off x="431597" y="0"/>
                              <a:ext cx="379730" cy="341630"/>
                            </a:xfrm>
                            <a:prstGeom prst="star5">
                              <a:avLst/>
                            </a:prstGeom>
                            <a:solidFill>
                              <a:srgbClr val="FFCC00"/>
                            </a:solidFill>
                            <a:ln w="9525">
                              <a:solidFill>
                                <a:schemeClr val="tx1"/>
                              </a:solidFill>
                              <a:miter lim="800000"/>
                              <a:headEnd/>
                              <a:tailEnd/>
                            </a:ln>
                            <a:effectLst/>
                          </wps:spPr>
                          <wps:bodyPr wrap="none" anchor="ctr"/>
                        </wps:wsp>
                      </wpg:grpSp>
                    </wpg:wgp>
                  </a:graphicData>
                </a:graphic>
              </wp:anchor>
            </w:drawing>
          </mc:Choice>
          <mc:Fallback>
            <w:pict>
              <v:group id="Group 237587" o:spid="_x0000_s1026" style="position:absolute;margin-left:39.15pt;margin-top:15.9pt;width:245.5pt;height:126.55pt;z-index:251677696" coordsize="31181,16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">
                <v:rect id="Rectangle 37" o:spid="_x0000_s1027" style="position:absolute;left:365;width:9507;height:779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j9scA&#10;AADfAAAADwAAAGRycy9kb3ducmV2LnhtbESPW0sDMRSE3wX/QziCbzZrpRe2TYuoCxVEsJf3Q3K6&#10;u5qcrEna3f57Iwg+DjPzDbNcD86KM4XYelZwPypAEGtvWq4V7HfV3RxETMgGrWdScKEI69X11RJL&#10;43v+oPM21SJDOJaooEmpK6WMuiGHceQ74uwdfXCYsgy1NAH7DHdWjotiKh22nBca7OipIf21PTkF&#10;n3oSBl319l2/bqp592K/n98OSt3eDI8LEImG9B/+a2+MgvHDbFpM4PdP/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EY/bHAAAA3wAAAA8AAAAAAAAAAAAAAAAAmAIAAGRy&#10;cy9kb3ducmV2LnhtbFBLBQYAAAAABAAEAPUAAACMAwAAAAA=&#10;" fillcolor="#4f81bd [3204]" strokecolor="black [3213]"/>
                <v:line id="Line 30" o:spid="_x0000_s1028" style="position:absolute;visibility:visible;mso-wrap-style:square" from="0,8339" to="31181,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gYgccAAADfAAAADwAAAGRycy9kb3ducmV2LnhtbERPTWvCQBC9F/wPywi96caUVhtdRS2B&#10;VryYtoi3ITsmqdnZkN3G+O+7B6HHx/terHpTi45aV1lWMBlHIIhzqysuFHx9pqMZCOeRNdaWScGN&#10;HKyWg4cFJtpe+UBd5gsRQtglqKD0vkmkdHlJBt3YNsSBO9vWoA+wLaRu8RrCTS3jKHqRBisODSU2&#10;tC0pv2S/RkG2SyeXalsffzaHt/i2/958rE+9Uo/Dfj0H4an3/+K7+10riJ+mz69hcPgTv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iBxwAAAN8AAAAPAAAAAAAA&#10;AAAAAAAAAKECAABkcnMvZG93bnJldi54bWxQSwUGAAAAAAQABAD5AAAAlQMAAAAA&#10;" strokecolor="red" strokeweight="4.5pt"/>
                <v:line id="Line 31" o:spid="_x0000_s1029" style="position:absolute;visibility:visible;mso-wrap-style:square" from="10168,0" to="10168,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A2skAAADfAAAADwAAAGRycy9kb3ducmV2LnhtbESPW0sDMRSE3wv9D+EUfLNZV+1lbVqk&#10;UNiiL/aC+nbYHHcXNychSdv13xtB6OMwM98wi1VvOnEmH1rLCu7GGQjiyuqWawWH/eZ2BiJEZI2d&#10;ZVLwQwFWy+FggYW2F36j8y7WIkE4FKigidEVUoaqIYNhbB1x8r6sNxiT9LXUHi8JbjqZZ9lEGmw5&#10;LTToaN1Q9b07GQXr1rrtu3t94TLzW3M0H+Vn/qDUzah/fgIRqY/X8H+71Ary++njfA5/f9IXk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gfwNrJAAAA3wAAAA8AAAAA&#10;AAAAAAAAAAAAoQIAAGRycy9kb3ducmV2LnhtbFBLBQYAAAAABAAEAPkAAACXAwAAAAA=&#10;" strokecolor="#00b050" strokeweight="2.25pt"/>
                <v:line id="Line 32" o:spid="_x0000_s1030" style="position:absolute;visibility:visible;mso-wrap-style:square" from="21140,0" to="21140,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dvMYAAADfAAAADwAAAGRycy9kb3ducmV2LnhtbESPzWoCMRSF90LfIdyCO006FitToxSh&#10;MNJuahV1d5nczgyd3IQk1enbN4uCy8P541uuB9uLC4XYOdbwMFUgiGtnOm407D9fJwsQMSEb7B2T&#10;hl+KsF7djZZYGnflD7rsUiPyCMcSNbQp+VLKWLdkMU6dJ87elwsWU5ahkSbgNY/bXhZKzaXFjvND&#10;i542LdXfux+rYdM5vz369zeuVNjagz1V5+JR6/H98PIMItGQbuH/dmU0FLOnucoEmSez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KnbzGAAAA3wAAAA8AAAAAAAAA&#10;AAAAAAAAoQIAAGRycy9kb3ducmV2LnhtbFBLBQYAAAAABAAEAPkAAACUAwAAAAA=&#10;" strokecolor="#00b050" strokeweight="2.25pt"/>
                <v:line id="Line 33" o:spid="_x0000_s1031" style="position:absolute;visibility:visible;mso-wrap-style:square" from="10168,8705" to="10168,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3VMcAAADfAAAADwAAAGRycy9kb3ducmV2LnhtbESPQWvCQBSE74X+h+UVeil1o0IsqasU&#10;QRA8GS29vu6+ZEOzb0N2jbG/3hUKPQ4z8w2zXI+uFQP1ofGsYDrJQBBrbxquFZyO29c3ECEiG2w9&#10;k4IrBVivHh+WWBh/4QMNZaxFgnAoUIGNsSukDNqSwzDxHXHyKt87jEn2tTQ9XhLctXKWZbl02HBa&#10;sNjRxpL+Kc9OwT5flPh91J9f1xc52D1V+jevlHp+Gj/eQUQa43/4r70zCmbzRZ5N4f4nf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pXdUxwAAAN8AAAAPAAAAAAAA&#10;AAAAAAAAAKECAABkcnMvZG93bnJldi54bWxQSwUGAAAAAAQABAD5AAAAlQMAAAAA&#10;" strokecolor="black [3213]">
                  <v:stroke dashstyle="dash"/>
                </v:line>
                <v:line id="Line 34" o:spid="_x0000_s1032" style="position:absolute;visibility:visible;mso-wrap-style:square" from="21067,8851" to="21067,1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fpI8cAAADfAAAADwAAAGRycy9kb3ducmV2LnhtbESPwWrDMBBE74X+g9hCLqWR44JT3Cih&#10;FAqFnOok9LqV1paptTKW4jj5+qoQyHGYmTfMajO5Tow0hNazgsU8A0GsvWm5UbDffTy9gAgR2WDn&#10;mRScKcBmfX+3wtL4E3/RWMVGJAiHEhXYGPtSyqAtOQxz3xMnr/aDw5jk0Egz4CnBXSfzLCukw5bT&#10;gsWe3i3p3+roFGyLZYU/O334Pj/K0W6p1peiVmr2ML29gog0xVv42v40CvLnZZHl8P8nf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d+kjxwAAAN8AAAAPAAAAAAAA&#10;AAAAAAAAAKECAABkcnMvZG93bnJldi54bWxQSwUGAAAAAAQABAD5AAAAlQMAAAAA&#10;" strokecolor="black [3213]">
                  <v:stroke dashstyle="dash"/>
                </v:line>
                <v:group id="Group 24" o:spid="_x0000_s1033" style="position:absolute;left:1024;top:365;width:8113;height:6855"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6" o:spid="_x0000_s1034"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moMkA&#10;AADfAAAADwAAAGRycy9kb3ducmV2LnhtbESP3WoCMRSE7wt9h3AK3hTN1t+6GkUFoSCC2tbr4+a4&#10;m3ZzsmxS3b69KRS8HGbmG2Y6b2wpLlR741jBSycBQZw5bThX8PG+br+C8AFZY+mYFPySh/ns8WGK&#10;qXZX3tPlEHIRIexTVFCEUKVS+qwgi77jKuLonV1tMURZ51LXeI1wW8pukgylRcNxocCKVgVl34cf&#10;qyDZLp43x/XX5rM6N/3d7mTGy2CUaj01iwmIQE24h//bb1pBtzcajPrw9yd+AT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gmoM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35"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CE8YA&#10;AADbAAAADwAAAGRycy9kb3ducmV2LnhtbESP3WrCQBSE7wu+w3KE3hTdKKXU1I2oIBRE8K+9Ps2e&#10;JKvZsyG7jfHtu4VCL4eZ+YaZL3pbi45abxwrmIwTEMS504ZLBefTZvQKwgdkjbVjUnAnD4ts8DDH&#10;VLsbH6g7hlJECPsUFVQhNKmUPq/Ioh+7hjh6hWsthijbUuoWbxFuazlNkhdp0XBcqLChdUX59fht&#10;FSS75dP2c3PZfjRF/7zff5nZKhilHof98g1EoD78h//a71rBdAK/X+IP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CE8YAAADbAAAADwAAAAAAAAAAAAAAAACYAgAAZHJz&#10;L2Rvd25yZXYueG1sUEsFBgAAAAAEAAQA9QAAAIs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36"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cZMUA&#10;AADbAAAADwAAAGRycy9kb3ducmV2LnhtbESPQWvCQBSE7wX/w/KEXopuGorY6Bq0IBREsFp7fs0+&#10;k9Xs25DdxvjvuwWhx2FmvmHmeW9r0VHrjWMFz+MEBHHhtOFSwedhPZqC8AFZY+2YFNzIQ74YPMwx&#10;0+7KH9TtQykihH2GCqoQmkxKX1Rk0Y9dQxy9k2sthijbUuoWrxFua5kmyURaNBwXKmzoraLisv+x&#10;CpLt8mnztT5vjs2pf9ntvs3rKhilHof9cgYiUB/+w/f2u1aQpvD3Jf4A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9xkxQAAANsAAAAPAAAAAAAAAAAAAAAAAJgCAABkcnMv&#10;ZG93bnJldi54bWxQSwUGAAAAAAQABAD1AAAAig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37"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5/8QA&#10;AADbAAAADwAAAGRycy9kb3ducmV2LnhtbESP3WoCMRSE7wu+QziCN0WztSK6GsUWhIII/l8fN8fd&#10;2M3Jsom6fftGKPRymJlvmOm8saW4U+2NYwVvvQQEcea04VzBYb/sjkD4gKyxdEwKfsjDfNZ6mWKq&#10;3YO3dN+FXEQI+xQVFCFUqZQ+K8ii77mKOHoXV1sMUda51DU+ItyWsp8kQ2nRcFwosKLPgrLv3c0q&#10;SNaL19VpeV0dq0sz2GzOZvwRjFKddrOYgAjUhP/wX/tLK+i/w/NL/A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nef/EAAAA2wAAAA8AAAAAAAAAAAAAAAAAmAIAAGRycy9k&#10;b3ducmV2LnhtbFBLBQYAAAAABAAEAPUAAACJAw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v:group id="Group 25" o:spid="_x0000_s1038" style="position:absolute;left:11631;top:292;width:8109;height:6852"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6" o:spid="_x0000_s1039"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aZ8YA&#10;AADbAAAADwAAAGRycy9kb3ducmV2LnhtbESP3WrCQBSE7wu+w3KE3hTdVERq6kZsQShIwb/2+jR7&#10;kqxmz4bsNsa3dwtCL4eZ+YZZLHtbi45abxwreB4nIIhzpw2XCo6H9egFhA/IGmvHpOBKHpbZ4GGB&#10;qXYX3lG3D6WIEPYpKqhCaFIpfV6RRT92DXH0CtdaDFG2pdQtXiLc1nKSJDNp0XBcqLCh94ry8/7X&#10;Kkg+V0+b7/Vp89UU/XS7/THzt2CUehz2q1cQgfrwH763P7SCyQz+vsQf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DaZ8YAAADbAAAADwAAAAAAAAAAAAAAAACYAgAAZHJz&#10;L2Rvd25yZXYueG1sUEsFBgAAAAAEAAQA9QAAAIs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0"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x//MUA&#10;AADbAAAADwAAAGRycy9kb3ducmV2LnhtbESPW2sCMRSE3wv+h3AEX4pmK8XLahRbEAoieH8+bo67&#10;sZuTZRN1++8bodDHYWa+YabzxpbiTrU3jhW89RIQxJnThnMFh/2yOwLhA7LG0jEp+CEP81nrZYqp&#10;dg/e0n0XchEh7FNUUIRQpVL6rCCLvucq4uhdXG0xRFnnUtf4iHBbyn6SDKRFw3GhwIo+C8q+dzer&#10;IFkvXlen5XV1rC7N+2ZzNuOPYJTqtJvFBESgJvyH/9pfWkF/CM8v8Q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H/8xQAAANsAAAAPAAAAAAAAAAAAAAAAAJgCAABkcnMv&#10;ZG93bnJldi54bWxQSwUGAAAAAAQABAD1AAAAig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1"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PrjsEA&#10;AADbAAAADwAAAGRycy9kb3ducmV2LnhtbERPy4rCMBTdC/5DuIIbGdMREacaRQcEQQZ8zLi+Ntc2&#10;2tyUJmrn781CcHk47+m8saW4U+2NYwWf/QQEcea04VzB72H1MQbhA7LG0jEp+CcP81m7NcVUuwfv&#10;6L4PuYgh7FNUUIRQpVL6rCCLvu8q4sidXW0xRFjnUtf4iOG2lIMkGUmLhmNDgRV9F5Rd9zerIPlZ&#10;9DbH1WXzV52b4XZ7Ml/LYJTqdprFBESgJrzFL/daKxjEsfFL/AF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D647BAAAA2wAAAA8AAAAAAAAAAAAAAAAAmAIAAGRycy9kb3du&#10;cmV2LnhtbFBLBQYAAAAABAAEAPUAAACGAw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2"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9OFcUA&#10;AADbAAAADwAAAGRycy9kb3ducmV2LnhtbESPzWrDMBCE74W8g9hALyWRG0qpnSgmLQQKIZD/88ba&#10;2EqtlbFUx3n7qlDocZiZb5hZ3ttadNR641jB8zgBQVw4bbhUcNgvR28gfEDWWDsmBXfykM8HDzPM&#10;tLvxlrpdKEWEsM9QQRVCk0npi4os+rFriKN3ca3FEGVbSt3iLcJtLSdJ8iotGo4LFTb0UVHxtfu2&#10;CpL14ml1Wl5Xx+bSv2w2Z5O+B6PU47BfTEEE6sN/+K/9qRVMUvj9En+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04VxQAAANsAAAAPAAAAAAAAAAAAAAAAAJgCAABkcnMv&#10;ZG93bnJldi54bWxQSwUGAAAAAAQABAD1AAAAig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v:group id="Group 30" o:spid="_x0000_s1043" style="position:absolute;left:21799;top:292;width:8109;height:6852"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6" o:spid="_x0000_s1044"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UzsUA&#10;AADbAAAADwAAAGRycy9kb3ducmV2LnhtbESPQWsCMRSE7wX/Q3iCF9GsrZR2NYoWhIII1lrPz81z&#10;N7p5WTZR139vBKHHYWa+YcbTxpbiQrU3jhUM+gkI4sxpw7mC7e+i9wHCB2SNpWNScCMP00nrZYyp&#10;dlf+ocsm5CJC2KeooAihSqX0WUEWfd9VxNE7uNpiiLLOpa7xGuG2lK9J8i4tGo4LBVb0VVB22pyt&#10;gmQ16y53i+Pyrzo0w/V6bz7nwSjVaTezEYhATfgPP9vfWsHbAB5f4g+Qk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NTOxQAAANsAAAAPAAAAAAAAAAAAAAAAAJgCAABkcnMv&#10;ZG93bnJldi54bWxQSwUGAAAAAAQABAD1AAAAig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5"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6eMYA&#10;AADfAAAADwAAAGRycy9kb3ducmV2LnhtbERPy2oCMRTdF/yHcIVuimZqrdrRKLYgCFKwPrq+Tq4z&#10;0cnNMIk6/XuzELo8nPdk1thSXKn2xrGC124Cgjhz2nCuYLdddEYgfEDWWDomBX/kYTZtPU0w1e7G&#10;P3TdhFzEEPYpKihCqFIpfVaQRd91FXHkjq62GCKsc6lrvMVwW8pekgykRcOxocCKvgrKzpuLVZB8&#10;z19Wv4vTal8dm/56fTAfn8Eo9dxu5mMQgZrwL364l1pB7234PoiD45/4Be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y6eMYAAADfAAAADwAAAAAAAAAAAAAAAACYAgAAZHJz&#10;L2Rvd25yZXYueG1sUEsFBgAAAAAEAAQA9QAAAIs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6"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f48kA&#10;AADfAAAADwAAAGRycy9kb3ducmV2LnhtbESP3WoCMRSE74W+QziF3ohmtVbr1ii2IBSk4F+9Pm6O&#10;u6mbk2WT6vbtTUHwcpiZb5jJrLGlOFPtjWMFvW4Cgjhz2nCuYLdddF5B+ICssXRMCv7Iw2z60Jpg&#10;qt2F13TehFxECPsUFRQhVKmUPivIou+6ijh6R1dbDFHWudQ1XiLclrKfJENp0XBcKLCij4Ky0+bX&#10;Kki+5u3lfvGz/K6OzWC1OpjxezBKPT028zcQgZpwD9/an1pB/3n0MhzD/5/4BeT0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bAf4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47"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go8gA&#10;AADfAAAADwAAAGRycy9kb3ducmV2LnhtbESPXWvCMBSG7wX/QziCNzJT3YezGkUHwkAGrtu8PjbH&#10;NtqclCbT+u/NxWCXL+8Xz3zZ2kpcqPHGsYLRMAFBnDttuFDw/bV5eAXhA7LGyjEpuJGH5aLbmWOq&#10;3ZU/6ZKFQsQR9ikqKEOoUyl9XpJFP3Q1cfSOrrEYomwKqRu8xnFbyXGSvEiLhuNDiTW9lZSfs1+r&#10;IPlYDbb7zWn7Ux/bp93uYKbrYJTq99rVDESgNvyH/9rvWsH4cfI8iQSRJ7K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UyCjyAAAAN8AAAAPAAAAAAAAAAAAAAAAAJgCAABk&#10;cnMvZG93bnJldi54bWxQSwUGAAAAAAQABAD1AAAAjQ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v:group id="Group 237571" o:spid="_x0000_s1048" style="position:absolute;left:1024;top:8851;width:8109;height:6852"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DrSKHIAAAA&#10;3wAAAA8AAAAAAAAAAAAAAAAAqgIAAGRycy9kb3ducmV2LnhtbFBLBQYAAAAABAAEAPoAAACfAwAA&#10;AAA=&#10;">
                  <v:shape id="AutoShape 6" o:spid="_x0000_s1049"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bT8kA&#10;AADfAAAADwAAAGRycy9kb3ducmV2LnhtbESP3WoCMRSE7wu+QzgFb4pm3bZqt0axBaEgBf+vTzfH&#10;3ejmZNmkur59Uyj0cpiZb5jJrLWVuFDjjWMFg34Cgjh32nChYLdd9MYgfEDWWDkmBTfyMJt27iaY&#10;aXflNV02oRARwj5DBWUIdSalz0uy6PuuJo7e0TUWQ5RNIXWD1wi3lUyTZCgtGo4LJdb0XlJ+3nxb&#10;Bcnn/GF5WJyW+/rYPq1WX+blLRiluvft/BVEoDb8h//aH1pB+jh6HqXw+yd+ATn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s0bT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0"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G+1MkA&#10;AADfAAAADwAAAGRycy9kb3ducmV2LnhtbESPQWsCMRSE74X+h/AKXopmq1XrahQVhIIIalvPz81z&#10;N+3mZdlE3f57Uyh4HGbmG2Yya2wpLlR741jBSycBQZw5bThX8Pmxar+B8AFZY+mYFPySh9n08WGC&#10;qXZX3tFlH3IRIexTVFCEUKVS+qwgi77jKuLonVxtMURZ51LXeI1wW8pukgykRcNxocCKlgVlP/uz&#10;VZBs5s/rw+p7/VWdmtft9mhGi2CUaj018zGIQE24h//b71pBtzfsD3vw9yd+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G+1M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1"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DO8kA&#10;AADfAAAADwAAAGRycy9kb3ducmV2LnhtbESPQWsCMRSE74X+h/AKXopmq1XrahQVhIIIalvPz81z&#10;N+3mZdmkuv33Rih4HGbmG2Yya2wpzlR741jBSycBQZw5bThX8Pmxar+B8AFZY+mYFPyRh9n08WGC&#10;qXYX3tF5H3IRIexTVFCEUKVS+qwgi77jKuLonVxtMURZ51LXeIlwW8pukgykRcNxocCKlgVlP/tf&#10;qyDZzJ/Xh9X3+qs6Na/b7dGMFsEo1Xpq5mMQgZpwD/+337WCbm/YH/bh9id+ATm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SSDO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2"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dTMkA&#10;AADfAAAADwAAAGRycy9kb3ducmV2LnhtbESPW2sCMRSE3wv9D+EIfSma1bZeVqPYglCQgvfn4+a4&#10;m7o5WTapbv+9KRR8HGbmG2Yya2wpLlR741hBt5OAIM6cNpwr2G0X7SEIH5A1lo5JwS95mE0fHyaY&#10;anflNV02IRcRwj5FBUUIVSqlzwqy6DuuIo7eydUWQ5R1LnWN1wi3pewlSV9aNBwXCqzoo6DsvPmx&#10;CpKv+fPysPhe7qtT87paHc3oPRilnlrNfAwiUBPu4f/2p1bQexm8Dfrw9yd+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fYdTM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v:group id="Group 237577" o:spid="_x0000_s1053" style="position:absolute;left:11631;top:9217;width:8109;height:6851"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BOdU7IAAAA&#10;3wAAAA8AAAAAAAAAAAAAAAAAqgIAAGRycy9kb3ducmV2LnhtbFBLBQYAAAAABAAEAPoAAACfAwAA&#10;AAA=&#10;">
                  <v:shape id="AutoShape 6" o:spid="_x0000_s1054"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spcYA&#10;AADfAAAADwAAAGRycy9kb3ducmV2LnhtbERPW2vCMBR+F/wP4Qi+yEx1F2c1ig6EgQxct/l8bI5t&#10;tDkpTab135uHwR4/vvt82dpKXKjxxrGC0TABQZw7bbhQ8P21eXgF4QOyxsoxKbiRh+Wi25ljqt2V&#10;P+mShULEEPYpKihDqFMpfV6SRT90NXHkjq6xGCJsCqkbvMZwW8lxkrxIi4ZjQ4k1vZWUn7NfqyD5&#10;WA22+81p+1Mf26fd7mCm62CU6vfa1QxEoDb8i//c71rB+HHyPImD45/4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UspcYAAADfAAAADwAAAAAAAAAAAAAAAACYAgAAZHJz&#10;L2Rvd25yZXYueG1sUEsFBgAAAAAEAAQA9QAAAIs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5"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JPskA&#10;AADfAAAADwAAAGRycy9kb3ducmV2LnhtbESPW2sCMRSE34X+h3AKfRHN1lovW6PYglCQgvfn4+a4&#10;m3ZzsmxS3f57UxB8HGbmG2Yya2wpzlR741jBczcBQZw5bThXsNsuOiMQPiBrLB2Tgj/yMJs+tCaY&#10;anfhNZ03IRcRwj5FBUUIVSqlzwqy6LuuIo7eydUWQ5R1LnWNlwi3pewlyUBaNBwXCqzoo6DsZ/Nr&#10;FSRf8/bysPhe7qtT01+tjmb8HoxST4/N/A1EoCbcw7f2p1bQexm+Dsfw/yd+ATm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GmJPs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6"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QhMgA&#10;AADfAAAADwAAAGRycy9kb3ducmV2LnhtbESPXWvCMBSG7wX/QziCNzJT3ZdWo+hAGMjAdZvXx+bY&#10;RpuT0mRa/725GOzy5f3imS9bW4kLNd44VjAaJiCIc6cNFwq+vzYPExA+IGusHJOCG3lYLrqdOaba&#10;XfmTLlkoRBxhn6KCMoQ6ldLnJVn0Q1cTR+/oGoshyqaQusFrHLeVHCfJi7RoOD6UWNNbSfk5+7UK&#10;ko/VYLvfnLY/9bF92u0OZroORql+r13NQARqw3/4r/2uFYwfX58nkSDyRBa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hlCEyAAAAN8AAAAPAAAAAAAAAAAAAAAAAJgCAABk&#10;cnMvZG93bnJldi54bWxQSwUGAAAAAAQABAD1AAAAjQM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57"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r1H8kA&#10;AADfAAAADwAAAGRycy9kb3ducmV2LnhtbESPW2sCMRSE3wv9D+EU+lI0q229rEaxBaEgBe/Px81x&#10;N7o5WTapbv+9KRR8HGbmG2Y8bWwpLlR741hBp52AIM6cNpwr2G7mrQEIH5A1lo5JwS95mE4eH8aY&#10;anflFV3WIRcRwj5FBUUIVSqlzwqy6NuuIo7e0dUWQ5R1LnWN1wi3pewmSU9aNBwXCqzos6DsvP6x&#10;CpLv2ctiPz8tdtWxeVsuD2b4EYxSz0/NbAQiUBPu4f/2l1bQfe2/Dzrw9yd+AT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8r1H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v:group id="Group 237582" o:spid="_x0000_s1058" style="position:absolute;left:21799;top:8997;width:8109;height:6852" coordsize="8113,6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XspvHIAAAA&#10;3wAAAA8AAAAAAAAAAAAAAAAAqgIAAGRycy9kb3ducmV2LnhtbFBLBQYAAAAABAAEAPoAAACfAwAA&#10;AAA=&#10;">
                  <v:shape id="AutoShape 6" o:spid="_x0000_s1059" style="position:absolute;width:3797;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O88kA&#10;AADfAAAADwAAAGRycy9kb3ducmV2LnhtbESPQWsCMRSE74X+h/AKXopmq9XqahQVhIIIalvPz81z&#10;N+3mZdlE3f57Uyh4HGbmG2Yya2wpLlR741jBSycBQZw5bThX8Pmxag9B+ICssXRMCn7Jw2z6+DDB&#10;VLsr7+iyD7mIEPYpKihCqFIpfVaQRd9xFXH0Tq62GKKsc6lrvEa4LWU3SQbSouG4UGBFy4Kyn/3Z&#10;Kkg28+f1YfW9/qpOzet2ezSjRTBKtZ6a+RhEoCbcw//td62g23vrD3vw9yd+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FTO8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60" style="position:absolute;top:3364;width:3797;height:3417;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1Wh8kA&#10;AADfAAAADwAAAGRycy9kb3ducmV2LnhtbESP3WoCMRSE7wt9h3AK3hTN1r/qahQVhIIIaluvj5vj&#10;btrNybJJdfv2plDwcpiZb5jpvLGluFDtjWMFL50EBHHmtOFcwcf7uj0C4QOyxtIxKfglD/PZ48MU&#10;U+2uvKfLIeQiQtinqKAIoUql9FlBFn3HVcTRO7vaYoiyzqWu8RrhtpTdJBlKi4bjQoEVrQrKvg8/&#10;VkGyXTxvjuuvzWd1bvq73cmMl8Eo1XpqFhMQgZpwD/+337SCbu91MOrD35/4BeTs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1Wh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61" style="position:absolute;left:4315;top:3438;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HzHMkA&#10;AADfAAAADwAAAGRycy9kb3ducmV2LnhtbESPQWsCMRSE74X+h/AKXopmq9XqahQVhIIIalvPz81z&#10;N+3mZdmkuv33Rih4HGbmG2Yya2wpzlR741jBSycBQZw5bThX8Pmxag9B+ICssXRMCv7Iw2z6+DDB&#10;VLsL7+i8D7mIEPYpKihCqFIpfVaQRd9xFXH0Tq62GKKsc6lrvES4LWU3SQbSouG4UGBFy4Kyn/2v&#10;VZBs5s/rw+p7/VWdmtft9mhGi2CUaj018zGIQE24h//b71pBt/fWH/bh9id+ATm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HzHM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shape id="AutoShape 6" o:spid="_x0000_s1062" style="position:absolute;left:4315;width:3798;height:3416;visibility:visible;mso-wrap-style:none;v-text-anchor:middle" coordsize="379730,34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ta8kA&#10;AADfAAAADwAAAGRycy9kb3ducmV2LnhtbESPW2sCMRSE3wv9D+EIfSma1bZeVqPYglCQgvfn4+a4&#10;m7o5WTapbv+9KRR8HGbmG2Yya2wpLlR741hBt5OAIM6cNpwr2G0X7SEIH5A1lo5JwS95mE0fHyaY&#10;anflNV02IRcRwj5FBUUIVSqlzwqy6DuuIo7eydUWQ5R1LnWN1wi3pewlSV9aNBwXCqzoo6DsvPmx&#10;CpKv+fPysPhe7qtT87paHc3oPRilnlrNfAwiUBPu4f/2p1bQexm8Dfvw9yd+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Nta8kAAADfAAAADwAAAAAAAAAAAAAAAACYAgAA&#10;ZHJzL2Rvd25yZXYueG1sUEsFBgAAAAAEAAQA9QAAAI4DAAAAAA==&#10;" path="m,130491r145045,1l189865,r44820,130492l379730,130491,262386,211138r44822,130491l189865,260980,72522,341629,117344,211138,,130491xe" fillcolor="#fc0" strokecolor="black [3213]">
                    <v:stroke joinstyle="miter"/>
                    <v:path o:connecttype="custom" o:connectlocs="0,130491;145045,130492;189865,0;234685,130492;379730,130491;262386,211138;307208,341629;189865,260980;72522,341629;117344,211138;0,130491" o:connectangles="0,0,0,0,0,0,0,0,0,0,0"/>
                  </v:shape>
                </v:group>
                <w10:wrap type="square"/>
              </v:group>
            </w:pict>
          </mc:Fallback>
        </mc:AlternateContent>
      </w:r>
    </w:p>
    <w:p w:rsidR="00D80384" w:rsidRDefault="00D80384" w:rsidP="00111937">
      <w:pPr>
        <w:ind w:left="6570"/>
        <w:jc w:val="left"/>
        <w:rPr>
          <w:rFonts w:ascii="Arial" w:hAnsi="Arial" w:cs="Arial"/>
          <w:b/>
          <w:sz w:val="24"/>
          <w:szCs w:val="24"/>
        </w:rPr>
      </w:pPr>
    </w:p>
    <w:p w:rsidR="00C909C3" w:rsidRPr="00111937" w:rsidRDefault="00111937" w:rsidP="00111937">
      <w:pPr>
        <w:jc w:val="left"/>
        <w:rPr>
          <w:rFonts w:ascii="Arial" w:hAnsi="Arial" w:cs="Arial"/>
          <w:b/>
          <w:sz w:val="24"/>
          <w:szCs w:val="24"/>
          <w:u w:val="single"/>
        </w:rPr>
      </w:pPr>
      <w:r>
        <w:rPr>
          <w:rFonts w:ascii="Arial" w:hAnsi="Arial" w:cs="Arial"/>
          <w:b/>
          <w:sz w:val="24"/>
          <w:szCs w:val="24"/>
        </w:rPr>
        <w:br/>
      </w:r>
      <m:oMathPara>
        <m:oMathParaPr>
          <m:jc m:val="left"/>
        </m:oMathParaPr>
        <m:oMath>
          <m:f>
            <m:fPr>
              <m:ctrlPr>
                <w:rPr>
                  <w:rFonts w:ascii="Cambria Math" w:hAnsi="Cambria Math" w:cs="Arial"/>
                  <w:b/>
                  <w:i/>
                  <w:color w:val="FF0000"/>
                  <w:sz w:val="40"/>
                  <w:szCs w:val="24"/>
                </w:rPr>
              </m:ctrlPr>
            </m:fPr>
            <m:num>
              <m:r>
                <m:rPr>
                  <m:sty m:val="bi"/>
                </m:rPr>
                <w:rPr>
                  <w:rFonts w:ascii="Cambria Math" w:hAnsi="Cambria Math" w:cs="Arial"/>
                  <w:color w:val="FF0000"/>
                  <w:sz w:val="40"/>
                  <w:szCs w:val="24"/>
                </w:rPr>
                <m:t>1</m:t>
              </m:r>
            </m:num>
            <m:den>
              <m:r>
                <m:rPr>
                  <m:sty m:val="bi"/>
                </m:rPr>
                <w:rPr>
                  <w:rFonts w:ascii="Cambria Math" w:hAnsi="Cambria Math" w:cs="Arial"/>
                  <w:color w:val="FF0000"/>
                  <w:sz w:val="40"/>
                  <w:szCs w:val="24"/>
                </w:rPr>
                <m:t>2</m:t>
              </m:r>
            </m:den>
          </m:f>
          <m:r>
            <m:rPr>
              <m:sty m:val="bi"/>
            </m:rPr>
            <w:rPr>
              <w:rFonts w:ascii="Cambria Math" w:hAnsi="Cambria Math" w:cs="Arial"/>
              <w:sz w:val="40"/>
              <w:szCs w:val="24"/>
            </w:rPr>
            <m:t>×</m:t>
          </m:r>
          <m:f>
            <m:fPr>
              <m:ctrlPr>
                <w:rPr>
                  <w:rFonts w:ascii="Cambria Math" w:hAnsi="Cambria Math" w:cs="Arial"/>
                  <w:b/>
                  <w:i/>
                  <w:color w:val="00B050"/>
                  <w:sz w:val="40"/>
                  <w:szCs w:val="24"/>
                </w:rPr>
              </m:ctrlPr>
            </m:fPr>
            <m:num>
              <m:r>
                <m:rPr>
                  <m:sty m:val="bi"/>
                </m:rPr>
                <w:rPr>
                  <w:rFonts w:ascii="Cambria Math" w:hAnsi="Cambria Math" w:cs="Arial"/>
                  <w:color w:val="00B050"/>
                  <w:sz w:val="40"/>
                  <w:szCs w:val="24"/>
                </w:rPr>
                <m:t>1</m:t>
              </m:r>
            </m:num>
            <m:den>
              <m:r>
                <m:rPr>
                  <m:sty m:val="bi"/>
                </m:rPr>
                <w:rPr>
                  <w:rFonts w:ascii="Cambria Math" w:hAnsi="Cambria Math" w:cs="Arial"/>
                  <w:color w:val="00B050"/>
                  <w:sz w:val="40"/>
                  <w:szCs w:val="24"/>
                </w:rPr>
                <m:t>3</m:t>
              </m:r>
            </m:den>
          </m:f>
          <m:r>
            <m:rPr>
              <m:sty m:val="bi"/>
            </m:rPr>
            <w:rPr>
              <w:rFonts w:ascii="Cambria Math" w:hAnsi="Cambria Math" w:cs="Arial"/>
              <w:sz w:val="40"/>
              <w:szCs w:val="24"/>
            </w:rPr>
            <m:t xml:space="preserve">= </m:t>
          </m:r>
          <m:f>
            <m:fPr>
              <m:ctrlPr>
                <w:rPr>
                  <w:rFonts w:ascii="Cambria Math" w:hAnsi="Cambria Math" w:cs="Arial"/>
                  <w:b/>
                  <w:i/>
                  <w:sz w:val="40"/>
                  <w:szCs w:val="24"/>
                </w:rPr>
              </m:ctrlPr>
            </m:fPr>
            <m:num>
              <m:r>
                <m:rPr>
                  <m:sty m:val="bi"/>
                </m:rPr>
                <w:rPr>
                  <w:rFonts w:ascii="Cambria Math" w:hAnsi="Cambria Math" w:cs="Arial"/>
                  <w:sz w:val="40"/>
                  <w:szCs w:val="24"/>
                </w:rPr>
                <m:t>1</m:t>
              </m:r>
            </m:num>
            <m:den>
              <m:r>
                <m:rPr>
                  <m:sty m:val="bi"/>
                </m:rPr>
                <w:rPr>
                  <w:rFonts w:ascii="Cambria Math" w:hAnsi="Cambria Math" w:cs="Arial"/>
                  <w:sz w:val="40"/>
                  <w:szCs w:val="24"/>
                </w:rPr>
                <m:t>6</m:t>
              </m:r>
            </m:den>
          </m:f>
        </m:oMath>
      </m:oMathPara>
    </w:p>
    <w:p w:rsidR="00C909C3" w:rsidRDefault="00C909C3" w:rsidP="00C909C3">
      <w:pPr>
        <w:tabs>
          <w:tab w:val="left" w:pos="1260"/>
        </w:tabs>
        <w:spacing w:before="0"/>
        <w:jc w:val="left"/>
        <w:rPr>
          <w:rFonts w:ascii="Arial" w:hAnsi="Arial" w:cs="Arial"/>
          <w:sz w:val="24"/>
          <w:szCs w:val="24"/>
        </w:rPr>
      </w:pPr>
    </w:p>
    <w:p w:rsidR="00C909C3" w:rsidRDefault="00C909C3" w:rsidP="00C909C3">
      <w:pPr>
        <w:tabs>
          <w:tab w:val="left" w:pos="1260"/>
        </w:tabs>
        <w:jc w:val="left"/>
        <w:rPr>
          <w:rFonts w:ascii="Arial" w:hAnsi="Arial" w:cs="Arial"/>
          <w:sz w:val="24"/>
          <w:szCs w:val="24"/>
        </w:rPr>
      </w:pPr>
    </w:p>
    <w:p w:rsidR="00793264" w:rsidRDefault="00793264" w:rsidP="00111937">
      <w:pPr>
        <w:rPr>
          <w:rFonts w:ascii="Arial" w:hAnsi="Arial" w:cs="Arial"/>
          <w:b/>
          <w:sz w:val="48"/>
          <w:szCs w:val="24"/>
        </w:rPr>
      </w:pPr>
    </w:p>
    <w:p w:rsidR="00111937" w:rsidRPr="00486E73" w:rsidRDefault="00111937" w:rsidP="00111937">
      <w:pPr>
        <w:rPr>
          <w:rFonts w:ascii="Arial" w:hAnsi="Arial" w:cs="Arial"/>
          <w:b/>
          <w:sz w:val="48"/>
          <w:szCs w:val="24"/>
          <w:u w:val="single"/>
        </w:rPr>
      </w:pPr>
      <w:r w:rsidRPr="00486E73">
        <w:rPr>
          <w:rFonts w:ascii="Arial" w:hAnsi="Arial" w:cs="Arial"/>
          <w:b/>
          <w:sz w:val="48"/>
          <w:szCs w:val="24"/>
          <w:u w:val="single"/>
        </w:rPr>
        <w:lastRenderedPageBreak/>
        <w:t>SOL 6.4</w:t>
      </w:r>
      <w:r w:rsidR="00B7372A">
        <w:rPr>
          <w:rFonts w:ascii="Arial" w:hAnsi="Arial" w:cs="Arial"/>
          <w:b/>
          <w:sz w:val="48"/>
          <w:szCs w:val="24"/>
          <w:u w:val="single"/>
        </w:rPr>
        <w:t xml:space="preserve"> –</w:t>
      </w:r>
      <w:r w:rsidRPr="00486E73">
        <w:rPr>
          <w:rFonts w:ascii="Arial" w:hAnsi="Arial" w:cs="Arial"/>
          <w:b/>
          <w:sz w:val="48"/>
          <w:szCs w:val="24"/>
          <w:u w:val="single"/>
        </w:rPr>
        <w:t xml:space="preserve"> Dividing Fractions</w:t>
      </w:r>
    </w:p>
    <w:p w:rsidR="009666BC" w:rsidRDefault="009666BC" w:rsidP="00111937">
      <w:pPr>
        <w:jc w:val="left"/>
        <w:rPr>
          <w:rFonts w:ascii="Arial" w:hAnsi="Arial" w:cs="Arial"/>
          <w:b/>
          <w:sz w:val="28"/>
          <w:szCs w:val="24"/>
          <w:u w:val="single"/>
        </w:rPr>
      </w:pPr>
    </w:p>
    <w:p w:rsidR="00111937" w:rsidRPr="00040ADB" w:rsidRDefault="00111937" w:rsidP="00111937">
      <w:pPr>
        <w:jc w:val="left"/>
        <w:rPr>
          <w:rFonts w:ascii="Arial" w:hAnsi="Arial" w:cs="Arial"/>
          <w:b/>
          <w:sz w:val="28"/>
          <w:szCs w:val="24"/>
          <w:u w:val="single"/>
        </w:rPr>
      </w:pPr>
      <w:r>
        <w:rPr>
          <w:rFonts w:ascii="Arial" w:hAnsi="Arial" w:cs="Arial"/>
          <w:b/>
          <w:sz w:val="28"/>
          <w:szCs w:val="24"/>
          <w:u w:val="single"/>
        </w:rPr>
        <w:t>The M</w:t>
      </w:r>
      <w:r w:rsidRPr="00040ADB">
        <w:rPr>
          <w:rFonts w:ascii="Arial" w:hAnsi="Arial" w:cs="Arial"/>
          <w:b/>
          <w:sz w:val="28"/>
          <w:szCs w:val="24"/>
          <w:u w:val="single"/>
        </w:rPr>
        <w:t xml:space="preserve">eaning of </w:t>
      </w:r>
      <w:r>
        <w:rPr>
          <w:rFonts w:ascii="Arial" w:hAnsi="Arial" w:cs="Arial"/>
          <w:b/>
          <w:sz w:val="28"/>
          <w:szCs w:val="24"/>
          <w:u w:val="single"/>
        </w:rPr>
        <w:t>Division:</w:t>
      </w:r>
    </w:p>
    <w:p w:rsidR="00111937" w:rsidRDefault="00835CF1" w:rsidP="00111937">
      <w:pPr>
        <w:jc w:val="left"/>
        <w:rPr>
          <w:rFonts w:ascii="Arial" w:hAnsi="Arial" w:cs="Arial"/>
          <w:sz w:val="24"/>
          <w:szCs w:val="24"/>
        </w:rPr>
      </w:pPr>
      <w:r>
        <w:rPr>
          <w:rFonts w:ascii="Arial" w:hAnsi="Arial" w:cs="Arial"/>
          <w:noProof/>
          <w:sz w:val="24"/>
          <w:szCs w:val="24"/>
        </w:rPr>
        <mc:AlternateContent>
          <mc:Choice Requires="wpi">
            <w:drawing>
              <wp:anchor distT="0" distB="0" distL="114300" distR="114300" simplePos="0" relativeHeight="251960320" behindDoc="0" locked="0" layoutInCell="1" allowOverlap="1">
                <wp:simplePos x="0" y="0"/>
                <wp:positionH relativeFrom="column">
                  <wp:posOffset>58982</wp:posOffset>
                </wp:positionH>
                <wp:positionV relativeFrom="paragraph">
                  <wp:posOffset>499686</wp:posOffset>
                </wp:positionV>
                <wp:extent cx="3233880" cy="59760"/>
                <wp:effectExtent l="0" t="133350" r="100330" b="149860"/>
                <wp:wrapNone/>
                <wp:docPr id="237894" name="Ink 237894"/>
                <wp:cNvGraphicFramePr/>
                <a:graphic xmlns:a="http://schemas.openxmlformats.org/drawingml/2006/main">
                  <a:graphicData uri="http://schemas.microsoft.com/office/word/2010/wordprocessingInk">
                    <w14:contentPart bwMode="auto" r:id="rId441">
                      <w14:nvContentPartPr>
                        <w14:cNvContentPartPr/>
                      </w14:nvContentPartPr>
                      <w14:xfrm>
                        <a:off x="0" y="0"/>
                        <a:ext cx="3233880" cy="59760"/>
                      </w14:xfrm>
                    </w14:contentPart>
                  </a:graphicData>
                </a:graphic>
              </wp:anchor>
            </w:drawing>
          </mc:Choice>
          <mc:Fallback>
            <w:pict>
              <v:shape id="Ink 237894" o:spid="_x0000_s1026" type="#_x0000_t75" style="position:absolute;margin-left:.9pt;margin-top:31.8pt;width:262.25pt;height:19.8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">
                <v:imagedata r:id="rId442" o:title=""/>
              </v:shape>
            </w:pict>
          </mc:Fallback>
        </mc:AlternateContent>
      </w:r>
      <w:r>
        <w:rPr>
          <w:rFonts w:ascii="Arial" w:hAnsi="Arial" w:cs="Arial"/>
          <w:noProof/>
          <w:sz w:val="24"/>
          <w:szCs w:val="24"/>
        </w:rPr>
        <mc:AlternateContent>
          <mc:Choice Requires="wpi">
            <w:drawing>
              <wp:anchor distT="0" distB="0" distL="114300" distR="114300" simplePos="0" relativeHeight="251959296" behindDoc="0" locked="0" layoutInCell="1" allowOverlap="1">
                <wp:simplePos x="0" y="0"/>
                <wp:positionH relativeFrom="column">
                  <wp:posOffset>3073262</wp:posOffset>
                </wp:positionH>
                <wp:positionV relativeFrom="paragraph">
                  <wp:posOffset>295926</wp:posOffset>
                </wp:positionV>
                <wp:extent cx="2728800" cy="44640"/>
                <wp:effectExtent l="76200" t="133350" r="109855" b="146050"/>
                <wp:wrapNone/>
                <wp:docPr id="237893" name="Ink 237893"/>
                <wp:cNvGraphicFramePr/>
                <a:graphic xmlns:a="http://schemas.openxmlformats.org/drawingml/2006/main">
                  <a:graphicData uri="http://schemas.microsoft.com/office/word/2010/wordprocessingInk">
                    <w14:contentPart bwMode="auto" r:id="rId443">
                      <w14:nvContentPartPr>
                        <w14:cNvContentPartPr/>
                      </w14:nvContentPartPr>
                      <w14:xfrm>
                        <a:off x="0" y="0"/>
                        <a:ext cx="2728800" cy="44640"/>
                      </w14:xfrm>
                    </w14:contentPart>
                  </a:graphicData>
                </a:graphic>
              </wp:anchor>
            </w:drawing>
          </mc:Choice>
          <mc:Fallback>
            <w:pict>
              <v:shape id="Ink 237893" o:spid="_x0000_s1026" type="#_x0000_t75" style="position:absolute;margin-left:238.2pt;margin-top:15.75pt;width:222.45pt;height:18.65pt;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">
                <v:imagedata r:id="rId444" o:title=""/>
              </v:shape>
            </w:pict>
          </mc:Fallback>
        </mc:AlternateContent>
      </w:r>
      <w:r>
        <w:rPr>
          <w:rFonts w:ascii="Arial" w:hAnsi="Arial" w:cs="Arial"/>
          <w:noProof/>
          <w:sz w:val="24"/>
          <w:szCs w:val="24"/>
        </w:rPr>
        <mc:AlternateContent>
          <mc:Choice Requires="wpi">
            <w:drawing>
              <wp:anchor distT="0" distB="0" distL="114300" distR="114300" simplePos="0" relativeHeight="251958272" behindDoc="0" locked="0" layoutInCell="1" allowOverlap="1">
                <wp:simplePos x="0" y="0"/>
                <wp:positionH relativeFrom="column">
                  <wp:posOffset>80582</wp:posOffset>
                </wp:positionH>
                <wp:positionV relativeFrom="paragraph">
                  <wp:posOffset>98286</wp:posOffset>
                </wp:positionV>
                <wp:extent cx="3387600" cy="52200"/>
                <wp:effectExtent l="0" t="133350" r="0" b="157480"/>
                <wp:wrapNone/>
                <wp:docPr id="237892" name="Ink 237892"/>
                <wp:cNvGraphicFramePr/>
                <a:graphic xmlns:a="http://schemas.openxmlformats.org/drawingml/2006/main">
                  <a:graphicData uri="http://schemas.microsoft.com/office/word/2010/wordprocessingInk">
                    <w14:contentPart bwMode="auto" r:id="rId445">
                      <w14:nvContentPartPr>
                        <w14:cNvContentPartPr/>
                      </w14:nvContentPartPr>
                      <w14:xfrm>
                        <a:off x="0" y="0"/>
                        <a:ext cx="3387600" cy="52200"/>
                      </w14:xfrm>
                    </w14:contentPart>
                  </a:graphicData>
                </a:graphic>
              </wp:anchor>
            </w:drawing>
          </mc:Choice>
          <mc:Fallback>
            <w:pict>
              <v:shape id="Ink 237892" o:spid="_x0000_s1026" type="#_x0000_t75" style="position:absolute;margin-left:2.6pt;margin-top:.2pt;width:274.35pt;height:19.25pt;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">
                <v:imagedata r:id="rId446" o:title=""/>
              </v:shape>
            </w:pict>
          </mc:Fallback>
        </mc:AlternateContent>
      </w:r>
      <w:r w:rsidR="00111937">
        <w:rPr>
          <w:rFonts w:ascii="Arial" w:hAnsi="Arial" w:cs="Arial"/>
          <w:sz w:val="24"/>
          <w:szCs w:val="24"/>
        </w:rPr>
        <w:t>Division is repeatedly subtracting the same number over and over again. Division makes repeated subtraction go much faster.</w:t>
      </w:r>
      <w:r w:rsidR="00197B7D">
        <w:rPr>
          <w:rFonts w:ascii="Arial" w:hAnsi="Arial" w:cs="Arial"/>
          <w:sz w:val="24"/>
          <w:szCs w:val="24"/>
        </w:rPr>
        <w:t xml:space="preserve"> Another way to think</w:t>
      </w:r>
      <w:r w:rsidR="00111937">
        <w:rPr>
          <w:rFonts w:ascii="Arial" w:hAnsi="Arial" w:cs="Arial"/>
          <w:sz w:val="24"/>
          <w:szCs w:val="24"/>
        </w:rPr>
        <w:t xml:space="preserve"> of division is </w:t>
      </w:r>
      <w:r w:rsidR="00197B7D">
        <w:rPr>
          <w:rFonts w:ascii="Arial" w:hAnsi="Arial" w:cs="Arial"/>
          <w:sz w:val="24"/>
          <w:szCs w:val="24"/>
        </w:rPr>
        <w:t>to fairly share with others, to divvy up, or to split equally.</w:t>
      </w:r>
    </w:p>
    <w:p w:rsidR="00111937" w:rsidRDefault="00111937" w:rsidP="00111937">
      <w:pPr>
        <w:jc w:val="left"/>
        <w:rPr>
          <w:rFonts w:ascii="Arial" w:hAnsi="Arial" w:cs="Arial"/>
          <w:sz w:val="24"/>
          <w:szCs w:val="24"/>
        </w:rPr>
      </w:pPr>
      <w:r w:rsidRPr="00C909C3">
        <w:rPr>
          <w:rFonts w:ascii="Arial" w:hAnsi="Arial" w:cs="Arial"/>
          <w:b/>
          <w:sz w:val="24"/>
          <w:szCs w:val="24"/>
        </w:rPr>
        <w:t>Examples:</w:t>
      </w:r>
      <w:r>
        <w:rPr>
          <w:rFonts w:ascii="Arial" w:hAnsi="Arial" w:cs="Arial"/>
          <w:sz w:val="24"/>
          <w:szCs w:val="24"/>
        </w:rPr>
        <w:t xml:space="preserve">  </w:t>
      </w:r>
      <w:r w:rsidR="00197B7D">
        <w:rPr>
          <w:rFonts w:ascii="Arial" w:hAnsi="Arial" w:cs="Arial"/>
          <w:sz w:val="24"/>
          <w:szCs w:val="24"/>
        </w:rPr>
        <w:t>6-2-2-2</w:t>
      </w:r>
      <w:r>
        <w:rPr>
          <w:rFonts w:ascii="Arial" w:hAnsi="Arial" w:cs="Arial"/>
          <w:sz w:val="24"/>
          <w:szCs w:val="24"/>
        </w:rPr>
        <w:t xml:space="preserve"> = </w:t>
      </w:r>
      <w:r w:rsidR="00197B7D">
        <w:rPr>
          <w:rFonts w:ascii="Arial" w:hAnsi="Arial" w:cs="Arial"/>
          <w:sz w:val="24"/>
          <w:szCs w:val="24"/>
        </w:rPr>
        <w:t>6÷2</w:t>
      </w:r>
      <w:r>
        <w:rPr>
          <w:rFonts w:ascii="Arial" w:hAnsi="Arial" w:cs="Arial"/>
          <w:sz w:val="24"/>
          <w:szCs w:val="24"/>
        </w:rPr>
        <w:t xml:space="preserve"> = </w:t>
      </w:r>
      <w:r w:rsidR="00197B7D">
        <w:rPr>
          <w:rFonts w:ascii="Arial" w:hAnsi="Arial" w:cs="Arial"/>
          <w:sz w:val="24"/>
          <w:szCs w:val="24"/>
        </w:rPr>
        <w:t>3</w:t>
      </w:r>
    </w:p>
    <w:p w:rsidR="00111937" w:rsidRDefault="00111937" w:rsidP="00111937">
      <w:pPr>
        <w:tabs>
          <w:tab w:val="left" w:pos="1260"/>
        </w:tabs>
        <w:jc w:val="left"/>
        <w:rPr>
          <w:rFonts w:ascii="Arial" w:hAnsi="Arial" w:cs="Arial"/>
          <w:sz w:val="24"/>
          <w:szCs w:val="24"/>
        </w:rPr>
      </w:pPr>
      <w:r>
        <w:rPr>
          <w:rFonts w:ascii="Arial" w:hAnsi="Arial" w:cs="Arial"/>
          <w:sz w:val="24"/>
          <w:szCs w:val="24"/>
        </w:rPr>
        <w:tab/>
        <w:t>42</w:t>
      </w:r>
      <w:r w:rsidR="00197B7D">
        <w:rPr>
          <w:rFonts w:ascii="Arial" w:hAnsi="Arial" w:cs="Arial"/>
          <w:sz w:val="24"/>
          <w:szCs w:val="24"/>
        </w:rPr>
        <w:t>-7-7-7-7-7-7 = 42÷7 = 6</w:t>
      </w:r>
    </w:p>
    <w:p w:rsidR="009666BC" w:rsidRDefault="009666BC" w:rsidP="00793264">
      <w:pPr>
        <w:tabs>
          <w:tab w:val="left" w:pos="1260"/>
        </w:tabs>
        <w:spacing w:before="0"/>
        <w:jc w:val="left"/>
        <w:rPr>
          <w:rFonts w:ascii="Arial" w:hAnsi="Arial" w:cs="Arial"/>
          <w:sz w:val="24"/>
          <w:szCs w:val="24"/>
        </w:rPr>
      </w:pPr>
    </w:p>
    <w:p w:rsidR="009666BC" w:rsidRDefault="009666BC" w:rsidP="009666BC">
      <w:pPr>
        <w:jc w:val="left"/>
        <w:rPr>
          <w:rFonts w:ascii="Arial" w:hAnsi="Arial" w:cs="Arial"/>
          <w:b/>
          <w:sz w:val="28"/>
          <w:szCs w:val="24"/>
          <w:u w:val="single"/>
        </w:rPr>
      </w:pPr>
      <w:r w:rsidRPr="009666BC">
        <w:rPr>
          <w:rFonts w:ascii="Arial" w:hAnsi="Arial" w:cs="Arial"/>
          <w:b/>
          <w:sz w:val="28"/>
          <w:szCs w:val="24"/>
          <w:u w:val="single"/>
        </w:rPr>
        <w:t>What’s the relationship between multiplying and dividing?</w:t>
      </w:r>
    </w:p>
    <w:p w:rsidR="009666BC" w:rsidRPr="009666BC" w:rsidRDefault="00835CF1" w:rsidP="007D738B">
      <w:pPr>
        <w:numPr>
          <w:ilvl w:val="0"/>
          <w:numId w:val="6"/>
        </w:numPr>
        <w:jc w:val="left"/>
        <w:rPr>
          <w:rFonts w:ascii="Arial" w:hAnsi="Arial" w:cs="Arial"/>
          <w:sz w:val="24"/>
          <w:szCs w:val="24"/>
        </w:rPr>
      </w:pPr>
      <w:r>
        <w:rPr>
          <w:rFonts w:ascii="Arial" w:hAnsi="Arial" w:cs="Arial"/>
          <w:bCs/>
          <w:noProof/>
          <w:sz w:val="24"/>
          <w:szCs w:val="24"/>
        </w:rPr>
        <mc:AlternateContent>
          <mc:Choice Requires="wpi">
            <w:drawing>
              <wp:anchor distT="0" distB="0" distL="114300" distR="114300" simplePos="0" relativeHeight="251961344" behindDoc="0" locked="0" layoutInCell="1" allowOverlap="1">
                <wp:simplePos x="0" y="0"/>
                <wp:positionH relativeFrom="column">
                  <wp:posOffset>2524622</wp:posOffset>
                </wp:positionH>
                <wp:positionV relativeFrom="paragraph">
                  <wp:posOffset>146656</wp:posOffset>
                </wp:positionV>
                <wp:extent cx="504720" cy="22680"/>
                <wp:effectExtent l="76200" t="133350" r="105410" b="149225"/>
                <wp:wrapNone/>
                <wp:docPr id="237895" name="Ink 237895"/>
                <wp:cNvGraphicFramePr/>
                <a:graphic xmlns:a="http://schemas.openxmlformats.org/drawingml/2006/main">
                  <a:graphicData uri="http://schemas.microsoft.com/office/word/2010/wordprocessingInk">
                    <w14:contentPart bwMode="auto" r:id="rId447">
                      <w14:nvContentPartPr>
                        <w14:cNvContentPartPr/>
                      </w14:nvContentPartPr>
                      <w14:xfrm>
                        <a:off x="0" y="0"/>
                        <a:ext cx="504720" cy="22680"/>
                      </w14:xfrm>
                    </w14:contentPart>
                  </a:graphicData>
                </a:graphic>
              </wp:anchor>
            </w:drawing>
          </mc:Choice>
          <mc:Fallback>
            <w:pict>
              <v:shape id="Ink 237895" o:spid="_x0000_s1026" type="#_x0000_t75" style="position:absolute;margin-left:195pt;margin-top:3.75pt;width:47.35pt;height:17.45pt;z-index:2519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">
                <v:imagedata r:id="rId448" o:title=""/>
              </v:shape>
            </w:pict>
          </mc:Fallback>
        </mc:AlternateContent>
      </w:r>
      <w:r w:rsidR="009666BC" w:rsidRPr="009666BC">
        <w:rPr>
          <w:rFonts w:ascii="Arial" w:hAnsi="Arial" w:cs="Arial"/>
          <w:bCs/>
          <w:sz w:val="24"/>
          <w:szCs w:val="24"/>
        </w:rPr>
        <w:t>Multiplication and division are inverse relations</w:t>
      </w:r>
    </w:p>
    <w:p w:rsidR="009666BC" w:rsidRPr="009666BC" w:rsidRDefault="009666BC" w:rsidP="009666BC">
      <w:pPr>
        <w:numPr>
          <w:ilvl w:val="0"/>
          <w:numId w:val="6"/>
        </w:numPr>
        <w:spacing w:before="0"/>
        <w:jc w:val="left"/>
        <w:rPr>
          <w:rFonts w:ascii="Arial" w:hAnsi="Arial" w:cs="Arial"/>
          <w:sz w:val="24"/>
          <w:szCs w:val="24"/>
        </w:rPr>
      </w:pPr>
      <w:r w:rsidRPr="009666BC">
        <w:rPr>
          <w:rFonts w:ascii="Arial" w:hAnsi="Arial" w:cs="Arial"/>
          <w:bCs/>
          <w:sz w:val="24"/>
          <w:szCs w:val="24"/>
        </w:rPr>
        <w:t>One operation undoes the other</w:t>
      </w:r>
    </w:p>
    <w:p w:rsidR="009666BC" w:rsidRPr="009666BC" w:rsidRDefault="00835CF1" w:rsidP="009666BC">
      <w:pPr>
        <w:numPr>
          <w:ilvl w:val="0"/>
          <w:numId w:val="6"/>
        </w:numPr>
        <w:spacing w:before="0"/>
        <w:jc w:val="left"/>
        <w:rPr>
          <w:rFonts w:ascii="Arial" w:hAnsi="Arial" w:cs="Arial"/>
          <w:sz w:val="24"/>
          <w:szCs w:val="24"/>
        </w:rPr>
      </w:pPr>
      <w:r>
        <w:rPr>
          <w:rFonts w:ascii="Arial" w:hAnsi="Arial" w:cs="Arial"/>
          <w:bCs/>
          <w:noProof/>
          <w:sz w:val="24"/>
          <w:szCs w:val="24"/>
        </w:rPr>
        <mc:AlternateContent>
          <mc:Choice Requires="wpi">
            <w:drawing>
              <wp:anchor distT="0" distB="0" distL="114300" distR="114300" simplePos="0" relativeHeight="251965440" behindDoc="0" locked="0" layoutInCell="1" allowOverlap="1">
                <wp:simplePos x="0" y="0"/>
                <wp:positionH relativeFrom="column">
                  <wp:posOffset>2099102</wp:posOffset>
                </wp:positionH>
                <wp:positionV relativeFrom="paragraph">
                  <wp:posOffset>305296</wp:posOffset>
                </wp:positionV>
                <wp:extent cx="1054440" cy="24480"/>
                <wp:effectExtent l="76200" t="133350" r="107950" b="147320"/>
                <wp:wrapNone/>
                <wp:docPr id="237899" name="Ink 237899"/>
                <wp:cNvGraphicFramePr/>
                <a:graphic xmlns:a="http://schemas.openxmlformats.org/drawingml/2006/main">
                  <a:graphicData uri="http://schemas.microsoft.com/office/word/2010/wordprocessingInk">
                    <w14:contentPart bwMode="auto" r:id="rId449">
                      <w14:nvContentPartPr>
                        <w14:cNvContentPartPr/>
                      </w14:nvContentPartPr>
                      <w14:xfrm>
                        <a:off x="0" y="0"/>
                        <a:ext cx="1054440" cy="24480"/>
                      </w14:xfrm>
                    </w14:contentPart>
                  </a:graphicData>
                </a:graphic>
              </wp:anchor>
            </w:drawing>
          </mc:Choice>
          <mc:Fallback>
            <w:pict>
              <v:shape id="Ink 237899" o:spid="_x0000_s1026" type="#_x0000_t75" style="position:absolute;margin-left:161.55pt;margin-top:16.5pt;width:90.6pt;height:17.1pt;z-index:2519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">
                <v:imagedata r:id="rId450" o:title=""/>
              </v:shape>
            </w:pict>
          </mc:Fallback>
        </mc:AlternateContent>
      </w:r>
      <w:r>
        <w:rPr>
          <w:rFonts w:ascii="Arial" w:hAnsi="Arial" w:cs="Arial"/>
          <w:bCs/>
          <w:noProof/>
          <w:sz w:val="24"/>
          <w:szCs w:val="24"/>
        </w:rPr>
        <mc:AlternateContent>
          <mc:Choice Requires="wpi">
            <w:drawing>
              <wp:anchor distT="0" distB="0" distL="114300" distR="114300" simplePos="0" relativeHeight="251964416" behindDoc="0" locked="0" layoutInCell="1" allowOverlap="1">
                <wp:simplePos x="0" y="0"/>
                <wp:positionH relativeFrom="column">
                  <wp:posOffset>461822</wp:posOffset>
                </wp:positionH>
                <wp:positionV relativeFrom="paragraph">
                  <wp:posOffset>297376</wp:posOffset>
                </wp:positionV>
                <wp:extent cx="548640" cy="52200"/>
                <wp:effectExtent l="76200" t="133350" r="99060" b="157480"/>
                <wp:wrapNone/>
                <wp:docPr id="237898" name="Ink 237898"/>
                <wp:cNvGraphicFramePr/>
                <a:graphic xmlns:a="http://schemas.openxmlformats.org/drawingml/2006/main">
                  <a:graphicData uri="http://schemas.microsoft.com/office/word/2010/wordprocessingInk">
                    <w14:contentPart bwMode="auto" r:id="rId451">
                      <w14:nvContentPartPr>
                        <w14:cNvContentPartPr/>
                      </w14:nvContentPartPr>
                      <w14:xfrm>
                        <a:off x="0" y="0"/>
                        <a:ext cx="548640" cy="52200"/>
                      </w14:xfrm>
                    </w14:contentPart>
                  </a:graphicData>
                </a:graphic>
              </wp:anchor>
            </w:drawing>
          </mc:Choice>
          <mc:Fallback>
            <w:pict>
              <v:shape id="Ink 237898" o:spid="_x0000_s1026" type="#_x0000_t75" style="position:absolute;margin-left:32.55pt;margin-top:15.85pt;width:50.75pt;height:19.2pt;z-index:25196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">
                <v:imagedata r:id="rId452" o:title=""/>
              </v:shape>
            </w:pict>
          </mc:Fallback>
        </mc:AlternateContent>
      </w:r>
      <w:r>
        <w:rPr>
          <w:rFonts w:ascii="Arial" w:hAnsi="Arial" w:cs="Arial"/>
          <w:bCs/>
          <w:noProof/>
          <w:sz w:val="24"/>
          <w:szCs w:val="24"/>
        </w:rPr>
        <mc:AlternateContent>
          <mc:Choice Requires="wpi">
            <w:drawing>
              <wp:anchor distT="0" distB="0" distL="114300" distR="114300" simplePos="0" relativeHeight="251963392" behindDoc="0" locked="0" layoutInCell="1" allowOverlap="1">
                <wp:simplePos x="0" y="0"/>
                <wp:positionH relativeFrom="column">
                  <wp:posOffset>5070542</wp:posOffset>
                </wp:positionH>
                <wp:positionV relativeFrom="paragraph">
                  <wp:posOffset>40696</wp:posOffset>
                </wp:positionV>
                <wp:extent cx="563040" cy="61200"/>
                <wp:effectExtent l="57150" t="133350" r="104140" b="148590"/>
                <wp:wrapNone/>
                <wp:docPr id="237897" name="Ink 237897"/>
                <wp:cNvGraphicFramePr/>
                <a:graphic xmlns:a="http://schemas.openxmlformats.org/drawingml/2006/main">
                  <a:graphicData uri="http://schemas.microsoft.com/office/word/2010/wordprocessingInk">
                    <w14:contentPart bwMode="auto" r:id="rId453">
                      <w14:nvContentPartPr>
                        <w14:cNvContentPartPr/>
                      </w14:nvContentPartPr>
                      <w14:xfrm>
                        <a:off x="0" y="0"/>
                        <a:ext cx="563040" cy="61200"/>
                      </w14:xfrm>
                    </w14:contentPart>
                  </a:graphicData>
                </a:graphic>
              </wp:anchor>
            </w:drawing>
          </mc:Choice>
          <mc:Fallback>
            <w:pict>
              <v:shape id="Ink 237897" o:spid="_x0000_s1026" type="#_x0000_t75" style="position:absolute;margin-left:395.45pt;margin-top:-4.4pt;width:51.95pt;height:20.05pt;z-index:25196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">
                <v:imagedata r:id="rId454" o:title=""/>
              </v:shape>
            </w:pict>
          </mc:Fallback>
        </mc:AlternateContent>
      </w:r>
      <w:r>
        <w:rPr>
          <w:rFonts w:ascii="Arial" w:hAnsi="Arial" w:cs="Arial"/>
          <w:bCs/>
          <w:noProof/>
          <w:sz w:val="24"/>
          <w:szCs w:val="24"/>
        </w:rPr>
        <mc:AlternateContent>
          <mc:Choice Requires="wpi">
            <w:drawing>
              <wp:anchor distT="0" distB="0" distL="114300" distR="114300" simplePos="0" relativeHeight="251962368" behindDoc="0" locked="0" layoutInCell="1" allowOverlap="1">
                <wp:simplePos x="0" y="0"/>
                <wp:positionH relativeFrom="column">
                  <wp:posOffset>483422</wp:posOffset>
                </wp:positionH>
                <wp:positionV relativeFrom="paragraph">
                  <wp:posOffset>56536</wp:posOffset>
                </wp:positionV>
                <wp:extent cx="5186880" cy="146160"/>
                <wp:effectExtent l="0" t="133350" r="0" b="158750"/>
                <wp:wrapNone/>
                <wp:docPr id="237896" name="Ink 237896"/>
                <wp:cNvGraphicFramePr/>
                <a:graphic xmlns:a="http://schemas.openxmlformats.org/drawingml/2006/main">
                  <a:graphicData uri="http://schemas.microsoft.com/office/word/2010/wordprocessingInk">
                    <w14:contentPart bwMode="auto" r:id="rId455">
                      <w14:nvContentPartPr>
                        <w14:cNvContentPartPr/>
                      </w14:nvContentPartPr>
                      <w14:xfrm>
                        <a:off x="0" y="0"/>
                        <a:ext cx="5186880" cy="146160"/>
                      </w14:xfrm>
                    </w14:contentPart>
                  </a:graphicData>
                </a:graphic>
              </wp:anchor>
            </w:drawing>
          </mc:Choice>
          <mc:Fallback>
            <w:pict>
              <v:shape id="Ink 237896" o:spid="_x0000_s1026" type="#_x0000_t75" style="position:absolute;margin-left:34.25pt;margin-top:-3.1pt;width:416pt;height:26.6pt;z-index:2519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">
                <v:imagedata r:id="rId456" o:title=""/>
              </v:shape>
            </w:pict>
          </mc:Fallback>
        </mc:AlternateContent>
      </w:r>
      <w:r w:rsidR="009666BC" w:rsidRPr="009666BC">
        <w:rPr>
          <w:rFonts w:ascii="Arial" w:hAnsi="Arial" w:cs="Arial"/>
          <w:bCs/>
          <w:sz w:val="24"/>
          <w:szCs w:val="24"/>
        </w:rPr>
        <w:t>Division by a number yields the same result as multiplication by its reciprocal (inverse). For example:</w:t>
      </w:r>
      <w:r w:rsidR="009666BC">
        <w:rPr>
          <w:rFonts w:ascii="Arial" w:hAnsi="Arial" w:cs="Arial"/>
          <w:bCs/>
          <w:sz w:val="24"/>
          <w:szCs w:val="24"/>
        </w:rPr>
        <w:t xml:space="preserve"> </w:t>
      </w:r>
      <m:oMath>
        <m:r>
          <w:rPr>
            <w:rFonts w:ascii="Cambria Math" w:hAnsi="Cambria Math" w:cs="Arial"/>
            <w:sz w:val="24"/>
            <w:szCs w:val="24"/>
          </w:rPr>
          <m:t>6÷2=6×</m:t>
        </m:r>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2</m:t>
            </m:r>
          </m:den>
        </m:f>
      </m:oMath>
    </w:p>
    <w:p w:rsidR="00111937" w:rsidRDefault="00111937" w:rsidP="00111937">
      <w:pPr>
        <w:tabs>
          <w:tab w:val="left" w:pos="1260"/>
        </w:tabs>
        <w:spacing w:before="0"/>
        <w:jc w:val="left"/>
        <w:rPr>
          <w:rFonts w:ascii="Arial" w:hAnsi="Arial" w:cs="Arial"/>
          <w:sz w:val="24"/>
          <w:szCs w:val="24"/>
        </w:rPr>
      </w:pPr>
    </w:p>
    <w:p w:rsidR="00111937" w:rsidRPr="00197B7D" w:rsidRDefault="00111937" w:rsidP="00111937">
      <w:pPr>
        <w:tabs>
          <w:tab w:val="left" w:pos="1260"/>
        </w:tabs>
        <w:jc w:val="left"/>
        <w:rPr>
          <w:rFonts w:ascii="Arial" w:hAnsi="Arial" w:cs="Arial"/>
          <w:b/>
          <w:sz w:val="28"/>
          <w:szCs w:val="24"/>
          <w:u w:val="single"/>
        </w:rPr>
      </w:pPr>
      <w:r w:rsidRPr="00197B7D">
        <w:rPr>
          <w:rFonts w:ascii="Arial" w:hAnsi="Arial" w:cs="Arial"/>
          <w:b/>
          <w:sz w:val="28"/>
          <w:szCs w:val="24"/>
          <w:u w:val="single"/>
        </w:rPr>
        <w:t xml:space="preserve">Thinking about </w:t>
      </w:r>
      <w:r w:rsidR="00197B7D" w:rsidRPr="00197B7D">
        <w:rPr>
          <w:rFonts w:ascii="Arial" w:hAnsi="Arial" w:cs="Arial"/>
          <w:b/>
          <w:sz w:val="28"/>
          <w:szCs w:val="24"/>
          <w:u w:val="single"/>
        </w:rPr>
        <w:t>Divis</w:t>
      </w:r>
      <w:r w:rsidRPr="00197B7D">
        <w:rPr>
          <w:rFonts w:ascii="Arial" w:hAnsi="Arial" w:cs="Arial"/>
          <w:b/>
          <w:sz w:val="28"/>
          <w:szCs w:val="24"/>
          <w:u w:val="single"/>
        </w:rPr>
        <w:t>ion:</w:t>
      </w:r>
    </w:p>
    <w:tbl>
      <w:tblPr>
        <w:tblStyle w:val="TableGrid"/>
        <w:tblpPr w:leftFromText="180" w:rightFromText="180" w:vertAnchor="text" w:horzAnchor="margin" w:tblpY="466"/>
        <w:tblW w:w="0" w:type="auto"/>
        <w:tblLook w:val="04A0" w:firstRow="1" w:lastRow="0" w:firstColumn="1" w:lastColumn="0" w:noHBand="0" w:noVBand="1"/>
      </w:tblPr>
      <w:tblGrid>
        <w:gridCol w:w="1728"/>
        <w:gridCol w:w="1800"/>
        <w:gridCol w:w="1800"/>
        <w:gridCol w:w="4140"/>
      </w:tblGrid>
      <w:tr w:rsidR="00111937" w:rsidRPr="00C909C3" w:rsidTr="009666BC">
        <w:tc>
          <w:tcPr>
            <w:tcW w:w="1728" w:type="dxa"/>
          </w:tcPr>
          <w:p w:rsidR="00111937" w:rsidRPr="00C909C3" w:rsidRDefault="00111937" w:rsidP="009666BC">
            <w:pPr>
              <w:tabs>
                <w:tab w:val="left" w:pos="1260"/>
              </w:tabs>
              <w:jc w:val="left"/>
              <w:rPr>
                <w:rFonts w:ascii="Arial" w:hAnsi="Arial" w:cs="Arial"/>
                <w:b/>
                <w:sz w:val="28"/>
                <w:szCs w:val="24"/>
              </w:rPr>
            </w:pPr>
            <w:r w:rsidRPr="00C909C3">
              <w:rPr>
                <w:rFonts w:ascii="Arial" w:hAnsi="Arial" w:cs="Arial"/>
                <w:b/>
                <w:sz w:val="28"/>
                <w:szCs w:val="24"/>
              </w:rPr>
              <w:t>Expression</w:t>
            </w:r>
          </w:p>
        </w:tc>
        <w:tc>
          <w:tcPr>
            <w:tcW w:w="1800" w:type="dxa"/>
          </w:tcPr>
          <w:p w:rsidR="00111937" w:rsidRPr="00C909C3" w:rsidRDefault="00111937" w:rsidP="009666BC">
            <w:pPr>
              <w:tabs>
                <w:tab w:val="left" w:pos="1260"/>
              </w:tabs>
              <w:jc w:val="left"/>
              <w:rPr>
                <w:rFonts w:ascii="Arial" w:hAnsi="Arial" w:cs="Arial"/>
                <w:b/>
                <w:sz w:val="28"/>
                <w:szCs w:val="24"/>
              </w:rPr>
            </w:pPr>
            <w:r w:rsidRPr="00C909C3">
              <w:rPr>
                <w:rFonts w:ascii="Arial" w:hAnsi="Arial" w:cs="Arial"/>
                <w:b/>
                <w:sz w:val="28"/>
                <w:szCs w:val="24"/>
              </w:rPr>
              <w:t>It is read…</w:t>
            </w:r>
          </w:p>
        </w:tc>
        <w:tc>
          <w:tcPr>
            <w:tcW w:w="1800" w:type="dxa"/>
          </w:tcPr>
          <w:p w:rsidR="00111937" w:rsidRPr="00C909C3" w:rsidRDefault="00111937" w:rsidP="009666BC">
            <w:pPr>
              <w:tabs>
                <w:tab w:val="left" w:pos="1260"/>
              </w:tabs>
              <w:jc w:val="left"/>
              <w:rPr>
                <w:rFonts w:ascii="Arial" w:hAnsi="Arial" w:cs="Arial"/>
                <w:b/>
                <w:sz w:val="28"/>
                <w:szCs w:val="24"/>
              </w:rPr>
            </w:pPr>
            <w:r w:rsidRPr="00C909C3">
              <w:rPr>
                <w:rFonts w:ascii="Arial" w:hAnsi="Arial" w:cs="Arial"/>
                <w:b/>
                <w:sz w:val="28"/>
                <w:szCs w:val="24"/>
              </w:rPr>
              <w:t>It means…</w:t>
            </w:r>
          </w:p>
        </w:tc>
        <w:tc>
          <w:tcPr>
            <w:tcW w:w="4140" w:type="dxa"/>
          </w:tcPr>
          <w:p w:rsidR="00111937" w:rsidRPr="00C909C3" w:rsidRDefault="00111937" w:rsidP="009666BC">
            <w:pPr>
              <w:tabs>
                <w:tab w:val="left" w:pos="1260"/>
              </w:tabs>
              <w:jc w:val="left"/>
              <w:rPr>
                <w:rFonts w:ascii="Arial" w:hAnsi="Arial" w:cs="Arial"/>
                <w:b/>
                <w:sz w:val="28"/>
                <w:szCs w:val="24"/>
              </w:rPr>
            </w:pPr>
            <w:r w:rsidRPr="00C909C3">
              <w:rPr>
                <w:rFonts w:ascii="Arial" w:hAnsi="Arial" w:cs="Arial"/>
                <w:b/>
                <w:sz w:val="28"/>
                <w:szCs w:val="24"/>
              </w:rPr>
              <w:t>What it looks like…</w:t>
            </w:r>
          </w:p>
        </w:tc>
      </w:tr>
      <w:tr w:rsidR="00111937" w:rsidRPr="00C909C3" w:rsidTr="00835CF1">
        <w:trPr>
          <w:trHeight w:val="2016"/>
        </w:trPr>
        <w:tc>
          <w:tcPr>
            <w:tcW w:w="1728" w:type="dxa"/>
            <w:vAlign w:val="center"/>
          </w:tcPr>
          <w:p w:rsidR="00111937" w:rsidRPr="00197B7D" w:rsidRDefault="00111937" w:rsidP="009666BC">
            <w:pPr>
              <w:tabs>
                <w:tab w:val="left" w:pos="1260"/>
              </w:tabs>
              <w:jc w:val="left"/>
              <w:rPr>
                <w:rFonts w:ascii="Arial" w:hAnsi="Arial" w:cs="Arial"/>
                <w:b/>
                <w:sz w:val="48"/>
                <w:szCs w:val="24"/>
              </w:rPr>
            </w:pPr>
            <m:oMathPara>
              <m:oMath>
                <m:r>
                  <m:rPr>
                    <m:sty m:val="bi"/>
                  </m:rPr>
                  <w:rPr>
                    <w:rFonts w:ascii="Cambria Math" w:hAnsi="Cambria Math" w:cs="Arial"/>
                    <w:sz w:val="48"/>
                    <w:szCs w:val="24"/>
                  </w:rPr>
                  <m:t>20÷5</m:t>
                </m:r>
              </m:oMath>
            </m:oMathPara>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067840" behindDoc="0" locked="0" layoutInCell="1" allowOverlap="1">
                      <wp:simplePos x="0" y="0"/>
                      <wp:positionH relativeFrom="column">
                        <wp:posOffset>465060</wp:posOffset>
                      </wp:positionH>
                      <wp:positionV relativeFrom="paragraph">
                        <wp:posOffset>545155</wp:posOffset>
                      </wp:positionV>
                      <wp:extent cx="76680" cy="7200"/>
                      <wp:effectExtent l="38100" t="38100" r="38100" b="50165"/>
                      <wp:wrapNone/>
                      <wp:docPr id="238012" name="Ink 238012"/>
                      <wp:cNvGraphicFramePr/>
                      <a:graphic xmlns:a="http://schemas.openxmlformats.org/drawingml/2006/main">
                        <a:graphicData uri="http://schemas.microsoft.com/office/word/2010/wordprocessingInk">
                          <w14:contentPart bwMode="auto" r:id="rId457">
                            <w14:nvContentPartPr>
                              <w14:cNvContentPartPr/>
                            </w14:nvContentPartPr>
                            <w14:xfrm>
                              <a:off x="0" y="0"/>
                              <a:ext cx="76680" cy="7200"/>
                            </w14:xfrm>
                          </w14:contentPart>
                        </a:graphicData>
                      </a:graphic>
                    </wp:anchor>
                  </w:drawing>
                </mc:Choice>
                <mc:Fallback>
                  <w:pict>
                    <v:shape id="Ink 238012" o:spid="_x0000_s1026" type="#_x0000_t75" style="position:absolute;margin-left:35.65pt;margin-top:41.95pt;width:7.95pt;height:2.55pt;z-index:2520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">
                      <v:imagedata r:id="rId458" o:title=""/>
                    </v:shape>
                  </w:pict>
                </mc:Fallback>
              </mc:AlternateContent>
            </w:r>
            <w:r>
              <w:rPr>
                <w:rFonts w:ascii="Arial" w:hAnsi="Arial" w:cs="Arial"/>
                <w:b/>
                <w:noProof/>
                <w:sz w:val="28"/>
                <w:szCs w:val="24"/>
              </w:rPr>
              <mc:AlternateContent>
                <mc:Choice Requires="wpi">
                  <w:drawing>
                    <wp:anchor distT="0" distB="0" distL="114300" distR="114300" simplePos="0" relativeHeight="252066816" behindDoc="0" locked="0" layoutInCell="1" allowOverlap="1">
                      <wp:simplePos x="0" y="0"/>
                      <wp:positionH relativeFrom="column">
                        <wp:posOffset>433380</wp:posOffset>
                      </wp:positionH>
                      <wp:positionV relativeFrom="paragraph">
                        <wp:posOffset>558475</wp:posOffset>
                      </wp:positionV>
                      <wp:extent cx="84600" cy="128880"/>
                      <wp:effectExtent l="38100" t="38100" r="48895" b="43180"/>
                      <wp:wrapNone/>
                      <wp:docPr id="238011" name="Ink 238011"/>
                      <wp:cNvGraphicFramePr/>
                      <a:graphic xmlns:a="http://schemas.openxmlformats.org/drawingml/2006/main">
                        <a:graphicData uri="http://schemas.microsoft.com/office/word/2010/wordprocessingInk">
                          <w14:contentPart bwMode="auto" r:id="rId459">
                            <w14:nvContentPartPr>
                              <w14:cNvContentPartPr/>
                            </w14:nvContentPartPr>
                            <w14:xfrm>
                              <a:off x="0" y="0"/>
                              <a:ext cx="84600" cy="128880"/>
                            </w14:xfrm>
                          </w14:contentPart>
                        </a:graphicData>
                      </a:graphic>
                    </wp:anchor>
                  </w:drawing>
                </mc:Choice>
                <mc:Fallback>
                  <w:pict>
                    <v:shape id="Ink 238011" o:spid="_x0000_s1026" type="#_x0000_t75" style="position:absolute;margin-left:33.15pt;margin-top:43pt;width:8.55pt;height:12.1pt;z-index:25206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">
                      <v:imagedata r:id="rId460" o:title=""/>
                    </v:shape>
                  </w:pict>
                </mc:Fallback>
              </mc:AlternateContent>
            </w:r>
            <w:r>
              <w:rPr>
                <w:rFonts w:ascii="Arial" w:hAnsi="Arial" w:cs="Arial"/>
                <w:b/>
                <w:noProof/>
                <w:sz w:val="28"/>
                <w:szCs w:val="24"/>
              </w:rPr>
              <mc:AlternateContent>
                <mc:Choice Requires="wpi">
                  <w:drawing>
                    <wp:anchor distT="0" distB="0" distL="114300" distR="114300" simplePos="0" relativeHeight="252065792" behindDoc="0" locked="0" layoutInCell="1" allowOverlap="1">
                      <wp:simplePos x="0" y="0"/>
                      <wp:positionH relativeFrom="column">
                        <wp:posOffset>280740</wp:posOffset>
                      </wp:positionH>
                      <wp:positionV relativeFrom="paragraph">
                        <wp:posOffset>615715</wp:posOffset>
                      </wp:positionV>
                      <wp:extent cx="64080" cy="172080"/>
                      <wp:effectExtent l="57150" t="38100" r="50800" b="38100"/>
                      <wp:wrapNone/>
                      <wp:docPr id="238010" name="Ink 238010"/>
                      <wp:cNvGraphicFramePr/>
                      <a:graphic xmlns:a="http://schemas.openxmlformats.org/drawingml/2006/main">
                        <a:graphicData uri="http://schemas.microsoft.com/office/word/2010/wordprocessingInk">
                          <w14:contentPart bwMode="auto" r:id="rId461">
                            <w14:nvContentPartPr>
                              <w14:cNvContentPartPr/>
                            </w14:nvContentPartPr>
                            <w14:xfrm>
                              <a:off x="0" y="0"/>
                              <a:ext cx="64080" cy="172080"/>
                            </w14:xfrm>
                          </w14:contentPart>
                        </a:graphicData>
                      </a:graphic>
                    </wp:anchor>
                  </w:drawing>
                </mc:Choice>
                <mc:Fallback>
                  <w:pict>
                    <v:shape id="Ink 238010" o:spid="_x0000_s1026" type="#_x0000_t75" style="position:absolute;margin-left:21.15pt;margin-top:47.55pt;width:7pt;height:15.5pt;z-index:25206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">
                      <v:imagedata r:id="rId462" o:title=""/>
                    </v:shape>
                  </w:pict>
                </mc:Fallback>
              </mc:AlternateContent>
            </w:r>
            <w:r>
              <w:rPr>
                <w:rFonts w:ascii="Arial" w:hAnsi="Arial" w:cs="Arial"/>
                <w:b/>
                <w:noProof/>
                <w:sz w:val="28"/>
                <w:szCs w:val="24"/>
              </w:rPr>
              <mc:AlternateContent>
                <mc:Choice Requires="wpi">
                  <w:drawing>
                    <wp:anchor distT="0" distB="0" distL="114300" distR="114300" simplePos="0" relativeHeight="252064768" behindDoc="0" locked="0" layoutInCell="1" allowOverlap="1">
                      <wp:simplePos x="0" y="0"/>
                      <wp:positionH relativeFrom="column">
                        <wp:posOffset>173460</wp:posOffset>
                      </wp:positionH>
                      <wp:positionV relativeFrom="paragraph">
                        <wp:posOffset>533275</wp:posOffset>
                      </wp:positionV>
                      <wp:extent cx="83880" cy="159480"/>
                      <wp:effectExtent l="57150" t="38100" r="49530" b="50165"/>
                      <wp:wrapNone/>
                      <wp:docPr id="238009" name="Ink 238009"/>
                      <wp:cNvGraphicFramePr/>
                      <a:graphic xmlns:a="http://schemas.openxmlformats.org/drawingml/2006/main">
                        <a:graphicData uri="http://schemas.microsoft.com/office/word/2010/wordprocessingInk">
                          <w14:contentPart bwMode="auto" r:id="rId463">
                            <w14:nvContentPartPr>
                              <w14:cNvContentPartPr/>
                            </w14:nvContentPartPr>
                            <w14:xfrm>
                              <a:off x="0" y="0"/>
                              <a:ext cx="83880" cy="159480"/>
                            </w14:xfrm>
                          </w14:contentPart>
                        </a:graphicData>
                      </a:graphic>
                    </wp:anchor>
                  </w:drawing>
                </mc:Choice>
                <mc:Fallback>
                  <w:pict>
                    <v:shape id="Ink 238009" o:spid="_x0000_s1026" type="#_x0000_t75" style="position:absolute;margin-left:12.7pt;margin-top:41.05pt;width:8.5pt;height:14.45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">
                      <v:imagedata r:id="rId464" o:title=""/>
                    </v:shape>
                  </w:pict>
                </mc:Fallback>
              </mc:AlternateContent>
            </w:r>
            <w:r>
              <w:rPr>
                <w:rFonts w:ascii="Arial" w:hAnsi="Arial" w:cs="Arial"/>
                <w:b/>
                <w:noProof/>
                <w:sz w:val="28"/>
                <w:szCs w:val="24"/>
              </w:rPr>
              <mc:AlternateContent>
                <mc:Choice Requires="wpi">
                  <w:drawing>
                    <wp:anchor distT="0" distB="0" distL="114300" distR="114300" simplePos="0" relativeHeight="252063744" behindDoc="0" locked="0" layoutInCell="1" allowOverlap="1">
                      <wp:simplePos x="0" y="0"/>
                      <wp:positionH relativeFrom="column">
                        <wp:posOffset>903180</wp:posOffset>
                      </wp:positionH>
                      <wp:positionV relativeFrom="paragraph">
                        <wp:posOffset>95155</wp:posOffset>
                      </wp:positionV>
                      <wp:extent cx="95760" cy="232920"/>
                      <wp:effectExtent l="38100" t="38100" r="38100" b="53340"/>
                      <wp:wrapNone/>
                      <wp:docPr id="238008" name="Ink 238008"/>
                      <wp:cNvGraphicFramePr/>
                      <a:graphic xmlns:a="http://schemas.openxmlformats.org/drawingml/2006/main">
                        <a:graphicData uri="http://schemas.microsoft.com/office/word/2010/wordprocessingInk">
                          <w14:contentPart bwMode="auto" r:id="rId465">
                            <w14:nvContentPartPr>
                              <w14:cNvContentPartPr/>
                            </w14:nvContentPartPr>
                            <w14:xfrm>
                              <a:off x="0" y="0"/>
                              <a:ext cx="95760" cy="232920"/>
                            </w14:xfrm>
                          </w14:contentPart>
                        </a:graphicData>
                      </a:graphic>
                    </wp:anchor>
                  </w:drawing>
                </mc:Choice>
                <mc:Fallback>
                  <w:pict>
                    <v:shape id="Ink 238008" o:spid="_x0000_s1026" type="#_x0000_t75" style="position:absolute;margin-left:70.15pt;margin-top:6.55pt;width:9.45pt;height:20.25pt;z-index:25206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">
                      <v:imagedata r:id="rId466" o:title=""/>
                    </v:shape>
                  </w:pict>
                </mc:Fallback>
              </mc:AlternateContent>
            </w:r>
            <w:r>
              <w:rPr>
                <w:rFonts w:ascii="Arial" w:hAnsi="Arial" w:cs="Arial"/>
                <w:b/>
                <w:noProof/>
                <w:sz w:val="28"/>
                <w:szCs w:val="24"/>
              </w:rPr>
              <mc:AlternateContent>
                <mc:Choice Requires="wpi">
                  <w:drawing>
                    <wp:anchor distT="0" distB="0" distL="114300" distR="114300" simplePos="0" relativeHeight="252062720" behindDoc="0" locked="0" layoutInCell="1" allowOverlap="1">
                      <wp:simplePos x="0" y="0"/>
                      <wp:positionH relativeFrom="column">
                        <wp:posOffset>826860</wp:posOffset>
                      </wp:positionH>
                      <wp:positionV relativeFrom="paragraph">
                        <wp:posOffset>223315</wp:posOffset>
                      </wp:positionV>
                      <wp:extent cx="65160" cy="101160"/>
                      <wp:effectExtent l="57150" t="38100" r="49530" b="51435"/>
                      <wp:wrapNone/>
                      <wp:docPr id="238007" name="Ink 238007"/>
                      <wp:cNvGraphicFramePr/>
                      <a:graphic xmlns:a="http://schemas.openxmlformats.org/drawingml/2006/main">
                        <a:graphicData uri="http://schemas.microsoft.com/office/word/2010/wordprocessingInk">
                          <w14:contentPart bwMode="auto" r:id="rId467">
                            <w14:nvContentPartPr>
                              <w14:cNvContentPartPr/>
                            </w14:nvContentPartPr>
                            <w14:xfrm>
                              <a:off x="0" y="0"/>
                              <a:ext cx="65160" cy="101160"/>
                            </w14:xfrm>
                          </w14:contentPart>
                        </a:graphicData>
                      </a:graphic>
                    </wp:anchor>
                  </w:drawing>
                </mc:Choice>
                <mc:Fallback>
                  <w:pict>
                    <v:shape id="Ink 238007" o:spid="_x0000_s1026" type="#_x0000_t75" style="position:absolute;margin-left:64.15pt;margin-top:16.65pt;width:7.1pt;height:9.85pt;z-index:25206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">
                      <v:imagedata r:id="rId468" o:title=""/>
                    </v:shape>
                  </w:pict>
                </mc:Fallback>
              </mc:AlternateContent>
            </w:r>
            <w:r>
              <w:rPr>
                <w:rFonts w:ascii="Arial" w:hAnsi="Arial" w:cs="Arial"/>
                <w:b/>
                <w:noProof/>
                <w:sz w:val="28"/>
                <w:szCs w:val="24"/>
              </w:rPr>
              <mc:AlternateContent>
                <mc:Choice Requires="wpi">
                  <w:drawing>
                    <wp:anchor distT="0" distB="0" distL="114300" distR="114300" simplePos="0" relativeHeight="252061696" behindDoc="0" locked="0" layoutInCell="1" allowOverlap="1">
                      <wp:simplePos x="0" y="0"/>
                      <wp:positionH relativeFrom="column">
                        <wp:posOffset>706980</wp:posOffset>
                      </wp:positionH>
                      <wp:positionV relativeFrom="paragraph">
                        <wp:posOffset>133315</wp:posOffset>
                      </wp:positionV>
                      <wp:extent cx="69120" cy="190080"/>
                      <wp:effectExtent l="57150" t="38100" r="45720" b="38735"/>
                      <wp:wrapNone/>
                      <wp:docPr id="238006" name="Ink 238006"/>
                      <wp:cNvGraphicFramePr/>
                      <a:graphic xmlns:a="http://schemas.openxmlformats.org/drawingml/2006/main">
                        <a:graphicData uri="http://schemas.microsoft.com/office/word/2010/wordprocessingInk">
                          <w14:contentPart bwMode="auto" r:id="rId469">
                            <w14:nvContentPartPr>
                              <w14:cNvContentPartPr/>
                            </w14:nvContentPartPr>
                            <w14:xfrm>
                              <a:off x="0" y="0"/>
                              <a:ext cx="69120" cy="190080"/>
                            </w14:xfrm>
                          </w14:contentPart>
                        </a:graphicData>
                      </a:graphic>
                    </wp:anchor>
                  </w:drawing>
                </mc:Choice>
                <mc:Fallback>
                  <w:pict>
                    <v:shape id="Ink 238006" o:spid="_x0000_s1026" type="#_x0000_t75" style="position:absolute;margin-left:54.7pt;margin-top:9.55pt;width:7.45pt;height:16.8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">
                      <v:imagedata r:id="rId470" o:title=""/>
                    </v:shape>
                  </w:pict>
                </mc:Fallback>
              </mc:AlternateContent>
            </w:r>
            <w:r>
              <w:rPr>
                <w:rFonts w:ascii="Arial" w:hAnsi="Arial" w:cs="Arial"/>
                <w:b/>
                <w:noProof/>
                <w:sz w:val="28"/>
                <w:szCs w:val="24"/>
              </w:rPr>
              <mc:AlternateContent>
                <mc:Choice Requires="wpi">
                  <w:drawing>
                    <wp:anchor distT="0" distB="0" distL="114300" distR="114300" simplePos="0" relativeHeight="252060672" behindDoc="0" locked="0" layoutInCell="1" allowOverlap="1">
                      <wp:simplePos x="0" y="0"/>
                      <wp:positionH relativeFrom="column">
                        <wp:posOffset>650100</wp:posOffset>
                      </wp:positionH>
                      <wp:positionV relativeFrom="paragraph">
                        <wp:posOffset>158515</wp:posOffset>
                      </wp:positionV>
                      <wp:extent cx="5760" cy="6480"/>
                      <wp:effectExtent l="38100" t="38100" r="51435" b="50800"/>
                      <wp:wrapNone/>
                      <wp:docPr id="238005" name="Ink 238005"/>
                      <wp:cNvGraphicFramePr/>
                      <a:graphic xmlns:a="http://schemas.openxmlformats.org/drawingml/2006/main">
                        <a:graphicData uri="http://schemas.microsoft.com/office/word/2010/wordprocessingInk">
                          <w14:contentPart bwMode="auto" r:id="rId471">
                            <w14:nvContentPartPr>
                              <w14:cNvContentPartPr/>
                            </w14:nvContentPartPr>
                            <w14:xfrm>
                              <a:off x="0" y="0"/>
                              <a:ext cx="5760" cy="6480"/>
                            </w14:xfrm>
                          </w14:contentPart>
                        </a:graphicData>
                      </a:graphic>
                    </wp:anchor>
                  </w:drawing>
                </mc:Choice>
                <mc:Fallback>
                  <w:pict>
                    <v:shape id="Ink 238005" o:spid="_x0000_s1026" type="#_x0000_t75" style="position:absolute;margin-left:50.25pt;margin-top:11.55pt;width:2.3pt;height:2.4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">
                      <v:imagedata r:id="rId472" o:title=""/>
                    </v:shape>
                  </w:pict>
                </mc:Fallback>
              </mc:AlternateContent>
            </w:r>
            <w:r>
              <w:rPr>
                <w:rFonts w:ascii="Arial" w:hAnsi="Arial" w:cs="Arial"/>
                <w:b/>
                <w:noProof/>
                <w:sz w:val="28"/>
                <w:szCs w:val="24"/>
              </w:rPr>
              <mc:AlternateContent>
                <mc:Choice Requires="wpi">
                  <w:drawing>
                    <wp:anchor distT="0" distB="0" distL="114300" distR="114300" simplePos="0" relativeHeight="252059648" behindDoc="0" locked="0" layoutInCell="1" allowOverlap="1">
                      <wp:simplePos x="0" y="0"/>
                      <wp:positionH relativeFrom="column">
                        <wp:posOffset>661980</wp:posOffset>
                      </wp:positionH>
                      <wp:positionV relativeFrom="paragraph">
                        <wp:posOffset>253915</wp:posOffset>
                      </wp:positionV>
                      <wp:extent cx="19440" cy="70200"/>
                      <wp:effectExtent l="38100" t="38100" r="38100" b="44450"/>
                      <wp:wrapNone/>
                      <wp:docPr id="238004" name="Ink 238004"/>
                      <wp:cNvGraphicFramePr/>
                      <a:graphic xmlns:a="http://schemas.openxmlformats.org/drawingml/2006/main">
                        <a:graphicData uri="http://schemas.microsoft.com/office/word/2010/wordprocessingInk">
                          <w14:contentPart bwMode="auto" r:id="rId473">
                            <w14:nvContentPartPr>
                              <w14:cNvContentPartPr/>
                            </w14:nvContentPartPr>
                            <w14:xfrm>
                              <a:off x="0" y="0"/>
                              <a:ext cx="19440" cy="70200"/>
                            </w14:xfrm>
                          </w14:contentPart>
                        </a:graphicData>
                      </a:graphic>
                    </wp:anchor>
                  </w:drawing>
                </mc:Choice>
                <mc:Fallback>
                  <w:pict>
                    <v:shape id="Ink 238004" o:spid="_x0000_s1026" type="#_x0000_t75" style="position:absolute;margin-left:51.15pt;margin-top:19.05pt;width:3.5pt;height:7.45pt;z-index:2520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">
                      <v:imagedata r:id="rId474" o:title=""/>
                    </v:shape>
                  </w:pict>
                </mc:Fallback>
              </mc:AlternateContent>
            </w:r>
            <w:r>
              <w:rPr>
                <w:rFonts w:ascii="Arial" w:hAnsi="Arial" w:cs="Arial"/>
                <w:b/>
                <w:noProof/>
                <w:sz w:val="28"/>
                <w:szCs w:val="24"/>
              </w:rPr>
              <mc:AlternateContent>
                <mc:Choice Requires="wpi">
                  <w:drawing>
                    <wp:anchor distT="0" distB="0" distL="114300" distR="114300" simplePos="0" relativeHeight="252058624" behindDoc="0" locked="0" layoutInCell="1" allowOverlap="1">
                      <wp:simplePos x="0" y="0"/>
                      <wp:positionH relativeFrom="column">
                        <wp:posOffset>560820</wp:posOffset>
                      </wp:positionH>
                      <wp:positionV relativeFrom="paragraph">
                        <wp:posOffset>215755</wp:posOffset>
                      </wp:positionV>
                      <wp:extent cx="57600" cy="95400"/>
                      <wp:effectExtent l="38100" t="38100" r="57150" b="38100"/>
                      <wp:wrapNone/>
                      <wp:docPr id="238003" name="Ink 238003"/>
                      <wp:cNvGraphicFramePr/>
                      <a:graphic xmlns:a="http://schemas.openxmlformats.org/drawingml/2006/main">
                        <a:graphicData uri="http://schemas.microsoft.com/office/word/2010/wordprocessingInk">
                          <w14:contentPart bwMode="auto" r:id="rId475">
                            <w14:nvContentPartPr>
                              <w14:cNvContentPartPr/>
                            </w14:nvContentPartPr>
                            <w14:xfrm>
                              <a:off x="0" y="0"/>
                              <a:ext cx="57600" cy="95400"/>
                            </w14:xfrm>
                          </w14:contentPart>
                        </a:graphicData>
                      </a:graphic>
                    </wp:anchor>
                  </w:drawing>
                </mc:Choice>
                <mc:Fallback>
                  <w:pict>
                    <v:shape id="Ink 238003" o:spid="_x0000_s1026" type="#_x0000_t75" style="position:absolute;margin-left:43.2pt;margin-top:16.05pt;width:6.55pt;height:9.4pt;z-index:2520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">
                      <v:imagedata r:id="rId476" o:title=""/>
                    </v:shape>
                  </w:pict>
                </mc:Fallback>
              </mc:AlternateContent>
            </w:r>
            <w:r>
              <w:rPr>
                <w:rFonts w:ascii="Arial" w:hAnsi="Arial" w:cs="Arial"/>
                <w:b/>
                <w:noProof/>
                <w:sz w:val="28"/>
                <w:szCs w:val="24"/>
              </w:rPr>
              <mc:AlternateContent>
                <mc:Choice Requires="wpi">
                  <w:drawing>
                    <wp:anchor distT="0" distB="0" distL="114300" distR="114300" simplePos="0" relativeHeight="252057600" behindDoc="0" locked="0" layoutInCell="1" allowOverlap="1">
                      <wp:simplePos x="0" y="0"/>
                      <wp:positionH relativeFrom="column">
                        <wp:posOffset>490620</wp:posOffset>
                      </wp:positionH>
                      <wp:positionV relativeFrom="paragraph">
                        <wp:posOffset>184075</wp:posOffset>
                      </wp:positionV>
                      <wp:extent cx="4680" cy="6480"/>
                      <wp:effectExtent l="38100" t="38100" r="52705" b="50800"/>
                      <wp:wrapNone/>
                      <wp:docPr id="238002" name="Ink 238002"/>
                      <wp:cNvGraphicFramePr/>
                      <a:graphic xmlns:a="http://schemas.openxmlformats.org/drawingml/2006/main">
                        <a:graphicData uri="http://schemas.microsoft.com/office/word/2010/wordprocessingInk">
                          <w14:contentPart bwMode="auto" r:id="rId477">
                            <w14:nvContentPartPr>
                              <w14:cNvContentPartPr/>
                            </w14:nvContentPartPr>
                            <w14:xfrm>
                              <a:off x="0" y="0"/>
                              <a:ext cx="4680" cy="6480"/>
                            </w14:xfrm>
                          </w14:contentPart>
                        </a:graphicData>
                      </a:graphic>
                    </wp:anchor>
                  </w:drawing>
                </mc:Choice>
                <mc:Fallback>
                  <w:pict>
                    <v:shape id="Ink 238002" o:spid="_x0000_s1026" type="#_x0000_t75" style="position:absolute;margin-left:37.7pt;margin-top:13.55pt;width:2.25pt;height:2.4pt;z-index:25205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">
                      <v:imagedata r:id="rId478" o:title=""/>
                    </v:shape>
                  </w:pict>
                </mc:Fallback>
              </mc:AlternateContent>
            </w:r>
            <w:r>
              <w:rPr>
                <w:rFonts w:ascii="Arial" w:hAnsi="Arial" w:cs="Arial"/>
                <w:b/>
                <w:noProof/>
                <w:sz w:val="28"/>
                <w:szCs w:val="24"/>
              </w:rPr>
              <mc:AlternateContent>
                <mc:Choice Requires="wpi">
                  <w:drawing>
                    <wp:anchor distT="0" distB="0" distL="114300" distR="114300" simplePos="0" relativeHeight="252056576" behindDoc="0" locked="0" layoutInCell="1" allowOverlap="1">
                      <wp:simplePos x="0" y="0"/>
                      <wp:positionH relativeFrom="column">
                        <wp:posOffset>501060</wp:posOffset>
                      </wp:positionH>
                      <wp:positionV relativeFrom="paragraph">
                        <wp:posOffset>240955</wp:posOffset>
                      </wp:positionV>
                      <wp:extent cx="2520" cy="83160"/>
                      <wp:effectExtent l="38100" t="38100" r="55245" b="50800"/>
                      <wp:wrapNone/>
                      <wp:docPr id="238001" name="Ink 238001"/>
                      <wp:cNvGraphicFramePr/>
                      <a:graphic xmlns:a="http://schemas.openxmlformats.org/drawingml/2006/main">
                        <a:graphicData uri="http://schemas.microsoft.com/office/word/2010/wordprocessingInk">
                          <w14:contentPart bwMode="auto" r:id="rId479">
                            <w14:nvContentPartPr>
                              <w14:cNvContentPartPr/>
                            </w14:nvContentPartPr>
                            <w14:xfrm>
                              <a:off x="0" y="0"/>
                              <a:ext cx="2520" cy="83160"/>
                            </w14:xfrm>
                          </w14:contentPart>
                        </a:graphicData>
                      </a:graphic>
                    </wp:anchor>
                  </w:drawing>
                </mc:Choice>
                <mc:Fallback>
                  <w:pict>
                    <v:shape id="Ink 238001" o:spid="_x0000_s1026" type="#_x0000_t75" style="position:absolute;margin-left:38.35pt;margin-top:18pt;width:2.45pt;height:8.5pt;z-index:25205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">
                      <v:imagedata r:id="rId480" o:title=""/>
                    </v:shape>
                  </w:pict>
                </mc:Fallback>
              </mc:AlternateContent>
            </w:r>
            <w:r>
              <w:rPr>
                <w:rFonts w:ascii="Arial" w:hAnsi="Arial" w:cs="Arial"/>
                <w:b/>
                <w:noProof/>
                <w:sz w:val="28"/>
                <w:szCs w:val="24"/>
              </w:rPr>
              <mc:AlternateContent>
                <mc:Choice Requires="wpi">
                  <w:drawing>
                    <wp:anchor distT="0" distB="0" distL="114300" distR="114300" simplePos="0" relativeHeight="252055552" behindDoc="0" locked="0" layoutInCell="1" allowOverlap="1">
                      <wp:simplePos x="0" y="0"/>
                      <wp:positionH relativeFrom="column">
                        <wp:posOffset>362820</wp:posOffset>
                      </wp:positionH>
                      <wp:positionV relativeFrom="paragraph">
                        <wp:posOffset>158515</wp:posOffset>
                      </wp:positionV>
                      <wp:extent cx="77400" cy="167400"/>
                      <wp:effectExtent l="57150" t="38100" r="56515" b="42545"/>
                      <wp:wrapNone/>
                      <wp:docPr id="238000" name="Ink 238000"/>
                      <wp:cNvGraphicFramePr/>
                      <a:graphic xmlns:a="http://schemas.openxmlformats.org/drawingml/2006/main">
                        <a:graphicData uri="http://schemas.microsoft.com/office/word/2010/wordprocessingInk">
                          <w14:contentPart bwMode="auto" r:id="rId481">
                            <w14:nvContentPartPr>
                              <w14:cNvContentPartPr/>
                            </w14:nvContentPartPr>
                            <w14:xfrm>
                              <a:off x="0" y="0"/>
                              <a:ext cx="77400" cy="167400"/>
                            </w14:xfrm>
                          </w14:contentPart>
                        </a:graphicData>
                      </a:graphic>
                    </wp:anchor>
                  </w:drawing>
                </mc:Choice>
                <mc:Fallback>
                  <w:pict>
                    <v:shape id="Ink 238000" o:spid="_x0000_s1026" type="#_x0000_t75" style="position:absolute;margin-left:27.6pt;margin-top:11.55pt;width:8.05pt;height:15.1pt;z-index:2520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">
                      <v:imagedata r:id="rId482" o:title=""/>
                    </v:shape>
                  </w:pict>
                </mc:Fallback>
              </mc:AlternateContent>
            </w:r>
            <w:r>
              <w:rPr>
                <w:rFonts w:ascii="Arial" w:hAnsi="Arial" w:cs="Arial"/>
                <w:b/>
                <w:noProof/>
                <w:sz w:val="28"/>
                <w:szCs w:val="24"/>
              </w:rPr>
              <mc:AlternateContent>
                <mc:Choice Requires="wpi">
                  <w:drawing>
                    <wp:anchor distT="0" distB="0" distL="114300" distR="114300" simplePos="0" relativeHeight="252054528" behindDoc="0" locked="0" layoutInCell="1" allowOverlap="1">
                      <wp:simplePos x="0" y="0"/>
                      <wp:positionH relativeFrom="column">
                        <wp:posOffset>121620</wp:posOffset>
                      </wp:positionH>
                      <wp:positionV relativeFrom="paragraph">
                        <wp:posOffset>180475</wp:posOffset>
                      </wp:positionV>
                      <wp:extent cx="90000" cy="145080"/>
                      <wp:effectExtent l="38100" t="38100" r="43815" b="45720"/>
                      <wp:wrapNone/>
                      <wp:docPr id="237999" name="Ink 237999"/>
                      <wp:cNvGraphicFramePr/>
                      <a:graphic xmlns:a="http://schemas.openxmlformats.org/drawingml/2006/main">
                        <a:graphicData uri="http://schemas.microsoft.com/office/word/2010/wordprocessingInk">
                          <w14:contentPart bwMode="auto" r:id="rId483">
                            <w14:nvContentPartPr>
                              <w14:cNvContentPartPr/>
                            </w14:nvContentPartPr>
                            <w14:xfrm>
                              <a:off x="0" y="0"/>
                              <a:ext cx="90000" cy="145080"/>
                            </w14:xfrm>
                          </w14:contentPart>
                        </a:graphicData>
                      </a:graphic>
                    </wp:anchor>
                  </w:drawing>
                </mc:Choice>
                <mc:Fallback>
                  <w:pict>
                    <v:shape id="Ink 237999" o:spid="_x0000_s1026" type="#_x0000_t75" style="position:absolute;margin-left:8.65pt;margin-top:13.25pt;width:9pt;height:13.3pt;z-index:25205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">
                      <v:imagedata r:id="rId484" o:title=""/>
                    </v:shape>
                  </w:pict>
                </mc:Fallback>
              </mc:AlternateContent>
            </w:r>
            <w:r>
              <w:rPr>
                <w:rFonts w:ascii="Arial" w:hAnsi="Arial" w:cs="Arial"/>
                <w:b/>
                <w:noProof/>
                <w:sz w:val="28"/>
                <w:szCs w:val="24"/>
              </w:rPr>
              <mc:AlternateContent>
                <mc:Choice Requires="wpi">
                  <w:drawing>
                    <wp:anchor distT="0" distB="0" distL="114300" distR="114300" simplePos="0" relativeHeight="252053504" behindDoc="0" locked="0" layoutInCell="1" allowOverlap="1">
                      <wp:simplePos x="0" y="0"/>
                      <wp:positionH relativeFrom="column">
                        <wp:posOffset>26220</wp:posOffset>
                      </wp:positionH>
                      <wp:positionV relativeFrom="paragraph">
                        <wp:posOffset>133675</wp:posOffset>
                      </wp:positionV>
                      <wp:extent cx="90000" cy="215640"/>
                      <wp:effectExtent l="19050" t="38100" r="24765" b="51435"/>
                      <wp:wrapNone/>
                      <wp:docPr id="237998" name="Ink 237998"/>
                      <wp:cNvGraphicFramePr/>
                      <a:graphic xmlns:a="http://schemas.openxmlformats.org/drawingml/2006/main">
                        <a:graphicData uri="http://schemas.microsoft.com/office/word/2010/wordprocessingInk">
                          <w14:contentPart bwMode="auto" r:id="rId485">
                            <w14:nvContentPartPr>
                              <w14:cNvContentPartPr/>
                            </w14:nvContentPartPr>
                            <w14:xfrm>
                              <a:off x="0" y="0"/>
                              <a:ext cx="90000" cy="215640"/>
                            </w14:xfrm>
                          </w14:contentPart>
                        </a:graphicData>
                      </a:graphic>
                    </wp:anchor>
                  </w:drawing>
                </mc:Choice>
                <mc:Fallback>
                  <w:pict>
                    <v:shape id="Ink 237998" o:spid="_x0000_s1026" type="#_x0000_t75" style="position:absolute;margin-left:1.1pt;margin-top:9.6pt;width:9pt;height:18.95pt;z-index:2520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">
                      <v:imagedata r:id="rId486" o:title=""/>
                    </v:shape>
                  </w:pict>
                </mc:Fallback>
              </mc:AlternateContent>
            </w:r>
            <w:r>
              <w:rPr>
                <w:rFonts w:ascii="Arial" w:hAnsi="Arial" w:cs="Arial"/>
                <w:b/>
                <w:noProof/>
                <w:sz w:val="28"/>
                <w:szCs w:val="24"/>
              </w:rPr>
              <mc:AlternateContent>
                <mc:Choice Requires="wpi">
                  <w:drawing>
                    <wp:anchor distT="0" distB="0" distL="114300" distR="114300" simplePos="0" relativeHeight="251980800" behindDoc="0" locked="0" layoutInCell="1" allowOverlap="1" wp14:anchorId="1310BD0B" wp14:editId="0430FF41">
                      <wp:simplePos x="0" y="0"/>
                      <wp:positionH relativeFrom="column">
                        <wp:posOffset>680702</wp:posOffset>
                      </wp:positionH>
                      <wp:positionV relativeFrom="paragraph">
                        <wp:posOffset>316767</wp:posOffset>
                      </wp:positionV>
                      <wp:extent cx="95400" cy="0"/>
                      <wp:effectExtent l="0" t="0" r="0" b="0"/>
                      <wp:wrapNone/>
                      <wp:docPr id="237920" name="Ink 237920"/>
                      <wp:cNvGraphicFramePr/>
                      <a:graphic xmlns:a="http://schemas.openxmlformats.org/drawingml/2006/main">
                        <a:graphicData uri="http://schemas.microsoft.com/office/word/2010/wordprocessingInk">
                          <w14:contentPart bwMode="auto" r:id="rId487">
                            <w14:nvContentPartPr>
                              <w14:cNvContentPartPr/>
                            </w14:nvContentPartPr>
                            <w14:xfrm>
                              <a:off x="0" y="0"/>
                              <a:ext cx="95400" cy="0"/>
                            </w14:xfrm>
                          </w14:contentPart>
                        </a:graphicData>
                      </a:graphic>
                    </wp:anchor>
                  </w:drawing>
                </mc:Choice>
                <mc:Fallback>
                  <w:pict>
                    <v:shape id="Ink 237920" o:spid="_x0000_s1026" type="#_x0000_t75" style="position:absolute;margin-left:53.6pt;margin-top:24.95pt;width:7.5pt;height:0;z-index:25198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">
                      <v:imagedata r:id="rId488" o:title=""/>
                    </v:shape>
                  </w:pict>
                </mc:Fallback>
              </mc:AlternateContent>
            </w:r>
            <w:r>
              <w:rPr>
                <w:rFonts w:ascii="Arial" w:hAnsi="Arial" w:cs="Arial"/>
                <w:b/>
                <w:noProof/>
                <w:sz w:val="28"/>
                <w:szCs w:val="24"/>
              </w:rPr>
              <mc:AlternateContent>
                <mc:Choice Requires="wpi">
                  <w:drawing>
                    <wp:anchor distT="0" distB="0" distL="114300" distR="114300" simplePos="0" relativeHeight="251970560" behindDoc="0" locked="0" layoutInCell="1" allowOverlap="1" wp14:anchorId="66BD1EB0" wp14:editId="004F45BB">
                      <wp:simplePos x="0" y="0"/>
                      <wp:positionH relativeFrom="column">
                        <wp:posOffset>724622</wp:posOffset>
                      </wp:positionH>
                      <wp:positionV relativeFrom="paragraph">
                        <wp:posOffset>163047</wp:posOffset>
                      </wp:positionV>
                      <wp:extent cx="360" cy="360"/>
                      <wp:effectExtent l="0" t="0" r="0" b="0"/>
                      <wp:wrapNone/>
                      <wp:docPr id="237910" name="Ink 237910"/>
                      <wp:cNvGraphicFramePr/>
                      <a:graphic xmlns:a="http://schemas.openxmlformats.org/drawingml/2006/main">
                        <a:graphicData uri="http://schemas.microsoft.com/office/word/2010/wordprocessingInk">
                          <w14:contentPart bwMode="auto" r:id="rId489">
                            <w14:nvContentPartPr>
                              <w14:cNvContentPartPr/>
                            </w14:nvContentPartPr>
                            <w14:xfrm>
                              <a:off x="0" y="0"/>
                              <a:ext cx="360" cy="360"/>
                            </w14:xfrm>
                          </w14:contentPart>
                        </a:graphicData>
                      </a:graphic>
                    </wp:anchor>
                  </w:drawing>
                </mc:Choice>
                <mc:Fallback>
                  <w:pict>
                    <v:shape id="Ink 237910" o:spid="_x0000_s1026" type="#_x0000_t75" style="position:absolute;margin-left:56.1pt;margin-top:11.9pt;width:1.95pt;height:1.95pt;z-index:25197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">
                      <v:imagedata r:id="rId490" o:title=""/>
                    </v:shape>
                  </w:pict>
                </mc:Fallback>
              </mc:AlternateContent>
            </w:r>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096512" behindDoc="0" locked="0" layoutInCell="1" allowOverlap="1">
                      <wp:simplePos x="0" y="0"/>
                      <wp:positionH relativeFrom="column">
                        <wp:posOffset>934860</wp:posOffset>
                      </wp:positionH>
                      <wp:positionV relativeFrom="paragraph">
                        <wp:posOffset>723715</wp:posOffset>
                      </wp:positionV>
                      <wp:extent cx="64080" cy="135360"/>
                      <wp:effectExtent l="38100" t="38100" r="50800" b="55245"/>
                      <wp:wrapNone/>
                      <wp:docPr id="238040" name="Ink 238040"/>
                      <wp:cNvGraphicFramePr/>
                      <a:graphic xmlns:a="http://schemas.openxmlformats.org/drawingml/2006/main">
                        <a:graphicData uri="http://schemas.microsoft.com/office/word/2010/wordprocessingInk">
                          <w14:contentPart bwMode="auto" r:id="rId491">
                            <w14:nvContentPartPr>
                              <w14:cNvContentPartPr/>
                            </w14:nvContentPartPr>
                            <w14:xfrm>
                              <a:off x="0" y="0"/>
                              <a:ext cx="64080" cy="135360"/>
                            </w14:xfrm>
                          </w14:contentPart>
                        </a:graphicData>
                      </a:graphic>
                    </wp:anchor>
                  </w:drawing>
                </mc:Choice>
                <mc:Fallback>
                  <w:pict>
                    <v:shape id="Ink 238040" o:spid="_x0000_s1026" type="#_x0000_t75" style="position:absolute;margin-left:72.65pt;margin-top:56.05pt;width:7pt;height:12.55pt;z-index:2520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">
                      <v:imagedata r:id="rId492" o:title=""/>
                    </v:shape>
                  </w:pict>
                </mc:Fallback>
              </mc:AlternateContent>
            </w:r>
            <w:r>
              <w:rPr>
                <w:rFonts w:ascii="Arial" w:hAnsi="Arial" w:cs="Arial"/>
                <w:b/>
                <w:noProof/>
                <w:sz w:val="28"/>
                <w:szCs w:val="24"/>
              </w:rPr>
              <mc:AlternateContent>
                <mc:Choice Requires="wpi">
                  <w:drawing>
                    <wp:anchor distT="0" distB="0" distL="114300" distR="114300" simplePos="0" relativeHeight="252095488" behindDoc="0" locked="0" layoutInCell="1" allowOverlap="1">
                      <wp:simplePos x="0" y="0"/>
                      <wp:positionH relativeFrom="column">
                        <wp:posOffset>750900</wp:posOffset>
                      </wp:positionH>
                      <wp:positionV relativeFrom="paragraph">
                        <wp:posOffset>736315</wp:posOffset>
                      </wp:positionV>
                      <wp:extent cx="165600" cy="241920"/>
                      <wp:effectExtent l="38100" t="38100" r="44450" b="44450"/>
                      <wp:wrapNone/>
                      <wp:docPr id="238039" name="Ink 238039"/>
                      <wp:cNvGraphicFramePr/>
                      <a:graphic xmlns:a="http://schemas.openxmlformats.org/drawingml/2006/main">
                        <a:graphicData uri="http://schemas.microsoft.com/office/word/2010/wordprocessingInk">
                          <w14:contentPart bwMode="auto" r:id="rId493">
                            <w14:nvContentPartPr>
                              <w14:cNvContentPartPr/>
                            </w14:nvContentPartPr>
                            <w14:xfrm>
                              <a:off x="0" y="0"/>
                              <a:ext cx="165600" cy="241920"/>
                            </w14:xfrm>
                          </w14:contentPart>
                        </a:graphicData>
                      </a:graphic>
                    </wp:anchor>
                  </w:drawing>
                </mc:Choice>
                <mc:Fallback>
                  <w:pict>
                    <v:shape id="Ink 238039" o:spid="_x0000_s1026" type="#_x0000_t75" style="position:absolute;margin-left:58.2pt;margin-top:57.05pt;width:14.95pt;height:21pt;z-index:25209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">
                      <v:imagedata r:id="rId494" o:title=""/>
                    </v:shape>
                  </w:pict>
                </mc:Fallback>
              </mc:AlternateContent>
            </w:r>
            <w:r>
              <w:rPr>
                <w:rFonts w:ascii="Arial" w:hAnsi="Arial" w:cs="Arial"/>
                <w:b/>
                <w:noProof/>
                <w:sz w:val="28"/>
                <w:szCs w:val="24"/>
              </w:rPr>
              <mc:AlternateContent>
                <mc:Choice Requires="wpi">
                  <w:drawing>
                    <wp:anchor distT="0" distB="0" distL="114300" distR="114300" simplePos="0" relativeHeight="252094464" behindDoc="0" locked="0" layoutInCell="1" allowOverlap="1">
                      <wp:simplePos x="0" y="0"/>
                      <wp:positionH relativeFrom="column">
                        <wp:posOffset>661980</wp:posOffset>
                      </wp:positionH>
                      <wp:positionV relativeFrom="paragraph">
                        <wp:posOffset>761875</wp:posOffset>
                      </wp:positionV>
                      <wp:extent cx="72000" cy="76320"/>
                      <wp:effectExtent l="38100" t="38100" r="42545" b="57150"/>
                      <wp:wrapNone/>
                      <wp:docPr id="238038" name="Ink 238038"/>
                      <wp:cNvGraphicFramePr/>
                      <a:graphic xmlns:a="http://schemas.openxmlformats.org/drawingml/2006/main">
                        <a:graphicData uri="http://schemas.microsoft.com/office/word/2010/wordprocessingInk">
                          <w14:contentPart bwMode="auto" r:id="rId495">
                            <w14:nvContentPartPr>
                              <w14:cNvContentPartPr/>
                            </w14:nvContentPartPr>
                            <w14:xfrm>
                              <a:off x="0" y="0"/>
                              <a:ext cx="72000" cy="76320"/>
                            </w14:xfrm>
                          </w14:contentPart>
                        </a:graphicData>
                      </a:graphic>
                    </wp:anchor>
                  </w:drawing>
                </mc:Choice>
                <mc:Fallback>
                  <w:pict>
                    <v:shape id="Ink 238038" o:spid="_x0000_s1026" type="#_x0000_t75" style="position:absolute;margin-left:51.15pt;margin-top:59.05pt;width:7.55pt;height:7.95pt;z-index:25209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">
                      <v:imagedata r:id="rId496" o:title=""/>
                    </v:shape>
                  </w:pict>
                </mc:Fallback>
              </mc:AlternateContent>
            </w:r>
            <w:r>
              <w:rPr>
                <w:rFonts w:ascii="Arial" w:hAnsi="Arial" w:cs="Arial"/>
                <w:b/>
                <w:noProof/>
                <w:sz w:val="28"/>
                <w:szCs w:val="24"/>
              </w:rPr>
              <mc:AlternateContent>
                <mc:Choice Requires="wpi">
                  <w:drawing>
                    <wp:anchor distT="0" distB="0" distL="114300" distR="114300" simplePos="0" relativeHeight="252093440" behindDoc="0" locked="0" layoutInCell="1" allowOverlap="1">
                      <wp:simplePos x="0" y="0"/>
                      <wp:positionH relativeFrom="column">
                        <wp:posOffset>592140</wp:posOffset>
                      </wp:positionH>
                      <wp:positionV relativeFrom="paragraph">
                        <wp:posOffset>749275</wp:posOffset>
                      </wp:positionV>
                      <wp:extent cx="38520" cy="88920"/>
                      <wp:effectExtent l="38100" t="38100" r="38100" b="44450"/>
                      <wp:wrapNone/>
                      <wp:docPr id="238037" name="Ink 238037"/>
                      <wp:cNvGraphicFramePr/>
                      <a:graphic xmlns:a="http://schemas.openxmlformats.org/drawingml/2006/main">
                        <a:graphicData uri="http://schemas.microsoft.com/office/word/2010/wordprocessingInk">
                          <w14:contentPart bwMode="auto" r:id="rId497">
                            <w14:nvContentPartPr>
                              <w14:cNvContentPartPr/>
                            </w14:nvContentPartPr>
                            <w14:xfrm>
                              <a:off x="0" y="0"/>
                              <a:ext cx="38520" cy="88920"/>
                            </w14:xfrm>
                          </w14:contentPart>
                        </a:graphicData>
                      </a:graphic>
                    </wp:anchor>
                  </w:drawing>
                </mc:Choice>
                <mc:Fallback>
                  <w:pict>
                    <v:shape id="Ink 238037" o:spid="_x0000_s1026" type="#_x0000_t75" style="position:absolute;margin-left:45.7pt;margin-top:58.05pt;width:4.95pt;height:8.85pt;z-index:25209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">
                      <v:imagedata r:id="rId498" o:title=""/>
                    </v:shape>
                  </w:pict>
                </mc:Fallback>
              </mc:AlternateContent>
            </w:r>
            <w:r>
              <w:rPr>
                <w:rFonts w:ascii="Arial" w:hAnsi="Arial" w:cs="Arial"/>
                <w:b/>
                <w:noProof/>
                <w:sz w:val="28"/>
                <w:szCs w:val="24"/>
              </w:rPr>
              <mc:AlternateContent>
                <mc:Choice Requires="wpi">
                  <w:drawing>
                    <wp:anchor distT="0" distB="0" distL="114300" distR="114300" simplePos="0" relativeHeight="252092416" behindDoc="0" locked="0" layoutInCell="1" allowOverlap="1">
                      <wp:simplePos x="0" y="0"/>
                      <wp:positionH relativeFrom="column">
                        <wp:posOffset>470100</wp:posOffset>
                      </wp:positionH>
                      <wp:positionV relativeFrom="paragraph">
                        <wp:posOffset>749635</wp:posOffset>
                      </wp:positionV>
                      <wp:extent cx="92880" cy="201600"/>
                      <wp:effectExtent l="38100" t="38100" r="40640" b="46355"/>
                      <wp:wrapNone/>
                      <wp:docPr id="238036" name="Ink 238036"/>
                      <wp:cNvGraphicFramePr/>
                      <a:graphic xmlns:a="http://schemas.openxmlformats.org/drawingml/2006/main">
                        <a:graphicData uri="http://schemas.microsoft.com/office/word/2010/wordprocessingInk">
                          <w14:contentPart bwMode="auto" r:id="rId499">
                            <w14:nvContentPartPr>
                              <w14:cNvContentPartPr/>
                            </w14:nvContentPartPr>
                            <w14:xfrm>
                              <a:off x="0" y="0"/>
                              <a:ext cx="92880" cy="201600"/>
                            </w14:xfrm>
                          </w14:contentPart>
                        </a:graphicData>
                      </a:graphic>
                    </wp:anchor>
                  </w:drawing>
                </mc:Choice>
                <mc:Fallback>
                  <w:pict>
                    <v:shape id="Ink 238036" o:spid="_x0000_s1026" type="#_x0000_t75" style="position:absolute;margin-left:36.05pt;margin-top:58.1pt;width:9.2pt;height:17.8pt;z-index:25209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">
                      <v:imagedata r:id="rId500" o:title=""/>
                    </v:shape>
                  </w:pict>
                </mc:Fallback>
              </mc:AlternateContent>
            </w:r>
            <w:r>
              <w:rPr>
                <w:rFonts w:ascii="Arial" w:hAnsi="Arial" w:cs="Arial"/>
                <w:b/>
                <w:noProof/>
                <w:sz w:val="28"/>
                <w:szCs w:val="24"/>
              </w:rPr>
              <mc:AlternateContent>
                <mc:Choice Requires="wpi">
                  <w:drawing>
                    <wp:anchor distT="0" distB="0" distL="114300" distR="114300" simplePos="0" relativeHeight="252091392" behindDoc="0" locked="0" layoutInCell="1" allowOverlap="1">
                      <wp:simplePos x="0" y="0"/>
                      <wp:positionH relativeFrom="column">
                        <wp:posOffset>541380</wp:posOffset>
                      </wp:positionH>
                      <wp:positionV relativeFrom="paragraph">
                        <wp:posOffset>500875</wp:posOffset>
                      </wp:positionV>
                      <wp:extent cx="76320" cy="6840"/>
                      <wp:effectExtent l="38100" t="38100" r="38100" b="50800"/>
                      <wp:wrapNone/>
                      <wp:docPr id="238035" name="Ink 238035"/>
                      <wp:cNvGraphicFramePr/>
                      <a:graphic xmlns:a="http://schemas.openxmlformats.org/drawingml/2006/main">
                        <a:graphicData uri="http://schemas.microsoft.com/office/word/2010/wordprocessingInk">
                          <w14:contentPart bwMode="auto" r:id="rId501">
                            <w14:nvContentPartPr>
                              <w14:cNvContentPartPr/>
                            </w14:nvContentPartPr>
                            <w14:xfrm>
                              <a:off x="0" y="0"/>
                              <a:ext cx="76320" cy="6840"/>
                            </w14:xfrm>
                          </w14:contentPart>
                        </a:graphicData>
                      </a:graphic>
                    </wp:anchor>
                  </w:drawing>
                </mc:Choice>
                <mc:Fallback>
                  <w:pict>
                    <v:shape id="Ink 238035" o:spid="_x0000_s1026" type="#_x0000_t75" style="position:absolute;margin-left:41.7pt;margin-top:38.45pt;width:7.9pt;height:2.6pt;z-index:25209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">
                      <v:imagedata r:id="rId502" o:title=""/>
                    </v:shape>
                  </w:pict>
                </mc:Fallback>
              </mc:AlternateContent>
            </w:r>
            <w:r>
              <w:rPr>
                <w:rFonts w:ascii="Arial" w:hAnsi="Arial" w:cs="Arial"/>
                <w:b/>
                <w:noProof/>
                <w:sz w:val="28"/>
                <w:szCs w:val="24"/>
              </w:rPr>
              <mc:AlternateContent>
                <mc:Choice Requires="wpi">
                  <w:drawing>
                    <wp:anchor distT="0" distB="0" distL="114300" distR="114300" simplePos="0" relativeHeight="252090368" behindDoc="0" locked="0" layoutInCell="1" allowOverlap="1">
                      <wp:simplePos x="0" y="0"/>
                      <wp:positionH relativeFrom="column">
                        <wp:posOffset>510060</wp:posOffset>
                      </wp:positionH>
                      <wp:positionV relativeFrom="paragraph">
                        <wp:posOffset>507715</wp:posOffset>
                      </wp:positionV>
                      <wp:extent cx="89640" cy="127800"/>
                      <wp:effectExtent l="57150" t="38100" r="43815" b="43815"/>
                      <wp:wrapNone/>
                      <wp:docPr id="238034" name="Ink 238034"/>
                      <wp:cNvGraphicFramePr/>
                      <a:graphic xmlns:a="http://schemas.openxmlformats.org/drawingml/2006/main">
                        <a:graphicData uri="http://schemas.microsoft.com/office/word/2010/wordprocessingInk">
                          <w14:contentPart bwMode="auto" r:id="rId503">
                            <w14:nvContentPartPr>
                              <w14:cNvContentPartPr/>
                            </w14:nvContentPartPr>
                            <w14:xfrm>
                              <a:off x="0" y="0"/>
                              <a:ext cx="89640" cy="127800"/>
                            </w14:xfrm>
                          </w14:contentPart>
                        </a:graphicData>
                      </a:graphic>
                    </wp:anchor>
                  </w:drawing>
                </mc:Choice>
                <mc:Fallback>
                  <w:pict>
                    <v:shape id="Ink 238034" o:spid="_x0000_s1026" type="#_x0000_t75" style="position:absolute;margin-left:39.2pt;margin-top:39.05pt;width:8.95pt;height:11.95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">
                      <v:imagedata r:id="rId504" o:title=""/>
                    </v:shape>
                  </w:pict>
                </mc:Fallback>
              </mc:AlternateContent>
            </w:r>
            <w:r>
              <w:rPr>
                <w:rFonts w:ascii="Arial" w:hAnsi="Arial" w:cs="Arial"/>
                <w:b/>
                <w:noProof/>
                <w:sz w:val="28"/>
                <w:szCs w:val="24"/>
              </w:rPr>
              <mc:AlternateContent>
                <mc:Choice Requires="wpi">
                  <w:drawing>
                    <wp:anchor distT="0" distB="0" distL="114300" distR="114300" simplePos="0" relativeHeight="252089344" behindDoc="0" locked="0" layoutInCell="1" allowOverlap="1">
                      <wp:simplePos x="0" y="0"/>
                      <wp:positionH relativeFrom="column">
                        <wp:posOffset>19740</wp:posOffset>
                      </wp:positionH>
                      <wp:positionV relativeFrom="paragraph">
                        <wp:posOffset>530755</wp:posOffset>
                      </wp:positionV>
                      <wp:extent cx="7920" cy="2880"/>
                      <wp:effectExtent l="57150" t="38100" r="49530" b="54610"/>
                      <wp:wrapNone/>
                      <wp:docPr id="238033" name="Ink 238033"/>
                      <wp:cNvGraphicFramePr/>
                      <a:graphic xmlns:a="http://schemas.openxmlformats.org/drawingml/2006/main">
                        <a:graphicData uri="http://schemas.microsoft.com/office/word/2010/wordprocessingInk">
                          <w14:contentPart bwMode="auto" r:id="rId505">
                            <w14:nvContentPartPr>
                              <w14:cNvContentPartPr/>
                            </w14:nvContentPartPr>
                            <w14:xfrm>
                              <a:off x="0" y="0"/>
                              <a:ext cx="7920" cy="2880"/>
                            </w14:xfrm>
                          </w14:contentPart>
                        </a:graphicData>
                      </a:graphic>
                    </wp:anchor>
                  </w:drawing>
                </mc:Choice>
                <mc:Fallback>
                  <w:pict>
                    <v:shape id="Ink 238033" o:spid="_x0000_s1026" type="#_x0000_t75" style="position:absolute;margin-left:.6pt;margin-top:40.85pt;width:2.5pt;height:2.15pt;z-index:2520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">
                      <v:imagedata r:id="rId506" o:title=""/>
                    </v:shape>
                  </w:pict>
                </mc:Fallback>
              </mc:AlternateContent>
            </w:r>
            <w:r>
              <w:rPr>
                <w:rFonts w:ascii="Arial" w:hAnsi="Arial" w:cs="Arial"/>
                <w:b/>
                <w:noProof/>
                <w:sz w:val="28"/>
                <w:szCs w:val="24"/>
              </w:rPr>
              <mc:AlternateContent>
                <mc:Choice Requires="wpi">
                  <w:drawing>
                    <wp:anchor distT="0" distB="0" distL="114300" distR="114300" simplePos="0" relativeHeight="252088320" behindDoc="0" locked="0" layoutInCell="1" allowOverlap="1">
                      <wp:simplePos x="0" y="0"/>
                      <wp:positionH relativeFrom="column">
                        <wp:posOffset>14340</wp:posOffset>
                      </wp:positionH>
                      <wp:positionV relativeFrom="paragraph">
                        <wp:posOffset>514195</wp:posOffset>
                      </wp:positionV>
                      <wp:extent cx="360" cy="360"/>
                      <wp:effectExtent l="0" t="0" r="0" b="0"/>
                      <wp:wrapNone/>
                      <wp:docPr id="238032" name="Ink 238032"/>
                      <wp:cNvGraphicFramePr/>
                      <a:graphic xmlns:a="http://schemas.openxmlformats.org/drawingml/2006/main">
                        <a:graphicData uri="http://schemas.microsoft.com/office/word/2010/wordprocessingInk">
                          <w14:contentPart bwMode="auto" r:id="rId507">
                            <w14:nvContentPartPr>
                              <w14:cNvContentPartPr/>
                            </w14:nvContentPartPr>
                            <w14:xfrm>
                              <a:off x="0" y="0"/>
                              <a:ext cx="360" cy="360"/>
                            </w14:xfrm>
                          </w14:contentPart>
                        </a:graphicData>
                      </a:graphic>
                    </wp:anchor>
                  </w:drawing>
                </mc:Choice>
                <mc:Fallback>
                  <w:pict>
                    <v:shape id="Ink 238032" o:spid="_x0000_s1026" type="#_x0000_t75" style="position:absolute;margin-left:.2pt;margin-top:39.55pt;width:1.95pt;height:1.95pt;z-index:2520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">
                      <v:imagedata r:id="rId508" o:title=""/>
                    </v:shape>
                  </w:pict>
                </mc:Fallback>
              </mc:AlternateContent>
            </w:r>
            <w:r>
              <w:rPr>
                <w:rFonts w:ascii="Arial" w:hAnsi="Arial" w:cs="Arial"/>
                <w:b/>
                <w:noProof/>
                <w:sz w:val="28"/>
                <w:szCs w:val="24"/>
              </w:rPr>
              <mc:AlternateContent>
                <mc:Choice Requires="wpi">
                  <w:drawing>
                    <wp:anchor distT="0" distB="0" distL="114300" distR="114300" simplePos="0" relativeHeight="252087296" behindDoc="0" locked="0" layoutInCell="1" allowOverlap="1">
                      <wp:simplePos x="0" y="0"/>
                      <wp:positionH relativeFrom="column">
                        <wp:posOffset>285780</wp:posOffset>
                      </wp:positionH>
                      <wp:positionV relativeFrom="paragraph">
                        <wp:posOffset>571075</wp:posOffset>
                      </wp:positionV>
                      <wp:extent cx="82080" cy="76680"/>
                      <wp:effectExtent l="38100" t="38100" r="13335" b="57150"/>
                      <wp:wrapNone/>
                      <wp:docPr id="238031" name="Ink 238031"/>
                      <wp:cNvGraphicFramePr/>
                      <a:graphic xmlns:a="http://schemas.openxmlformats.org/drawingml/2006/main">
                        <a:graphicData uri="http://schemas.microsoft.com/office/word/2010/wordprocessingInk">
                          <w14:contentPart bwMode="auto" r:id="rId509">
                            <w14:nvContentPartPr>
                              <w14:cNvContentPartPr/>
                            </w14:nvContentPartPr>
                            <w14:xfrm>
                              <a:off x="0" y="0"/>
                              <a:ext cx="82080" cy="76680"/>
                            </w14:xfrm>
                          </w14:contentPart>
                        </a:graphicData>
                      </a:graphic>
                    </wp:anchor>
                  </w:drawing>
                </mc:Choice>
                <mc:Fallback>
                  <w:pict>
                    <v:shape id="Ink 238031" o:spid="_x0000_s1026" type="#_x0000_t75" style="position:absolute;margin-left:21.55pt;margin-top:44pt;width:8.35pt;height:8pt;z-index:2520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">
                      <v:imagedata r:id="rId510" o:title=""/>
                    </v:shape>
                  </w:pict>
                </mc:Fallback>
              </mc:AlternateContent>
            </w:r>
            <w:r>
              <w:rPr>
                <w:rFonts w:ascii="Arial" w:hAnsi="Arial" w:cs="Arial"/>
                <w:b/>
                <w:noProof/>
                <w:sz w:val="28"/>
                <w:szCs w:val="24"/>
              </w:rPr>
              <mc:AlternateContent>
                <mc:Choice Requires="wpi">
                  <w:drawing>
                    <wp:anchor distT="0" distB="0" distL="114300" distR="114300" simplePos="0" relativeHeight="252086272" behindDoc="0" locked="0" layoutInCell="1" allowOverlap="1">
                      <wp:simplePos x="0" y="0"/>
                      <wp:positionH relativeFrom="column">
                        <wp:posOffset>192180</wp:posOffset>
                      </wp:positionH>
                      <wp:positionV relativeFrom="paragraph">
                        <wp:posOffset>564595</wp:posOffset>
                      </wp:positionV>
                      <wp:extent cx="76320" cy="7200"/>
                      <wp:effectExtent l="38100" t="38100" r="38100" b="50165"/>
                      <wp:wrapNone/>
                      <wp:docPr id="238030" name="Ink 238030"/>
                      <wp:cNvGraphicFramePr/>
                      <a:graphic xmlns:a="http://schemas.openxmlformats.org/drawingml/2006/main">
                        <a:graphicData uri="http://schemas.microsoft.com/office/word/2010/wordprocessingInk">
                          <w14:contentPart bwMode="auto" r:id="rId511">
                            <w14:nvContentPartPr>
                              <w14:cNvContentPartPr/>
                            </w14:nvContentPartPr>
                            <w14:xfrm>
                              <a:off x="0" y="0"/>
                              <a:ext cx="76320" cy="7200"/>
                            </w14:xfrm>
                          </w14:contentPart>
                        </a:graphicData>
                      </a:graphic>
                    </wp:anchor>
                  </w:drawing>
                </mc:Choice>
                <mc:Fallback>
                  <w:pict>
                    <v:shape id="Ink 238030" o:spid="_x0000_s1026" type="#_x0000_t75" style="position:absolute;margin-left:14.2pt;margin-top:43.5pt;width:7.9pt;height:2.45pt;z-index:2520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">
                      <v:imagedata r:id="rId512" o:title=""/>
                    </v:shape>
                  </w:pict>
                </mc:Fallback>
              </mc:AlternateContent>
            </w:r>
            <w:r>
              <w:rPr>
                <w:rFonts w:ascii="Arial" w:hAnsi="Arial" w:cs="Arial"/>
                <w:b/>
                <w:noProof/>
                <w:sz w:val="28"/>
                <w:szCs w:val="24"/>
              </w:rPr>
              <mc:AlternateContent>
                <mc:Choice Requires="wpi">
                  <w:drawing>
                    <wp:anchor distT="0" distB="0" distL="114300" distR="114300" simplePos="0" relativeHeight="252085248" behindDoc="0" locked="0" layoutInCell="1" allowOverlap="1">
                      <wp:simplePos x="0" y="0"/>
                      <wp:positionH relativeFrom="column">
                        <wp:posOffset>192540</wp:posOffset>
                      </wp:positionH>
                      <wp:positionV relativeFrom="paragraph">
                        <wp:posOffset>437875</wp:posOffset>
                      </wp:positionV>
                      <wp:extent cx="38880" cy="195120"/>
                      <wp:effectExtent l="38100" t="38100" r="56515" b="52705"/>
                      <wp:wrapNone/>
                      <wp:docPr id="238029" name="Ink 238029"/>
                      <wp:cNvGraphicFramePr/>
                      <a:graphic xmlns:a="http://schemas.openxmlformats.org/drawingml/2006/main">
                        <a:graphicData uri="http://schemas.microsoft.com/office/word/2010/wordprocessingInk">
                          <w14:contentPart bwMode="auto" r:id="rId513">
                            <w14:nvContentPartPr>
                              <w14:cNvContentPartPr/>
                            </w14:nvContentPartPr>
                            <w14:xfrm>
                              <a:off x="0" y="0"/>
                              <a:ext cx="38880" cy="195120"/>
                            </w14:xfrm>
                          </w14:contentPart>
                        </a:graphicData>
                      </a:graphic>
                    </wp:anchor>
                  </w:drawing>
                </mc:Choice>
                <mc:Fallback>
                  <w:pict>
                    <v:shape id="Ink 238029" o:spid="_x0000_s1026" type="#_x0000_t75" style="position:absolute;margin-left:14.2pt;margin-top:33.55pt;width:4.95pt;height:17.25pt;z-index:2520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">
                      <v:imagedata r:id="rId514" o:title=""/>
                    </v:shape>
                  </w:pict>
                </mc:Fallback>
              </mc:AlternateContent>
            </w:r>
            <w:r>
              <w:rPr>
                <w:rFonts w:ascii="Arial" w:hAnsi="Arial" w:cs="Arial"/>
                <w:b/>
                <w:noProof/>
                <w:sz w:val="28"/>
                <w:szCs w:val="24"/>
              </w:rPr>
              <mc:AlternateContent>
                <mc:Choice Requires="wpi">
                  <w:drawing>
                    <wp:anchor distT="0" distB="0" distL="114300" distR="114300" simplePos="0" relativeHeight="252084224" behindDoc="0" locked="0" layoutInCell="1" allowOverlap="1">
                      <wp:simplePos x="0" y="0"/>
                      <wp:positionH relativeFrom="column">
                        <wp:posOffset>84180</wp:posOffset>
                      </wp:positionH>
                      <wp:positionV relativeFrom="paragraph">
                        <wp:posOffset>565675</wp:posOffset>
                      </wp:positionV>
                      <wp:extent cx="91800" cy="78840"/>
                      <wp:effectExtent l="38100" t="38100" r="41910" b="54610"/>
                      <wp:wrapNone/>
                      <wp:docPr id="238028" name="Ink 238028"/>
                      <wp:cNvGraphicFramePr/>
                      <a:graphic xmlns:a="http://schemas.openxmlformats.org/drawingml/2006/main">
                        <a:graphicData uri="http://schemas.microsoft.com/office/word/2010/wordprocessingInk">
                          <w14:contentPart bwMode="auto" r:id="rId515">
                            <w14:nvContentPartPr>
                              <w14:cNvContentPartPr/>
                            </w14:nvContentPartPr>
                            <w14:xfrm>
                              <a:off x="0" y="0"/>
                              <a:ext cx="91800" cy="78840"/>
                            </w14:xfrm>
                          </w14:contentPart>
                        </a:graphicData>
                      </a:graphic>
                    </wp:anchor>
                  </w:drawing>
                </mc:Choice>
                <mc:Fallback>
                  <w:pict>
                    <v:shape id="Ink 238028" o:spid="_x0000_s1026" type="#_x0000_t75" style="position:absolute;margin-left:5.7pt;margin-top:43.6pt;width:9.15pt;height:8.1pt;z-index:25208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">
                      <v:imagedata r:id="rId516" o:title=""/>
                    </v:shape>
                  </w:pict>
                </mc:Fallback>
              </mc:AlternateContent>
            </w:r>
            <w:r>
              <w:rPr>
                <w:rFonts w:ascii="Arial" w:hAnsi="Arial" w:cs="Arial"/>
                <w:b/>
                <w:noProof/>
                <w:sz w:val="28"/>
                <w:szCs w:val="24"/>
              </w:rPr>
              <mc:AlternateContent>
                <mc:Choice Requires="wpi">
                  <w:drawing>
                    <wp:anchor distT="0" distB="0" distL="114300" distR="114300" simplePos="0" relativeHeight="252082176" behindDoc="0" locked="0" layoutInCell="1" allowOverlap="1">
                      <wp:simplePos x="0" y="0"/>
                      <wp:positionH relativeFrom="column">
                        <wp:posOffset>27660</wp:posOffset>
                      </wp:positionH>
                      <wp:positionV relativeFrom="paragraph">
                        <wp:posOffset>571435</wp:posOffset>
                      </wp:positionV>
                      <wp:extent cx="7920" cy="82800"/>
                      <wp:effectExtent l="57150" t="38100" r="49530" b="50800"/>
                      <wp:wrapNone/>
                      <wp:docPr id="238026" name="Ink 238026"/>
                      <wp:cNvGraphicFramePr/>
                      <a:graphic xmlns:a="http://schemas.openxmlformats.org/drawingml/2006/main">
                        <a:graphicData uri="http://schemas.microsoft.com/office/word/2010/wordprocessingInk">
                          <w14:contentPart bwMode="auto" r:id="rId517">
                            <w14:nvContentPartPr>
                              <w14:cNvContentPartPr/>
                            </w14:nvContentPartPr>
                            <w14:xfrm>
                              <a:off x="0" y="0"/>
                              <a:ext cx="7920" cy="82800"/>
                            </w14:xfrm>
                          </w14:contentPart>
                        </a:graphicData>
                      </a:graphic>
                    </wp:anchor>
                  </w:drawing>
                </mc:Choice>
                <mc:Fallback>
                  <w:pict>
                    <v:shape id="Ink 238026" o:spid="_x0000_s1026" type="#_x0000_t75" style="position:absolute;margin-left:1.25pt;margin-top:44.05pt;width:2.5pt;height:8.4pt;z-index:2520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">
                      <v:imagedata r:id="rId518" o:title=""/>
                    </v:shape>
                  </w:pict>
                </mc:Fallback>
              </mc:AlternateContent>
            </w:r>
            <w:r>
              <w:rPr>
                <w:rFonts w:ascii="Arial" w:hAnsi="Arial" w:cs="Arial"/>
                <w:b/>
                <w:noProof/>
                <w:sz w:val="28"/>
                <w:szCs w:val="24"/>
              </w:rPr>
              <mc:AlternateContent>
                <mc:Choice Requires="wpi">
                  <w:drawing>
                    <wp:anchor distT="0" distB="0" distL="114300" distR="114300" simplePos="0" relativeHeight="252081152" behindDoc="0" locked="0" layoutInCell="1" allowOverlap="1">
                      <wp:simplePos x="0" y="0"/>
                      <wp:positionH relativeFrom="column">
                        <wp:posOffset>928740</wp:posOffset>
                      </wp:positionH>
                      <wp:positionV relativeFrom="paragraph">
                        <wp:posOffset>216115</wp:posOffset>
                      </wp:positionV>
                      <wp:extent cx="73800" cy="97560"/>
                      <wp:effectExtent l="38100" t="38100" r="40640" b="55245"/>
                      <wp:wrapNone/>
                      <wp:docPr id="238025" name="Ink 238025"/>
                      <wp:cNvGraphicFramePr/>
                      <a:graphic xmlns:a="http://schemas.openxmlformats.org/drawingml/2006/main">
                        <a:graphicData uri="http://schemas.microsoft.com/office/word/2010/wordprocessingInk">
                          <w14:contentPart bwMode="auto" r:id="rId519">
                            <w14:nvContentPartPr>
                              <w14:cNvContentPartPr/>
                            </w14:nvContentPartPr>
                            <w14:xfrm>
                              <a:off x="0" y="0"/>
                              <a:ext cx="73800" cy="97560"/>
                            </w14:xfrm>
                          </w14:contentPart>
                        </a:graphicData>
                      </a:graphic>
                    </wp:anchor>
                  </w:drawing>
                </mc:Choice>
                <mc:Fallback>
                  <w:pict>
                    <v:shape id="Ink 238025" o:spid="_x0000_s1026" type="#_x0000_t75" style="position:absolute;margin-left:72.2pt;margin-top:16.05pt;width:7.7pt;height:9.65pt;z-index:2520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">
                      <v:imagedata r:id="rId520" o:title=""/>
                    </v:shape>
                  </w:pict>
                </mc:Fallback>
              </mc:AlternateContent>
            </w:r>
            <w:r>
              <w:rPr>
                <w:rFonts w:ascii="Arial" w:hAnsi="Arial" w:cs="Arial"/>
                <w:b/>
                <w:noProof/>
                <w:sz w:val="28"/>
                <w:szCs w:val="24"/>
              </w:rPr>
              <mc:AlternateContent>
                <mc:Choice Requires="wpi">
                  <w:drawing>
                    <wp:anchor distT="0" distB="0" distL="114300" distR="114300" simplePos="0" relativeHeight="252080128" behindDoc="0" locked="0" layoutInCell="1" allowOverlap="1">
                      <wp:simplePos x="0" y="0"/>
                      <wp:positionH relativeFrom="column">
                        <wp:posOffset>909660</wp:posOffset>
                      </wp:positionH>
                      <wp:positionV relativeFrom="paragraph">
                        <wp:posOffset>120355</wp:posOffset>
                      </wp:positionV>
                      <wp:extent cx="6840" cy="0"/>
                      <wp:effectExtent l="0" t="0" r="0" b="0"/>
                      <wp:wrapNone/>
                      <wp:docPr id="238024" name="Ink 238024"/>
                      <wp:cNvGraphicFramePr/>
                      <a:graphic xmlns:a="http://schemas.openxmlformats.org/drawingml/2006/main">
                        <a:graphicData uri="http://schemas.microsoft.com/office/word/2010/wordprocessingInk">
                          <w14:contentPart bwMode="auto" r:id="rId521">
                            <w14:nvContentPartPr>
                              <w14:cNvContentPartPr/>
                            </w14:nvContentPartPr>
                            <w14:xfrm>
                              <a:off x="0" y="0"/>
                              <a:ext cx="6840" cy="0"/>
                            </w14:xfrm>
                          </w14:contentPart>
                        </a:graphicData>
                      </a:graphic>
                    </wp:anchor>
                  </w:drawing>
                </mc:Choice>
                <mc:Fallback>
                  <w:pict>
                    <v:shape id="Ink 238024" o:spid="_x0000_s1026" type="#_x0000_t75" style="position:absolute;margin-left:71.65pt;margin-top:9.5pt;width:.6pt;height:0;z-index:2520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">
                      <v:imagedata r:id="rId522" o:title=""/>
                    </v:shape>
                  </w:pict>
                </mc:Fallback>
              </mc:AlternateContent>
            </w:r>
            <w:r>
              <w:rPr>
                <w:rFonts w:ascii="Arial" w:hAnsi="Arial" w:cs="Arial"/>
                <w:b/>
                <w:noProof/>
                <w:sz w:val="28"/>
                <w:szCs w:val="24"/>
              </w:rPr>
              <mc:AlternateContent>
                <mc:Choice Requires="wpi">
                  <w:drawing>
                    <wp:anchor distT="0" distB="0" distL="114300" distR="114300" simplePos="0" relativeHeight="252079104" behindDoc="0" locked="0" layoutInCell="1" allowOverlap="1">
                      <wp:simplePos x="0" y="0"/>
                      <wp:positionH relativeFrom="column">
                        <wp:posOffset>922260</wp:posOffset>
                      </wp:positionH>
                      <wp:positionV relativeFrom="paragraph">
                        <wp:posOffset>203155</wp:posOffset>
                      </wp:positionV>
                      <wp:extent cx="25560" cy="57240"/>
                      <wp:effectExtent l="38100" t="38100" r="50800" b="38100"/>
                      <wp:wrapNone/>
                      <wp:docPr id="238023" name="Ink 238023"/>
                      <wp:cNvGraphicFramePr/>
                      <a:graphic xmlns:a="http://schemas.openxmlformats.org/drawingml/2006/main">
                        <a:graphicData uri="http://schemas.microsoft.com/office/word/2010/wordprocessingInk">
                          <w14:contentPart bwMode="auto" r:id="rId523">
                            <w14:nvContentPartPr>
                              <w14:cNvContentPartPr/>
                            </w14:nvContentPartPr>
                            <w14:xfrm>
                              <a:off x="0" y="0"/>
                              <a:ext cx="25560" cy="57240"/>
                            </w14:xfrm>
                          </w14:contentPart>
                        </a:graphicData>
                      </a:graphic>
                    </wp:anchor>
                  </w:drawing>
                </mc:Choice>
                <mc:Fallback>
                  <w:pict>
                    <v:shape id="Ink 238023" o:spid="_x0000_s1026" type="#_x0000_t75" style="position:absolute;margin-left:71.65pt;margin-top:15.05pt;width:3.9pt;height:6.4pt;z-index:2520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">
                      <v:imagedata r:id="rId524" o:title=""/>
                    </v:shape>
                  </w:pict>
                </mc:Fallback>
              </mc:AlternateContent>
            </w:r>
            <w:r>
              <w:rPr>
                <w:rFonts w:ascii="Arial" w:hAnsi="Arial" w:cs="Arial"/>
                <w:b/>
                <w:noProof/>
                <w:sz w:val="28"/>
                <w:szCs w:val="24"/>
              </w:rPr>
              <mc:AlternateContent>
                <mc:Choice Requires="wpi">
                  <w:drawing>
                    <wp:anchor distT="0" distB="0" distL="114300" distR="114300" simplePos="0" relativeHeight="252078080" behindDoc="0" locked="0" layoutInCell="1" allowOverlap="1">
                      <wp:simplePos x="0" y="0"/>
                      <wp:positionH relativeFrom="column">
                        <wp:posOffset>801660</wp:posOffset>
                      </wp:positionH>
                      <wp:positionV relativeFrom="paragraph">
                        <wp:posOffset>190195</wp:posOffset>
                      </wp:positionV>
                      <wp:extent cx="108360" cy="13320"/>
                      <wp:effectExtent l="38100" t="38100" r="44450" b="44450"/>
                      <wp:wrapNone/>
                      <wp:docPr id="238022" name="Ink 238022"/>
                      <wp:cNvGraphicFramePr/>
                      <a:graphic xmlns:a="http://schemas.openxmlformats.org/drawingml/2006/main">
                        <a:graphicData uri="http://schemas.microsoft.com/office/word/2010/wordprocessingInk">
                          <w14:contentPart bwMode="auto" r:id="rId525">
                            <w14:nvContentPartPr>
                              <w14:cNvContentPartPr/>
                            </w14:nvContentPartPr>
                            <w14:xfrm>
                              <a:off x="0" y="0"/>
                              <a:ext cx="108360" cy="13320"/>
                            </w14:xfrm>
                          </w14:contentPart>
                        </a:graphicData>
                      </a:graphic>
                    </wp:anchor>
                  </w:drawing>
                </mc:Choice>
                <mc:Fallback>
                  <w:pict>
                    <v:shape id="Ink 238022" o:spid="_x0000_s1026" type="#_x0000_t75" style="position:absolute;margin-left:62.15pt;margin-top:14pt;width:10.45pt;height:3.1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">
                      <v:imagedata r:id="rId526" o:title=""/>
                    </v:shape>
                  </w:pict>
                </mc:Fallback>
              </mc:AlternateContent>
            </w:r>
            <w:r>
              <w:rPr>
                <w:rFonts w:ascii="Arial" w:hAnsi="Arial" w:cs="Arial"/>
                <w:b/>
                <w:noProof/>
                <w:sz w:val="28"/>
                <w:szCs w:val="24"/>
              </w:rPr>
              <mc:AlternateContent>
                <mc:Choice Requires="wpi">
                  <w:drawing>
                    <wp:anchor distT="0" distB="0" distL="114300" distR="114300" simplePos="0" relativeHeight="252077056" behindDoc="0" locked="0" layoutInCell="1" allowOverlap="1">
                      <wp:simplePos x="0" y="0"/>
                      <wp:positionH relativeFrom="column">
                        <wp:posOffset>814980</wp:posOffset>
                      </wp:positionH>
                      <wp:positionV relativeFrom="paragraph">
                        <wp:posOffset>101275</wp:posOffset>
                      </wp:positionV>
                      <wp:extent cx="38160" cy="172080"/>
                      <wp:effectExtent l="57150" t="38100" r="57150" b="38100"/>
                      <wp:wrapNone/>
                      <wp:docPr id="238021" name="Ink 238021"/>
                      <wp:cNvGraphicFramePr/>
                      <a:graphic xmlns:a="http://schemas.openxmlformats.org/drawingml/2006/main">
                        <a:graphicData uri="http://schemas.microsoft.com/office/word/2010/wordprocessingInk">
                          <w14:contentPart bwMode="auto" r:id="rId527">
                            <w14:nvContentPartPr>
                              <w14:cNvContentPartPr/>
                            </w14:nvContentPartPr>
                            <w14:xfrm>
                              <a:off x="0" y="0"/>
                              <a:ext cx="38160" cy="172080"/>
                            </w14:xfrm>
                          </w14:contentPart>
                        </a:graphicData>
                      </a:graphic>
                    </wp:anchor>
                  </w:drawing>
                </mc:Choice>
                <mc:Fallback>
                  <w:pict>
                    <v:shape id="Ink 238021" o:spid="_x0000_s1026" type="#_x0000_t75" style="position:absolute;margin-left:63.2pt;margin-top:7pt;width:4.9pt;height:15.5pt;z-index:25207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">
                      <v:imagedata r:id="rId528" o:title=""/>
                    </v:shape>
                  </w:pict>
                </mc:Fallback>
              </mc:AlternateContent>
            </w:r>
            <w:r>
              <w:rPr>
                <w:rFonts w:ascii="Arial" w:hAnsi="Arial" w:cs="Arial"/>
                <w:b/>
                <w:noProof/>
                <w:sz w:val="28"/>
                <w:szCs w:val="24"/>
              </w:rPr>
              <mc:AlternateContent>
                <mc:Choice Requires="wpi">
                  <w:drawing>
                    <wp:anchor distT="0" distB="0" distL="114300" distR="114300" simplePos="0" relativeHeight="252076032" behindDoc="0" locked="0" layoutInCell="1" allowOverlap="1">
                      <wp:simplePos x="0" y="0"/>
                      <wp:positionH relativeFrom="column">
                        <wp:posOffset>757380</wp:posOffset>
                      </wp:positionH>
                      <wp:positionV relativeFrom="paragraph">
                        <wp:posOffset>114595</wp:posOffset>
                      </wp:positionV>
                      <wp:extent cx="5760" cy="0"/>
                      <wp:effectExtent l="0" t="0" r="0" b="0"/>
                      <wp:wrapNone/>
                      <wp:docPr id="238020" name="Ink 238020"/>
                      <wp:cNvGraphicFramePr/>
                      <a:graphic xmlns:a="http://schemas.openxmlformats.org/drawingml/2006/main">
                        <a:graphicData uri="http://schemas.microsoft.com/office/word/2010/wordprocessingInk">
                          <w14:contentPart bwMode="auto" r:id="rId529">
                            <w14:nvContentPartPr>
                              <w14:cNvContentPartPr/>
                            </w14:nvContentPartPr>
                            <w14:xfrm>
                              <a:off x="0" y="0"/>
                              <a:ext cx="5760" cy="0"/>
                            </w14:xfrm>
                          </w14:contentPart>
                        </a:graphicData>
                      </a:graphic>
                    </wp:anchor>
                  </w:drawing>
                </mc:Choice>
                <mc:Fallback>
                  <w:pict>
                    <v:shape id="Ink 238020" o:spid="_x0000_s1026" type="#_x0000_t75" style="position:absolute;margin-left:59.65pt;margin-top:9pt;width:.45pt;height:0;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">
                      <v:imagedata r:id="rId530" o:title=""/>
                    </v:shape>
                  </w:pict>
                </mc:Fallback>
              </mc:AlternateContent>
            </w:r>
            <w:r>
              <w:rPr>
                <w:rFonts w:ascii="Arial" w:hAnsi="Arial" w:cs="Arial"/>
                <w:b/>
                <w:noProof/>
                <w:sz w:val="28"/>
                <w:szCs w:val="24"/>
              </w:rPr>
              <mc:AlternateContent>
                <mc:Choice Requires="wpi">
                  <w:drawing>
                    <wp:anchor distT="0" distB="0" distL="114300" distR="114300" simplePos="0" relativeHeight="252075008" behindDoc="0" locked="0" layoutInCell="1" allowOverlap="1">
                      <wp:simplePos x="0" y="0"/>
                      <wp:positionH relativeFrom="column">
                        <wp:posOffset>763500</wp:posOffset>
                      </wp:positionH>
                      <wp:positionV relativeFrom="paragraph">
                        <wp:posOffset>185875</wp:posOffset>
                      </wp:positionV>
                      <wp:extent cx="19080" cy="81000"/>
                      <wp:effectExtent l="57150" t="38100" r="57150" b="52705"/>
                      <wp:wrapNone/>
                      <wp:docPr id="238019" name="Ink 238019"/>
                      <wp:cNvGraphicFramePr/>
                      <a:graphic xmlns:a="http://schemas.openxmlformats.org/drawingml/2006/main">
                        <a:graphicData uri="http://schemas.microsoft.com/office/word/2010/wordprocessingInk">
                          <w14:contentPart bwMode="auto" r:id="rId531">
                            <w14:nvContentPartPr>
                              <w14:cNvContentPartPr/>
                            </w14:nvContentPartPr>
                            <w14:xfrm>
                              <a:off x="0" y="0"/>
                              <a:ext cx="19080" cy="81000"/>
                            </w14:xfrm>
                          </w14:contentPart>
                        </a:graphicData>
                      </a:graphic>
                    </wp:anchor>
                  </w:drawing>
                </mc:Choice>
                <mc:Fallback>
                  <w:pict>
                    <v:shape id="Ink 238019" o:spid="_x0000_s1026" type="#_x0000_t75" style="position:absolute;margin-left:59.15pt;margin-top:13.7pt;width:3.4pt;height:8.3pt;z-index:2520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">
                      <v:imagedata r:id="rId532" o:title=""/>
                    </v:shape>
                  </w:pict>
                </mc:Fallback>
              </mc:AlternateContent>
            </w:r>
            <w:r>
              <w:rPr>
                <w:rFonts w:ascii="Arial" w:hAnsi="Arial" w:cs="Arial"/>
                <w:b/>
                <w:noProof/>
                <w:sz w:val="28"/>
                <w:szCs w:val="24"/>
              </w:rPr>
              <mc:AlternateContent>
                <mc:Choice Requires="wpi">
                  <w:drawing>
                    <wp:anchor distT="0" distB="0" distL="114300" distR="114300" simplePos="0" relativeHeight="252073984" behindDoc="0" locked="0" layoutInCell="1" allowOverlap="1">
                      <wp:simplePos x="0" y="0"/>
                      <wp:positionH relativeFrom="column">
                        <wp:posOffset>757380</wp:posOffset>
                      </wp:positionH>
                      <wp:positionV relativeFrom="paragraph">
                        <wp:posOffset>171115</wp:posOffset>
                      </wp:positionV>
                      <wp:extent cx="360" cy="70200"/>
                      <wp:effectExtent l="0" t="0" r="0" b="0"/>
                      <wp:wrapNone/>
                      <wp:docPr id="238018" name="Ink 238018"/>
                      <wp:cNvGraphicFramePr/>
                      <a:graphic xmlns:a="http://schemas.openxmlformats.org/drawingml/2006/main">
                        <a:graphicData uri="http://schemas.microsoft.com/office/word/2010/wordprocessingInk">
                          <w14:contentPart bwMode="auto" r:id="rId533">
                            <w14:nvContentPartPr>
                              <w14:cNvContentPartPr/>
                            </w14:nvContentPartPr>
                            <w14:xfrm>
                              <a:off x="0" y="0"/>
                              <a:ext cx="360" cy="70200"/>
                            </w14:xfrm>
                          </w14:contentPart>
                        </a:graphicData>
                      </a:graphic>
                    </wp:anchor>
                  </w:drawing>
                </mc:Choice>
                <mc:Fallback>
                  <w:pict>
                    <v:shape id="Ink 238018" o:spid="_x0000_s1026" type="#_x0000_t75" style="position:absolute;margin-left:58.7pt;margin-top:12.5pt;width:1.95pt;height:7.45pt;z-index:25207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">
                      <v:imagedata r:id="rId534" o:title=""/>
                    </v:shape>
                  </w:pict>
                </mc:Fallback>
              </mc:AlternateContent>
            </w:r>
            <w:r>
              <w:rPr>
                <w:rFonts w:ascii="Arial" w:hAnsi="Arial" w:cs="Arial"/>
                <w:b/>
                <w:noProof/>
                <w:sz w:val="28"/>
                <w:szCs w:val="24"/>
              </w:rPr>
              <mc:AlternateContent>
                <mc:Choice Requires="wpi">
                  <w:drawing>
                    <wp:anchor distT="0" distB="0" distL="114300" distR="114300" simplePos="0" relativeHeight="252072960" behindDoc="0" locked="0" layoutInCell="1" allowOverlap="1">
                      <wp:simplePos x="0" y="0"/>
                      <wp:positionH relativeFrom="column">
                        <wp:posOffset>686820</wp:posOffset>
                      </wp:positionH>
                      <wp:positionV relativeFrom="paragraph">
                        <wp:posOffset>107395</wp:posOffset>
                      </wp:positionV>
                      <wp:extent cx="32760" cy="146880"/>
                      <wp:effectExtent l="38100" t="38100" r="43815" b="43815"/>
                      <wp:wrapNone/>
                      <wp:docPr id="238017" name="Ink 238017"/>
                      <wp:cNvGraphicFramePr/>
                      <a:graphic xmlns:a="http://schemas.openxmlformats.org/drawingml/2006/main">
                        <a:graphicData uri="http://schemas.microsoft.com/office/word/2010/wordprocessingInk">
                          <w14:contentPart bwMode="auto" r:id="rId535">
                            <w14:nvContentPartPr>
                              <w14:cNvContentPartPr/>
                            </w14:nvContentPartPr>
                            <w14:xfrm>
                              <a:off x="0" y="0"/>
                              <a:ext cx="32760" cy="146880"/>
                            </w14:xfrm>
                          </w14:contentPart>
                        </a:graphicData>
                      </a:graphic>
                    </wp:anchor>
                  </w:drawing>
                </mc:Choice>
                <mc:Fallback>
                  <w:pict>
                    <v:shape id="Ink 238017" o:spid="_x0000_s1026" type="#_x0000_t75" style="position:absolute;margin-left:53.15pt;margin-top:7.5pt;width:4.55pt;height:13.45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">
                      <v:imagedata r:id="rId536" o:title=""/>
                    </v:shape>
                  </w:pict>
                </mc:Fallback>
              </mc:AlternateContent>
            </w:r>
            <w:r>
              <w:rPr>
                <w:rFonts w:ascii="Arial" w:hAnsi="Arial" w:cs="Arial"/>
                <w:b/>
                <w:noProof/>
                <w:sz w:val="28"/>
                <w:szCs w:val="24"/>
              </w:rPr>
              <mc:AlternateContent>
                <mc:Choice Requires="wpi">
                  <w:drawing>
                    <wp:anchor distT="0" distB="0" distL="114300" distR="114300" simplePos="0" relativeHeight="252071936" behindDoc="0" locked="0" layoutInCell="1" allowOverlap="1">
                      <wp:simplePos x="0" y="0"/>
                      <wp:positionH relativeFrom="column">
                        <wp:posOffset>585660</wp:posOffset>
                      </wp:positionH>
                      <wp:positionV relativeFrom="paragraph">
                        <wp:posOffset>152395</wp:posOffset>
                      </wp:positionV>
                      <wp:extent cx="76320" cy="200160"/>
                      <wp:effectExtent l="38100" t="38100" r="38100" b="47625"/>
                      <wp:wrapNone/>
                      <wp:docPr id="238016" name="Ink 238016"/>
                      <wp:cNvGraphicFramePr/>
                      <a:graphic xmlns:a="http://schemas.openxmlformats.org/drawingml/2006/main">
                        <a:graphicData uri="http://schemas.microsoft.com/office/word/2010/wordprocessingInk">
                          <w14:contentPart bwMode="auto" r:id="rId537">
                            <w14:nvContentPartPr>
                              <w14:cNvContentPartPr/>
                            </w14:nvContentPartPr>
                            <w14:xfrm>
                              <a:off x="0" y="0"/>
                              <a:ext cx="76320" cy="200160"/>
                            </w14:xfrm>
                          </w14:contentPart>
                        </a:graphicData>
                      </a:graphic>
                    </wp:anchor>
                  </w:drawing>
                </mc:Choice>
                <mc:Fallback>
                  <w:pict>
                    <v:shape id="Ink 238016" o:spid="_x0000_s1026" type="#_x0000_t75" style="position:absolute;margin-left:45.15pt;margin-top:11.05pt;width:7.9pt;height:17.65pt;z-index:25207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">
                      <v:imagedata r:id="rId538" o:title=""/>
                    </v:shape>
                  </w:pict>
                </mc:Fallback>
              </mc:AlternateContent>
            </w:r>
            <w:r>
              <w:rPr>
                <w:rFonts w:ascii="Arial" w:hAnsi="Arial" w:cs="Arial"/>
                <w:b/>
                <w:noProof/>
                <w:sz w:val="28"/>
                <w:szCs w:val="24"/>
              </w:rPr>
              <mc:AlternateContent>
                <mc:Choice Requires="wpi">
                  <w:drawing>
                    <wp:anchor distT="0" distB="0" distL="114300" distR="114300" simplePos="0" relativeHeight="252070912" behindDoc="0" locked="0" layoutInCell="1" allowOverlap="1">
                      <wp:simplePos x="0" y="0"/>
                      <wp:positionH relativeFrom="column">
                        <wp:posOffset>484140</wp:posOffset>
                      </wp:positionH>
                      <wp:positionV relativeFrom="paragraph">
                        <wp:posOffset>162115</wp:posOffset>
                      </wp:positionV>
                      <wp:extent cx="77400" cy="90720"/>
                      <wp:effectExtent l="38100" t="38100" r="56515" b="43180"/>
                      <wp:wrapNone/>
                      <wp:docPr id="238015" name="Ink 238015"/>
                      <wp:cNvGraphicFramePr/>
                      <a:graphic xmlns:a="http://schemas.openxmlformats.org/drawingml/2006/main">
                        <a:graphicData uri="http://schemas.microsoft.com/office/word/2010/wordprocessingInk">
                          <w14:contentPart bwMode="auto" r:id="rId539">
                            <w14:nvContentPartPr>
                              <w14:cNvContentPartPr/>
                            </w14:nvContentPartPr>
                            <w14:xfrm>
                              <a:off x="0" y="0"/>
                              <a:ext cx="77400" cy="90720"/>
                            </w14:xfrm>
                          </w14:contentPart>
                        </a:graphicData>
                      </a:graphic>
                    </wp:anchor>
                  </w:drawing>
                </mc:Choice>
                <mc:Fallback>
                  <w:pict>
                    <v:shape id="Ink 238015" o:spid="_x0000_s1026" type="#_x0000_t75" style="position:absolute;margin-left:37.15pt;margin-top:11.8pt;width:8.05pt;height:9.1pt;z-index:25207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">
                      <v:imagedata r:id="rId540" o:title=""/>
                    </v:shape>
                  </w:pict>
                </mc:Fallback>
              </mc:AlternateContent>
            </w:r>
            <w:r>
              <w:rPr>
                <w:rFonts w:ascii="Arial" w:hAnsi="Arial" w:cs="Arial"/>
                <w:b/>
                <w:noProof/>
                <w:sz w:val="28"/>
                <w:szCs w:val="24"/>
              </w:rPr>
              <mc:AlternateContent>
                <mc:Choice Requires="wpi">
                  <w:drawing>
                    <wp:anchor distT="0" distB="0" distL="114300" distR="114300" simplePos="0" relativeHeight="252069888" behindDoc="0" locked="0" layoutInCell="1" allowOverlap="1">
                      <wp:simplePos x="0" y="0"/>
                      <wp:positionH relativeFrom="column">
                        <wp:posOffset>273180</wp:posOffset>
                      </wp:positionH>
                      <wp:positionV relativeFrom="paragraph">
                        <wp:posOffset>101275</wp:posOffset>
                      </wp:positionV>
                      <wp:extent cx="110880" cy="128160"/>
                      <wp:effectExtent l="19050" t="38100" r="41910" b="43815"/>
                      <wp:wrapNone/>
                      <wp:docPr id="238014" name="Ink 238014"/>
                      <wp:cNvGraphicFramePr/>
                      <a:graphic xmlns:a="http://schemas.openxmlformats.org/drawingml/2006/main">
                        <a:graphicData uri="http://schemas.microsoft.com/office/word/2010/wordprocessingInk">
                          <w14:contentPart bwMode="auto" r:id="rId541">
                            <w14:nvContentPartPr>
                              <w14:cNvContentPartPr/>
                            </w14:nvContentPartPr>
                            <w14:xfrm>
                              <a:off x="0" y="0"/>
                              <a:ext cx="110880" cy="128160"/>
                            </w14:xfrm>
                          </w14:contentPart>
                        </a:graphicData>
                      </a:graphic>
                    </wp:anchor>
                  </w:drawing>
                </mc:Choice>
                <mc:Fallback>
                  <w:pict>
                    <v:shape id="Ink 238014" o:spid="_x0000_s1026" type="#_x0000_t75" style="position:absolute;margin-left:20.55pt;margin-top:7pt;width:10.65pt;height:12pt;z-index:2520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">
                      <v:imagedata r:id="rId542" o:title=""/>
                    </v:shape>
                  </w:pict>
                </mc:Fallback>
              </mc:AlternateContent>
            </w:r>
            <w:r>
              <w:rPr>
                <w:rFonts w:ascii="Arial" w:hAnsi="Arial" w:cs="Arial"/>
                <w:b/>
                <w:noProof/>
                <w:sz w:val="28"/>
                <w:szCs w:val="24"/>
              </w:rPr>
              <mc:AlternateContent>
                <mc:Choice Requires="wpi">
                  <w:drawing>
                    <wp:anchor distT="0" distB="0" distL="114300" distR="114300" simplePos="0" relativeHeight="252068864" behindDoc="0" locked="0" layoutInCell="1" allowOverlap="1">
                      <wp:simplePos x="0" y="0"/>
                      <wp:positionH relativeFrom="column">
                        <wp:posOffset>168780</wp:posOffset>
                      </wp:positionH>
                      <wp:positionV relativeFrom="paragraph">
                        <wp:posOffset>94795</wp:posOffset>
                      </wp:positionV>
                      <wp:extent cx="93600" cy="139680"/>
                      <wp:effectExtent l="38100" t="38100" r="40005" b="51435"/>
                      <wp:wrapNone/>
                      <wp:docPr id="238013" name="Ink 238013"/>
                      <wp:cNvGraphicFramePr/>
                      <a:graphic xmlns:a="http://schemas.openxmlformats.org/drawingml/2006/main">
                        <a:graphicData uri="http://schemas.microsoft.com/office/word/2010/wordprocessingInk">
                          <w14:contentPart bwMode="auto" r:id="rId543">
                            <w14:nvContentPartPr>
                              <w14:cNvContentPartPr/>
                            </w14:nvContentPartPr>
                            <w14:xfrm>
                              <a:off x="0" y="0"/>
                              <a:ext cx="93600" cy="139680"/>
                            </w14:xfrm>
                          </w14:contentPart>
                        </a:graphicData>
                      </a:graphic>
                    </wp:anchor>
                  </w:drawing>
                </mc:Choice>
                <mc:Fallback>
                  <w:pict>
                    <v:shape id="Ink 238013" o:spid="_x0000_s1026" type="#_x0000_t75" style="position:absolute;margin-left:12.35pt;margin-top:6.5pt;width:9.25pt;height:12.95pt;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">
                      <v:imagedata r:id="rId544" o:title=""/>
                    </v:shape>
                  </w:pict>
                </mc:Fallback>
              </mc:AlternateContent>
            </w:r>
          </w:p>
        </w:tc>
        <w:tc>
          <w:tcPr>
            <w:tcW w:w="414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083200" behindDoc="0" locked="0" layoutInCell="1" allowOverlap="1">
                      <wp:simplePos x="0" y="0"/>
                      <wp:positionH relativeFrom="column">
                        <wp:posOffset>-1115340</wp:posOffset>
                      </wp:positionH>
                      <wp:positionV relativeFrom="paragraph">
                        <wp:posOffset>508435</wp:posOffset>
                      </wp:positionV>
                      <wp:extent cx="0" cy="6120"/>
                      <wp:effectExtent l="0" t="0" r="0" b="0"/>
                      <wp:wrapNone/>
                      <wp:docPr id="238027" name="Ink 238027"/>
                      <wp:cNvGraphicFramePr/>
                      <a:graphic xmlns:a="http://schemas.openxmlformats.org/drawingml/2006/main">
                        <a:graphicData uri="http://schemas.microsoft.com/office/word/2010/wordprocessingInk">
                          <w14:contentPart bwMode="auto" r:id="rId545">
                            <w14:nvContentPartPr>
                              <w14:cNvContentPartPr/>
                            </w14:nvContentPartPr>
                            <w14:xfrm>
                              <a:off x="0" y="0"/>
                              <a:ext cx="0" cy="6120"/>
                            </w14:xfrm>
                          </w14:contentPart>
                        </a:graphicData>
                      </a:graphic>
                    </wp:anchor>
                  </w:drawing>
                </mc:Choice>
                <mc:Fallback>
                  <w:pict>
                    <v:shape id="Ink 238027" o:spid="_x0000_s1026" type="#_x0000_t75" style="position:absolute;margin-left:-87.8pt;margin-top:40.05pt;width:0;height:.55pt;z-index:2520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">
                      <v:imagedata r:id="rId546" o:title=""/>
                    </v:shape>
                  </w:pict>
                </mc:Fallback>
              </mc:AlternateContent>
            </w:r>
            <w:r>
              <w:rPr>
                <w:rFonts w:ascii="Arial" w:hAnsi="Arial" w:cs="Arial"/>
                <w:b/>
                <w:noProof/>
                <w:sz w:val="28"/>
                <w:szCs w:val="24"/>
              </w:rPr>
              <mc:AlternateContent>
                <mc:Choice Requires="wpi">
                  <w:drawing>
                    <wp:anchor distT="0" distB="0" distL="114300" distR="114300" simplePos="0" relativeHeight="252015616" behindDoc="0" locked="0" layoutInCell="1" allowOverlap="1" wp14:anchorId="414CED6A" wp14:editId="3F3CDAE4">
                      <wp:simplePos x="0" y="0"/>
                      <wp:positionH relativeFrom="column">
                        <wp:posOffset>1506180</wp:posOffset>
                      </wp:positionH>
                      <wp:positionV relativeFrom="paragraph">
                        <wp:posOffset>6275</wp:posOffset>
                      </wp:positionV>
                      <wp:extent cx="276840" cy="939960"/>
                      <wp:effectExtent l="38100" t="38100" r="47625" b="50800"/>
                      <wp:wrapNone/>
                      <wp:docPr id="237958" name="Ink 237958"/>
                      <wp:cNvGraphicFramePr/>
                      <a:graphic xmlns:a="http://schemas.openxmlformats.org/drawingml/2006/main">
                        <a:graphicData uri="http://schemas.microsoft.com/office/word/2010/wordprocessingInk">
                          <w14:contentPart bwMode="auto" r:id="rId547">
                            <w14:nvContentPartPr>
                              <w14:cNvContentPartPr/>
                            </w14:nvContentPartPr>
                            <w14:xfrm>
                              <a:off x="0" y="0"/>
                              <a:ext cx="276840" cy="939960"/>
                            </w14:xfrm>
                          </w14:contentPart>
                        </a:graphicData>
                      </a:graphic>
                    </wp:anchor>
                  </w:drawing>
                </mc:Choice>
                <mc:Fallback>
                  <w:pict>
                    <v:shape id="Ink 237958" o:spid="_x0000_s1026" type="#_x0000_t75" style="position:absolute;margin-left:117.65pt;margin-top:-.45pt;width:23.7pt;height:75.95pt;z-index:2520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">
                      <v:imagedata r:id="rId548" o:title=""/>
                    </v:shape>
                  </w:pict>
                </mc:Fallback>
              </mc:AlternateContent>
            </w:r>
            <w:r>
              <w:rPr>
                <w:rFonts w:ascii="Arial" w:hAnsi="Arial" w:cs="Arial"/>
                <w:b/>
                <w:noProof/>
                <w:sz w:val="28"/>
                <w:szCs w:val="24"/>
              </w:rPr>
              <mc:AlternateContent>
                <mc:Choice Requires="wpi">
                  <w:drawing>
                    <wp:anchor distT="0" distB="0" distL="114300" distR="114300" simplePos="0" relativeHeight="252014592" behindDoc="0" locked="0" layoutInCell="1" allowOverlap="1" wp14:anchorId="1CA63F70" wp14:editId="30DC60AA">
                      <wp:simplePos x="0" y="0"/>
                      <wp:positionH relativeFrom="column">
                        <wp:posOffset>1242660</wp:posOffset>
                      </wp:positionH>
                      <wp:positionV relativeFrom="paragraph">
                        <wp:posOffset>30035</wp:posOffset>
                      </wp:positionV>
                      <wp:extent cx="246960" cy="936720"/>
                      <wp:effectExtent l="38100" t="38100" r="39370" b="53975"/>
                      <wp:wrapNone/>
                      <wp:docPr id="237957" name="Ink 237957"/>
                      <wp:cNvGraphicFramePr/>
                      <a:graphic xmlns:a="http://schemas.openxmlformats.org/drawingml/2006/main">
                        <a:graphicData uri="http://schemas.microsoft.com/office/word/2010/wordprocessingInk">
                          <w14:contentPart bwMode="auto" r:id="rId549">
                            <w14:nvContentPartPr>
                              <w14:cNvContentPartPr/>
                            </w14:nvContentPartPr>
                            <w14:xfrm>
                              <a:off x="0" y="0"/>
                              <a:ext cx="246960" cy="936720"/>
                            </w14:xfrm>
                          </w14:contentPart>
                        </a:graphicData>
                      </a:graphic>
                    </wp:anchor>
                  </w:drawing>
                </mc:Choice>
                <mc:Fallback>
                  <w:pict>
                    <v:shape id="Ink 237957" o:spid="_x0000_s1026" type="#_x0000_t75" style="position:absolute;margin-left:96.9pt;margin-top:1.4pt;width:21.35pt;height:75.65pt;z-index:25201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">
                      <v:imagedata r:id="rId550" o:title=""/>
                    </v:shape>
                  </w:pict>
                </mc:Fallback>
              </mc:AlternateContent>
            </w:r>
            <w:r>
              <w:rPr>
                <w:rFonts w:ascii="Arial" w:hAnsi="Arial" w:cs="Arial"/>
                <w:b/>
                <w:noProof/>
                <w:sz w:val="28"/>
                <w:szCs w:val="24"/>
              </w:rPr>
              <mc:AlternateContent>
                <mc:Choice Requires="wpi">
                  <w:drawing>
                    <wp:anchor distT="0" distB="0" distL="114300" distR="114300" simplePos="0" relativeHeight="252013568" behindDoc="0" locked="0" layoutInCell="1" allowOverlap="1" wp14:anchorId="11751D59" wp14:editId="54F38CAA">
                      <wp:simplePos x="0" y="0"/>
                      <wp:positionH relativeFrom="column">
                        <wp:posOffset>992820</wp:posOffset>
                      </wp:positionH>
                      <wp:positionV relativeFrom="paragraph">
                        <wp:posOffset>42635</wp:posOffset>
                      </wp:positionV>
                      <wp:extent cx="272520" cy="923400"/>
                      <wp:effectExtent l="38100" t="38100" r="51435" b="48260"/>
                      <wp:wrapNone/>
                      <wp:docPr id="237956" name="Ink 237956"/>
                      <wp:cNvGraphicFramePr/>
                      <a:graphic xmlns:a="http://schemas.openxmlformats.org/drawingml/2006/main">
                        <a:graphicData uri="http://schemas.microsoft.com/office/word/2010/wordprocessingInk">
                          <w14:contentPart bwMode="auto" r:id="rId551">
                            <w14:nvContentPartPr>
                              <w14:cNvContentPartPr/>
                            </w14:nvContentPartPr>
                            <w14:xfrm>
                              <a:off x="0" y="0"/>
                              <a:ext cx="272520" cy="923400"/>
                            </w14:xfrm>
                          </w14:contentPart>
                        </a:graphicData>
                      </a:graphic>
                    </wp:anchor>
                  </w:drawing>
                </mc:Choice>
                <mc:Fallback>
                  <w:pict>
                    <v:shape id="Ink 237956" o:spid="_x0000_s1026" type="#_x0000_t75" style="position:absolute;margin-left:77.2pt;margin-top:2.4pt;width:23.4pt;height:74.6pt;z-index:25201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">
                      <v:imagedata r:id="rId552" o:title=""/>
                    </v:shape>
                  </w:pict>
                </mc:Fallback>
              </mc:AlternateContent>
            </w:r>
            <w:r>
              <w:rPr>
                <w:rFonts w:ascii="Arial" w:hAnsi="Arial" w:cs="Arial"/>
                <w:b/>
                <w:noProof/>
                <w:sz w:val="28"/>
                <w:szCs w:val="24"/>
              </w:rPr>
              <mc:AlternateContent>
                <mc:Choice Requires="wpi">
                  <w:drawing>
                    <wp:anchor distT="0" distB="0" distL="114300" distR="114300" simplePos="0" relativeHeight="252012544" behindDoc="0" locked="0" layoutInCell="1" allowOverlap="1" wp14:anchorId="1E682B7A" wp14:editId="1D58B95F">
                      <wp:simplePos x="0" y="0"/>
                      <wp:positionH relativeFrom="column">
                        <wp:posOffset>687180</wp:posOffset>
                      </wp:positionH>
                      <wp:positionV relativeFrom="paragraph">
                        <wp:posOffset>56675</wp:posOffset>
                      </wp:positionV>
                      <wp:extent cx="273600" cy="896760"/>
                      <wp:effectExtent l="57150" t="38100" r="50800" b="55880"/>
                      <wp:wrapNone/>
                      <wp:docPr id="237955" name="Ink 237955"/>
                      <wp:cNvGraphicFramePr/>
                      <a:graphic xmlns:a="http://schemas.openxmlformats.org/drawingml/2006/main">
                        <a:graphicData uri="http://schemas.microsoft.com/office/word/2010/wordprocessingInk">
                          <w14:contentPart bwMode="auto" r:id="rId553">
                            <w14:nvContentPartPr>
                              <w14:cNvContentPartPr/>
                            </w14:nvContentPartPr>
                            <w14:xfrm>
                              <a:off x="0" y="0"/>
                              <a:ext cx="273600" cy="896760"/>
                            </w14:xfrm>
                          </w14:contentPart>
                        </a:graphicData>
                      </a:graphic>
                    </wp:anchor>
                  </w:drawing>
                </mc:Choice>
                <mc:Fallback>
                  <w:pict>
                    <v:shape id="Ink 237955" o:spid="_x0000_s1026" type="#_x0000_t75" style="position:absolute;margin-left:53.15pt;margin-top:3.5pt;width:23.55pt;height:72.5pt;z-index:2520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">
                      <v:imagedata r:id="rId554" o:title=""/>
                    </v:shape>
                  </w:pict>
                </mc:Fallback>
              </mc:AlternateContent>
            </w:r>
            <w:r>
              <w:rPr>
                <w:rFonts w:ascii="Arial" w:hAnsi="Arial" w:cs="Arial"/>
                <w:b/>
                <w:noProof/>
                <w:sz w:val="28"/>
                <w:szCs w:val="24"/>
              </w:rPr>
              <mc:AlternateContent>
                <mc:Choice Requires="wpi">
                  <w:drawing>
                    <wp:anchor distT="0" distB="0" distL="114300" distR="114300" simplePos="0" relativeHeight="252011520" behindDoc="0" locked="0" layoutInCell="1" allowOverlap="1" wp14:anchorId="6FCC2103" wp14:editId="051B7671">
                      <wp:simplePos x="0" y="0"/>
                      <wp:positionH relativeFrom="column">
                        <wp:posOffset>403140</wp:posOffset>
                      </wp:positionH>
                      <wp:positionV relativeFrom="paragraph">
                        <wp:posOffset>82235</wp:posOffset>
                      </wp:positionV>
                      <wp:extent cx="298800" cy="909000"/>
                      <wp:effectExtent l="38100" t="38100" r="44450" b="43815"/>
                      <wp:wrapNone/>
                      <wp:docPr id="237954" name="Ink 237954"/>
                      <wp:cNvGraphicFramePr/>
                      <a:graphic xmlns:a="http://schemas.openxmlformats.org/drawingml/2006/main">
                        <a:graphicData uri="http://schemas.microsoft.com/office/word/2010/wordprocessingInk">
                          <w14:contentPart bwMode="auto" r:id="rId555">
                            <w14:nvContentPartPr>
                              <w14:cNvContentPartPr/>
                            </w14:nvContentPartPr>
                            <w14:xfrm>
                              <a:off x="0" y="0"/>
                              <a:ext cx="298800" cy="909000"/>
                            </w14:xfrm>
                          </w14:contentPart>
                        </a:graphicData>
                      </a:graphic>
                    </wp:anchor>
                  </w:drawing>
                </mc:Choice>
                <mc:Fallback>
                  <w:pict>
                    <v:shape id="Ink 237954" o:spid="_x0000_s1026" type="#_x0000_t75" style="position:absolute;margin-left:30.8pt;margin-top:5.55pt;width:25.45pt;height:73.45pt;z-index:2520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">
                      <v:imagedata r:id="rId556" o:title=""/>
                    </v:shape>
                  </w:pict>
                </mc:Fallback>
              </mc:AlternateContent>
            </w:r>
            <w:r>
              <w:rPr>
                <w:rFonts w:ascii="Arial" w:hAnsi="Arial" w:cs="Arial"/>
                <w:b/>
                <w:noProof/>
                <w:sz w:val="28"/>
                <w:szCs w:val="24"/>
              </w:rPr>
              <mc:AlternateContent>
                <mc:Choice Requires="wpi">
                  <w:drawing>
                    <wp:anchor distT="0" distB="0" distL="114300" distR="114300" simplePos="0" relativeHeight="252010496" behindDoc="0" locked="0" layoutInCell="1" allowOverlap="1" wp14:anchorId="099B7464" wp14:editId="2BCCE1AB">
                      <wp:simplePos x="0" y="0"/>
                      <wp:positionH relativeFrom="column">
                        <wp:posOffset>1594380</wp:posOffset>
                      </wp:positionH>
                      <wp:positionV relativeFrom="paragraph">
                        <wp:posOffset>800435</wp:posOffset>
                      </wp:positionV>
                      <wp:extent cx="102600" cy="96480"/>
                      <wp:effectExtent l="57150" t="38100" r="50165" b="56515"/>
                      <wp:wrapNone/>
                      <wp:docPr id="237953" name="Ink 237953"/>
                      <wp:cNvGraphicFramePr/>
                      <a:graphic xmlns:a="http://schemas.openxmlformats.org/drawingml/2006/main">
                        <a:graphicData uri="http://schemas.microsoft.com/office/word/2010/wordprocessingInk">
                          <w14:contentPart bwMode="auto" r:id="rId557">
                            <w14:nvContentPartPr>
                              <w14:cNvContentPartPr/>
                            </w14:nvContentPartPr>
                            <w14:xfrm>
                              <a:off x="0" y="0"/>
                              <a:ext cx="102600" cy="96480"/>
                            </w14:xfrm>
                          </w14:contentPart>
                        </a:graphicData>
                      </a:graphic>
                    </wp:anchor>
                  </w:drawing>
                </mc:Choice>
                <mc:Fallback>
                  <w:pict>
                    <v:shape id="Ink 237953" o:spid="_x0000_s1026" type="#_x0000_t75" style="position:absolute;margin-left:124.6pt;margin-top:62.1pt;width:10.05pt;height:9.55pt;z-index:25201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">
                      <v:imagedata r:id="rId558" o:title=""/>
                    </v:shape>
                  </w:pict>
                </mc:Fallback>
              </mc:AlternateContent>
            </w:r>
            <w:r>
              <w:rPr>
                <w:rFonts w:ascii="Arial" w:hAnsi="Arial" w:cs="Arial"/>
                <w:b/>
                <w:noProof/>
                <w:sz w:val="28"/>
                <w:szCs w:val="24"/>
              </w:rPr>
              <mc:AlternateContent>
                <mc:Choice Requires="wpi">
                  <w:drawing>
                    <wp:anchor distT="0" distB="0" distL="114300" distR="114300" simplePos="0" relativeHeight="252009472" behindDoc="0" locked="0" layoutInCell="1" allowOverlap="1" wp14:anchorId="6DFA1F94" wp14:editId="2F9A7564">
                      <wp:simplePos x="0" y="0"/>
                      <wp:positionH relativeFrom="column">
                        <wp:posOffset>1568100</wp:posOffset>
                      </wp:positionH>
                      <wp:positionV relativeFrom="paragraph">
                        <wp:posOffset>615755</wp:posOffset>
                      </wp:positionV>
                      <wp:extent cx="117360" cy="119880"/>
                      <wp:effectExtent l="38100" t="38100" r="35560" b="52070"/>
                      <wp:wrapNone/>
                      <wp:docPr id="237952" name="Ink 237952"/>
                      <wp:cNvGraphicFramePr/>
                      <a:graphic xmlns:a="http://schemas.openxmlformats.org/drawingml/2006/main">
                        <a:graphicData uri="http://schemas.microsoft.com/office/word/2010/wordprocessingInk">
                          <w14:contentPart bwMode="auto" r:id="rId559">
                            <w14:nvContentPartPr>
                              <w14:cNvContentPartPr/>
                            </w14:nvContentPartPr>
                            <w14:xfrm>
                              <a:off x="0" y="0"/>
                              <a:ext cx="117360" cy="119880"/>
                            </w14:xfrm>
                          </w14:contentPart>
                        </a:graphicData>
                      </a:graphic>
                    </wp:anchor>
                  </w:drawing>
                </mc:Choice>
                <mc:Fallback>
                  <w:pict>
                    <v:shape id="Ink 237952" o:spid="_x0000_s1026" type="#_x0000_t75" style="position:absolute;margin-left:122.5pt;margin-top:47.55pt;width:11.15pt;height:11.35pt;z-index:2520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">
                      <v:imagedata r:id="rId560" o:title=""/>
                    </v:shape>
                  </w:pict>
                </mc:Fallback>
              </mc:AlternateContent>
            </w:r>
            <w:r>
              <w:rPr>
                <w:rFonts w:ascii="Arial" w:hAnsi="Arial" w:cs="Arial"/>
                <w:b/>
                <w:noProof/>
                <w:sz w:val="28"/>
                <w:szCs w:val="24"/>
              </w:rPr>
              <mc:AlternateContent>
                <mc:Choice Requires="wpi">
                  <w:drawing>
                    <wp:anchor distT="0" distB="0" distL="114300" distR="114300" simplePos="0" relativeHeight="252008448" behindDoc="0" locked="0" layoutInCell="1" allowOverlap="1" wp14:anchorId="53964422" wp14:editId="46C0BF24">
                      <wp:simplePos x="0" y="0"/>
                      <wp:positionH relativeFrom="column">
                        <wp:posOffset>1569900</wp:posOffset>
                      </wp:positionH>
                      <wp:positionV relativeFrom="paragraph">
                        <wp:posOffset>412355</wp:posOffset>
                      </wp:positionV>
                      <wp:extent cx="127440" cy="102240"/>
                      <wp:effectExtent l="57150" t="38100" r="44450" b="50165"/>
                      <wp:wrapNone/>
                      <wp:docPr id="237951" name="Ink 237951"/>
                      <wp:cNvGraphicFramePr/>
                      <a:graphic xmlns:a="http://schemas.openxmlformats.org/drawingml/2006/main">
                        <a:graphicData uri="http://schemas.microsoft.com/office/word/2010/wordprocessingInk">
                          <w14:contentPart bwMode="auto" r:id="rId561">
                            <w14:nvContentPartPr>
                              <w14:cNvContentPartPr/>
                            </w14:nvContentPartPr>
                            <w14:xfrm>
                              <a:off x="0" y="0"/>
                              <a:ext cx="127440" cy="102240"/>
                            </w14:xfrm>
                          </w14:contentPart>
                        </a:graphicData>
                      </a:graphic>
                    </wp:anchor>
                  </w:drawing>
                </mc:Choice>
                <mc:Fallback>
                  <w:pict>
                    <v:shape id="Ink 237951" o:spid="_x0000_s1026" type="#_x0000_t75" style="position:absolute;margin-left:122.65pt;margin-top:31.5pt;width:12pt;height:9.95pt;z-index:2520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">
                      <v:imagedata r:id="rId562" o:title=""/>
                    </v:shape>
                  </w:pict>
                </mc:Fallback>
              </mc:AlternateContent>
            </w:r>
            <w:r>
              <w:rPr>
                <w:rFonts w:ascii="Arial" w:hAnsi="Arial" w:cs="Arial"/>
                <w:b/>
                <w:noProof/>
                <w:sz w:val="28"/>
                <w:szCs w:val="24"/>
              </w:rPr>
              <mc:AlternateContent>
                <mc:Choice Requires="wpi">
                  <w:drawing>
                    <wp:anchor distT="0" distB="0" distL="114300" distR="114300" simplePos="0" relativeHeight="252007424" behindDoc="0" locked="0" layoutInCell="1" allowOverlap="1" wp14:anchorId="6B71AC68" wp14:editId="02EFF3F1">
                      <wp:simplePos x="0" y="0"/>
                      <wp:positionH relativeFrom="column">
                        <wp:posOffset>1588980</wp:posOffset>
                      </wp:positionH>
                      <wp:positionV relativeFrom="paragraph">
                        <wp:posOffset>119675</wp:posOffset>
                      </wp:positionV>
                      <wp:extent cx="99720" cy="139320"/>
                      <wp:effectExtent l="38100" t="38100" r="33655" b="51435"/>
                      <wp:wrapNone/>
                      <wp:docPr id="237950" name="Ink 237950"/>
                      <wp:cNvGraphicFramePr/>
                      <a:graphic xmlns:a="http://schemas.openxmlformats.org/drawingml/2006/main">
                        <a:graphicData uri="http://schemas.microsoft.com/office/word/2010/wordprocessingInk">
                          <w14:contentPart bwMode="auto" r:id="rId563">
                            <w14:nvContentPartPr>
                              <w14:cNvContentPartPr/>
                            </w14:nvContentPartPr>
                            <w14:xfrm>
                              <a:off x="0" y="0"/>
                              <a:ext cx="99720" cy="139320"/>
                            </w14:xfrm>
                          </w14:contentPart>
                        </a:graphicData>
                      </a:graphic>
                    </wp:anchor>
                  </w:drawing>
                </mc:Choice>
                <mc:Fallback>
                  <w:pict>
                    <v:shape id="Ink 237950" o:spid="_x0000_s1026" type="#_x0000_t75" style="position:absolute;margin-left:124.15pt;margin-top:8.45pt;width:9.7pt;height:12.85pt;z-index:2520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">
                      <v:imagedata r:id="rId564" o:title=""/>
                    </v:shape>
                  </w:pict>
                </mc:Fallback>
              </mc:AlternateContent>
            </w:r>
            <w:r>
              <w:rPr>
                <w:rFonts w:ascii="Arial" w:hAnsi="Arial" w:cs="Arial"/>
                <w:b/>
                <w:noProof/>
                <w:sz w:val="28"/>
                <w:szCs w:val="24"/>
              </w:rPr>
              <mc:AlternateContent>
                <mc:Choice Requires="wpi">
                  <w:drawing>
                    <wp:anchor distT="0" distB="0" distL="114300" distR="114300" simplePos="0" relativeHeight="252006400" behindDoc="0" locked="0" layoutInCell="1" allowOverlap="1" wp14:anchorId="4A6E1614" wp14:editId="7C51D994">
                      <wp:simplePos x="0" y="0"/>
                      <wp:positionH relativeFrom="column">
                        <wp:posOffset>1328340</wp:posOffset>
                      </wp:positionH>
                      <wp:positionV relativeFrom="paragraph">
                        <wp:posOffset>780995</wp:posOffset>
                      </wp:positionV>
                      <wp:extent cx="121680" cy="113760"/>
                      <wp:effectExtent l="57150" t="38100" r="0" b="38735"/>
                      <wp:wrapNone/>
                      <wp:docPr id="237949" name="Ink 237949"/>
                      <wp:cNvGraphicFramePr/>
                      <a:graphic xmlns:a="http://schemas.openxmlformats.org/drawingml/2006/main">
                        <a:graphicData uri="http://schemas.microsoft.com/office/word/2010/wordprocessingInk">
                          <w14:contentPart bwMode="auto" r:id="rId565">
                            <w14:nvContentPartPr>
                              <w14:cNvContentPartPr/>
                            </w14:nvContentPartPr>
                            <w14:xfrm>
                              <a:off x="0" y="0"/>
                              <a:ext cx="121680" cy="113760"/>
                            </w14:xfrm>
                          </w14:contentPart>
                        </a:graphicData>
                      </a:graphic>
                    </wp:anchor>
                  </w:drawing>
                </mc:Choice>
                <mc:Fallback>
                  <w:pict>
                    <v:shape id="Ink 237949" o:spid="_x0000_s1026" type="#_x0000_t75" style="position:absolute;margin-left:103.65pt;margin-top:60.55pt;width:11.55pt;height:10.85pt;z-index:25200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">
                      <v:imagedata r:id="rId566" o:title=""/>
                    </v:shape>
                  </w:pict>
                </mc:Fallback>
              </mc:AlternateContent>
            </w:r>
            <w:r>
              <w:rPr>
                <w:rFonts w:ascii="Arial" w:hAnsi="Arial" w:cs="Arial"/>
                <w:b/>
                <w:noProof/>
                <w:sz w:val="28"/>
                <w:szCs w:val="24"/>
              </w:rPr>
              <mc:AlternateContent>
                <mc:Choice Requires="wpi">
                  <w:drawing>
                    <wp:anchor distT="0" distB="0" distL="114300" distR="114300" simplePos="0" relativeHeight="252005376" behindDoc="0" locked="0" layoutInCell="1" allowOverlap="1" wp14:anchorId="6B14EB37" wp14:editId="1C907EC4">
                      <wp:simplePos x="0" y="0"/>
                      <wp:positionH relativeFrom="column">
                        <wp:posOffset>1322580</wp:posOffset>
                      </wp:positionH>
                      <wp:positionV relativeFrom="paragraph">
                        <wp:posOffset>615755</wp:posOffset>
                      </wp:positionV>
                      <wp:extent cx="70200" cy="72000"/>
                      <wp:effectExtent l="38100" t="38100" r="44450" b="42545"/>
                      <wp:wrapNone/>
                      <wp:docPr id="237948" name="Ink 237948"/>
                      <wp:cNvGraphicFramePr/>
                      <a:graphic xmlns:a="http://schemas.openxmlformats.org/drawingml/2006/main">
                        <a:graphicData uri="http://schemas.microsoft.com/office/word/2010/wordprocessingInk">
                          <w14:contentPart bwMode="auto" r:id="rId567">
                            <w14:nvContentPartPr>
                              <w14:cNvContentPartPr/>
                            </w14:nvContentPartPr>
                            <w14:xfrm>
                              <a:off x="0" y="0"/>
                              <a:ext cx="70200" cy="72000"/>
                            </w14:xfrm>
                          </w14:contentPart>
                        </a:graphicData>
                      </a:graphic>
                    </wp:anchor>
                  </w:drawing>
                </mc:Choice>
                <mc:Fallback>
                  <w:pict>
                    <v:shape id="Ink 237948" o:spid="_x0000_s1026" type="#_x0000_t75" style="position:absolute;margin-left:103.2pt;margin-top:47.55pt;width:7.5pt;height:7.55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">
                      <v:imagedata r:id="rId568" o:title=""/>
                    </v:shape>
                  </w:pict>
                </mc:Fallback>
              </mc:AlternateContent>
            </w:r>
            <w:r>
              <w:rPr>
                <w:rFonts w:ascii="Arial" w:hAnsi="Arial" w:cs="Arial"/>
                <w:b/>
                <w:noProof/>
                <w:sz w:val="28"/>
                <w:szCs w:val="24"/>
              </w:rPr>
              <mc:AlternateContent>
                <mc:Choice Requires="wpi">
                  <w:drawing>
                    <wp:anchor distT="0" distB="0" distL="114300" distR="114300" simplePos="0" relativeHeight="252004352" behindDoc="0" locked="0" layoutInCell="1" allowOverlap="1" wp14:anchorId="6E5BDA53" wp14:editId="54D39A09">
                      <wp:simplePos x="0" y="0"/>
                      <wp:positionH relativeFrom="column">
                        <wp:posOffset>1333380</wp:posOffset>
                      </wp:positionH>
                      <wp:positionV relativeFrom="paragraph">
                        <wp:posOffset>342515</wp:posOffset>
                      </wp:positionV>
                      <wp:extent cx="89280" cy="128520"/>
                      <wp:effectExtent l="19050" t="38100" r="44450" b="43180"/>
                      <wp:wrapNone/>
                      <wp:docPr id="237947" name="Ink 237947"/>
                      <wp:cNvGraphicFramePr/>
                      <a:graphic xmlns:a="http://schemas.openxmlformats.org/drawingml/2006/main">
                        <a:graphicData uri="http://schemas.microsoft.com/office/word/2010/wordprocessingInk">
                          <w14:contentPart bwMode="auto" r:id="rId569">
                            <w14:nvContentPartPr>
                              <w14:cNvContentPartPr/>
                            </w14:nvContentPartPr>
                            <w14:xfrm>
                              <a:off x="0" y="0"/>
                              <a:ext cx="89280" cy="128520"/>
                            </w14:xfrm>
                          </w14:contentPart>
                        </a:graphicData>
                      </a:graphic>
                    </wp:anchor>
                  </w:drawing>
                </mc:Choice>
                <mc:Fallback>
                  <w:pict>
                    <v:shape id="Ink 237947" o:spid="_x0000_s1026" type="#_x0000_t75" style="position:absolute;margin-left:104.05pt;margin-top:26pt;width:8.95pt;height:12pt;z-index:25200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">
                      <v:imagedata r:id="rId570" o:title=""/>
                    </v:shape>
                  </w:pict>
                </mc:Fallback>
              </mc:AlternateContent>
            </w:r>
            <w:r>
              <w:rPr>
                <w:rFonts w:ascii="Arial" w:hAnsi="Arial" w:cs="Arial"/>
                <w:b/>
                <w:noProof/>
                <w:sz w:val="28"/>
                <w:szCs w:val="24"/>
              </w:rPr>
              <mc:AlternateContent>
                <mc:Choice Requires="wpi">
                  <w:drawing>
                    <wp:anchor distT="0" distB="0" distL="114300" distR="114300" simplePos="0" relativeHeight="252003328" behindDoc="0" locked="0" layoutInCell="1" allowOverlap="1" wp14:anchorId="54C93D16" wp14:editId="47394B76">
                      <wp:simplePos x="0" y="0"/>
                      <wp:positionH relativeFrom="column">
                        <wp:posOffset>1308540</wp:posOffset>
                      </wp:positionH>
                      <wp:positionV relativeFrom="paragraph">
                        <wp:posOffset>119315</wp:posOffset>
                      </wp:positionV>
                      <wp:extent cx="85320" cy="96840"/>
                      <wp:effectExtent l="57150" t="38100" r="48260" b="55880"/>
                      <wp:wrapNone/>
                      <wp:docPr id="237946" name="Ink 237946"/>
                      <wp:cNvGraphicFramePr/>
                      <a:graphic xmlns:a="http://schemas.openxmlformats.org/drawingml/2006/main">
                        <a:graphicData uri="http://schemas.microsoft.com/office/word/2010/wordprocessingInk">
                          <w14:contentPart bwMode="auto" r:id="rId571">
                            <w14:nvContentPartPr>
                              <w14:cNvContentPartPr/>
                            </w14:nvContentPartPr>
                            <w14:xfrm>
                              <a:off x="0" y="0"/>
                              <a:ext cx="85320" cy="96840"/>
                            </w14:xfrm>
                          </w14:contentPart>
                        </a:graphicData>
                      </a:graphic>
                    </wp:anchor>
                  </w:drawing>
                </mc:Choice>
                <mc:Fallback>
                  <w:pict>
                    <v:shape id="Ink 237946" o:spid="_x0000_s1026" type="#_x0000_t75" style="position:absolute;margin-left:102.1pt;margin-top:8.45pt;width:8.6pt;height:9.55pt;z-index:2520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">
                      <v:imagedata r:id="rId572" o:title=""/>
                    </v:shape>
                  </w:pict>
                </mc:Fallback>
              </mc:AlternateContent>
            </w:r>
            <w:r>
              <w:rPr>
                <w:rFonts w:ascii="Arial" w:hAnsi="Arial" w:cs="Arial"/>
                <w:b/>
                <w:noProof/>
                <w:sz w:val="28"/>
                <w:szCs w:val="24"/>
              </w:rPr>
              <mc:AlternateContent>
                <mc:Choice Requires="wpi">
                  <w:drawing>
                    <wp:anchor distT="0" distB="0" distL="114300" distR="114300" simplePos="0" relativeHeight="252002304" behindDoc="0" locked="0" layoutInCell="1" allowOverlap="1" wp14:anchorId="7C10B8DE" wp14:editId="28911609">
                      <wp:simplePos x="0" y="0"/>
                      <wp:positionH relativeFrom="column">
                        <wp:posOffset>1061940</wp:posOffset>
                      </wp:positionH>
                      <wp:positionV relativeFrom="paragraph">
                        <wp:posOffset>779915</wp:posOffset>
                      </wp:positionV>
                      <wp:extent cx="108720" cy="128880"/>
                      <wp:effectExtent l="38100" t="38100" r="43815" b="43180"/>
                      <wp:wrapNone/>
                      <wp:docPr id="237945" name="Ink 237945"/>
                      <wp:cNvGraphicFramePr/>
                      <a:graphic xmlns:a="http://schemas.openxmlformats.org/drawingml/2006/main">
                        <a:graphicData uri="http://schemas.microsoft.com/office/word/2010/wordprocessingInk">
                          <w14:contentPart bwMode="auto" r:id="rId573">
                            <w14:nvContentPartPr>
                              <w14:cNvContentPartPr/>
                            </w14:nvContentPartPr>
                            <w14:xfrm>
                              <a:off x="0" y="0"/>
                              <a:ext cx="108720" cy="128880"/>
                            </w14:xfrm>
                          </w14:contentPart>
                        </a:graphicData>
                      </a:graphic>
                    </wp:anchor>
                  </w:drawing>
                </mc:Choice>
                <mc:Fallback>
                  <w:pict>
                    <v:shape id="Ink 237945" o:spid="_x0000_s1026" type="#_x0000_t75" style="position:absolute;margin-left:82.65pt;margin-top:60.45pt;width:10.45pt;height:12.15pt;z-index:25200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">
                      <v:imagedata r:id="rId574" o:title=""/>
                    </v:shape>
                  </w:pict>
                </mc:Fallback>
              </mc:AlternateContent>
            </w:r>
            <w:r>
              <w:rPr>
                <w:rFonts w:ascii="Arial" w:hAnsi="Arial" w:cs="Arial"/>
                <w:b/>
                <w:noProof/>
                <w:sz w:val="28"/>
                <w:szCs w:val="24"/>
              </w:rPr>
              <mc:AlternateContent>
                <mc:Choice Requires="wpi">
                  <w:drawing>
                    <wp:anchor distT="0" distB="0" distL="114300" distR="114300" simplePos="0" relativeHeight="252001280" behindDoc="0" locked="0" layoutInCell="1" allowOverlap="1" wp14:anchorId="610714A2" wp14:editId="67AF81FC">
                      <wp:simplePos x="0" y="0"/>
                      <wp:positionH relativeFrom="column">
                        <wp:posOffset>1061580</wp:posOffset>
                      </wp:positionH>
                      <wp:positionV relativeFrom="paragraph">
                        <wp:posOffset>558515</wp:posOffset>
                      </wp:positionV>
                      <wp:extent cx="86040" cy="103680"/>
                      <wp:effectExtent l="38100" t="38100" r="47625" b="48895"/>
                      <wp:wrapNone/>
                      <wp:docPr id="237944" name="Ink 237944"/>
                      <wp:cNvGraphicFramePr/>
                      <a:graphic xmlns:a="http://schemas.openxmlformats.org/drawingml/2006/main">
                        <a:graphicData uri="http://schemas.microsoft.com/office/word/2010/wordprocessingInk">
                          <w14:contentPart bwMode="auto" r:id="rId575">
                            <w14:nvContentPartPr>
                              <w14:cNvContentPartPr/>
                            </w14:nvContentPartPr>
                            <w14:xfrm>
                              <a:off x="0" y="0"/>
                              <a:ext cx="86040" cy="103680"/>
                            </w14:xfrm>
                          </w14:contentPart>
                        </a:graphicData>
                      </a:graphic>
                    </wp:anchor>
                  </w:drawing>
                </mc:Choice>
                <mc:Fallback>
                  <w:pict>
                    <v:shape id="Ink 237944" o:spid="_x0000_s1026" type="#_x0000_t75" style="position:absolute;margin-left:82.65pt;margin-top:43.05pt;width:8.65pt;height:10.05pt;z-index:25200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">
                      <v:imagedata r:id="rId576" o:title=""/>
                    </v:shape>
                  </w:pict>
                </mc:Fallback>
              </mc:AlternateContent>
            </w:r>
            <w:r>
              <w:rPr>
                <w:rFonts w:ascii="Arial" w:hAnsi="Arial" w:cs="Arial"/>
                <w:b/>
                <w:noProof/>
                <w:sz w:val="28"/>
                <w:szCs w:val="24"/>
              </w:rPr>
              <mc:AlternateContent>
                <mc:Choice Requires="wpi">
                  <w:drawing>
                    <wp:anchor distT="0" distB="0" distL="114300" distR="114300" simplePos="0" relativeHeight="252000256" behindDoc="0" locked="0" layoutInCell="1" allowOverlap="1" wp14:anchorId="531A9968" wp14:editId="3E7C0419">
                      <wp:simplePos x="0" y="0"/>
                      <wp:positionH relativeFrom="column">
                        <wp:posOffset>1061580</wp:posOffset>
                      </wp:positionH>
                      <wp:positionV relativeFrom="paragraph">
                        <wp:posOffset>347195</wp:posOffset>
                      </wp:positionV>
                      <wp:extent cx="115920" cy="109800"/>
                      <wp:effectExtent l="19050" t="38100" r="55880" b="43180"/>
                      <wp:wrapNone/>
                      <wp:docPr id="237943" name="Ink 237943"/>
                      <wp:cNvGraphicFramePr/>
                      <a:graphic xmlns:a="http://schemas.openxmlformats.org/drawingml/2006/main">
                        <a:graphicData uri="http://schemas.microsoft.com/office/word/2010/wordprocessingInk">
                          <w14:contentPart bwMode="auto" r:id="rId577">
                            <w14:nvContentPartPr>
                              <w14:cNvContentPartPr/>
                            </w14:nvContentPartPr>
                            <w14:xfrm>
                              <a:off x="0" y="0"/>
                              <a:ext cx="115920" cy="109800"/>
                            </w14:xfrm>
                          </w14:contentPart>
                        </a:graphicData>
                      </a:graphic>
                    </wp:anchor>
                  </w:drawing>
                </mc:Choice>
                <mc:Fallback>
                  <w:pict>
                    <v:shape id="Ink 237943" o:spid="_x0000_s1026" type="#_x0000_t75" style="position:absolute;margin-left:82.65pt;margin-top:26.4pt;width:11.05pt;height:10.6pt;z-index:2520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">
                      <v:imagedata r:id="rId578" o:title=""/>
                    </v:shape>
                  </w:pict>
                </mc:Fallback>
              </mc:AlternateContent>
            </w:r>
            <w:r>
              <w:rPr>
                <w:rFonts w:ascii="Arial" w:hAnsi="Arial" w:cs="Arial"/>
                <w:b/>
                <w:noProof/>
                <w:sz w:val="28"/>
                <w:szCs w:val="24"/>
              </w:rPr>
              <mc:AlternateContent>
                <mc:Choice Requires="wpi">
                  <w:drawing>
                    <wp:anchor distT="0" distB="0" distL="114300" distR="114300" simplePos="0" relativeHeight="251999232" behindDoc="0" locked="0" layoutInCell="1" allowOverlap="1" wp14:anchorId="36B5FA57" wp14:editId="7E51AB7A">
                      <wp:simplePos x="0" y="0"/>
                      <wp:positionH relativeFrom="column">
                        <wp:posOffset>1061940</wp:posOffset>
                      </wp:positionH>
                      <wp:positionV relativeFrom="paragraph">
                        <wp:posOffset>146315</wp:posOffset>
                      </wp:positionV>
                      <wp:extent cx="94680" cy="108720"/>
                      <wp:effectExtent l="38100" t="38100" r="38735" b="43815"/>
                      <wp:wrapNone/>
                      <wp:docPr id="237942" name="Ink 237942"/>
                      <wp:cNvGraphicFramePr/>
                      <a:graphic xmlns:a="http://schemas.openxmlformats.org/drawingml/2006/main">
                        <a:graphicData uri="http://schemas.microsoft.com/office/word/2010/wordprocessingInk">
                          <w14:contentPart bwMode="auto" r:id="rId579">
                            <w14:nvContentPartPr>
                              <w14:cNvContentPartPr/>
                            </w14:nvContentPartPr>
                            <w14:xfrm>
                              <a:off x="0" y="0"/>
                              <a:ext cx="94680" cy="108720"/>
                            </w14:xfrm>
                          </w14:contentPart>
                        </a:graphicData>
                      </a:graphic>
                    </wp:anchor>
                  </w:drawing>
                </mc:Choice>
                <mc:Fallback>
                  <w:pict>
                    <v:shape id="Ink 237942" o:spid="_x0000_s1026" type="#_x0000_t75" style="position:absolute;margin-left:82.65pt;margin-top:10.55pt;width:9.35pt;height:10.45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">
                      <v:imagedata r:id="rId580" o:title=""/>
                    </v:shape>
                  </w:pict>
                </mc:Fallback>
              </mc:AlternateContent>
            </w:r>
            <w:r>
              <w:rPr>
                <w:rFonts w:ascii="Arial" w:hAnsi="Arial" w:cs="Arial"/>
                <w:b/>
                <w:noProof/>
                <w:sz w:val="28"/>
                <w:szCs w:val="24"/>
              </w:rPr>
              <mc:AlternateContent>
                <mc:Choice Requires="wpi">
                  <w:drawing>
                    <wp:anchor distT="0" distB="0" distL="114300" distR="114300" simplePos="0" relativeHeight="251998208" behindDoc="0" locked="0" layoutInCell="1" allowOverlap="1" wp14:anchorId="1E2C594A" wp14:editId="266A2A00">
                      <wp:simplePos x="0" y="0"/>
                      <wp:positionH relativeFrom="column">
                        <wp:posOffset>794460</wp:posOffset>
                      </wp:positionH>
                      <wp:positionV relativeFrom="paragraph">
                        <wp:posOffset>805115</wp:posOffset>
                      </wp:positionV>
                      <wp:extent cx="110520" cy="111240"/>
                      <wp:effectExtent l="38100" t="38100" r="41910" b="41275"/>
                      <wp:wrapNone/>
                      <wp:docPr id="237941" name="Ink 237941"/>
                      <wp:cNvGraphicFramePr/>
                      <a:graphic xmlns:a="http://schemas.openxmlformats.org/drawingml/2006/main">
                        <a:graphicData uri="http://schemas.microsoft.com/office/word/2010/wordprocessingInk">
                          <w14:contentPart bwMode="auto" r:id="rId581">
                            <w14:nvContentPartPr>
                              <w14:cNvContentPartPr/>
                            </w14:nvContentPartPr>
                            <w14:xfrm>
                              <a:off x="0" y="0"/>
                              <a:ext cx="110520" cy="111240"/>
                            </w14:xfrm>
                          </w14:contentPart>
                        </a:graphicData>
                      </a:graphic>
                    </wp:anchor>
                  </w:drawing>
                </mc:Choice>
                <mc:Fallback>
                  <w:pict>
                    <v:shape id="Ink 237941" o:spid="_x0000_s1026" type="#_x0000_t75" style="position:absolute;margin-left:61.6pt;margin-top:62.45pt;width:10.65pt;height:10.65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">
                      <v:imagedata r:id="rId582" o:title=""/>
                    </v:shape>
                  </w:pict>
                </mc:Fallback>
              </mc:AlternateContent>
            </w:r>
            <w:r>
              <w:rPr>
                <w:rFonts w:ascii="Arial" w:hAnsi="Arial" w:cs="Arial"/>
                <w:b/>
                <w:noProof/>
                <w:sz w:val="28"/>
                <w:szCs w:val="24"/>
              </w:rPr>
              <mc:AlternateContent>
                <mc:Choice Requires="wpi">
                  <w:drawing>
                    <wp:anchor distT="0" distB="0" distL="114300" distR="114300" simplePos="0" relativeHeight="251997184" behindDoc="0" locked="0" layoutInCell="1" allowOverlap="1" wp14:anchorId="51DA0BBB" wp14:editId="3500D495">
                      <wp:simplePos x="0" y="0"/>
                      <wp:positionH relativeFrom="column">
                        <wp:posOffset>796620</wp:posOffset>
                      </wp:positionH>
                      <wp:positionV relativeFrom="paragraph">
                        <wp:posOffset>552755</wp:posOffset>
                      </wp:positionV>
                      <wp:extent cx="102240" cy="114120"/>
                      <wp:effectExtent l="57150" t="38100" r="31115" b="38735"/>
                      <wp:wrapNone/>
                      <wp:docPr id="237940" name="Ink 237940"/>
                      <wp:cNvGraphicFramePr/>
                      <a:graphic xmlns:a="http://schemas.openxmlformats.org/drawingml/2006/main">
                        <a:graphicData uri="http://schemas.microsoft.com/office/word/2010/wordprocessingInk">
                          <w14:contentPart bwMode="auto" r:id="rId583">
                            <w14:nvContentPartPr>
                              <w14:cNvContentPartPr/>
                            </w14:nvContentPartPr>
                            <w14:xfrm>
                              <a:off x="0" y="0"/>
                              <a:ext cx="102240" cy="114120"/>
                            </w14:xfrm>
                          </w14:contentPart>
                        </a:graphicData>
                      </a:graphic>
                    </wp:anchor>
                  </w:drawing>
                </mc:Choice>
                <mc:Fallback>
                  <w:pict>
                    <v:shape id="Ink 237940" o:spid="_x0000_s1026" type="#_x0000_t75" style="position:absolute;margin-left:61.8pt;margin-top:42.55pt;width:9.95pt;height:10.95pt;z-index:25199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">
                      <v:imagedata r:id="rId584" o:title=""/>
                    </v:shape>
                  </w:pict>
                </mc:Fallback>
              </mc:AlternateContent>
            </w:r>
            <w:r>
              <w:rPr>
                <w:rFonts w:ascii="Arial" w:hAnsi="Arial" w:cs="Arial"/>
                <w:b/>
                <w:noProof/>
                <w:sz w:val="28"/>
                <w:szCs w:val="24"/>
              </w:rPr>
              <mc:AlternateContent>
                <mc:Choice Requires="wpi">
                  <w:drawing>
                    <wp:anchor distT="0" distB="0" distL="114300" distR="114300" simplePos="0" relativeHeight="251996160" behindDoc="0" locked="0" layoutInCell="1" allowOverlap="1" wp14:anchorId="7BE83530" wp14:editId="164D6335">
                      <wp:simplePos x="0" y="0"/>
                      <wp:positionH relativeFrom="column">
                        <wp:posOffset>788700</wp:posOffset>
                      </wp:positionH>
                      <wp:positionV relativeFrom="paragraph">
                        <wp:posOffset>335315</wp:posOffset>
                      </wp:positionV>
                      <wp:extent cx="89640" cy="117360"/>
                      <wp:effectExtent l="38100" t="38100" r="43815" b="54610"/>
                      <wp:wrapNone/>
                      <wp:docPr id="237939" name="Ink 237939"/>
                      <wp:cNvGraphicFramePr/>
                      <a:graphic xmlns:a="http://schemas.openxmlformats.org/drawingml/2006/main">
                        <a:graphicData uri="http://schemas.microsoft.com/office/word/2010/wordprocessingInk">
                          <w14:contentPart bwMode="auto" r:id="rId585">
                            <w14:nvContentPartPr>
                              <w14:cNvContentPartPr/>
                            </w14:nvContentPartPr>
                            <w14:xfrm>
                              <a:off x="0" y="0"/>
                              <a:ext cx="89640" cy="117360"/>
                            </w14:xfrm>
                          </w14:contentPart>
                        </a:graphicData>
                      </a:graphic>
                    </wp:anchor>
                  </w:drawing>
                </mc:Choice>
                <mc:Fallback>
                  <w:pict>
                    <v:shape id="Ink 237939" o:spid="_x0000_s1026" type="#_x0000_t75" style="position:absolute;margin-left:61.15pt;margin-top:25.45pt;width:8.95pt;height:11.2pt;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">
                      <v:imagedata r:id="rId586" o:title=""/>
                    </v:shape>
                  </w:pict>
                </mc:Fallback>
              </mc:AlternateContent>
            </w:r>
            <w:r>
              <w:rPr>
                <w:rFonts w:ascii="Arial" w:hAnsi="Arial" w:cs="Arial"/>
                <w:b/>
                <w:noProof/>
                <w:sz w:val="28"/>
                <w:szCs w:val="24"/>
              </w:rPr>
              <mc:AlternateContent>
                <mc:Choice Requires="wpi">
                  <w:drawing>
                    <wp:anchor distT="0" distB="0" distL="114300" distR="114300" simplePos="0" relativeHeight="251995136" behindDoc="0" locked="0" layoutInCell="1" allowOverlap="1" wp14:anchorId="31E3A9F8" wp14:editId="05FC4E0A">
                      <wp:simplePos x="0" y="0"/>
                      <wp:positionH relativeFrom="column">
                        <wp:posOffset>771060</wp:posOffset>
                      </wp:positionH>
                      <wp:positionV relativeFrom="paragraph">
                        <wp:posOffset>139475</wp:posOffset>
                      </wp:positionV>
                      <wp:extent cx="127800" cy="122040"/>
                      <wp:effectExtent l="38100" t="38100" r="24765" b="49530"/>
                      <wp:wrapNone/>
                      <wp:docPr id="237938" name="Ink 237938"/>
                      <wp:cNvGraphicFramePr/>
                      <a:graphic xmlns:a="http://schemas.openxmlformats.org/drawingml/2006/main">
                        <a:graphicData uri="http://schemas.microsoft.com/office/word/2010/wordprocessingInk">
                          <w14:contentPart bwMode="auto" r:id="rId587">
                            <w14:nvContentPartPr>
                              <w14:cNvContentPartPr/>
                            </w14:nvContentPartPr>
                            <w14:xfrm>
                              <a:off x="0" y="0"/>
                              <a:ext cx="127800" cy="122040"/>
                            </w14:xfrm>
                          </w14:contentPart>
                        </a:graphicData>
                      </a:graphic>
                    </wp:anchor>
                  </w:drawing>
                </mc:Choice>
                <mc:Fallback>
                  <w:pict>
                    <v:shape id="Ink 237938" o:spid="_x0000_s1026" type="#_x0000_t75" style="position:absolute;margin-left:59.75pt;margin-top:10.05pt;width:11.95pt;height:11.55pt;z-index:2519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">
                      <v:imagedata r:id="rId588" o:title=""/>
                    </v:shape>
                  </w:pict>
                </mc:Fallback>
              </mc:AlternateContent>
            </w:r>
            <w:r>
              <w:rPr>
                <w:rFonts w:ascii="Arial" w:hAnsi="Arial" w:cs="Arial"/>
                <w:b/>
                <w:noProof/>
                <w:sz w:val="28"/>
                <w:szCs w:val="24"/>
              </w:rPr>
              <mc:AlternateContent>
                <mc:Choice Requires="wpi">
                  <w:drawing>
                    <wp:anchor distT="0" distB="0" distL="114300" distR="114300" simplePos="0" relativeHeight="251994112" behindDoc="0" locked="0" layoutInCell="1" allowOverlap="1" wp14:anchorId="3B4A78ED" wp14:editId="330DE4C7">
                      <wp:simplePos x="0" y="0"/>
                      <wp:positionH relativeFrom="column">
                        <wp:posOffset>496380</wp:posOffset>
                      </wp:positionH>
                      <wp:positionV relativeFrom="paragraph">
                        <wp:posOffset>785315</wp:posOffset>
                      </wp:positionV>
                      <wp:extent cx="137160" cy="136080"/>
                      <wp:effectExtent l="57150" t="38100" r="34290" b="54610"/>
                      <wp:wrapNone/>
                      <wp:docPr id="237937" name="Ink 237937"/>
                      <wp:cNvGraphicFramePr/>
                      <a:graphic xmlns:a="http://schemas.openxmlformats.org/drawingml/2006/main">
                        <a:graphicData uri="http://schemas.microsoft.com/office/word/2010/wordprocessingInk">
                          <w14:contentPart bwMode="auto" r:id="rId589">
                            <w14:nvContentPartPr>
                              <w14:cNvContentPartPr/>
                            </w14:nvContentPartPr>
                            <w14:xfrm>
                              <a:off x="0" y="0"/>
                              <a:ext cx="137160" cy="136080"/>
                            </w14:xfrm>
                          </w14:contentPart>
                        </a:graphicData>
                      </a:graphic>
                    </wp:anchor>
                  </w:drawing>
                </mc:Choice>
                <mc:Fallback>
                  <w:pict>
                    <v:shape id="Ink 237937" o:spid="_x0000_s1026" type="#_x0000_t75" style="position:absolute;margin-left:38.15pt;margin-top:60.9pt;width:12.75pt;height:12.6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">
                      <v:imagedata r:id="rId590" o:title=""/>
                    </v:shape>
                  </w:pict>
                </mc:Fallback>
              </mc:AlternateContent>
            </w:r>
            <w:r>
              <w:rPr>
                <w:rFonts w:ascii="Arial" w:hAnsi="Arial" w:cs="Arial"/>
                <w:b/>
                <w:noProof/>
                <w:sz w:val="28"/>
                <w:szCs w:val="24"/>
              </w:rPr>
              <mc:AlternateContent>
                <mc:Choice Requires="wpi">
                  <w:drawing>
                    <wp:anchor distT="0" distB="0" distL="114300" distR="114300" simplePos="0" relativeHeight="251993088" behindDoc="0" locked="0" layoutInCell="1" allowOverlap="1" wp14:anchorId="370E877A" wp14:editId="43701D59">
                      <wp:simplePos x="0" y="0"/>
                      <wp:positionH relativeFrom="column">
                        <wp:posOffset>483060</wp:posOffset>
                      </wp:positionH>
                      <wp:positionV relativeFrom="paragraph">
                        <wp:posOffset>584435</wp:posOffset>
                      </wp:positionV>
                      <wp:extent cx="132840" cy="139680"/>
                      <wp:effectExtent l="38100" t="38100" r="38735" b="51435"/>
                      <wp:wrapNone/>
                      <wp:docPr id="237936" name="Ink 237936"/>
                      <wp:cNvGraphicFramePr/>
                      <a:graphic xmlns:a="http://schemas.openxmlformats.org/drawingml/2006/main">
                        <a:graphicData uri="http://schemas.microsoft.com/office/word/2010/wordprocessingInk">
                          <w14:contentPart bwMode="auto" r:id="rId591">
                            <w14:nvContentPartPr>
                              <w14:cNvContentPartPr/>
                            </w14:nvContentPartPr>
                            <w14:xfrm>
                              <a:off x="0" y="0"/>
                              <a:ext cx="132840" cy="139680"/>
                            </w14:xfrm>
                          </w14:contentPart>
                        </a:graphicData>
                      </a:graphic>
                    </wp:anchor>
                  </w:drawing>
                </mc:Choice>
                <mc:Fallback>
                  <w:pict>
                    <v:shape id="Ink 237936" o:spid="_x0000_s1026" type="#_x0000_t75" style="position:absolute;margin-left:37.1pt;margin-top:45.05pt;width:12.35pt;height:12.95pt;z-index:2519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">
                      <v:imagedata r:id="rId592" o:title=""/>
                    </v:shape>
                  </w:pict>
                </mc:Fallback>
              </mc:AlternateContent>
            </w:r>
            <w:r>
              <w:rPr>
                <w:rFonts w:ascii="Arial" w:hAnsi="Arial" w:cs="Arial"/>
                <w:b/>
                <w:noProof/>
                <w:sz w:val="28"/>
                <w:szCs w:val="24"/>
              </w:rPr>
              <mc:AlternateContent>
                <mc:Choice Requires="wpi">
                  <w:drawing>
                    <wp:anchor distT="0" distB="0" distL="114300" distR="114300" simplePos="0" relativeHeight="251992064" behindDoc="0" locked="0" layoutInCell="1" allowOverlap="1" wp14:anchorId="3F22CADB" wp14:editId="34CD0023">
                      <wp:simplePos x="0" y="0"/>
                      <wp:positionH relativeFrom="column">
                        <wp:posOffset>471540</wp:posOffset>
                      </wp:positionH>
                      <wp:positionV relativeFrom="paragraph">
                        <wp:posOffset>380675</wp:posOffset>
                      </wp:positionV>
                      <wp:extent cx="113760" cy="122040"/>
                      <wp:effectExtent l="57150" t="38100" r="38735" b="49530"/>
                      <wp:wrapNone/>
                      <wp:docPr id="237935" name="Ink 237935"/>
                      <wp:cNvGraphicFramePr/>
                      <a:graphic xmlns:a="http://schemas.openxmlformats.org/drawingml/2006/main">
                        <a:graphicData uri="http://schemas.microsoft.com/office/word/2010/wordprocessingInk">
                          <w14:contentPart bwMode="auto" r:id="rId593">
                            <w14:nvContentPartPr>
                              <w14:cNvContentPartPr/>
                            </w14:nvContentPartPr>
                            <w14:xfrm>
                              <a:off x="0" y="0"/>
                              <a:ext cx="113760" cy="122040"/>
                            </w14:xfrm>
                          </w14:contentPart>
                        </a:graphicData>
                      </a:graphic>
                    </wp:anchor>
                  </w:drawing>
                </mc:Choice>
                <mc:Fallback>
                  <w:pict>
                    <v:shape id="Ink 237935" o:spid="_x0000_s1026" type="#_x0000_t75" style="position:absolute;margin-left:36.2pt;margin-top:29pt;width:10.85pt;height:11.5pt;z-index:2519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">
                      <v:imagedata r:id="rId594" o:title=""/>
                    </v:shape>
                  </w:pict>
                </mc:Fallback>
              </mc:AlternateContent>
            </w:r>
            <w:r>
              <w:rPr>
                <w:rFonts w:ascii="Arial" w:hAnsi="Arial" w:cs="Arial"/>
                <w:b/>
                <w:noProof/>
                <w:sz w:val="28"/>
                <w:szCs w:val="24"/>
              </w:rPr>
              <mc:AlternateContent>
                <mc:Choice Requires="wpi">
                  <w:drawing>
                    <wp:anchor distT="0" distB="0" distL="114300" distR="114300" simplePos="0" relativeHeight="251991040" behindDoc="0" locked="0" layoutInCell="1" allowOverlap="1" wp14:anchorId="378B0A9E" wp14:editId="6C23294F">
                      <wp:simplePos x="0" y="0"/>
                      <wp:positionH relativeFrom="column">
                        <wp:posOffset>483060</wp:posOffset>
                      </wp:positionH>
                      <wp:positionV relativeFrom="paragraph">
                        <wp:posOffset>158555</wp:posOffset>
                      </wp:positionV>
                      <wp:extent cx="115920" cy="134280"/>
                      <wp:effectExtent l="38100" t="38100" r="17780" b="56515"/>
                      <wp:wrapNone/>
                      <wp:docPr id="237934" name="Ink 237934"/>
                      <wp:cNvGraphicFramePr/>
                      <a:graphic xmlns:a="http://schemas.openxmlformats.org/drawingml/2006/main">
                        <a:graphicData uri="http://schemas.microsoft.com/office/word/2010/wordprocessingInk">
                          <w14:contentPart bwMode="auto" r:id="rId595">
                            <w14:nvContentPartPr>
                              <w14:cNvContentPartPr/>
                            </w14:nvContentPartPr>
                            <w14:xfrm>
                              <a:off x="0" y="0"/>
                              <a:ext cx="115920" cy="134280"/>
                            </w14:xfrm>
                          </w14:contentPart>
                        </a:graphicData>
                      </a:graphic>
                    </wp:anchor>
                  </w:drawing>
                </mc:Choice>
                <mc:Fallback>
                  <w:pict>
                    <v:shape id="Ink 237934" o:spid="_x0000_s1026" type="#_x0000_t75" style="position:absolute;margin-left:37.1pt;margin-top:11.55pt;width:11.1pt;height:12.45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">
                      <v:imagedata r:id="rId596" o:title=""/>
                    </v:shape>
                  </w:pict>
                </mc:Fallback>
              </mc:AlternateContent>
            </w:r>
          </w:p>
        </w:tc>
      </w:tr>
      <w:tr w:rsidR="00111937" w:rsidRPr="00C909C3" w:rsidTr="00835CF1">
        <w:trPr>
          <w:trHeight w:val="2016"/>
        </w:trPr>
        <w:tc>
          <w:tcPr>
            <w:tcW w:w="1728" w:type="dxa"/>
            <w:vAlign w:val="center"/>
          </w:tcPr>
          <w:p w:rsidR="00111937" w:rsidRPr="00C909C3" w:rsidRDefault="00111937" w:rsidP="009666BC">
            <w:pPr>
              <w:tabs>
                <w:tab w:val="left" w:pos="1260"/>
              </w:tabs>
              <w:jc w:val="left"/>
              <w:rPr>
                <w:rFonts w:ascii="Arial" w:hAnsi="Arial" w:cs="Arial"/>
                <w:b/>
                <w:sz w:val="56"/>
                <w:szCs w:val="24"/>
              </w:rPr>
            </w:pPr>
            <m:oMathPara>
              <m:oMath>
                <m:r>
                  <m:rPr>
                    <m:sty m:val="bi"/>
                  </m:rPr>
                  <w:rPr>
                    <w:rFonts w:ascii="Cambria Math" w:hAnsi="Cambria Math" w:cs="Arial"/>
                    <w:sz w:val="48"/>
                    <w:szCs w:val="24"/>
                  </w:rPr>
                  <m:t>20÷</m:t>
                </m:r>
                <m:f>
                  <m:fPr>
                    <m:ctrlPr>
                      <w:rPr>
                        <w:rFonts w:ascii="Cambria Math" w:hAnsi="Cambria Math" w:cs="Arial"/>
                        <w:b/>
                        <w:i/>
                        <w:sz w:val="48"/>
                        <w:szCs w:val="24"/>
                      </w:rPr>
                    </m:ctrlPr>
                  </m:fPr>
                  <m:num>
                    <m:r>
                      <m:rPr>
                        <m:sty m:val="bi"/>
                      </m:rPr>
                      <w:rPr>
                        <w:rFonts w:ascii="Cambria Math" w:hAnsi="Cambria Math" w:cs="Arial"/>
                        <w:sz w:val="48"/>
                        <w:szCs w:val="24"/>
                      </w:rPr>
                      <m:t>1</m:t>
                    </m:r>
                  </m:num>
                  <m:den>
                    <m:r>
                      <m:rPr>
                        <m:sty m:val="bi"/>
                      </m:rPr>
                      <w:rPr>
                        <w:rFonts w:ascii="Cambria Math" w:hAnsi="Cambria Math" w:cs="Arial"/>
                        <w:sz w:val="48"/>
                        <w:szCs w:val="24"/>
                      </w:rPr>
                      <m:t>2</m:t>
                    </m:r>
                  </m:den>
                </m:f>
              </m:oMath>
            </m:oMathPara>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032000" behindDoc="0" locked="0" layoutInCell="1" allowOverlap="1">
                      <wp:simplePos x="0" y="0"/>
                      <wp:positionH relativeFrom="column">
                        <wp:posOffset>458580</wp:posOffset>
                      </wp:positionH>
                      <wp:positionV relativeFrom="paragraph">
                        <wp:posOffset>591725</wp:posOffset>
                      </wp:positionV>
                      <wp:extent cx="108720" cy="130680"/>
                      <wp:effectExtent l="38100" t="38100" r="43815" b="41275"/>
                      <wp:wrapNone/>
                      <wp:docPr id="237977" name="Ink 237977"/>
                      <wp:cNvGraphicFramePr/>
                      <a:graphic xmlns:a="http://schemas.openxmlformats.org/drawingml/2006/main">
                        <a:graphicData uri="http://schemas.microsoft.com/office/word/2010/wordprocessingInk">
                          <w14:contentPart bwMode="auto" r:id="rId597">
                            <w14:nvContentPartPr>
                              <w14:cNvContentPartPr/>
                            </w14:nvContentPartPr>
                            <w14:xfrm>
                              <a:off x="0" y="0"/>
                              <a:ext cx="108720" cy="130680"/>
                            </w14:xfrm>
                          </w14:contentPart>
                        </a:graphicData>
                      </a:graphic>
                    </wp:anchor>
                  </w:drawing>
                </mc:Choice>
                <mc:Fallback>
                  <w:pict>
                    <v:shape id="Ink 237977" o:spid="_x0000_s1026" type="#_x0000_t75" style="position:absolute;margin-left:35.15pt;margin-top:45.65pt;width:10.45pt;height:12.25pt;z-index:2520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">
                      <v:imagedata r:id="rId598" o:title=""/>
                    </v:shape>
                  </w:pict>
                </mc:Fallback>
              </mc:AlternateContent>
            </w:r>
            <w:r>
              <w:rPr>
                <w:rFonts w:ascii="Arial" w:hAnsi="Arial" w:cs="Arial"/>
                <w:b/>
                <w:noProof/>
                <w:sz w:val="28"/>
                <w:szCs w:val="24"/>
              </w:rPr>
              <mc:AlternateContent>
                <mc:Choice Requires="wpi">
                  <w:drawing>
                    <wp:anchor distT="0" distB="0" distL="114300" distR="114300" simplePos="0" relativeHeight="252030976" behindDoc="0" locked="0" layoutInCell="1" allowOverlap="1">
                      <wp:simplePos x="0" y="0"/>
                      <wp:positionH relativeFrom="column">
                        <wp:posOffset>414300</wp:posOffset>
                      </wp:positionH>
                      <wp:positionV relativeFrom="paragraph">
                        <wp:posOffset>548525</wp:posOffset>
                      </wp:positionV>
                      <wp:extent cx="114840" cy="15120"/>
                      <wp:effectExtent l="38100" t="38100" r="38100" b="42545"/>
                      <wp:wrapNone/>
                      <wp:docPr id="237976" name="Ink 237976"/>
                      <wp:cNvGraphicFramePr/>
                      <a:graphic xmlns:a="http://schemas.openxmlformats.org/drawingml/2006/main">
                        <a:graphicData uri="http://schemas.microsoft.com/office/word/2010/wordprocessingInk">
                          <w14:contentPart bwMode="auto" r:id="rId599">
                            <w14:nvContentPartPr>
                              <w14:cNvContentPartPr/>
                            </w14:nvContentPartPr>
                            <w14:xfrm>
                              <a:off x="0" y="0"/>
                              <a:ext cx="114840" cy="15120"/>
                            </w14:xfrm>
                          </w14:contentPart>
                        </a:graphicData>
                      </a:graphic>
                    </wp:anchor>
                  </w:drawing>
                </mc:Choice>
                <mc:Fallback>
                  <w:pict>
                    <v:shape id="Ink 237976" o:spid="_x0000_s1026" type="#_x0000_t75" style="position:absolute;margin-left:31.65pt;margin-top:42.25pt;width:10.95pt;height:3.15pt;z-index:25203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">
                      <v:imagedata r:id="rId600" o:title=""/>
                    </v:shape>
                  </w:pict>
                </mc:Fallback>
              </mc:AlternateContent>
            </w:r>
            <w:r>
              <w:rPr>
                <w:rFonts w:ascii="Arial" w:hAnsi="Arial" w:cs="Arial"/>
                <w:b/>
                <w:noProof/>
                <w:sz w:val="28"/>
                <w:szCs w:val="24"/>
              </w:rPr>
              <mc:AlternateContent>
                <mc:Choice Requires="wpi">
                  <w:drawing>
                    <wp:anchor distT="0" distB="0" distL="114300" distR="114300" simplePos="0" relativeHeight="252029952" behindDoc="0" locked="0" layoutInCell="1" allowOverlap="1">
                      <wp:simplePos x="0" y="0"/>
                      <wp:positionH relativeFrom="column">
                        <wp:posOffset>458580</wp:posOffset>
                      </wp:positionH>
                      <wp:positionV relativeFrom="paragraph">
                        <wp:posOffset>429365</wp:posOffset>
                      </wp:positionV>
                      <wp:extent cx="19080" cy="150480"/>
                      <wp:effectExtent l="57150" t="38100" r="57150" b="40640"/>
                      <wp:wrapNone/>
                      <wp:docPr id="237975" name="Ink 237975"/>
                      <wp:cNvGraphicFramePr/>
                      <a:graphic xmlns:a="http://schemas.openxmlformats.org/drawingml/2006/main">
                        <a:graphicData uri="http://schemas.microsoft.com/office/word/2010/wordprocessingInk">
                          <w14:contentPart bwMode="auto" r:id="rId601">
                            <w14:nvContentPartPr>
                              <w14:cNvContentPartPr/>
                            </w14:nvContentPartPr>
                            <w14:xfrm>
                              <a:off x="0" y="0"/>
                              <a:ext cx="19080" cy="150480"/>
                            </w14:xfrm>
                          </w14:contentPart>
                        </a:graphicData>
                      </a:graphic>
                    </wp:anchor>
                  </w:drawing>
                </mc:Choice>
                <mc:Fallback>
                  <w:pict>
                    <v:shape id="Ink 237975" o:spid="_x0000_s1026" type="#_x0000_t75" style="position:absolute;margin-left:35.15pt;margin-top:32.85pt;width:3.4pt;height:13.8pt;z-index:25202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">
                      <v:imagedata r:id="rId602" o:title=""/>
                    </v:shape>
                  </w:pict>
                </mc:Fallback>
              </mc:AlternateContent>
            </w:r>
            <w:r>
              <w:rPr>
                <w:rFonts w:ascii="Arial" w:hAnsi="Arial" w:cs="Arial"/>
                <w:b/>
                <w:noProof/>
                <w:sz w:val="28"/>
                <w:szCs w:val="24"/>
              </w:rPr>
              <mc:AlternateContent>
                <mc:Choice Requires="wpi">
                  <w:drawing>
                    <wp:anchor distT="0" distB="0" distL="114300" distR="114300" simplePos="0" relativeHeight="252028928" behindDoc="0" locked="0" layoutInCell="1" allowOverlap="1">
                      <wp:simplePos x="0" y="0"/>
                      <wp:positionH relativeFrom="column">
                        <wp:posOffset>240780</wp:posOffset>
                      </wp:positionH>
                      <wp:positionV relativeFrom="paragraph">
                        <wp:posOffset>567605</wp:posOffset>
                      </wp:positionV>
                      <wp:extent cx="79560" cy="184320"/>
                      <wp:effectExtent l="57150" t="38100" r="53975" b="44450"/>
                      <wp:wrapNone/>
                      <wp:docPr id="237974" name="Ink 237974"/>
                      <wp:cNvGraphicFramePr/>
                      <a:graphic xmlns:a="http://schemas.openxmlformats.org/drawingml/2006/main">
                        <a:graphicData uri="http://schemas.microsoft.com/office/word/2010/wordprocessingInk">
                          <w14:contentPart bwMode="auto" r:id="rId603">
                            <w14:nvContentPartPr>
                              <w14:cNvContentPartPr/>
                            </w14:nvContentPartPr>
                            <w14:xfrm>
                              <a:off x="0" y="0"/>
                              <a:ext cx="79560" cy="184320"/>
                            </w14:xfrm>
                          </w14:contentPart>
                        </a:graphicData>
                      </a:graphic>
                    </wp:anchor>
                  </w:drawing>
                </mc:Choice>
                <mc:Fallback>
                  <w:pict>
                    <v:shape id="Ink 237974" o:spid="_x0000_s1026" type="#_x0000_t75" style="position:absolute;margin-left:18pt;margin-top:43.75pt;width:8.15pt;height:16.4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">
                      <v:imagedata r:id="rId604" o:title=""/>
                    </v:shape>
                  </w:pict>
                </mc:Fallback>
              </mc:AlternateContent>
            </w:r>
            <w:r>
              <w:rPr>
                <w:rFonts w:ascii="Arial" w:hAnsi="Arial" w:cs="Arial"/>
                <w:b/>
                <w:noProof/>
                <w:sz w:val="28"/>
                <w:szCs w:val="24"/>
              </w:rPr>
              <mc:AlternateContent>
                <mc:Choice Requires="wpi">
                  <w:drawing>
                    <wp:anchor distT="0" distB="0" distL="114300" distR="114300" simplePos="0" relativeHeight="252027904" behindDoc="0" locked="0" layoutInCell="1" allowOverlap="1">
                      <wp:simplePos x="0" y="0"/>
                      <wp:positionH relativeFrom="column">
                        <wp:posOffset>134940</wp:posOffset>
                      </wp:positionH>
                      <wp:positionV relativeFrom="paragraph">
                        <wp:posOffset>475085</wp:posOffset>
                      </wp:positionV>
                      <wp:extent cx="82080" cy="195480"/>
                      <wp:effectExtent l="38100" t="38100" r="51435" b="52705"/>
                      <wp:wrapNone/>
                      <wp:docPr id="237973" name="Ink 237973"/>
                      <wp:cNvGraphicFramePr/>
                      <a:graphic xmlns:a="http://schemas.openxmlformats.org/drawingml/2006/main">
                        <a:graphicData uri="http://schemas.microsoft.com/office/word/2010/wordprocessingInk">
                          <w14:contentPart bwMode="auto" r:id="rId605">
                            <w14:nvContentPartPr>
                              <w14:cNvContentPartPr/>
                            </w14:nvContentPartPr>
                            <w14:xfrm>
                              <a:off x="0" y="0"/>
                              <a:ext cx="82080" cy="195480"/>
                            </w14:xfrm>
                          </w14:contentPart>
                        </a:graphicData>
                      </a:graphic>
                    </wp:anchor>
                  </w:drawing>
                </mc:Choice>
                <mc:Fallback>
                  <w:pict>
                    <v:shape id="Ink 237973" o:spid="_x0000_s1026" type="#_x0000_t75" style="position:absolute;margin-left:9.7pt;margin-top:36.45pt;width:8.35pt;height:17.3pt;z-index:2520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">
                      <v:imagedata r:id="rId606" o:title=""/>
                    </v:shape>
                  </w:pict>
                </mc:Fallback>
              </mc:AlternateContent>
            </w:r>
            <w:r>
              <w:rPr>
                <w:rFonts w:ascii="Arial" w:hAnsi="Arial" w:cs="Arial"/>
                <w:b/>
                <w:noProof/>
                <w:sz w:val="28"/>
                <w:szCs w:val="24"/>
              </w:rPr>
              <mc:AlternateContent>
                <mc:Choice Requires="wpi">
                  <w:drawing>
                    <wp:anchor distT="0" distB="0" distL="114300" distR="114300" simplePos="0" relativeHeight="252026880" behindDoc="0" locked="0" layoutInCell="1" allowOverlap="1">
                      <wp:simplePos x="0" y="0"/>
                      <wp:positionH relativeFrom="column">
                        <wp:posOffset>934860</wp:posOffset>
                      </wp:positionH>
                      <wp:positionV relativeFrom="paragraph">
                        <wp:posOffset>78725</wp:posOffset>
                      </wp:positionV>
                      <wp:extent cx="79200" cy="203760"/>
                      <wp:effectExtent l="19050" t="38100" r="54610" b="44450"/>
                      <wp:wrapNone/>
                      <wp:docPr id="237972" name="Ink 237972"/>
                      <wp:cNvGraphicFramePr/>
                      <a:graphic xmlns:a="http://schemas.openxmlformats.org/drawingml/2006/main">
                        <a:graphicData uri="http://schemas.microsoft.com/office/word/2010/wordprocessingInk">
                          <w14:contentPart bwMode="auto" r:id="rId607">
                            <w14:nvContentPartPr>
                              <w14:cNvContentPartPr/>
                            </w14:nvContentPartPr>
                            <w14:xfrm>
                              <a:off x="0" y="0"/>
                              <a:ext cx="79200" cy="203760"/>
                            </w14:xfrm>
                          </w14:contentPart>
                        </a:graphicData>
                      </a:graphic>
                    </wp:anchor>
                  </w:drawing>
                </mc:Choice>
                <mc:Fallback>
                  <w:pict>
                    <v:shape id="Ink 237972" o:spid="_x0000_s1026" type="#_x0000_t75" style="position:absolute;margin-left:72.65pt;margin-top:5.25pt;width:8.15pt;height:17.95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">
                      <v:imagedata r:id="rId608" o:title=""/>
                    </v:shape>
                  </w:pict>
                </mc:Fallback>
              </mc:AlternateContent>
            </w:r>
            <w:r>
              <w:rPr>
                <w:rFonts w:ascii="Arial" w:hAnsi="Arial" w:cs="Arial"/>
                <w:b/>
                <w:noProof/>
                <w:sz w:val="28"/>
                <w:szCs w:val="24"/>
              </w:rPr>
              <mc:AlternateContent>
                <mc:Choice Requires="wpi">
                  <w:drawing>
                    <wp:anchor distT="0" distB="0" distL="114300" distR="114300" simplePos="0" relativeHeight="252025856" behindDoc="0" locked="0" layoutInCell="1" allowOverlap="1">
                      <wp:simplePos x="0" y="0"/>
                      <wp:positionH relativeFrom="column">
                        <wp:posOffset>853140</wp:posOffset>
                      </wp:positionH>
                      <wp:positionV relativeFrom="paragraph">
                        <wp:posOffset>200405</wp:posOffset>
                      </wp:positionV>
                      <wp:extent cx="61920" cy="87840"/>
                      <wp:effectExtent l="38100" t="38100" r="52705" b="45720"/>
                      <wp:wrapNone/>
                      <wp:docPr id="237971" name="Ink 237971"/>
                      <wp:cNvGraphicFramePr/>
                      <a:graphic xmlns:a="http://schemas.openxmlformats.org/drawingml/2006/main">
                        <a:graphicData uri="http://schemas.microsoft.com/office/word/2010/wordprocessingInk">
                          <w14:contentPart bwMode="auto" r:id="rId609">
                            <w14:nvContentPartPr>
                              <w14:cNvContentPartPr/>
                            </w14:nvContentPartPr>
                            <w14:xfrm>
                              <a:off x="0" y="0"/>
                              <a:ext cx="61920" cy="87840"/>
                            </w14:xfrm>
                          </w14:contentPart>
                        </a:graphicData>
                      </a:graphic>
                    </wp:anchor>
                  </w:drawing>
                </mc:Choice>
                <mc:Fallback>
                  <w:pict>
                    <v:shape id="Ink 237971" o:spid="_x0000_s1026" type="#_x0000_t75" style="position:absolute;margin-left:66.25pt;margin-top:14.85pt;width:6.8pt;height:8.8pt;z-index:2520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">
                      <v:imagedata r:id="rId610" o:title=""/>
                    </v:shape>
                  </w:pict>
                </mc:Fallback>
              </mc:AlternateContent>
            </w:r>
            <w:r>
              <w:rPr>
                <w:rFonts w:ascii="Arial" w:hAnsi="Arial" w:cs="Arial"/>
                <w:b/>
                <w:noProof/>
                <w:sz w:val="28"/>
                <w:szCs w:val="24"/>
              </w:rPr>
              <mc:AlternateContent>
                <mc:Choice Requires="wpi">
                  <w:drawing>
                    <wp:anchor distT="0" distB="0" distL="114300" distR="114300" simplePos="0" relativeHeight="252024832" behindDoc="0" locked="0" layoutInCell="1" allowOverlap="1">
                      <wp:simplePos x="0" y="0"/>
                      <wp:positionH relativeFrom="column">
                        <wp:posOffset>738300</wp:posOffset>
                      </wp:positionH>
                      <wp:positionV relativeFrom="paragraph">
                        <wp:posOffset>110405</wp:posOffset>
                      </wp:positionV>
                      <wp:extent cx="89280" cy="185400"/>
                      <wp:effectExtent l="38100" t="38100" r="44450" b="43815"/>
                      <wp:wrapNone/>
                      <wp:docPr id="237970" name="Ink 237970"/>
                      <wp:cNvGraphicFramePr/>
                      <a:graphic xmlns:a="http://schemas.openxmlformats.org/drawingml/2006/main">
                        <a:graphicData uri="http://schemas.microsoft.com/office/word/2010/wordprocessingInk">
                          <w14:contentPart bwMode="auto" r:id="rId611">
                            <w14:nvContentPartPr>
                              <w14:cNvContentPartPr/>
                            </w14:nvContentPartPr>
                            <w14:xfrm>
                              <a:off x="0" y="0"/>
                              <a:ext cx="89280" cy="185400"/>
                            </w14:xfrm>
                          </w14:contentPart>
                        </a:graphicData>
                      </a:graphic>
                    </wp:anchor>
                  </w:drawing>
                </mc:Choice>
                <mc:Fallback>
                  <w:pict>
                    <v:shape id="Ink 237970" o:spid="_x0000_s1026" type="#_x0000_t75" style="position:absolute;margin-left:57.2pt;margin-top:7.75pt;width:8.95pt;height:16.55pt;z-index:25202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">
                      <v:imagedata r:id="rId612" o:title=""/>
                    </v:shape>
                  </w:pict>
                </mc:Fallback>
              </mc:AlternateContent>
            </w:r>
            <w:r>
              <w:rPr>
                <w:rFonts w:ascii="Arial" w:hAnsi="Arial" w:cs="Arial"/>
                <w:b/>
                <w:noProof/>
                <w:sz w:val="28"/>
                <w:szCs w:val="24"/>
              </w:rPr>
              <mc:AlternateContent>
                <mc:Choice Requires="wpi">
                  <w:drawing>
                    <wp:anchor distT="0" distB="0" distL="114300" distR="114300" simplePos="0" relativeHeight="252023808" behindDoc="0" locked="0" layoutInCell="1" allowOverlap="1">
                      <wp:simplePos x="0" y="0"/>
                      <wp:positionH relativeFrom="column">
                        <wp:posOffset>674580</wp:posOffset>
                      </wp:positionH>
                      <wp:positionV relativeFrom="paragraph">
                        <wp:posOffset>161165</wp:posOffset>
                      </wp:positionV>
                      <wp:extent cx="6840" cy="12960"/>
                      <wp:effectExtent l="38100" t="38100" r="50800" b="44450"/>
                      <wp:wrapNone/>
                      <wp:docPr id="237969" name="Ink 237969"/>
                      <wp:cNvGraphicFramePr/>
                      <a:graphic xmlns:a="http://schemas.openxmlformats.org/drawingml/2006/main">
                        <a:graphicData uri="http://schemas.microsoft.com/office/word/2010/wordprocessingInk">
                          <w14:contentPart bwMode="auto" r:id="rId613">
                            <w14:nvContentPartPr>
                              <w14:cNvContentPartPr/>
                            </w14:nvContentPartPr>
                            <w14:xfrm>
                              <a:off x="0" y="0"/>
                              <a:ext cx="6840" cy="12960"/>
                            </w14:xfrm>
                          </w14:contentPart>
                        </a:graphicData>
                      </a:graphic>
                    </wp:anchor>
                  </w:drawing>
                </mc:Choice>
                <mc:Fallback>
                  <w:pict>
                    <v:shape id="Ink 237969" o:spid="_x0000_s1026" type="#_x0000_t75" style="position:absolute;margin-left:52.1pt;margin-top:11.75pt;width:2.55pt;height:2.95pt;z-index:25202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">
                      <v:imagedata r:id="rId614" o:title=""/>
                    </v:shape>
                  </w:pict>
                </mc:Fallback>
              </mc:AlternateContent>
            </w:r>
            <w:r>
              <w:rPr>
                <w:rFonts w:ascii="Arial" w:hAnsi="Arial" w:cs="Arial"/>
                <w:b/>
                <w:noProof/>
                <w:sz w:val="28"/>
                <w:szCs w:val="24"/>
              </w:rPr>
              <mc:AlternateContent>
                <mc:Choice Requires="wpi">
                  <w:drawing>
                    <wp:anchor distT="0" distB="0" distL="114300" distR="114300" simplePos="0" relativeHeight="252022784" behindDoc="0" locked="0" layoutInCell="1" allowOverlap="1">
                      <wp:simplePos x="0" y="0"/>
                      <wp:positionH relativeFrom="column">
                        <wp:posOffset>687540</wp:posOffset>
                      </wp:positionH>
                      <wp:positionV relativeFrom="paragraph">
                        <wp:posOffset>224525</wp:posOffset>
                      </wp:positionV>
                      <wp:extent cx="19440" cy="57600"/>
                      <wp:effectExtent l="38100" t="38100" r="38100" b="38100"/>
                      <wp:wrapNone/>
                      <wp:docPr id="237968" name="Ink 237968"/>
                      <wp:cNvGraphicFramePr/>
                      <a:graphic xmlns:a="http://schemas.openxmlformats.org/drawingml/2006/main">
                        <a:graphicData uri="http://schemas.microsoft.com/office/word/2010/wordprocessingInk">
                          <w14:contentPart bwMode="auto" r:id="rId615">
                            <w14:nvContentPartPr>
                              <w14:cNvContentPartPr/>
                            </w14:nvContentPartPr>
                            <w14:xfrm>
                              <a:off x="0" y="0"/>
                              <a:ext cx="19440" cy="57600"/>
                            </w14:xfrm>
                          </w14:contentPart>
                        </a:graphicData>
                      </a:graphic>
                    </wp:anchor>
                  </w:drawing>
                </mc:Choice>
                <mc:Fallback>
                  <w:pict>
                    <v:shape id="Ink 237968" o:spid="_x0000_s1026" type="#_x0000_t75" style="position:absolute;margin-left:53.2pt;margin-top:16.75pt;width:3.5pt;height:6.45pt;z-index:2520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">
                      <v:imagedata r:id="rId616" o:title=""/>
                    </v:shape>
                  </w:pict>
                </mc:Fallback>
              </mc:AlternateContent>
            </w:r>
            <w:r>
              <w:rPr>
                <w:rFonts w:ascii="Arial" w:hAnsi="Arial" w:cs="Arial"/>
                <w:b/>
                <w:noProof/>
                <w:sz w:val="28"/>
                <w:szCs w:val="24"/>
              </w:rPr>
              <mc:AlternateContent>
                <mc:Choice Requires="wpi">
                  <w:drawing>
                    <wp:anchor distT="0" distB="0" distL="114300" distR="114300" simplePos="0" relativeHeight="252021760" behindDoc="0" locked="0" layoutInCell="1" allowOverlap="1">
                      <wp:simplePos x="0" y="0"/>
                      <wp:positionH relativeFrom="column">
                        <wp:posOffset>591420</wp:posOffset>
                      </wp:positionH>
                      <wp:positionV relativeFrom="paragraph">
                        <wp:posOffset>211925</wp:posOffset>
                      </wp:positionV>
                      <wp:extent cx="51480" cy="76320"/>
                      <wp:effectExtent l="38100" t="38100" r="43815" b="38100"/>
                      <wp:wrapNone/>
                      <wp:docPr id="237967" name="Ink 237967"/>
                      <wp:cNvGraphicFramePr/>
                      <a:graphic xmlns:a="http://schemas.openxmlformats.org/drawingml/2006/main">
                        <a:graphicData uri="http://schemas.microsoft.com/office/word/2010/wordprocessingInk">
                          <w14:contentPart bwMode="auto" r:id="rId617">
                            <w14:nvContentPartPr>
                              <w14:cNvContentPartPr/>
                            </w14:nvContentPartPr>
                            <w14:xfrm>
                              <a:off x="0" y="0"/>
                              <a:ext cx="51480" cy="76320"/>
                            </w14:xfrm>
                          </w14:contentPart>
                        </a:graphicData>
                      </a:graphic>
                    </wp:anchor>
                  </w:drawing>
                </mc:Choice>
                <mc:Fallback>
                  <w:pict>
                    <v:shape id="Ink 237967" o:spid="_x0000_s1026" type="#_x0000_t75" style="position:absolute;margin-left:45.6pt;margin-top:15.75pt;width:5.95pt;height:7.9pt;z-index:25202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">
                      <v:imagedata r:id="rId618" o:title=""/>
                    </v:shape>
                  </w:pict>
                </mc:Fallback>
              </mc:AlternateContent>
            </w:r>
            <w:r>
              <w:rPr>
                <w:rFonts w:ascii="Arial" w:hAnsi="Arial" w:cs="Arial"/>
                <w:b/>
                <w:noProof/>
                <w:sz w:val="28"/>
                <w:szCs w:val="24"/>
              </w:rPr>
              <mc:AlternateContent>
                <mc:Choice Requires="wpi">
                  <w:drawing>
                    <wp:anchor distT="0" distB="0" distL="114300" distR="114300" simplePos="0" relativeHeight="252020736" behindDoc="0" locked="0" layoutInCell="1" allowOverlap="1">
                      <wp:simplePos x="0" y="0"/>
                      <wp:positionH relativeFrom="column">
                        <wp:posOffset>547860</wp:posOffset>
                      </wp:positionH>
                      <wp:positionV relativeFrom="paragraph">
                        <wp:posOffset>180245</wp:posOffset>
                      </wp:positionV>
                      <wp:extent cx="360" cy="360"/>
                      <wp:effectExtent l="0" t="0" r="0" b="0"/>
                      <wp:wrapNone/>
                      <wp:docPr id="237966" name="Ink 237966"/>
                      <wp:cNvGraphicFramePr/>
                      <a:graphic xmlns:a="http://schemas.openxmlformats.org/drawingml/2006/main">
                        <a:graphicData uri="http://schemas.microsoft.com/office/word/2010/wordprocessingInk">
                          <w14:contentPart bwMode="auto" r:id="rId619">
                            <w14:nvContentPartPr>
                              <w14:cNvContentPartPr/>
                            </w14:nvContentPartPr>
                            <w14:xfrm>
                              <a:off x="0" y="0"/>
                              <a:ext cx="360" cy="360"/>
                            </w14:xfrm>
                          </w14:contentPart>
                        </a:graphicData>
                      </a:graphic>
                    </wp:anchor>
                  </w:drawing>
                </mc:Choice>
                <mc:Fallback>
                  <w:pict>
                    <v:shape id="Ink 237966" o:spid="_x0000_s1026" type="#_x0000_t75" style="position:absolute;margin-left:42.2pt;margin-top:13.25pt;width:1.95pt;height:1.95pt;z-index:25202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">
                      <v:imagedata r:id="rId620" o:title=""/>
                    </v:shape>
                  </w:pict>
                </mc:Fallback>
              </mc:AlternateContent>
            </w:r>
            <w:r>
              <w:rPr>
                <w:rFonts w:ascii="Arial" w:hAnsi="Arial" w:cs="Arial"/>
                <w:b/>
                <w:noProof/>
                <w:sz w:val="28"/>
                <w:szCs w:val="24"/>
              </w:rPr>
              <mc:AlternateContent>
                <mc:Choice Requires="wpi">
                  <w:drawing>
                    <wp:anchor distT="0" distB="0" distL="114300" distR="114300" simplePos="0" relativeHeight="252019712" behindDoc="0" locked="0" layoutInCell="1" allowOverlap="1">
                      <wp:simplePos x="0" y="0"/>
                      <wp:positionH relativeFrom="column">
                        <wp:posOffset>560460</wp:posOffset>
                      </wp:positionH>
                      <wp:positionV relativeFrom="paragraph">
                        <wp:posOffset>229925</wp:posOffset>
                      </wp:positionV>
                      <wp:extent cx="8640" cy="39600"/>
                      <wp:effectExtent l="38100" t="38100" r="48895" b="55880"/>
                      <wp:wrapNone/>
                      <wp:docPr id="237965" name="Ink 237965"/>
                      <wp:cNvGraphicFramePr/>
                      <a:graphic xmlns:a="http://schemas.openxmlformats.org/drawingml/2006/main">
                        <a:graphicData uri="http://schemas.microsoft.com/office/word/2010/wordprocessingInk">
                          <w14:contentPart bwMode="auto" r:id="rId621">
                            <w14:nvContentPartPr>
                              <w14:cNvContentPartPr/>
                            </w14:nvContentPartPr>
                            <w14:xfrm>
                              <a:off x="0" y="0"/>
                              <a:ext cx="8640" cy="39600"/>
                            </w14:xfrm>
                          </w14:contentPart>
                        </a:graphicData>
                      </a:graphic>
                    </wp:anchor>
                  </w:drawing>
                </mc:Choice>
                <mc:Fallback>
                  <w:pict>
                    <v:shape id="Ink 237965" o:spid="_x0000_s1026" type="#_x0000_t75" style="position:absolute;margin-left:43.15pt;margin-top:17.15pt;width:2.75pt;height:5pt;z-index:2520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">
                      <v:imagedata r:id="rId622" o:title=""/>
                    </v:shape>
                  </w:pict>
                </mc:Fallback>
              </mc:AlternateContent>
            </w:r>
            <w:r>
              <w:rPr>
                <w:rFonts w:ascii="Arial" w:hAnsi="Arial" w:cs="Arial"/>
                <w:b/>
                <w:noProof/>
                <w:sz w:val="28"/>
                <w:szCs w:val="24"/>
              </w:rPr>
              <mc:AlternateContent>
                <mc:Choice Requires="wpi">
                  <w:drawing>
                    <wp:anchor distT="0" distB="0" distL="114300" distR="114300" simplePos="0" relativeHeight="252018688" behindDoc="0" locked="0" layoutInCell="1" allowOverlap="1">
                      <wp:simplePos x="0" y="0"/>
                      <wp:positionH relativeFrom="column">
                        <wp:posOffset>444180</wp:posOffset>
                      </wp:positionH>
                      <wp:positionV relativeFrom="paragraph">
                        <wp:posOffset>170885</wp:posOffset>
                      </wp:positionV>
                      <wp:extent cx="84960" cy="124920"/>
                      <wp:effectExtent l="38100" t="38100" r="48895" b="46990"/>
                      <wp:wrapNone/>
                      <wp:docPr id="237964" name="Ink 237964"/>
                      <wp:cNvGraphicFramePr/>
                      <a:graphic xmlns:a="http://schemas.openxmlformats.org/drawingml/2006/main">
                        <a:graphicData uri="http://schemas.microsoft.com/office/word/2010/wordprocessingInk">
                          <w14:contentPart bwMode="auto" r:id="rId623">
                            <w14:nvContentPartPr>
                              <w14:cNvContentPartPr/>
                            </w14:nvContentPartPr>
                            <w14:xfrm>
                              <a:off x="0" y="0"/>
                              <a:ext cx="84960" cy="124920"/>
                            </w14:xfrm>
                          </w14:contentPart>
                        </a:graphicData>
                      </a:graphic>
                    </wp:anchor>
                  </w:drawing>
                </mc:Choice>
                <mc:Fallback>
                  <w:pict>
                    <v:shape id="Ink 237964" o:spid="_x0000_s1026" type="#_x0000_t75" style="position:absolute;margin-left:34pt;margin-top:12.5pt;width:8.6pt;height:11.8pt;z-index:25201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">
                      <v:imagedata r:id="rId624" o:title=""/>
                    </v:shape>
                  </w:pict>
                </mc:Fallback>
              </mc:AlternateContent>
            </w:r>
            <w:r>
              <w:rPr>
                <w:rFonts w:ascii="Arial" w:hAnsi="Arial" w:cs="Arial"/>
                <w:b/>
                <w:noProof/>
                <w:sz w:val="28"/>
                <w:szCs w:val="24"/>
              </w:rPr>
              <mc:AlternateContent>
                <mc:Choice Requires="wpi">
                  <w:drawing>
                    <wp:anchor distT="0" distB="0" distL="114300" distR="114300" simplePos="0" relativeHeight="252017664" behindDoc="0" locked="0" layoutInCell="1" allowOverlap="1">
                      <wp:simplePos x="0" y="0"/>
                      <wp:positionH relativeFrom="column">
                        <wp:posOffset>191820</wp:posOffset>
                      </wp:positionH>
                      <wp:positionV relativeFrom="paragraph">
                        <wp:posOffset>180245</wp:posOffset>
                      </wp:positionV>
                      <wp:extent cx="127080" cy="129240"/>
                      <wp:effectExtent l="38100" t="38100" r="25400" b="42545"/>
                      <wp:wrapNone/>
                      <wp:docPr id="237963" name="Ink 237963"/>
                      <wp:cNvGraphicFramePr/>
                      <a:graphic xmlns:a="http://schemas.openxmlformats.org/drawingml/2006/main">
                        <a:graphicData uri="http://schemas.microsoft.com/office/word/2010/wordprocessingInk">
                          <w14:contentPart bwMode="auto" r:id="rId625">
                            <w14:nvContentPartPr>
                              <w14:cNvContentPartPr/>
                            </w14:nvContentPartPr>
                            <w14:xfrm>
                              <a:off x="0" y="0"/>
                              <a:ext cx="127080" cy="129240"/>
                            </w14:xfrm>
                          </w14:contentPart>
                        </a:graphicData>
                      </a:graphic>
                    </wp:anchor>
                  </w:drawing>
                </mc:Choice>
                <mc:Fallback>
                  <w:pict>
                    <v:shape id="Ink 237963" o:spid="_x0000_s1026" type="#_x0000_t75" style="position:absolute;margin-left:14.15pt;margin-top:13.25pt;width:11.95pt;height:12.15pt;z-index:25201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">
                      <v:imagedata r:id="rId626" o:title=""/>
                    </v:shape>
                  </w:pict>
                </mc:Fallback>
              </mc:AlternateContent>
            </w:r>
            <w:r>
              <w:rPr>
                <w:rFonts w:ascii="Arial" w:hAnsi="Arial" w:cs="Arial"/>
                <w:b/>
                <w:noProof/>
                <w:sz w:val="28"/>
                <w:szCs w:val="24"/>
              </w:rPr>
              <mc:AlternateContent>
                <mc:Choice Requires="wpi">
                  <w:drawing>
                    <wp:anchor distT="0" distB="0" distL="114300" distR="114300" simplePos="0" relativeHeight="252016640" behindDoc="0" locked="0" layoutInCell="1" allowOverlap="1">
                      <wp:simplePos x="0" y="0"/>
                      <wp:positionH relativeFrom="column">
                        <wp:posOffset>96060</wp:posOffset>
                      </wp:positionH>
                      <wp:positionV relativeFrom="paragraph">
                        <wp:posOffset>161165</wp:posOffset>
                      </wp:positionV>
                      <wp:extent cx="96480" cy="146520"/>
                      <wp:effectExtent l="38100" t="38100" r="56515" b="44450"/>
                      <wp:wrapNone/>
                      <wp:docPr id="237962" name="Ink 237962"/>
                      <wp:cNvGraphicFramePr/>
                      <a:graphic xmlns:a="http://schemas.openxmlformats.org/drawingml/2006/main">
                        <a:graphicData uri="http://schemas.microsoft.com/office/word/2010/wordprocessingInk">
                          <w14:contentPart bwMode="auto" r:id="rId627">
                            <w14:nvContentPartPr>
                              <w14:cNvContentPartPr/>
                            </w14:nvContentPartPr>
                            <w14:xfrm>
                              <a:off x="0" y="0"/>
                              <a:ext cx="96480" cy="146520"/>
                            </w14:xfrm>
                          </w14:contentPart>
                        </a:graphicData>
                      </a:graphic>
                    </wp:anchor>
                  </w:drawing>
                </mc:Choice>
                <mc:Fallback>
                  <w:pict>
                    <v:shape id="Ink 237962" o:spid="_x0000_s1026" type="#_x0000_t75" style="position:absolute;margin-left:6.6pt;margin-top:11.75pt;width:9.55pt;height:13.45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">
                      <v:imagedata r:id="rId628" o:title=""/>
                    </v:shape>
                  </w:pict>
                </mc:Fallback>
              </mc:AlternateContent>
            </w:r>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052480" behindDoc="0" locked="0" layoutInCell="1" allowOverlap="1">
                      <wp:simplePos x="0" y="0"/>
                      <wp:positionH relativeFrom="column">
                        <wp:posOffset>947820</wp:posOffset>
                      </wp:positionH>
                      <wp:positionV relativeFrom="paragraph">
                        <wp:posOffset>548525</wp:posOffset>
                      </wp:positionV>
                      <wp:extent cx="46080" cy="108720"/>
                      <wp:effectExtent l="38100" t="38100" r="49530" b="43815"/>
                      <wp:wrapNone/>
                      <wp:docPr id="237997" name="Ink 237997"/>
                      <wp:cNvGraphicFramePr/>
                      <a:graphic xmlns:a="http://schemas.openxmlformats.org/drawingml/2006/main">
                        <a:graphicData uri="http://schemas.microsoft.com/office/word/2010/wordprocessingInk">
                          <w14:contentPart bwMode="auto" r:id="rId629">
                            <w14:nvContentPartPr>
                              <w14:cNvContentPartPr/>
                            </w14:nvContentPartPr>
                            <w14:xfrm>
                              <a:off x="0" y="0"/>
                              <a:ext cx="46080" cy="108720"/>
                            </w14:xfrm>
                          </w14:contentPart>
                        </a:graphicData>
                      </a:graphic>
                    </wp:anchor>
                  </w:drawing>
                </mc:Choice>
                <mc:Fallback>
                  <w:pict>
                    <v:shape id="Ink 237997" o:spid="_x0000_s1026" type="#_x0000_t75" style="position:absolute;margin-left:73.7pt;margin-top:42.25pt;width:5.55pt;height:10.45pt;z-index:25205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">
                      <v:imagedata r:id="rId630" o:title=""/>
                    </v:shape>
                  </w:pict>
                </mc:Fallback>
              </mc:AlternateContent>
            </w:r>
            <w:r>
              <w:rPr>
                <w:rFonts w:ascii="Arial" w:hAnsi="Arial" w:cs="Arial"/>
                <w:b/>
                <w:noProof/>
                <w:sz w:val="28"/>
                <w:szCs w:val="24"/>
              </w:rPr>
              <mc:AlternateContent>
                <mc:Choice Requires="wpi">
                  <w:drawing>
                    <wp:anchor distT="0" distB="0" distL="114300" distR="114300" simplePos="0" relativeHeight="252051456" behindDoc="0" locked="0" layoutInCell="1" allowOverlap="1">
                      <wp:simplePos x="0" y="0"/>
                      <wp:positionH relativeFrom="column">
                        <wp:posOffset>763500</wp:posOffset>
                      </wp:positionH>
                      <wp:positionV relativeFrom="paragraph">
                        <wp:posOffset>555365</wp:posOffset>
                      </wp:positionV>
                      <wp:extent cx="185760" cy="196200"/>
                      <wp:effectExtent l="38100" t="38100" r="43180" b="52070"/>
                      <wp:wrapNone/>
                      <wp:docPr id="237996" name="Ink 237996"/>
                      <wp:cNvGraphicFramePr/>
                      <a:graphic xmlns:a="http://schemas.openxmlformats.org/drawingml/2006/main">
                        <a:graphicData uri="http://schemas.microsoft.com/office/word/2010/wordprocessingInk">
                          <w14:contentPart bwMode="auto" r:id="rId631">
                            <w14:nvContentPartPr>
                              <w14:cNvContentPartPr/>
                            </w14:nvContentPartPr>
                            <w14:xfrm>
                              <a:off x="0" y="0"/>
                              <a:ext cx="185760" cy="196200"/>
                            </w14:xfrm>
                          </w14:contentPart>
                        </a:graphicData>
                      </a:graphic>
                    </wp:anchor>
                  </w:drawing>
                </mc:Choice>
                <mc:Fallback>
                  <w:pict>
                    <v:shape id="Ink 237996" o:spid="_x0000_s1026" type="#_x0000_t75" style="position:absolute;margin-left:59.15pt;margin-top:42.8pt;width:16.6pt;height:17.45pt;z-index:2520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">
                      <v:imagedata r:id="rId632" o:title=""/>
                    </v:shape>
                  </w:pict>
                </mc:Fallback>
              </mc:AlternateContent>
            </w:r>
            <w:r>
              <w:rPr>
                <w:rFonts w:ascii="Arial" w:hAnsi="Arial" w:cs="Arial"/>
                <w:b/>
                <w:noProof/>
                <w:sz w:val="28"/>
                <w:szCs w:val="24"/>
              </w:rPr>
              <mc:AlternateContent>
                <mc:Choice Requires="wpi">
                  <w:drawing>
                    <wp:anchor distT="0" distB="0" distL="114300" distR="114300" simplePos="0" relativeHeight="252050432" behindDoc="0" locked="0" layoutInCell="1" allowOverlap="1">
                      <wp:simplePos x="0" y="0"/>
                      <wp:positionH relativeFrom="column">
                        <wp:posOffset>686100</wp:posOffset>
                      </wp:positionH>
                      <wp:positionV relativeFrom="paragraph">
                        <wp:posOffset>580205</wp:posOffset>
                      </wp:positionV>
                      <wp:extent cx="54360" cy="76680"/>
                      <wp:effectExtent l="38100" t="38100" r="41275" b="38100"/>
                      <wp:wrapNone/>
                      <wp:docPr id="237995" name="Ink 237995"/>
                      <wp:cNvGraphicFramePr/>
                      <a:graphic xmlns:a="http://schemas.openxmlformats.org/drawingml/2006/main">
                        <a:graphicData uri="http://schemas.microsoft.com/office/word/2010/wordprocessingInk">
                          <w14:contentPart bwMode="auto" r:id="rId633">
                            <w14:nvContentPartPr>
                              <w14:cNvContentPartPr/>
                            </w14:nvContentPartPr>
                            <w14:xfrm>
                              <a:off x="0" y="0"/>
                              <a:ext cx="54360" cy="76680"/>
                            </w14:xfrm>
                          </w14:contentPart>
                        </a:graphicData>
                      </a:graphic>
                    </wp:anchor>
                  </w:drawing>
                </mc:Choice>
                <mc:Fallback>
                  <w:pict>
                    <v:shape id="Ink 237995" o:spid="_x0000_s1026" type="#_x0000_t75" style="position:absolute;margin-left:53.05pt;margin-top:44.75pt;width:6.25pt;height:7.9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">
                      <v:imagedata r:id="rId634" o:title=""/>
                    </v:shape>
                  </w:pict>
                </mc:Fallback>
              </mc:AlternateContent>
            </w:r>
            <w:r>
              <w:rPr>
                <w:rFonts w:ascii="Arial" w:hAnsi="Arial" w:cs="Arial"/>
                <w:b/>
                <w:noProof/>
                <w:sz w:val="28"/>
                <w:szCs w:val="24"/>
              </w:rPr>
              <mc:AlternateContent>
                <mc:Choice Requires="wpi">
                  <w:drawing>
                    <wp:anchor distT="0" distB="0" distL="114300" distR="114300" simplePos="0" relativeHeight="252049408" behindDoc="0" locked="0" layoutInCell="1" allowOverlap="1">
                      <wp:simplePos x="0" y="0"/>
                      <wp:positionH relativeFrom="column">
                        <wp:posOffset>604740</wp:posOffset>
                      </wp:positionH>
                      <wp:positionV relativeFrom="paragraph">
                        <wp:posOffset>586685</wp:posOffset>
                      </wp:positionV>
                      <wp:extent cx="51480" cy="70200"/>
                      <wp:effectExtent l="38100" t="38100" r="43815" b="44450"/>
                      <wp:wrapNone/>
                      <wp:docPr id="237994" name="Ink 237994"/>
                      <wp:cNvGraphicFramePr/>
                      <a:graphic xmlns:a="http://schemas.openxmlformats.org/drawingml/2006/main">
                        <a:graphicData uri="http://schemas.microsoft.com/office/word/2010/wordprocessingInk">
                          <w14:contentPart bwMode="auto" r:id="rId635">
                            <w14:nvContentPartPr>
                              <w14:cNvContentPartPr/>
                            </w14:nvContentPartPr>
                            <w14:xfrm>
                              <a:off x="0" y="0"/>
                              <a:ext cx="51480" cy="70200"/>
                            </w14:xfrm>
                          </w14:contentPart>
                        </a:graphicData>
                      </a:graphic>
                    </wp:anchor>
                  </w:drawing>
                </mc:Choice>
                <mc:Fallback>
                  <w:pict>
                    <v:shape id="Ink 237994" o:spid="_x0000_s1026" type="#_x0000_t75" style="position:absolute;margin-left:46.65pt;margin-top:45.25pt;width:5.9pt;height:7.5pt;z-index:25204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">
                      <v:imagedata r:id="rId636" o:title=""/>
                    </v:shape>
                  </w:pict>
                </mc:Fallback>
              </mc:AlternateContent>
            </w:r>
            <w:r>
              <w:rPr>
                <w:rFonts w:ascii="Arial" w:hAnsi="Arial" w:cs="Arial"/>
                <w:b/>
                <w:noProof/>
                <w:sz w:val="28"/>
                <w:szCs w:val="24"/>
              </w:rPr>
              <mc:AlternateContent>
                <mc:Choice Requires="wpi">
                  <w:drawing>
                    <wp:anchor distT="0" distB="0" distL="114300" distR="114300" simplePos="0" relativeHeight="252048384" behindDoc="0" locked="0" layoutInCell="1" allowOverlap="1">
                      <wp:simplePos x="0" y="0"/>
                      <wp:positionH relativeFrom="column">
                        <wp:posOffset>484140</wp:posOffset>
                      </wp:positionH>
                      <wp:positionV relativeFrom="paragraph">
                        <wp:posOffset>591725</wp:posOffset>
                      </wp:positionV>
                      <wp:extent cx="102600" cy="218880"/>
                      <wp:effectExtent l="57150" t="38100" r="50165" b="48260"/>
                      <wp:wrapNone/>
                      <wp:docPr id="237993" name="Ink 237993"/>
                      <wp:cNvGraphicFramePr/>
                      <a:graphic xmlns:a="http://schemas.openxmlformats.org/drawingml/2006/main">
                        <a:graphicData uri="http://schemas.microsoft.com/office/word/2010/wordprocessingInk">
                          <w14:contentPart bwMode="auto" r:id="rId637">
                            <w14:nvContentPartPr>
                              <w14:cNvContentPartPr/>
                            </w14:nvContentPartPr>
                            <w14:xfrm>
                              <a:off x="0" y="0"/>
                              <a:ext cx="102600" cy="218880"/>
                            </w14:xfrm>
                          </w14:contentPart>
                        </a:graphicData>
                      </a:graphic>
                    </wp:anchor>
                  </w:drawing>
                </mc:Choice>
                <mc:Fallback>
                  <w:pict>
                    <v:shape id="Ink 237993" o:spid="_x0000_s1026" type="#_x0000_t75" style="position:absolute;margin-left:37.15pt;margin-top:45.65pt;width:10.05pt;height:19.15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">
                      <v:imagedata r:id="rId638" o:title=""/>
                    </v:shape>
                  </w:pict>
                </mc:Fallback>
              </mc:AlternateContent>
            </w:r>
            <w:r>
              <w:rPr>
                <w:rFonts w:ascii="Arial" w:hAnsi="Arial" w:cs="Arial"/>
                <w:b/>
                <w:noProof/>
                <w:sz w:val="28"/>
                <w:szCs w:val="24"/>
              </w:rPr>
              <mc:AlternateContent>
                <mc:Choice Requires="wpi">
                  <w:drawing>
                    <wp:anchor distT="0" distB="0" distL="114300" distR="114300" simplePos="0" relativeHeight="252047360" behindDoc="0" locked="0" layoutInCell="1" allowOverlap="1">
                      <wp:simplePos x="0" y="0"/>
                      <wp:positionH relativeFrom="column">
                        <wp:posOffset>332220</wp:posOffset>
                      </wp:positionH>
                      <wp:positionV relativeFrom="paragraph">
                        <wp:posOffset>611885</wp:posOffset>
                      </wp:positionV>
                      <wp:extent cx="76320" cy="97560"/>
                      <wp:effectExtent l="38100" t="38100" r="38100" b="55245"/>
                      <wp:wrapNone/>
                      <wp:docPr id="237992" name="Ink 237992"/>
                      <wp:cNvGraphicFramePr/>
                      <a:graphic xmlns:a="http://schemas.openxmlformats.org/drawingml/2006/main">
                        <a:graphicData uri="http://schemas.microsoft.com/office/word/2010/wordprocessingInk">
                          <w14:contentPart bwMode="auto" r:id="rId639">
                            <w14:nvContentPartPr>
                              <w14:cNvContentPartPr/>
                            </w14:nvContentPartPr>
                            <w14:xfrm>
                              <a:off x="0" y="0"/>
                              <a:ext cx="76320" cy="97560"/>
                            </w14:xfrm>
                          </w14:contentPart>
                        </a:graphicData>
                      </a:graphic>
                    </wp:anchor>
                  </w:drawing>
                </mc:Choice>
                <mc:Fallback>
                  <w:pict>
                    <v:shape id="Ink 237992" o:spid="_x0000_s1026" type="#_x0000_t75" style="position:absolute;margin-left:25.2pt;margin-top:47.25pt;width:7.9pt;height:9.6pt;z-index:2520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">
                      <v:imagedata r:id="rId640" o:title=""/>
                    </v:shape>
                  </w:pict>
                </mc:Fallback>
              </mc:AlternateContent>
            </w:r>
            <w:r>
              <w:rPr>
                <w:rFonts w:ascii="Arial" w:hAnsi="Arial" w:cs="Arial"/>
                <w:b/>
                <w:noProof/>
                <w:sz w:val="28"/>
                <w:szCs w:val="24"/>
              </w:rPr>
              <mc:AlternateContent>
                <mc:Choice Requires="wpi">
                  <w:drawing>
                    <wp:anchor distT="0" distB="0" distL="114300" distR="114300" simplePos="0" relativeHeight="252046336" behindDoc="0" locked="0" layoutInCell="1" allowOverlap="1">
                      <wp:simplePos x="0" y="0"/>
                      <wp:positionH relativeFrom="column">
                        <wp:posOffset>312780</wp:posOffset>
                      </wp:positionH>
                      <wp:positionV relativeFrom="paragraph">
                        <wp:posOffset>567605</wp:posOffset>
                      </wp:positionV>
                      <wp:extent cx="108360" cy="13320"/>
                      <wp:effectExtent l="38100" t="38100" r="44450" b="44450"/>
                      <wp:wrapNone/>
                      <wp:docPr id="237991" name="Ink 237991"/>
                      <wp:cNvGraphicFramePr/>
                      <a:graphic xmlns:a="http://schemas.openxmlformats.org/drawingml/2006/main">
                        <a:graphicData uri="http://schemas.microsoft.com/office/word/2010/wordprocessingInk">
                          <w14:contentPart bwMode="auto" r:id="rId641">
                            <w14:nvContentPartPr>
                              <w14:cNvContentPartPr/>
                            </w14:nvContentPartPr>
                            <w14:xfrm>
                              <a:off x="0" y="0"/>
                              <a:ext cx="108360" cy="13320"/>
                            </w14:xfrm>
                          </w14:contentPart>
                        </a:graphicData>
                      </a:graphic>
                    </wp:anchor>
                  </w:drawing>
                </mc:Choice>
                <mc:Fallback>
                  <w:pict>
                    <v:shape id="Ink 237991" o:spid="_x0000_s1026" type="#_x0000_t75" style="position:absolute;margin-left:23.7pt;margin-top:43.7pt;width:10.45pt;height:3.1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">
                      <v:imagedata r:id="rId642" o:title=""/>
                    </v:shape>
                  </w:pict>
                </mc:Fallback>
              </mc:AlternateContent>
            </w:r>
            <w:r>
              <w:rPr>
                <w:rFonts w:ascii="Arial" w:hAnsi="Arial" w:cs="Arial"/>
                <w:b/>
                <w:noProof/>
                <w:sz w:val="28"/>
                <w:szCs w:val="24"/>
              </w:rPr>
              <mc:AlternateContent>
                <mc:Choice Requires="wpi">
                  <w:drawing>
                    <wp:anchor distT="0" distB="0" distL="114300" distR="114300" simplePos="0" relativeHeight="252045312" behindDoc="0" locked="0" layoutInCell="1" allowOverlap="1">
                      <wp:simplePos x="0" y="0"/>
                      <wp:positionH relativeFrom="column">
                        <wp:posOffset>331860</wp:posOffset>
                      </wp:positionH>
                      <wp:positionV relativeFrom="paragraph">
                        <wp:posOffset>447005</wp:posOffset>
                      </wp:positionV>
                      <wp:extent cx="20160" cy="133560"/>
                      <wp:effectExtent l="38100" t="38100" r="56515" b="38100"/>
                      <wp:wrapNone/>
                      <wp:docPr id="237990" name="Ink 237990"/>
                      <wp:cNvGraphicFramePr/>
                      <a:graphic xmlns:a="http://schemas.openxmlformats.org/drawingml/2006/main">
                        <a:graphicData uri="http://schemas.microsoft.com/office/word/2010/wordprocessingInk">
                          <w14:contentPart bwMode="auto" r:id="rId643">
                            <w14:nvContentPartPr>
                              <w14:cNvContentPartPr/>
                            </w14:nvContentPartPr>
                            <w14:xfrm>
                              <a:off x="0" y="0"/>
                              <a:ext cx="20160" cy="133560"/>
                            </w14:xfrm>
                          </w14:contentPart>
                        </a:graphicData>
                      </a:graphic>
                    </wp:anchor>
                  </w:drawing>
                </mc:Choice>
                <mc:Fallback>
                  <w:pict>
                    <v:shape id="Ink 237990" o:spid="_x0000_s1026" type="#_x0000_t75" style="position:absolute;margin-left:25.2pt;margin-top:34.25pt;width:3.55pt;height:12.4pt;z-index:2520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">
                      <v:imagedata r:id="rId644" o:title=""/>
                    </v:shape>
                  </w:pict>
                </mc:Fallback>
              </mc:AlternateContent>
            </w:r>
            <w:r>
              <w:rPr>
                <w:rFonts w:ascii="Arial" w:hAnsi="Arial" w:cs="Arial"/>
                <w:b/>
                <w:noProof/>
                <w:sz w:val="28"/>
                <w:szCs w:val="24"/>
              </w:rPr>
              <mc:AlternateContent>
                <mc:Choice Requires="wpi">
                  <w:drawing>
                    <wp:anchor distT="0" distB="0" distL="114300" distR="114300" simplePos="0" relativeHeight="252044288" behindDoc="0" locked="0" layoutInCell="1" allowOverlap="1">
                      <wp:simplePos x="0" y="0"/>
                      <wp:positionH relativeFrom="column">
                        <wp:posOffset>90660</wp:posOffset>
                      </wp:positionH>
                      <wp:positionV relativeFrom="paragraph">
                        <wp:posOffset>542045</wp:posOffset>
                      </wp:positionV>
                      <wp:extent cx="77040" cy="95760"/>
                      <wp:effectExtent l="38100" t="38100" r="37465" b="38100"/>
                      <wp:wrapNone/>
                      <wp:docPr id="237989" name="Ink 237989"/>
                      <wp:cNvGraphicFramePr/>
                      <a:graphic xmlns:a="http://schemas.openxmlformats.org/drawingml/2006/main">
                        <a:graphicData uri="http://schemas.microsoft.com/office/word/2010/wordprocessingInk">
                          <w14:contentPart bwMode="auto" r:id="rId645">
                            <w14:nvContentPartPr>
                              <w14:cNvContentPartPr/>
                            </w14:nvContentPartPr>
                            <w14:xfrm>
                              <a:off x="0" y="0"/>
                              <a:ext cx="77040" cy="95760"/>
                            </w14:xfrm>
                          </w14:contentPart>
                        </a:graphicData>
                      </a:graphic>
                    </wp:anchor>
                  </w:drawing>
                </mc:Choice>
                <mc:Fallback>
                  <w:pict>
                    <v:shape id="Ink 237989" o:spid="_x0000_s1026" type="#_x0000_t75" style="position:absolute;margin-left:6.2pt;margin-top:41.75pt;width:7.95pt;height:9.45pt;z-index:25204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">
                      <v:imagedata r:id="rId646" o:title=""/>
                    </v:shape>
                  </w:pict>
                </mc:Fallback>
              </mc:AlternateContent>
            </w:r>
            <w:r>
              <w:rPr>
                <w:rFonts w:ascii="Arial" w:hAnsi="Arial" w:cs="Arial"/>
                <w:b/>
                <w:noProof/>
                <w:sz w:val="28"/>
                <w:szCs w:val="24"/>
              </w:rPr>
              <mc:AlternateContent>
                <mc:Choice Requires="wpi">
                  <w:drawing>
                    <wp:anchor distT="0" distB="0" distL="114300" distR="114300" simplePos="0" relativeHeight="252043264" behindDoc="0" locked="0" layoutInCell="1" allowOverlap="1">
                      <wp:simplePos x="0" y="0"/>
                      <wp:positionH relativeFrom="column">
                        <wp:posOffset>46020</wp:posOffset>
                      </wp:positionH>
                      <wp:positionV relativeFrom="paragraph">
                        <wp:posOffset>466805</wp:posOffset>
                      </wp:positionV>
                      <wp:extent cx="6840" cy="5760"/>
                      <wp:effectExtent l="38100" t="38100" r="50800" b="51435"/>
                      <wp:wrapNone/>
                      <wp:docPr id="237988" name="Ink 237988"/>
                      <wp:cNvGraphicFramePr/>
                      <a:graphic xmlns:a="http://schemas.openxmlformats.org/drawingml/2006/main">
                        <a:graphicData uri="http://schemas.microsoft.com/office/word/2010/wordprocessingInk">
                          <w14:contentPart bwMode="auto" r:id="rId647">
                            <w14:nvContentPartPr>
                              <w14:cNvContentPartPr/>
                            </w14:nvContentPartPr>
                            <w14:xfrm>
                              <a:off x="0" y="0"/>
                              <a:ext cx="6840" cy="5760"/>
                            </w14:xfrm>
                          </w14:contentPart>
                        </a:graphicData>
                      </a:graphic>
                    </wp:anchor>
                  </w:drawing>
                </mc:Choice>
                <mc:Fallback>
                  <w:pict>
                    <v:shape id="Ink 237988" o:spid="_x0000_s1026" type="#_x0000_t75" style="position:absolute;margin-left:2.6pt;margin-top:35.8pt;width:2.55pt;height:2.3pt;z-index:2520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">
                      <v:imagedata r:id="rId648" o:title=""/>
                    </v:shape>
                  </w:pict>
                </mc:Fallback>
              </mc:AlternateContent>
            </w:r>
            <w:r>
              <w:rPr>
                <w:rFonts w:ascii="Arial" w:hAnsi="Arial" w:cs="Arial"/>
                <w:b/>
                <w:noProof/>
                <w:sz w:val="28"/>
                <w:szCs w:val="24"/>
              </w:rPr>
              <mc:AlternateContent>
                <mc:Choice Requires="wpi">
                  <w:drawing>
                    <wp:anchor distT="0" distB="0" distL="114300" distR="114300" simplePos="0" relativeHeight="252042240" behindDoc="0" locked="0" layoutInCell="1" allowOverlap="1">
                      <wp:simplePos x="0" y="0"/>
                      <wp:positionH relativeFrom="column">
                        <wp:posOffset>45660</wp:posOffset>
                      </wp:positionH>
                      <wp:positionV relativeFrom="paragraph">
                        <wp:posOffset>544205</wp:posOffset>
                      </wp:positionV>
                      <wp:extent cx="7200" cy="87120"/>
                      <wp:effectExtent l="38100" t="38100" r="50165" b="46355"/>
                      <wp:wrapNone/>
                      <wp:docPr id="237987" name="Ink 237987"/>
                      <wp:cNvGraphicFramePr/>
                      <a:graphic xmlns:a="http://schemas.openxmlformats.org/drawingml/2006/main">
                        <a:graphicData uri="http://schemas.microsoft.com/office/word/2010/wordprocessingInk">
                          <w14:contentPart bwMode="auto" r:id="rId649">
                            <w14:nvContentPartPr>
                              <w14:cNvContentPartPr/>
                            </w14:nvContentPartPr>
                            <w14:xfrm>
                              <a:off x="0" y="0"/>
                              <a:ext cx="7200" cy="87120"/>
                            </w14:xfrm>
                          </w14:contentPart>
                        </a:graphicData>
                      </a:graphic>
                    </wp:anchor>
                  </w:drawing>
                </mc:Choice>
                <mc:Fallback>
                  <w:pict>
                    <v:shape id="Ink 237987" o:spid="_x0000_s1026" type="#_x0000_t75" style="position:absolute;margin-left:2.65pt;margin-top:41.9pt;width:2.45pt;height:8.75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">
                      <v:imagedata r:id="rId650" o:title=""/>
                    </v:shape>
                  </w:pict>
                </mc:Fallback>
              </mc:AlternateContent>
            </w:r>
            <w:r>
              <w:rPr>
                <w:rFonts w:ascii="Arial" w:hAnsi="Arial" w:cs="Arial"/>
                <w:b/>
                <w:noProof/>
                <w:sz w:val="28"/>
                <w:szCs w:val="24"/>
              </w:rPr>
              <mc:AlternateContent>
                <mc:Choice Requires="wpi">
                  <w:drawing>
                    <wp:anchor distT="0" distB="0" distL="114300" distR="114300" simplePos="0" relativeHeight="252041216" behindDoc="0" locked="0" layoutInCell="1" allowOverlap="1">
                      <wp:simplePos x="0" y="0"/>
                      <wp:positionH relativeFrom="column">
                        <wp:posOffset>712740</wp:posOffset>
                      </wp:positionH>
                      <wp:positionV relativeFrom="paragraph">
                        <wp:posOffset>199325</wp:posOffset>
                      </wp:positionV>
                      <wp:extent cx="95760" cy="13680"/>
                      <wp:effectExtent l="38100" t="38100" r="38100" b="43815"/>
                      <wp:wrapNone/>
                      <wp:docPr id="237986" name="Ink 237986"/>
                      <wp:cNvGraphicFramePr/>
                      <a:graphic xmlns:a="http://schemas.openxmlformats.org/drawingml/2006/main">
                        <a:graphicData uri="http://schemas.microsoft.com/office/word/2010/wordprocessingInk">
                          <w14:contentPart bwMode="auto" r:id="rId651">
                            <w14:nvContentPartPr>
                              <w14:cNvContentPartPr/>
                            </w14:nvContentPartPr>
                            <w14:xfrm>
                              <a:off x="0" y="0"/>
                              <a:ext cx="95760" cy="13680"/>
                            </w14:xfrm>
                          </w14:contentPart>
                        </a:graphicData>
                      </a:graphic>
                    </wp:anchor>
                  </w:drawing>
                </mc:Choice>
                <mc:Fallback>
                  <w:pict>
                    <v:shape id="Ink 237986" o:spid="_x0000_s1026" type="#_x0000_t75" style="position:absolute;margin-left:55.15pt;margin-top:14.75pt;width:9.45pt;height:3.05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">
                      <v:imagedata r:id="rId652" o:title=""/>
                    </v:shape>
                  </w:pict>
                </mc:Fallback>
              </mc:AlternateContent>
            </w:r>
            <w:r>
              <w:rPr>
                <w:rFonts w:ascii="Arial" w:hAnsi="Arial" w:cs="Arial"/>
                <w:b/>
                <w:noProof/>
                <w:sz w:val="28"/>
                <w:szCs w:val="24"/>
              </w:rPr>
              <mc:AlternateContent>
                <mc:Choice Requires="wpi">
                  <w:drawing>
                    <wp:anchor distT="0" distB="0" distL="114300" distR="114300" simplePos="0" relativeHeight="252040192" behindDoc="0" locked="0" layoutInCell="1" allowOverlap="1">
                      <wp:simplePos x="0" y="0"/>
                      <wp:positionH relativeFrom="column">
                        <wp:posOffset>728940</wp:posOffset>
                      </wp:positionH>
                      <wp:positionV relativeFrom="paragraph">
                        <wp:posOffset>103925</wp:posOffset>
                      </wp:positionV>
                      <wp:extent cx="29160" cy="178200"/>
                      <wp:effectExtent l="38100" t="38100" r="47625" b="50800"/>
                      <wp:wrapNone/>
                      <wp:docPr id="237985" name="Ink 237985"/>
                      <wp:cNvGraphicFramePr/>
                      <a:graphic xmlns:a="http://schemas.openxmlformats.org/drawingml/2006/main">
                        <a:graphicData uri="http://schemas.microsoft.com/office/word/2010/wordprocessingInk">
                          <w14:contentPart bwMode="auto" r:id="rId653">
                            <w14:nvContentPartPr>
                              <w14:cNvContentPartPr/>
                            </w14:nvContentPartPr>
                            <w14:xfrm>
                              <a:off x="0" y="0"/>
                              <a:ext cx="29160" cy="178200"/>
                            </w14:xfrm>
                          </w14:contentPart>
                        </a:graphicData>
                      </a:graphic>
                    </wp:anchor>
                  </w:drawing>
                </mc:Choice>
                <mc:Fallback>
                  <w:pict>
                    <v:shape id="Ink 237985" o:spid="_x0000_s1026" type="#_x0000_t75" style="position:absolute;margin-left:56.45pt;margin-top:7.25pt;width:4.25pt;height:15.95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">
                      <v:imagedata r:id="rId654" o:title=""/>
                    </v:shape>
                  </w:pict>
                </mc:Fallback>
              </mc:AlternateContent>
            </w:r>
            <w:r>
              <w:rPr>
                <w:rFonts w:ascii="Arial" w:hAnsi="Arial" w:cs="Arial"/>
                <w:b/>
                <w:noProof/>
                <w:sz w:val="28"/>
                <w:szCs w:val="24"/>
              </w:rPr>
              <mc:AlternateContent>
                <mc:Choice Requires="wpi">
                  <w:drawing>
                    <wp:anchor distT="0" distB="0" distL="114300" distR="114300" simplePos="0" relativeHeight="252039168" behindDoc="0" locked="0" layoutInCell="1" allowOverlap="1">
                      <wp:simplePos x="0" y="0"/>
                      <wp:positionH relativeFrom="column">
                        <wp:posOffset>656220</wp:posOffset>
                      </wp:positionH>
                      <wp:positionV relativeFrom="paragraph">
                        <wp:posOffset>129485</wp:posOffset>
                      </wp:positionV>
                      <wp:extent cx="0" cy="6480"/>
                      <wp:effectExtent l="0" t="0" r="0" b="0"/>
                      <wp:wrapNone/>
                      <wp:docPr id="237984" name="Ink 237984"/>
                      <wp:cNvGraphicFramePr/>
                      <a:graphic xmlns:a="http://schemas.openxmlformats.org/drawingml/2006/main">
                        <a:graphicData uri="http://schemas.microsoft.com/office/word/2010/wordprocessingInk">
                          <w14:contentPart bwMode="auto" r:id="rId655">
                            <w14:nvContentPartPr>
                              <w14:cNvContentPartPr/>
                            </w14:nvContentPartPr>
                            <w14:xfrm>
                              <a:off x="0" y="0"/>
                              <a:ext cx="0" cy="6480"/>
                            </w14:xfrm>
                          </w14:contentPart>
                        </a:graphicData>
                      </a:graphic>
                    </wp:anchor>
                  </w:drawing>
                </mc:Choice>
                <mc:Fallback>
                  <w:pict>
                    <v:shape id="Ink 237984" o:spid="_x0000_s1026" type="#_x0000_t75" style="position:absolute;margin-left:51.65pt;margin-top:10.2pt;width:0;height:.5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">
                      <v:imagedata r:id="rId656" o:title=""/>
                    </v:shape>
                  </w:pict>
                </mc:Fallback>
              </mc:AlternateContent>
            </w:r>
            <w:r>
              <w:rPr>
                <w:rFonts w:ascii="Arial" w:hAnsi="Arial" w:cs="Arial"/>
                <w:b/>
                <w:noProof/>
                <w:sz w:val="28"/>
                <w:szCs w:val="24"/>
              </w:rPr>
              <mc:AlternateContent>
                <mc:Choice Requires="wpi">
                  <w:drawing>
                    <wp:anchor distT="0" distB="0" distL="114300" distR="114300" simplePos="0" relativeHeight="252038144" behindDoc="0" locked="0" layoutInCell="1" allowOverlap="1">
                      <wp:simplePos x="0" y="0"/>
                      <wp:positionH relativeFrom="column">
                        <wp:posOffset>668460</wp:posOffset>
                      </wp:positionH>
                      <wp:positionV relativeFrom="paragraph">
                        <wp:posOffset>211925</wp:posOffset>
                      </wp:positionV>
                      <wp:extent cx="12960" cy="70200"/>
                      <wp:effectExtent l="38100" t="38100" r="44450" b="44450"/>
                      <wp:wrapNone/>
                      <wp:docPr id="237983" name="Ink 237983"/>
                      <wp:cNvGraphicFramePr/>
                      <a:graphic xmlns:a="http://schemas.openxmlformats.org/drawingml/2006/main">
                        <a:graphicData uri="http://schemas.microsoft.com/office/word/2010/wordprocessingInk">
                          <w14:contentPart bwMode="auto" r:id="rId657">
                            <w14:nvContentPartPr>
                              <w14:cNvContentPartPr/>
                            </w14:nvContentPartPr>
                            <w14:xfrm>
                              <a:off x="0" y="0"/>
                              <a:ext cx="12960" cy="70200"/>
                            </w14:xfrm>
                          </w14:contentPart>
                        </a:graphicData>
                      </a:graphic>
                    </wp:anchor>
                  </w:drawing>
                </mc:Choice>
                <mc:Fallback>
                  <w:pict>
                    <v:shape id="Ink 237983" o:spid="_x0000_s1026" type="#_x0000_t75" style="position:absolute;margin-left:51.7pt;margin-top:15.75pt;width:2.9pt;height:7.4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">
                      <v:imagedata r:id="rId658" o:title=""/>
                    </v:shape>
                  </w:pict>
                </mc:Fallback>
              </mc:AlternateContent>
            </w:r>
            <w:r>
              <w:rPr>
                <w:rFonts w:ascii="Arial" w:hAnsi="Arial" w:cs="Arial"/>
                <w:b/>
                <w:noProof/>
                <w:sz w:val="28"/>
                <w:szCs w:val="24"/>
              </w:rPr>
              <mc:AlternateContent>
                <mc:Choice Requires="wpi">
                  <w:drawing>
                    <wp:anchor distT="0" distB="0" distL="114300" distR="114300" simplePos="0" relativeHeight="252037120" behindDoc="0" locked="0" layoutInCell="1" allowOverlap="1">
                      <wp:simplePos x="0" y="0"/>
                      <wp:positionH relativeFrom="column">
                        <wp:posOffset>395220</wp:posOffset>
                      </wp:positionH>
                      <wp:positionV relativeFrom="paragraph">
                        <wp:posOffset>224525</wp:posOffset>
                      </wp:positionV>
                      <wp:extent cx="76680" cy="96120"/>
                      <wp:effectExtent l="19050" t="38100" r="57150" b="56515"/>
                      <wp:wrapNone/>
                      <wp:docPr id="237982" name="Ink 237982"/>
                      <wp:cNvGraphicFramePr/>
                      <a:graphic xmlns:a="http://schemas.openxmlformats.org/drawingml/2006/main">
                        <a:graphicData uri="http://schemas.microsoft.com/office/word/2010/wordprocessingInk">
                          <w14:contentPart bwMode="auto" r:id="rId659">
                            <w14:nvContentPartPr>
                              <w14:cNvContentPartPr/>
                            </w14:nvContentPartPr>
                            <w14:xfrm>
                              <a:off x="0" y="0"/>
                              <a:ext cx="76680" cy="96120"/>
                            </w14:xfrm>
                          </w14:contentPart>
                        </a:graphicData>
                      </a:graphic>
                    </wp:anchor>
                  </w:drawing>
                </mc:Choice>
                <mc:Fallback>
                  <w:pict>
                    <v:shape id="Ink 237982" o:spid="_x0000_s1026" type="#_x0000_t75" style="position:absolute;margin-left:30.15pt;margin-top:16.75pt;width:8pt;height:9.45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">
                      <v:imagedata r:id="rId660" o:title=""/>
                    </v:shape>
                  </w:pict>
                </mc:Fallback>
              </mc:AlternateContent>
            </w:r>
            <w:r>
              <w:rPr>
                <w:rFonts w:ascii="Arial" w:hAnsi="Arial" w:cs="Arial"/>
                <w:b/>
                <w:noProof/>
                <w:sz w:val="28"/>
                <w:szCs w:val="24"/>
              </w:rPr>
              <mc:AlternateContent>
                <mc:Choice Requires="wpi">
                  <w:drawing>
                    <wp:anchor distT="0" distB="0" distL="114300" distR="114300" simplePos="0" relativeHeight="252036096" behindDoc="0" locked="0" layoutInCell="1" allowOverlap="1">
                      <wp:simplePos x="0" y="0"/>
                      <wp:positionH relativeFrom="column">
                        <wp:posOffset>579540</wp:posOffset>
                      </wp:positionH>
                      <wp:positionV relativeFrom="paragraph">
                        <wp:posOffset>135965</wp:posOffset>
                      </wp:positionV>
                      <wp:extent cx="26640" cy="146160"/>
                      <wp:effectExtent l="57150" t="38100" r="50165" b="44450"/>
                      <wp:wrapNone/>
                      <wp:docPr id="237981" name="Ink 237981"/>
                      <wp:cNvGraphicFramePr/>
                      <a:graphic xmlns:a="http://schemas.openxmlformats.org/drawingml/2006/main">
                        <a:graphicData uri="http://schemas.microsoft.com/office/word/2010/wordprocessingInk">
                          <w14:contentPart bwMode="auto" r:id="rId661">
                            <w14:nvContentPartPr>
                              <w14:cNvContentPartPr/>
                            </w14:nvContentPartPr>
                            <w14:xfrm>
                              <a:off x="0" y="0"/>
                              <a:ext cx="26640" cy="146160"/>
                            </w14:xfrm>
                          </w14:contentPart>
                        </a:graphicData>
                      </a:graphic>
                    </wp:anchor>
                  </w:drawing>
                </mc:Choice>
                <mc:Fallback>
                  <w:pict>
                    <v:shape id="Ink 237981" o:spid="_x0000_s1026" type="#_x0000_t75" style="position:absolute;margin-left:44.7pt;margin-top:9.75pt;width:4.1pt;height:13.4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">
                      <v:imagedata r:id="rId662" o:title=""/>
                    </v:shape>
                  </w:pict>
                </mc:Fallback>
              </mc:AlternateContent>
            </w:r>
            <w:r>
              <w:rPr>
                <w:rFonts w:ascii="Arial" w:hAnsi="Arial" w:cs="Arial"/>
                <w:b/>
                <w:noProof/>
                <w:sz w:val="28"/>
                <w:szCs w:val="24"/>
              </w:rPr>
              <mc:AlternateContent>
                <mc:Choice Requires="wpi">
                  <w:drawing>
                    <wp:anchor distT="0" distB="0" distL="114300" distR="114300" simplePos="0" relativeHeight="252035072" behindDoc="0" locked="0" layoutInCell="1" allowOverlap="1">
                      <wp:simplePos x="0" y="0"/>
                      <wp:positionH relativeFrom="column">
                        <wp:posOffset>477660</wp:posOffset>
                      </wp:positionH>
                      <wp:positionV relativeFrom="paragraph">
                        <wp:posOffset>192845</wp:posOffset>
                      </wp:positionV>
                      <wp:extent cx="57960" cy="177840"/>
                      <wp:effectExtent l="38100" t="38100" r="56515" b="50800"/>
                      <wp:wrapNone/>
                      <wp:docPr id="237980" name="Ink 237980"/>
                      <wp:cNvGraphicFramePr/>
                      <a:graphic xmlns:a="http://schemas.openxmlformats.org/drawingml/2006/main">
                        <a:graphicData uri="http://schemas.microsoft.com/office/word/2010/wordprocessingInk">
                          <w14:contentPart bwMode="auto" r:id="rId663">
                            <w14:nvContentPartPr>
                              <w14:cNvContentPartPr/>
                            </w14:nvContentPartPr>
                            <w14:xfrm>
                              <a:off x="0" y="0"/>
                              <a:ext cx="57960" cy="177840"/>
                            </w14:xfrm>
                          </w14:contentPart>
                        </a:graphicData>
                      </a:graphic>
                    </wp:anchor>
                  </w:drawing>
                </mc:Choice>
                <mc:Fallback>
                  <w:pict>
                    <v:shape id="Ink 237980" o:spid="_x0000_s1026" type="#_x0000_t75" style="position:absolute;margin-left:36.65pt;margin-top:14.25pt;width:6.45pt;height:15.85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">
                      <v:imagedata r:id="rId664" o:title=""/>
                    </v:shape>
                  </w:pict>
                </mc:Fallback>
              </mc:AlternateContent>
            </w:r>
            <w:r>
              <w:rPr>
                <w:rFonts w:ascii="Arial" w:hAnsi="Arial" w:cs="Arial"/>
                <w:b/>
                <w:noProof/>
                <w:sz w:val="28"/>
                <w:szCs w:val="24"/>
              </w:rPr>
              <mc:AlternateContent>
                <mc:Choice Requires="wpi">
                  <w:drawing>
                    <wp:anchor distT="0" distB="0" distL="114300" distR="114300" simplePos="0" relativeHeight="252034048" behindDoc="0" locked="0" layoutInCell="1" allowOverlap="1">
                      <wp:simplePos x="0" y="0"/>
                      <wp:positionH relativeFrom="column">
                        <wp:posOffset>203340</wp:posOffset>
                      </wp:positionH>
                      <wp:positionV relativeFrom="paragraph">
                        <wp:posOffset>148925</wp:posOffset>
                      </wp:positionV>
                      <wp:extent cx="117360" cy="130320"/>
                      <wp:effectExtent l="38100" t="38100" r="35560" b="41275"/>
                      <wp:wrapNone/>
                      <wp:docPr id="237979" name="Ink 237979"/>
                      <wp:cNvGraphicFramePr/>
                      <a:graphic xmlns:a="http://schemas.openxmlformats.org/drawingml/2006/main">
                        <a:graphicData uri="http://schemas.microsoft.com/office/word/2010/wordprocessingInk">
                          <w14:contentPart bwMode="auto" r:id="rId665">
                            <w14:nvContentPartPr>
                              <w14:cNvContentPartPr/>
                            </w14:nvContentPartPr>
                            <w14:xfrm>
                              <a:off x="0" y="0"/>
                              <a:ext cx="117360" cy="130320"/>
                            </w14:xfrm>
                          </w14:contentPart>
                        </a:graphicData>
                      </a:graphic>
                    </wp:anchor>
                  </w:drawing>
                </mc:Choice>
                <mc:Fallback>
                  <w:pict>
                    <v:shape id="Ink 237979" o:spid="_x0000_s1026" type="#_x0000_t75" style="position:absolute;margin-left:15.05pt;margin-top:10.8pt;width:11.2pt;height:12.15pt;z-index:25203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">
                      <v:imagedata r:id="rId666" o:title=""/>
                    </v:shape>
                  </w:pict>
                </mc:Fallback>
              </mc:AlternateContent>
            </w:r>
            <w:r>
              <w:rPr>
                <w:rFonts w:ascii="Arial" w:hAnsi="Arial" w:cs="Arial"/>
                <w:b/>
                <w:noProof/>
                <w:sz w:val="28"/>
                <w:szCs w:val="24"/>
              </w:rPr>
              <mc:AlternateContent>
                <mc:Choice Requires="wpi">
                  <w:drawing>
                    <wp:anchor distT="0" distB="0" distL="114300" distR="114300" simplePos="0" relativeHeight="252033024" behindDoc="0" locked="0" layoutInCell="1" allowOverlap="1">
                      <wp:simplePos x="0" y="0"/>
                      <wp:positionH relativeFrom="column">
                        <wp:posOffset>114780</wp:posOffset>
                      </wp:positionH>
                      <wp:positionV relativeFrom="paragraph">
                        <wp:posOffset>129845</wp:posOffset>
                      </wp:positionV>
                      <wp:extent cx="77760" cy="151200"/>
                      <wp:effectExtent l="19050" t="38100" r="36830" b="39370"/>
                      <wp:wrapNone/>
                      <wp:docPr id="237978" name="Ink 237978"/>
                      <wp:cNvGraphicFramePr/>
                      <a:graphic xmlns:a="http://schemas.openxmlformats.org/drawingml/2006/main">
                        <a:graphicData uri="http://schemas.microsoft.com/office/word/2010/wordprocessingInk">
                          <w14:contentPart bwMode="auto" r:id="rId667">
                            <w14:nvContentPartPr>
                              <w14:cNvContentPartPr/>
                            </w14:nvContentPartPr>
                            <w14:xfrm>
                              <a:off x="0" y="0"/>
                              <a:ext cx="77760" cy="151200"/>
                            </w14:xfrm>
                          </w14:contentPart>
                        </a:graphicData>
                      </a:graphic>
                    </wp:anchor>
                  </w:drawing>
                </mc:Choice>
                <mc:Fallback>
                  <w:pict>
                    <v:shape id="Ink 237978" o:spid="_x0000_s1026" type="#_x0000_t75" style="position:absolute;margin-left:8.1pt;margin-top:9.25pt;width:8pt;height:13.8pt;z-index:2520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">
                      <v:imagedata r:id="rId668" o:title=""/>
                    </v:shape>
                  </w:pict>
                </mc:Fallback>
              </mc:AlternateContent>
            </w:r>
          </w:p>
        </w:tc>
        <w:tc>
          <w:tcPr>
            <w:tcW w:w="414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181504" behindDoc="0" locked="0" layoutInCell="1" allowOverlap="1">
                      <wp:simplePos x="0" y="0"/>
                      <wp:positionH relativeFrom="column">
                        <wp:posOffset>2549820</wp:posOffset>
                      </wp:positionH>
                      <wp:positionV relativeFrom="paragraph">
                        <wp:posOffset>-99475</wp:posOffset>
                      </wp:positionV>
                      <wp:extent cx="138240" cy="292680"/>
                      <wp:effectExtent l="38100" t="38100" r="33655" b="50800"/>
                      <wp:wrapNone/>
                      <wp:docPr id="238123" name="Ink 238123"/>
                      <wp:cNvGraphicFramePr/>
                      <a:graphic xmlns:a="http://schemas.openxmlformats.org/drawingml/2006/main">
                        <a:graphicData uri="http://schemas.microsoft.com/office/word/2010/wordprocessingInk">
                          <w14:contentPart bwMode="auto" r:id="rId669">
                            <w14:nvContentPartPr>
                              <w14:cNvContentPartPr/>
                            </w14:nvContentPartPr>
                            <w14:xfrm>
                              <a:off x="0" y="0"/>
                              <a:ext cx="138240" cy="292680"/>
                            </w14:xfrm>
                          </w14:contentPart>
                        </a:graphicData>
                      </a:graphic>
                    </wp:anchor>
                  </w:drawing>
                </mc:Choice>
                <mc:Fallback>
                  <w:pict>
                    <v:shape id="Ink 238123" o:spid="_x0000_s1026" type="#_x0000_t75" style="position:absolute;margin-left:199.8pt;margin-top:-8.8pt;width:12.8pt;height:24.95pt;z-index:2521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">
                      <v:imagedata r:id="rId670" o:title=""/>
                    </v:shape>
                  </w:pict>
                </mc:Fallback>
              </mc:AlternateContent>
            </w:r>
            <w:r>
              <w:rPr>
                <w:rFonts w:ascii="Arial" w:hAnsi="Arial" w:cs="Arial"/>
                <w:b/>
                <w:noProof/>
                <w:sz w:val="28"/>
                <w:szCs w:val="24"/>
              </w:rPr>
              <mc:AlternateContent>
                <mc:Choice Requires="wpi">
                  <w:drawing>
                    <wp:anchor distT="0" distB="0" distL="114300" distR="114300" simplePos="0" relativeHeight="252180480" behindDoc="0" locked="0" layoutInCell="1" allowOverlap="1">
                      <wp:simplePos x="0" y="0"/>
                      <wp:positionH relativeFrom="column">
                        <wp:posOffset>2459820</wp:posOffset>
                      </wp:positionH>
                      <wp:positionV relativeFrom="paragraph">
                        <wp:posOffset>159725</wp:posOffset>
                      </wp:positionV>
                      <wp:extent cx="44280" cy="71640"/>
                      <wp:effectExtent l="38100" t="38100" r="51435" b="43180"/>
                      <wp:wrapNone/>
                      <wp:docPr id="238122" name="Ink 238122"/>
                      <wp:cNvGraphicFramePr/>
                      <a:graphic xmlns:a="http://schemas.openxmlformats.org/drawingml/2006/main">
                        <a:graphicData uri="http://schemas.microsoft.com/office/word/2010/wordprocessingInk">
                          <w14:contentPart bwMode="auto" r:id="rId671">
                            <w14:nvContentPartPr>
                              <w14:cNvContentPartPr/>
                            </w14:nvContentPartPr>
                            <w14:xfrm>
                              <a:off x="0" y="0"/>
                              <a:ext cx="44280" cy="71640"/>
                            </w14:xfrm>
                          </w14:contentPart>
                        </a:graphicData>
                      </a:graphic>
                    </wp:anchor>
                  </w:drawing>
                </mc:Choice>
                <mc:Fallback>
                  <w:pict>
                    <v:shape id="Ink 238122" o:spid="_x0000_s1026" type="#_x0000_t75" style="position:absolute;margin-left:192.75pt;margin-top:11.65pt;width:5.4pt;height:7.6pt;z-index:25218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">
                      <v:imagedata r:id="rId672" o:title=""/>
                    </v:shape>
                  </w:pict>
                </mc:Fallback>
              </mc:AlternateContent>
            </w:r>
            <w:r>
              <w:rPr>
                <w:rFonts w:ascii="Arial" w:hAnsi="Arial" w:cs="Arial"/>
                <w:b/>
                <w:noProof/>
                <w:sz w:val="28"/>
                <w:szCs w:val="24"/>
              </w:rPr>
              <mc:AlternateContent>
                <mc:Choice Requires="wpi">
                  <w:drawing>
                    <wp:anchor distT="0" distB="0" distL="114300" distR="114300" simplePos="0" relativeHeight="252179456" behindDoc="0" locked="0" layoutInCell="1" allowOverlap="1">
                      <wp:simplePos x="0" y="0"/>
                      <wp:positionH relativeFrom="column">
                        <wp:posOffset>2394660</wp:posOffset>
                      </wp:positionH>
                      <wp:positionV relativeFrom="paragraph">
                        <wp:posOffset>199325</wp:posOffset>
                      </wp:positionV>
                      <wp:extent cx="65520" cy="70200"/>
                      <wp:effectExtent l="38100" t="38100" r="48895" b="44450"/>
                      <wp:wrapNone/>
                      <wp:docPr id="238121" name="Ink 238121"/>
                      <wp:cNvGraphicFramePr/>
                      <a:graphic xmlns:a="http://schemas.openxmlformats.org/drawingml/2006/main">
                        <a:graphicData uri="http://schemas.microsoft.com/office/word/2010/wordprocessingInk">
                          <w14:contentPart bwMode="auto" r:id="rId673">
                            <w14:nvContentPartPr>
                              <w14:cNvContentPartPr/>
                            </w14:nvContentPartPr>
                            <w14:xfrm>
                              <a:off x="0" y="0"/>
                              <a:ext cx="65520" cy="70200"/>
                            </w14:xfrm>
                          </w14:contentPart>
                        </a:graphicData>
                      </a:graphic>
                    </wp:anchor>
                  </w:drawing>
                </mc:Choice>
                <mc:Fallback>
                  <w:pict>
                    <v:shape id="Ink 238121" o:spid="_x0000_s1026" type="#_x0000_t75" style="position:absolute;margin-left:187.6pt;margin-top:14.75pt;width:7.05pt;height:7.45pt;z-index:25217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">
                      <v:imagedata r:id="rId674" o:title=""/>
                    </v:shape>
                  </w:pict>
                </mc:Fallback>
              </mc:AlternateContent>
            </w:r>
            <w:r>
              <w:rPr>
                <w:rFonts w:ascii="Arial" w:hAnsi="Arial" w:cs="Arial"/>
                <w:b/>
                <w:noProof/>
                <w:sz w:val="28"/>
                <w:szCs w:val="24"/>
              </w:rPr>
              <mc:AlternateContent>
                <mc:Choice Requires="wpi">
                  <w:drawing>
                    <wp:anchor distT="0" distB="0" distL="114300" distR="114300" simplePos="0" relativeHeight="252178432" behindDoc="0" locked="0" layoutInCell="1" allowOverlap="1">
                      <wp:simplePos x="0" y="0"/>
                      <wp:positionH relativeFrom="column">
                        <wp:posOffset>2332020</wp:posOffset>
                      </wp:positionH>
                      <wp:positionV relativeFrom="paragraph">
                        <wp:posOffset>224525</wp:posOffset>
                      </wp:positionV>
                      <wp:extent cx="32040" cy="83160"/>
                      <wp:effectExtent l="38100" t="38100" r="44450" b="50800"/>
                      <wp:wrapNone/>
                      <wp:docPr id="238120" name="Ink 238120"/>
                      <wp:cNvGraphicFramePr/>
                      <a:graphic xmlns:a="http://schemas.openxmlformats.org/drawingml/2006/main">
                        <a:graphicData uri="http://schemas.microsoft.com/office/word/2010/wordprocessingInk">
                          <w14:contentPart bwMode="auto" r:id="rId675">
                            <w14:nvContentPartPr>
                              <w14:cNvContentPartPr/>
                            </w14:nvContentPartPr>
                            <w14:xfrm>
                              <a:off x="0" y="0"/>
                              <a:ext cx="32040" cy="83160"/>
                            </w14:xfrm>
                          </w14:contentPart>
                        </a:graphicData>
                      </a:graphic>
                    </wp:anchor>
                  </w:drawing>
                </mc:Choice>
                <mc:Fallback>
                  <w:pict>
                    <v:shape id="Ink 238120" o:spid="_x0000_s1026" type="#_x0000_t75" style="position:absolute;margin-left:182.65pt;margin-top:16.75pt;width:4.4pt;height:8.5pt;z-index:2521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">
                      <v:imagedata r:id="rId676" o:title=""/>
                    </v:shape>
                  </w:pict>
                </mc:Fallback>
              </mc:AlternateContent>
            </w:r>
            <w:r>
              <w:rPr>
                <w:rFonts w:ascii="Arial" w:hAnsi="Arial" w:cs="Arial"/>
                <w:b/>
                <w:noProof/>
                <w:sz w:val="28"/>
                <w:szCs w:val="24"/>
              </w:rPr>
              <mc:AlternateContent>
                <mc:Choice Requires="wpi">
                  <w:drawing>
                    <wp:anchor distT="0" distB="0" distL="114300" distR="114300" simplePos="0" relativeHeight="252177408" behindDoc="0" locked="0" layoutInCell="1" allowOverlap="1">
                      <wp:simplePos x="0" y="0"/>
                      <wp:positionH relativeFrom="column">
                        <wp:posOffset>2243100</wp:posOffset>
                      </wp:positionH>
                      <wp:positionV relativeFrom="paragraph">
                        <wp:posOffset>275645</wp:posOffset>
                      </wp:positionV>
                      <wp:extent cx="57600" cy="162000"/>
                      <wp:effectExtent l="38100" t="38100" r="38100" b="47625"/>
                      <wp:wrapNone/>
                      <wp:docPr id="238119" name="Ink 238119"/>
                      <wp:cNvGraphicFramePr/>
                      <a:graphic xmlns:a="http://schemas.openxmlformats.org/drawingml/2006/main">
                        <a:graphicData uri="http://schemas.microsoft.com/office/word/2010/wordprocessingInk">
                          <w14:contentPart bwMode="auto" r:id="rId677">
                            <w14:nvContentPartPr>
                              <w14:cNvContentPartPr/>
                            </w14:nvContentPartPr>
                            <w14:xfrm>
                              <a:off x="0" y="0"/>
                              <a:ext cx="57600" cy="162000"/>
                            </w14:xfrm>
                          </w14:contentPart>
                        </a:graphicData>
                      </a:graphic>
                    </wp:anchor>
                  </w:drawing>
                </mc:Choice>
                <mc:Fallback>
                  <w:pict>
                    <v:shape id="Ink 238119" o:spid="_x0000_s1026" type="#_x0000_t75" style="position:absolute;margin-left:175.65pt;margin-top:20.75pt;width:6.45pt;height:14.65pt;z-index:25217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">
                      <v:imagedata r:id="rId678" o:title=""/>
                    </v:shape>
                  </w:pict>
                </mc:Fallback>
              </mc:AlternateContent>
            </w:r>
            <w:r>
              <w:rPr>
                <w:rFonts w:ascii="Arial" w:hAnsi="Arial" w:cs="Arial"/>
                <w:b/>
                <w:noProof/>
                <w:sz w:val="28"/>
                <w:szCs w:val="24"/>
              </w:rPr>
              <mc:AlternateContent>
                <mc:Choice Requires="wpi">
                  <w:drawing>
                    <wp:anchor distT="0" distB="0" distL="114300" distR="114300" simplePos="0" relativeHeight="252176384" behindDoc="0" locked="0" layoutInCell="1" allowOverlap="1">
                      <wp:simplePos x="0" y="0"/>
                      <wp:positionH relativeFrom="column">
                        <wp:posOffset>2173980</wp:posOffset>
                      </wp:positionH>
                      <wp:positionV relativeFrom="paragraph">
                        <wp:posOffset>263405</wp:posOffset>
                      </wp:positionV>
                      <wp:extent cx="6120" cy="6120"/>
                      <wp:effectExtent l="38100" t="38100" r="51435" b="51435"/>
                      <wp:wrapNone/>
                      <wp:docPr id="238118" name="Ink 238118"/>
                      <wp:cNvGraphicFramePr/>
                      <a:graphic xmlns:a="http://schemas.openxmlformats.org/drawingml/2006/main">
                        <a:graphicData uri="http://schemas.microsoft.com/office/word/2010/wordprocessingInk">
                          <w14:contentPart bwMode="auto" r:id="rId679">
                            <w14:nvContentPartPr>
                              <w14:cNvContentPartPr/>
                            </w14:nvContentPartPr>
                            <w14:xfrm>
                              <a:off x="0" y="0"/>
                              <a:ext cx="6120" cy="6120"/>
                            </w14:xfrm>
                          </w14:contentPart>
                        </a:graphicData>
                      </a:graphic>
                    </wp:anchor>
                  </w:drawing>
                </mc:Choice>
                <mc:Fallback>
                  <w:pict>
                    <v:shape id="Ink 238118" o:spid="_x0000_s1026" type="#_x0000_t75" style="position:absolute;margin-left:170.2pt;margin-top:19.75pt;width:2.5pt;height:2.5pt;z-index:25217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">
                      <v:imagedata r:id="rId680" o:title=""/>
                    </v:shape>
                  </w:pict>
                </mc:Fallback>
              </mc:AlternateContent>
            </w:r>
            <w:r>
              <w:rPr>
                <w:rFonts w:ascii="Arial" w:hAnsi="Arial" w:cs="Arial"/>
                <w:b/>
                <w:noProof/>
                <w:sz w:val="28"/>
                <w:szCs w:val="24"/>
              </w:rPr>
              <mc:AlternateContent>
                <mc:Choice Requires="wpi">
                  <w:drawing>
                    <wp:anchor distT="0" distB="0" distL="114300" distR="114300" simplePos="0" relativeHeight="252175360" behindDoc="0" locked="0" layoutInCell="1" allowOverlap="1">
                      <wp:simplePos x="0" y="0"/>
                      <wp:positionH relativeFrom="column">
                        <wp:posOffset>2186220</wp:posOffset>
                      </wp:positionH>
                      <wp:positionV relativeFrom="paragraph">
                        <wp:posOffset>345125</wp:posOffset>
                      </wp:positionV>
                      <wp:extent cx="12600" cy="57600"/>
                      <wp:effectExtent l="38100" t="38100" r="45085" b="38100"/>
                      <wp:wrapNone/>
                      <wp:docPr id="238117" name="Ink 238117"/>
                      <wp:cNvGraphicFramePr/>
                      <a:graphic xmlns:a="http://schemas.openxmlformats.org/drawingml/2006/main">
                        <a:graphicData uri="http://schemas.microsoft.com/office/word/2010/wordprocessingInk">
                          <w14:contentPart bwMode="auto" r:id="rId681">
                            <w14:nvContentPartPr>
                              <w14:cNvContentPartPr/>
                            </w14:nvContentPartPr>
                            <w14:xfrm>
                              <a:off x="0" y="0"/>
                              <a:ext cx="12600" cy="57600"/>
                            </w14:xfrm>
                          </w14:contentPart>
                        </a:graphicData>
                      </a:graphic>
                    </wp:anchor>
                  </w:drawing>
                </mc:Choice>
                <mc:Fallback>
                  <w:pict>
                    <v:shape id="Ink 238117" o:spid="_x0000_s1026" type="#_x0000_t75" style="position:absolute;margin-left:171.15pt;margin-top:26.25pt;width:3.05pt;height:6.45pt;z-index:2521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">
                      <v:imagedata r:id="rId682" o:title=""/>
                    </v:shape>
                  </w:pict>
                </mc:Fallback>
              </mc:AlternateContent>
            </w:r>
            <w:r>
              <w:rPr>
                <w:rFonts w:ascii="Arial" w:hAnsi="Arial" w:cs="Arial"/>
                <w:b/>
                <w:noProof/>
                <w:sz w:val="28"/>
                <w:szCs w:val="24"/>
              </w:rPr>
              <mc:AlternateContent>
                <mc:Choice Requires="wpi">
                  <w:drawing>
                    <wp:anchor distT="0" distB="0" distL="114300" distR="114300" simplePos="0" relativeHeight="252174336" behindDoc="0" locked="0" layoutInCell="1" allowOverlap="1">
                      <wp:simplePos x="0" y="0"/>
                      <wp:positionH relativeFrom="column">
                        <wp:posOffset>2116740</wp:posOffset>
                      </wp:positionH>
                      <wp:positionV relativeFrom="paragraph">
                        <wp:posOffset>369965</wp:posOffset>
                      </wp:positionV>
                      <wp:extent cx="38160" cy="58320"/>
                      <wp:effectExtent l="57150" t="38100" r="57150" b="56515"/>
                      <wp:wrapNone/>
                      <wp:docPr id="238116" name="Ink 238116"/>
                      <wp:cNvGraphicFramePr/>
                      <a:graphic xmlns:a="http://schemas.openxmlformats.org/drawingml/2006/main">
                        <a:graphicData uri="http://schemas.microsoft.com/office/word/2010/wordprocessingInk">
                          <w14:contentPart bwMode="auto" r:id="rId683">
                            <w14:nvContentPartPr>
                              <w14:cNvContentPartPr/>
                            </w14:nvContentPartPr>
                            <w14:xfrm>
                              <a:off x="0" y="0"/>
                              <a:ext cx="38160" cy="58320"/>
                            </w14:xfrm>
                          </w14:contentPart>
                        </a:graphicData>
                      </a:graphic>
                    </wp:anchor>
                  </w:drawing>
                </mc:Choice>
                <mc:Fallback>
                  <w:pict>
                    <v:shape id="Ink 238116" o:spid="_x0000_s1026" type="#_x0000_t75" style="position:absolute;margin-left:165.7pt;margin-top:28.2pt;width:4.9pt;height:6.5pt;z-index:25217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">
                      <v:imagedata r:id="rId684" o:title=""/>
                    </v:shape>
                  </w:pict>
                </mc:Fallback>
              </mc:AlternateContent>
            </w:r>
            <w:r>
              <w:rPr>
                <w:rFonts w:ascii="Arial" w:hAnsi="Arial" w:cs="Arial"/>
                <w:b/>
                <w:noProof/>
                <w:sz w:val="28"/>
                <w:szCs w:val="24"/>
              </w:rPr>
              <mc:AlternateContent>
                <mc:Choice Requires="wpi">
                  <w:drawing>
                    <wp:anchor distT="0" distB="0" distL="114300" distR="114300" simplePos="0" relativeHeight="252173312" behindDoc="0" locked="0" layoutInCell="1" allowOverlap="1">
                      <wp:simplePos x="0" y="0"/>
                      <wp:positionH relativeFrom="column">
                        <wp:posOffset>2028540</wp:posOffset>
                      </wp:positionH>
                      <wp:positionV relativeFrom="paragraph">
                        <wp:posOffset>408845</wp:posOffset>
                      </wp:positionV>
                      <wp:extent cx="38160" cy="78840"/>
                      <wp:effectExtent l="38100" t="38100" r="57150" b="54610"/>
                      <wp:wrapNone/>
                      <wp:docPr id="238115" name="Ink 238115"/>
                      <wp:cNvGraphicFramePr/>
                      <a:graphic xmlns:a="http://schemas.openxmlformats.org/drawingml/2006/main">
                        <a:graphicData uri="http://schemas.microsoft.com/office/word/2010/wordprocessingInk">
                          <w14:contentPart bwMode="auto" r:id="rId685">
                            <w14:nvContentPartPr>
                              <w14:cNvContentPartPr/>
                            </w14:nvContentPartPr>
                            <w14:xfrm>
                              <a:off x="0" y="0"/>
                              <a:ext cx="38160" cy="78840"/>
                            </w14:xfrm>
                          </w14:contentPart>
                        </a:graphicData>
                      </a:graphic>
                    </wp:anchor>
                  </w:drawing>
                </mc:Choice>
                <mc:Fallback>
                  <w:pict>
                    <v:shape id="Ink 238115" o:spid="_x0000_s1026" type="#_x0000_t75" style="position:absolute;margin-left:158.8pt;margin-top:31.25pt;width:4.9pt;height:8.1pt;z-index:2521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">
                      <v:imagedata r:id="rId686" o:title=""/>
                    </v:shape>
                  </w:pict>
                </mc:Fallback>
              </mc:AlternateContent>
            </w:r>
            <w:r>
              <w:rPr>
                <w:rFonts w:ascii="Arial" w:hAnsi="Arial" w:cs="Arial"/>
                <w:b/>
                <w:noProof/>
                <w:sz w:val="28"/>
                <w:szCs w:val="24"/>
              </w:rPr>
              <mc:AlternateContent>
                <mc:Choice Requires="wpi">
                  <w:drawing>
                    <wp:anchor distT="0" distB="0" distL="114300" distR="114300" simplePos="0" relativeHeight="252172288" behindDoc="0" locked="0" layoutInCell="1" allowOverlap="1">
                      <wp:simplePos x="0" y="0"/>
                      <wp:positionH relativeFrom="column">
                        <wp:posOffset>1951500</wp:posOffset>
                      </wp:positionH>
                      <wp:positionV relativeFrom="paragraph">
                        <wp:posOffset>427565</wp:posOffset>
                      </wp:positionV>
                      <wp:extent cx="38160" cy="121320"/>
                      <wp:effectExtent l="38100" t="38100" r="57150" b="50165"/>
                      <wp:wrapNone/>
                      <wp:docPr id="238114" name="Ink 238114"/>
                      <wp:cNvGraphicFramePr/>
                      <a:graphic xmlns:a="http://schemas.openxmlformats.org/drawingml/2006/main">
                        <a:graphicData uri="http://schemas.microsoft.com/office/word/2010/wordprocessingInk">
                          <w14:contentPart bwMode="auto" r:id="rId687">
                            <w14:nvContentPartPr>
                              <w14:cNvContentPartPr/>
                            </w14:nvContentPartPr>
                            <w14:xfrm>
                              <a:off x="0" y="0"/>
                              <a:ext cx="38160" cy="121320"/>
                            </w14:xfrm>
                          </w14:contentPart>
                        </a:graphicData>
                      </a:graphic>
                    </wp:anchor>
                  </w:drawing>
                </mc:Choice>
                <mc:Fallback>
                  <w:pict>
                    <v:shape id="Ink 238114" o:spid="_x0000_s1026" type="#_x0000_t75" style="position:absolute;margin-left:152.7pt;margin-top:32.7pt;width:4.9pt;height:11.45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">
                      <v:imagedata r:id="rId688" o:title=""/>
                    </v:shape>
                  </w:pict>
                </mc:Fallback>
              </mc:AlternateContent>
            </w:r>
            <w:r>
              <w:rPr>
                <w:rFonts w:ascii="Arial" w:hAnsi="Arial" w:cs="Arial"/>
                <w:b/>
                <w:noProof/>
                <w:sz w:val="28"/>
                <w:szCs w:val="24"/>
              </w:rPr>
              <mc:AlternateContent>
                <mc:Choice Requires="wpi">
                  <w:drawing>
                    <wp:anchor distT="0" distB="0" distL="114300" distR="114300" simplePos="0" relativeHeight="252171264" behindDoc="0" locked="0" layoutInCell="1" allowOverlap="1">
                      <wp:simplePos x="0" y="0"/>
                      <wp:positionH relativeFrom="column">
                        <wp:posOffset>1633620</wp:posOffset>
                      </wp:positionH>
                      <wp:positionV relativeFrom="paragraph">
                        <wp:posOffset>808805</wp:posOffset>
                      </wp:positionV>
                      <wp:extent cx="70200" cy="82440"/>
                      <wp:effectExtent l="38100" t="38100" r="6350" b="51435"/>
                      <wp:wrapNone/>
                      <wp:docPr id="238113" name="Ink 238113"/>
                      <wp:cNvGraphicFramePr/>
                      <a:graphic xmlns:a="http://schemas.openxmlformats.org/drawingml/2006/main">
                        <a:graphicData uri="http://schemas.microsoft.com/office/word/2010/wordprocessingInk">
                          <w14:contentPart bwMode="auto" r:id="rId689">
                            <w14:nvContentPartPr>
                              <w14:cNvContentPartPr/>
                            </w14:nvContentPartPr>
                            <w14:xfrm>
                              <a:off x="0" y="0"/>
                              <a:ext cx="70200" cy="82440"/>
                            </w14:xfrm>
                          </w14:contentPart>
                        </a:graphicData>
                      </a:graphic>
                    </wp:anchor>
                  </w:drawing>
                </mc:Choice>
                <mc:Fallback>
                  <w:pict>
                    <v:shape id="Ink 238113" o:spid="_x0000_s1026" type="#_x0000_t75" style="position:absolute;margin-left:127.7pt;margin-top:62.75pt;width:7.45pt;height:8.45pt;z-index:2521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">
                      <v:imagedata r:id="rId690" o:title=""/>
                    </v:shape>
                  </w:pict>
                </mc:Fallback>
              </mc:AlternateContent>
            </w:r>
            <w:r>
              <w:rPr>
                <w:rFonts w:ascii="Arial" w:hAnsi="Arial" w:cs="Arial"/>
                <w:b/>
                <w:noProof/>
                <w:sz w:val="28"/>
                <w:szCs w:val="24"/>
              </w:rPr>
              <mc:AlternateContent>
                <mc:Choice Requires="wpi">
                  <w:drawing>
                    <wp:anchor distT="0" distB="0" distL="114300" distR="114300" simplePos="0" relativeHeight="252170240" behindDoc="0" locked="0" layoutInCell="1" allowOverlap="1">
                      <wp:simplePos x="0" y="0"/>
                      <wp:positionH relativeFrom="column">
                        <wp:posOffset>1652700</wp:posOffset>
                      </wp:positionH>
                      <wp:positionV relativeFrom="paragraph">
                        <wp:posOffset>593165</wp:posOffset>
                      </wp:positionV>
                      <wp:extent cx="241200" cy="273240"/>
                      <wp:effectExtent l="38100" t="38100" r="45085" b="50800"/>
                      <wp:wrapNone/>
                      <wp:docPr id="238112" name="Ink 238112"/>
                      <wp:cNvGraphicFramePr/>
                      <a:graphic xmlns:a="http://schemas.openxmlformats.org/drawingml/2006/main">
                        <a:graphicData uri="http://schemas.microsoft.com/office/word/2010/wordprocessingInk">
                          <w14:contentPart bwMode="auto" r:id="rId691">
                            <w14:nvContentPartPr>
                              <w14:cNvContentPartPr/>
                            </w14:nvContentPartPr>
                            <w14:xfrm>
                              <a:off x="0" y="0"/>
                              <a:ext cx="241200" cy="273240"/>
                            </w14:xfrm>
                          </w14:contentPart>
                        </a:graphicData>
                      </a:graphic>
                    </wp:anchor>
                  </w:drawing>
                </mc:Choice>
                <mc:Fallback>
                  <w:pict>
                    <v:shape id="Ink 238112" o:spid="_x0000_s1026" type="#_x0000_t75" style="position:absolute;margin-left:129.2pt;margin-top:45.75pt;width:20.95pt;height:23.4pt;z-index:2521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">
                      <v:imagedata r:id="rId692" o:title=""/>
                    </v:shape>
                  </w:pict>
                </mc:Fallback>
              </mc:AlternateContent>
            </w:r>
            <w:r>
              <w:rPr>
                <w:rFonts w:ascii="Arial" w:hAnsi="Arial" w:cs="Arial"/>
                <w:b/>
                <w:noProof/>
                <w:sz w:val="28"/>
                <w:szCs w:val="24"/>
              </w:rPr>
              <mc:AlternateContent>
                <mc:Choice Requires="wpi">
                  <w:drawing>
                    <wp:anchor distT="0" distB="0" distL="114300" distR="114300" simplePos="0" relativeHeight="252169216" behindDoc="0" locked="0" layoutInCell="1" allowOverlap="1">
                      <wp:simplePos x="0" y="0"/>
                      <wp:positionH relativeFrom="column">
                        <wp:posOffset>1846740</wp:posOffset>
                      </wp:positionH>
                      <wp:positionV relativeFrom="paragraph">
                        <wp:posOffset>776405</wp:posOffset>
                      </wp:positionV>
                      <wp:extent cx="530280" cy="489960"/>
                      <wp:effectExtent l="38100" t="38100" r="41275" b="43815"/>
                      <wp:wrapNone/>
                      <wp:docPr id="238111" name="Ink 238111"/>
                      <wp:cNvGraphicFramePr/>
                      <a:graphic xmlns:a="http://schemas.openxmlformats.org/drawingml/2006/main">
                        <a:graphicData uri="http://schemas.microsoft.com/office/word/2010/wordprocessingInk">
                          <w14:contentPart bwMode="auto" r:id="rId693">
                            <w14:nvContentPartPr>
                              <w14:cNvContentPartPr/>
                            </w14:nvContentPartPr>
                            <w14:xfrm>
                              <a:off x="0" y="0"/>
                              <a:ext cx="530280" cy="489960"/>
                            </w14:xfrm>
                          </w14:contentPart>
                        </a:graphicData>
                      </a:graphic>
                    </wp:anchor>
                  </w:drawing>
                </mc:Choice>
                <mc:Fallback>
                  <w:pict>
                    <v:shape id="Ink 238111" o:spid="_x0000_s1026" type="#_x0000_t75" style="position:absolute;margin-left:144.45pt;margin-top:60.2pt;width:43.65pt;height:40.5pt;z-index:2521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">
                      <v:imagedata r:id="rId694" o:title=""/>
                    </v:shape>
                  </w:pict>
                </mc:Fallback>
              </mc:AlternateContent>
            </w:r>
            <w:r>
              <w:rPr>
                <w:rFonts w:ascii="Arial" w:hAnsi="Arial" w:cs="Arial"/>
                <w:b/>
                <w:noProof/>
                <w:sz w:val="28"/>
                <w:szCs w:val="24"/>
              </w:rPr>
              <mc:AlternateContent>
                <mc:Choice Requires="wpi">
                  <w:drawing>
                    <wp:anchor distT="0" distB="0" distL="114300" distR="114300" simplePos="0" relativeHeight="252168192" behindDoc="0" locked="0" layoutInCell="1" allowOverlap="1">
                      <wp:simplePos x="0" y="0"/>
                      <wp:positionH relativeFrom="column">
                        <wp:posOffset>1862220</wp:posOffset>
                      </wp:positionH>
                      <wp:positionV relativeFrom="paragraph">
                        <wp:posOffset>821045</wp:posOffset>
                      </wp:positionV>
                      <wp:extent cx="536760" cy="445320"/>
                      <wp:effectExtent l="38100" t="38100" r="53975" b="50165"/>
                      <wp:wrapNone/>
                      <wp:docPr id="238110" name="Ink 238110"/>
                      <wp:cNvGraphicFramePr/>
                      <a:graphic xmlns:a="http://schemas.openxmlformats.org/drawingml/2006/main">
                        <a:graphicData uri="http://schemas.microsoft.com/office/word/2010/wordprocessingInk">
                          <w14:contentPart bwMode="auto" r:id="rId695">
                            <w14:nvContentPartPr>
                              <w14:cNvContentPartPr/>
                            </w14:nvContentPartPr>
                            <w14:xfrm>
                              <a:off x="0" y="0"/>
                              <a:ext cx="536760" cy="445320"/>
                            </w14:xfrm>
                          </w14:contentPart>
                        </a:graphicData>
                      </a:graphic>
                    </wp:anchor>
                  </w:drawing>
                </mc:Choice>
                <mc:Fallback>
                  <w:pict>
                    <v:shape id="Ink 238110" o:spid="_x0000_s1026" type="#_x0000_t75" style="position:absolute;margin-left:145.7pt;margin-top:63.7pt;width:44.15pt;height:36.95pt;z-index:2521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">
                      <v:imagedata r:id="rId696" o:title=""/>
                    </v:shape>
                  </w:pict>
                </mc:Fallback>
              </mc:AlternateContent>
            </w:r>
            <w:r>
              <w:rPr>
                <w:rFonts w:ascii="Arial" w:hAnsi="Arial" w:cs="Arial"/>
                <w:b/>
                <w:noProof/>
                <w:sz w:val="28"/>
                <w:szCs w:val="24"/>
              </w:rPr>
              <mc:AlternateContent>
                <mc:Choice Requires="wpi">
                  <w:drawing>
                    <wp:anchor distT="0" distB="0" distL="114300" distR="114300" simplePos="0" relativeHeight="252167168" behindDoc="0" locked="0" layoutInCell="1" allowOverlap="1">
                      <wp:simplePos x="0" y="0"/>
                      <wp:positionH relativeFrom="column">
                        <wp:posOffset>2112420</wp:posOffset>
                      </wp:positionH>
                      <wp:positionV relativeFrom="paragraph">
                        <wp:posOffset>955325</wp:posOffset>
                      </wp:positionV>
                      <wp:extent cx="140400" cy="217800"/>
                      <wp:effectExtent l="57150" t="38100" r="12065" b="49530"/>
                      <wp:wrapNone/>
                      <wp:docPr id="238109" name="Ink 238109"/>
                      <wp:cNvGraphicFramePr/>
                      <a:graphic xmlns:a="http://schemas.openxmlformats.org/drawingml/2006/main">
                        <a:graphicData uri="http://schemas.microsoft.com/office/word/2010/wordprocessingInk">
                          <w14:contentPart bwMode="auto" r:id="rId697">
                            <w14:nvContentPartPr>
                              <w14:cNvContentPartPr/>
                            </w14:nvContentPartPr>
                            <w14:xfrm>
                              <a:off x="0" y="0"/>
                              <a:ext cx="140400" cy="217800"/>
                            </w14:xfrm>
                          </w14:contentPart>
                        </a:graphicData>
                      </a:graphic>
                    </wp:anchor>
                  </w:drawing>
                </mc:Choice>
                <mc:Fallback>
                  <w:pict>
                    <v:shape id="Ink 238109" o:spid="_x0000_s1026" type="#_x0000_t75" style="position:absolute;margin-left:165.4pt;margin-top:74.25pt;width:12.95pt;height:19.1pt;z-index:25216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">
                      <v:imagedata r:id="rId698" o:title=""/>
                    </v:shape>
                  </w:pict>
                </mc:Fallback>
              </mc:AlternateContent>
            </w:r>
            <w:r>
              <w:rPr>
                <w:rFonts w:ascii="Arial" w:hAnsi="Arial" w:cs="Arial"/>
                <w:b/>
                <w:noProof/>
                <w:sz w:val="28"/>
                <w:szCs w:val="24"/>
              </w:rPr>
              <mc:AlternateContent>
                <mc:Choice Requires="wpi">
                  <w:drawing>
                    <wp:anchor distT="0" distB="0" distL="114300" distR="114300" simplePos="0" relativeHeight="252166144" behindDoc="0" locked="0" layoutInCell="1" allowOverlap="1">
                      <wp:simplePos x="0" y="0"/>
                      <wp:positionH relativeFrom="column">
                        <wp:posOffset>2059140</wp:posOffset>
                      </wp:positionH>
                      <wp:positionV relativeFrom="paragraph">
                        <wp:posOffset>954965</wp:posOffset>
                      </wp:positionV>
                      <wp:extent cx="13320" cy="203400"/>
                      <wp:effectExtent l="38100" t="38100" r="44450" b="44450"/>
                      <wp:wrapNone/>
                      <wp:docPr id="238108" name="Ink 238108"/>
                      <wp:cNvGraphicFramePr/>
                      <a:graphic xmlns:a="http://schemas.openxmlformats.org/drawingml/2006/main">
                        <a:graphicData uri="http://schemas.microsoft.com/office/word/2010/wordprocessingInk">
                          <w14:contentPart bwMode="auto" r:id="rId699">
                            <w14:nvContentPartPr>
                              <w14:cNvContentPartPr/>
                            </w14:nvContentPartPr>
                            <w14:xfrm>
                              <a:off x="0" y="0"/>
                              <a:ext cx="13320" cy="203400"/>
                            </w14:xfrm>
                          </w14:contentPart>
                        </a:graphicData>
                      </a:graphic>
                    </wp:anchor>
                  </w:drawing>
                </mc:Choice>
                <mc:Fallback>
                  <w:pict>
                    <v:shape id="Ink 238108" o:spid="_x0000_s1026" type="#_x0000_t75" style="position:absolute;margin-left:161.15pt;margin-top:74.25pt;width:3.1pt;height:17.9pt;z-index:2521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">
                      <v:imagedata r:id="rId700" o:title=""/>
                    </v:shape>
                  </w:pict>
                </mc:Fallback>
              </mc:AlternateContent>
            </w:r>
            <w:r>
              <w:rPr>
                <w:rFonts w:ascii="Arial" w:hAnsi="Arial" w:cs="Arial"/>
                <w:b/>
                <w:noProof/>
                <w:sz w:val="28"/>
                <w:szCs w:val="24"/>
              </w:rPr>
              <mc:AlternateContent>
                <mc:Choice Requires="wpi">
                  <w:drawing>
                    <wp:anchor distT="0" distB="0" distL="114300" distR="114300" simplePos="0" relativeHeight="252165120" behindDoc="0" locked="0" layoutInCell="1" allowOverlap="1">
                      <wp:simplePos x="0" y="0"/>
                      <wp:positionH relativeFrom="column">
                        <wp:posOffset>1951500</wp:posOffset>
                      </wp:positionH>
                      <wp:positionV relativeFrom="paragraph">
                        <wp:posOffset>961085</wp:posOffset>
                      </wp:positionV>
                      <wp:extent cx="108000" cy="111600"/>
                      <wp:effectExtent l="38100" t="38100" r="44450" b="41275"/>
                      <wp:wrapNone/>
                      <wp:docPr id="238107" name="Ink 238107"/>
                      <wp:cNvGraphicFramePr/>
                      <a:graphic xmlns:a="http://schemas.openxmlformats.org/drawingml/2006/main">
                        <a:graphicData uri="http://schemas.microsoft.com/office/word/2010/wordprocessingInk">
                          <w14:contentPart bwMode="auto" r:id="rId701">
                            <w14:nvContentPartPr>
                              <w14:cNvContentPartPr/>
                            </w14:nvContentPartPr>
                            <w14:xfrm>
                              <a:off x="0" y="0"/>
                              <a:ext cx="108000" cy="111600"/>
                            </w14:xfrm>
                          </w14:contentPart>
                        </a:graphicData>
                      </a:graphic>
                    </wp:anchor>
                  </w:drawing>
                </mc:Choice>
                <mc:Fallback>
                  <w:pict>
                    <v:shape id="Ink 238107" o:spid="_x0000_s1026" type="#_x0000_t75" style="position:absolute;margin-left:152.7pt;margin-top:74.75pt;width:10.4pt;height:10.7pt;z-index:2521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">
                      <v:imagedata r:id="rId702" o:title=""/>
                    </v:shape>
                  </w:pict>
                </mc:Fallback>
              </mc:AlternateContent>
            </w:r>
            <w:r>
              <w:rPr>
                <w:rFonts w:ascii="Arial" w:hAnsi="Arial" w:cs="Arial"/>
                <w:b/>
                <w:noProof/>
                <w:sz w:val="28"/>
                <w:szCs w:val="24"/>
              </w:rPr>
              <mc:AlternateContent>
                <mc:Choice Requires="wpi">
                  <w:drawing>
                    <wp:anchor distT="0" distB="0" distL="114300" distR="114300" simplePos="0" relativeHeight="252164096" behindDoc="0" locked="0" layoutInCell="1" allowOverlap="1">
                      <wp:simplePos x="0" y="0"/>
                      <wp:positionH relativeFrom="column">
                        <wp:posOffset>1722540</wp:posOffset>
                      </wp:positionH>
                      <wp:positionV relativeFrom="paragraph">
                        <wp:posOffset>1088165</wp:posOffset>
                      </wp:positionV>
                      <wp:extent cx="83160" cy="7200"/>
                      <wp:effectExtent l="38100" t="38100" r="50800" b="50165"/>
                      <wp:wrapNone/>
                      <wp:docPr id="238106" name="Ink 238106"/>
                      <wp:cNvGraphicFramePr/>
                      <a:graphic xmlns:a="http://schemas.openxmlformats.org/drawingml/2006/main">
                        <a:graphicData uri="http://schemas.microsoft.com/office/word/2010/wordprocessingInk">
                          <w14:contentPart bwMode="auto" r:id="rId703">
                            <w14:nvContentPartPr>
                              <w14:cNvContentPartPr/>
                            </w14:nvContentPartPr>
                            <w14:xfrm>
                              <a:off x="0" y="0"/>
                              <a:ext cx="83160" cy="7200"/>
                            </w14:xfrm>
                          </w14:contentPart>
                        </a:graphicData>
                      </a:graphic>
                    </wp:anchor>
                  </w:drawing>
                </mc:Choice>
                <mc:Fallback>
                  <w:pict>
                    <v:shape id="Ink 238106" o:spid="_x0000_s1026" type="#_x0000_t75" style="position:absolute;margin-left:134.7pt;margin-top:84.7pt;width:8.5pt;height:2.55pt;z-index:2521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">
                      <v:imagedata r:id="rId704" o:title=""/>
                    </v:shape>
                  </w:pict>
                </mc:Fallback>
              </mc:AlternateContent>
            </w:r>
            <w:r>
              <w:rPr>
                <w:rFonts w:ascii="Arial" w:hAnsi="Arial" w:cs="Arial"/>
                <w:b/>
                <w:noProof/>
                <w:sz w:val="28"/>
                <w:szCs w:val="24"/>
              </w:rPr>
              <mc:AlternateContent>
                <mc:Choice Requires="wpi">
                  <w:drawing>
                    <wp:anchor distT="0" distB="0" distL="114300" distR="114300" simplePos="0" relativeHeight="252163072" behindDoc="0" locked="0" layoutInCell="1" allowOverlap="1">
                      <wp:simplePos x="0" y="0"/>
                      <wp:positionH relativeFrom="column">
                        <wp:posOffset>1728660</wp:posOffset>
                      </wp:positionH>
                      <wp:positionV relativeFrom="paragraph">
                        <wp:posOffset>1030925</wp:posOffset>
                      </wp:positionV>
                      <wp:extent cx="64080" cy="6840"/>
                      <wp:effectExtent l="38100" t="38100" r="50800" b="50800"/>
                      <wp:wrapNone/>
                      <wp:docPr id="238105" name="Ink 238105"/>
                      <wp:cNvGraphicFramePr/>
                      <a:graphic xmlns:a="http://schemas.openxmlformats.org/drawingml/2006/main">
                        <a:graphicData uri="http://schemas.microsoft.com/office/word/2010/wordprocessingInk">
                          <w14:contentPart bwMode="auto" r:id="rId705">
                            <w14:nvContentPartPr>
                              <w14:cNvContentPartPr/>
                            </w14:nvContentPartPr>
                            <w14:xfrm>
                              <a:off x="0" y="0"/>
                              <a:ext cx="64080" cy="6840"/>
                            </w14:xfrm>
                          </w14:contentPart>
                        </a:graphicData>
                      </a:graphic>
                    </wp:anchor>
                  </w:drawing>
                </mc:Choice>
                <mc:Fallback>
                  <w:pict>
                    <v:shape id="Ink 238105" o:spid="_x0000_s1026" type="#_x0000_t75" style="position:absolute;margin-left:135.15pt;margin-top:80.15pt;width:7pt;height:2.7pt;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">
                      <v:imagedata r:id="rId706" o:title=""/>
                    </v:shape>
                  </w:pict>
                </mc:Fallback>
              </mc:AlternateContent>
            </w:r>
            <w:r>
              <w:rPr>
                <w:rFonts w:ascii="Arial" w:hAnsi="Arial" w:cs="Arial"/>
                <w:b/>
                <w:noProof/>
                <w:sz w:val="28"/>
                <w:szCs w:val="24"/>
              </w:rPr>
              <mc:AlternateContent>
                <mc:Choice Requires="wpi">
                  <w:drawing>
                    <wp:anchor distT="0" distB="0" distL="114300" distR="114300" simplePos="0" relativeHeight="252162048" behindDoc="0" locked="0" layoutInCell="1" allowOverlap="1">
                      <wp:simplePos x="0" y="0"/>
                      <wp:positionH relativeFrom="column">
                        <wp:posOffset>1524900</wp:posOffset>
                      </wp:positionH>
                      <wp:positionV relativeFrom="paragraph">
                        <wp:posOffset>959285</wp:posOffset>
                      </wp:positionV>
                      <wp:extent cx="134640" cy="192960"/>
                      <wp:effectExtent l="38100" t="38100" r="17780" b="55245"/>
                      <wp:wrapNone/>
                      <wp:docPr id="238104" name="Ink 238104"/>
                      <wp:cNvGraphicFramePr/>
                      <a:graphic xmlns:a="http://schemas.openxmlformats.org/drawingml/2006/main">
                        <a:graphicData uri="http://schemas.microsoft.com/office/word/2010/wordprocessingInk">
                          <w14:contentPart bwMode="auto" r:id="rId707">
                            <w14:nvContentPartPr>
                              <w14:cNvContentPartPr/>
                            </w14:nvContentPartPr>
                            <w14:xfrm>
                              <a:off x="0" y="0"/>
                              <a:ext cx="134640" cy="192960"/>
                            </w14:xfrm>
                          </w14:contentPart>
                        </a:graphicData>
                      </a:graphic>
                    </wp:anchor>
                  </w:drawing>
                </mc:Choice>
                <mc:Fallback>
                  <w:pict>
                    <v:shape id="Ink 238104" o:spid="_x0000_s1026" type="#_x0000_t75" style="position:absolute;margin-left:119.1pt;margin-top:74.6pt;width:12.45pt;height:17.1pt;z-index:25216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">
                      <v:imagedata r:id="rId708" o:title=""/>
                    </v:shape>
                  </w:pict>
                </mc:Fallback>
              </mc:AlternateContent>
            </w:r>
            <w:r>
              <w:rPr>
                <w:rFonts w:ascii="Arial" w:hAnsi="Arial" w:cs="Arial"/>
                <w:b/>
                <w:noProof/>
                <w:sz w:val="28"/>
                <w:szCs w:val="24"/>
              </w:rPr>
              <mc:AlternateContent>
                <mc:Choice Requires="wpi">
                  <w:drawing>
                    <wp:anchor distT="0" distB="0" distL="114300" distR="114300" simplePos="0" relativeHeight="252161024" behindDoc="0" locked="0" layoutInCell="1" allowOverlap="1">
                      <wp:simplePos x="0" y="0"/>
                      <wp:positionH relativeFrom="column">
                        <wp:posOffset>1354260</wp:posOffset>
                      </wp:positionH>
                      <wp:positionV relativeFrom="paragraph">
                        <wp:posOffset>1012205</wp:posOffset>
                      </wp:positionV>
                      <wp:extent cx="75960" cy="140040"/>
                      <wp:effectExtent l="38100" t="38100" r="38735" b="50800"/>
                      <wp:wrapNone/>
                      <wp:docPr id="238103" name="Ink 238103"/>
                      <wp:cNvGraphicFramePr/>
                      <a:graphic xmlns:a="http://schemas.openxmlformats.org/drawingml/2006/main">
                        <a:graphicData uri="http://schemas.microsoft.com/office/word/2010/wordprocessingInk">
                          <w14:contentPart bwMode="auto" r:id="rId709">
                            <w14:nvContentPartPr>
                              <w14:cNvContentPartPr/>
                            </w14:nvContentPartPr>
                            <w14:xfrm>
                              <a:off x="0" y="0"/>
                              <a:ext cx="75960" cy="140040"/>
                            </w14:xfrm>
                          </w14:contentPart>
                        </a:graphicData>
                      </a:graphic>
                    </wp:anchor>
                  </w:drawing>
                </mc:Choice>
                <mc:Fallback>
                  <w:pict>
                    <v:shape id="Ink 238103" o:spid="_x0000_s1026" type="#_x0000_t75" style="position:absolute;margin-left:105.7pt;margin-top:78.75pt;width:7.95pt;height:12.95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">
                      <v:imagedata r:id="rId710" o:title=""/>
                    </v:shape>
                  </w:pict>
                </mc:Fallback>
              </mc:AlternateContent>
            </w:r>
            <w:r>
              <w:rPr>
                <w:rFonts w:ascii="Arial" w:hAnsi="Arial" w:cs="Arial"/>
                <w:b/>
                <w:noProof/>
                <w:sz w:val="28"/>
                <w:szCs w:val="24"/>
              </w:rPr>
              <mc:AlternateContent>
                <mc:Choice Requires="wpi">
                  <w:drawing>
                    <wp:anchor distT="0" distB="0" distL="114300" distR="114300" simplePos="0" relativeHeight="252160000" behindDoc="0" locked="0" layoutInCell="1" allowOverlap="1">
                      <wp:simplePos x="0" y="0"/>
                      <wp:positionH relativeFrom="column">
                        <wp:posOffset>1373340</wp:posOffset>
                      </wp:positionH>
                      <wp:positionV relativeFrom="paragraph">
                        <wp:posOffset>1012565</wp:posOffset>
                      </wp:positionV>
                      <wp:extent cx="89280" cy="107280"/>
                      <wp:effectExtent l="38100" t="38100" r="44450" b="45720"/>
                      <wp:wrapNone/>
                      <wp:docPr id="238102" name="Ink 238102"/>
                      <wp:cNvGraphicFramePr/>
                      <a:graphic xmlns:a="http://schemas.openxmlformats.org/drawingml/2006/main">
                        <a:graphicData uri="http://schemas.microsoft.com/office/word/2010/wordprocessingInk">
                          <w14:contentPart bwMode="auto" r:id="rId711">
                            <w14:nvContentPartPr>
                              <w14:cNvContentPartPr/>
                            </w14:nvContentPartPr>
                            <w14:xfrm>
                              <a:off x="0" y="0"/>
                              <a:ext cx="89280" cy="107280"/>
                            </w14:xfrm>
                          </w14:contentPart>
                        </a:graphicData>
                      </a:graphic>
                    </wp:anchor>
                  </w:drawing>
                </mc:Choice>
                <mc:Fallback>
                  <w:pict>
                    <v:shape id="Ink 238102" o:spid="_x0000_s1026" type="#_x0000_t75" style="position:absolute;margin-left:107.2pt;margin-top:78.8pt;width:8.95pt;height:10.45pt;z-index:25216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">
                      <v:imagedata r:id="rId712" o:title=""/>
                    </v:shape>
                  </w:pict>
                </mc:Fallback>
              </mc:AlternateContent>
            </w:r>
            <w:r>
              <w:rPr>
                <w:rFonts w:ascii="Arial" w:hAnsi="Arial" w:cs="Arial"/>
                <w:b/>
                <w:noProof/>
                <w:sz w:val="28"/>
                <w:szCs w:val="24"/>
              </w:rPr>
              <mc:AlternateContent>
                <mc:Choice Requires="wpi">
                  <w:drawing>
                    <wp:anchor distT="0" distB="0" distL="114300" distR="114300" simplePos="0" relativeHeight="252158976" behindDoc="0" locked="0" layoutInCell="1" allowOverlap="1">
                      <wp:simplePos x="0" y="0"/>
                      <wp:positionH relativeFrom="column">
                        <wp:posOffset>1180740</wp:posOffset>
                      </wp:positionH>
                      <wp:positionV relativeFrom="paragraph">
                        <wp:posOffset>992765</wp:posOffset>
                      </wp:positionV>
                      <wp:extent cx="143280" cy="172080"/>
                      <wp:effectExtent l="57150" t="38100" r="9525" b="38100"/>
                      <wp:wrapNone/>
                      <wp:docPr id="238101" name="Ink 238101"/>
                      <wp:cNvGraphicFramePr/>
                      <a:graphic xmlns:a="http://schemas.openxmlformats.org/drawingml/2006/main">
                        <a:graphicData uri="http://schemas.microsoft.com/office/word/2010/wordprocessingInk">
                          <w14:contentPart bwMode="auto" r:id="rId713">
                            <w14:nvContentPartPr>
                              <w14:cNvContentPartPr/>
                            </w14:nvContentPartPr>
                            <w14:xfrm>
                              <a:off x="0" y="0"/>
                              <a:ext cx="143280" cy="172080"/>
                            </w14:xfrm>
                          </w14:contentPart>
                        </a:graphicData>
                      </a:graphic>
                    </wp:anchor>
                  </w:drawing>
                </mc:Choice>
                <mc:Fallback>
                  <w:pict>
                    <v:shape id="Ink 238101" o:spid="_x0000_s1026" type="#_x0000_t75" style="position:absolute;margin-left:92pt;margin-top:77.2pt;width:13.25pt;height:15.5pt;z-index:25215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">
                      <v:imagedata r:id="rId714" o:title=""/>
                    </v:shape>
                  </w:pict>
                </mc:Fallback>
              </mc:AlternateContent>
            </w:r>
            <w:r>
              <w:rPr>
                <w:rFonts w:ascii="Arial" w:hAnsi="Arial" w:cs="Arial"/>
                <w:b/>
                <w:noProof/>
                <w:sz w:val="28"/>
                <w:szCs w:val="24"/>
              </w:rPr>
              <mc:AlternateContent>
                <mc:Choice Requires="wpi">
                  <w:drawing>
                    <wp:anchor distT="0" distB="0" distL="114300" distR="114300" simplePos="0" relativeHeight="252157952" behindDoc="0" locked="0" layoutInCell="1" allowOverlap="1">
                      <wp:simplePos x="0" y="0"/>
                      <wp:positionH relativeFrom="column">
                        <wp:posOffset>1036380</wp:posOffset>
                      </wp:positionH>
                      <wp:positionV relativeFrom="paragraph">
                        <wp:posOffset>948485</wp:posOffset>
                      </wp:positionV>
                      <wp:extent cx="115200" cy="222840"/>
                      <wp:effectExtent l="38100" t="38100" r="56515" b="44450"/>
                      <wp:wrapNone/>
                      <wp:docPr id="238100" name="Ink 238100"/>
                      <wp:cNvGraphicFramePr/>
                      <a:graphic xmlns:a="http://schemas.openxmlformats.org/drawingml/2006/main">
                        <a:graphicData uri="http://schemas.microsoft.com/office/word/2010/wordprocessingInk">
                          <w14:contentPart bwMode="auto" r:id="rId715">
                            <w14:nvContentPartPr>
                              <w14:cNvContentPartPr/>
                            </w14:nvContentPartPr>
                            <w14:xfrm>
                              <a:off x="0" y="0"/>
                              <a:ext cx="115200" cy="222840"/>
                            </w14:xfrm>
                          </w14:contentPart>
                        </a:graphicData>
                      </a:graphic>
                    </wp:anchor>
                  </w:drawing>
                </mc:Choice>
                <mc:Fallback>
                  <w:pict>
                    <v:shape id="Ink 238100" o:spid="_x0000_s1026" type="#_x0000_t75" style="position:absolute;margin-left:80.65pt;margin-top:73.75pt;width:10.95pt;height:19.45pt;z-index:2521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">
                      <v:imagedata r:id="rId716" o:title=""/>
                    </v:shape>
                  </w:pict>
                </mc:Fallback>
              </mc:AlternateContent>
            </w:r>
            <w:r>
              <w:rPr>
                <w:rFonts w:ascii="Arial" w:hAnsi="Arial" w:cs="Arial"/>
                <w:b/>
                <w:noProof/>
                <w:sz w:val="28"/>
                <w:szCs w:val="24"/>
              </w:rPr>
              <mc:AlternateContent>
                <mc:Choice Requires="wpi">
                  <w:drawing>
                    <wp:anchor distT="0" distB="0" distL="114300" distR="114300" simplePos="0" relativeHeight="252156928" behindDoc="0" locked="0" layoutInCell="1" allowOverlap="1">
                      <wp:simplePos x="0" y="0"/>
                      <wp:positionH relativeFrom="column">
                        <wp:posOffset>382260</wp:posOffset>
                      </wp:positionH>
                      <wp:positionV relativeFrom="paragraph">
                        <wp:posOffset>1144325</wp:posOffset>
                      </wp:positionV>
                      <wp:extent cx="28800" cy="27000"/>
                      <wp:effectExtent l="38100" t="38100" r="47625" b="49530"/>
                      <wp:wrapNone/>
                      <wp:docPr id="238099" name="Ink 238099"/>
                      <wp:cNvGraphicFramePr/>
                      <a:graphic xmlns:a="http://schemas.openxmlformats.org/drawingml/2006/main">
                        <a:graphicData uri="http://schemas.microsoft.com/office/word/2010/wordprocessingInk">
                          <w14:contentPart bwMode="auto" r:id="rId717">
                            <w14:nvContentPartPr>
                              <w14:cNvContentPartPr/>
                            </w14:nvContentPartPr>
                            <w14:xfrm>
                              <a:off x="0" y="0"/>
                              <a:ext cx="28800" cy="27000"/>
                            </w14:xfrm>
                          </w14:contentPart>
                        </a:graphicData>
                      </a:graphic>
                    </wp:anchor>
                  </w:drawing>
                </mc:Choice>
                <mc:Fallback>
                  <w:pict>
                    <v:shape id="Ink 238099" o:spid="_x0000_s1026" type="#_x0000_t75" style="position:absolute;margin-left:29.15pt;margin-top:89.15pt;width:4.15pt;height:4.05pt;z-index:25215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">
                      <v:imagedata r:id="rId718" o:title=""/>
                    </v:shape>
                  </w:pict>
                </mc:Fallback>
              </mc:AlternateContent>
            </w:r>
            <w:r>
              <w:rPr>
                <w:rFonts w:ascii="Arial" w:hAnsi="Arial" w:cs="Arial"/>
                <w:b/>
                <w:noProof/>
                <w:sz w:val="28"/>
                <w:szCs w:val="24"/>
              </w:rPr>
              <mc:AlternateContent>
                <mc:Choice Requires="wpi">
                  <w:drawing>
                    <wp:anchor distT="0" distB="0" distL="114300" distR="114300" simplePos="0" relativeHeight="252155904" behindDoc="0" locked="0" layoutInCell="1" allowOverlap="1">
                      <wp:simplePos x="0" y="0"/>
                      <wp:positionH relativeFrom="column">
                        <wp:posOffset>351300</wp:posOffset>
                      </wp:positionH>
                      <wp:positionV relativeFrom="paragraph">
                        <wp:posOffset>1082405</wp:posOffset>
                      </wp:positionV>
                      <wp:extent cx="63360" cy="6480"/>
                      <wp:effectExtent l="57150" t="38100" r="51435" b="50800"/>
                      <wp:wrapNone/>
                      <wp:docPr id="238098" name="Ink 238098"/>
                      <wp:cNvGraphicFramePr/>
                      <a:graphic xmlns:a="http://schemas.openxmlformats.org/drawingml/2006/main">
                        <a:graphicData uri="http://schemas.microsoft.com/office/word/2010/wordprocessingInk">
                          <w14:contentPart bwMode="auto" r:id="rId719">
                            <w14:nvContentPartPr>
                              <w14:cNvContentPartPr/>
                            </w14:nvContentPartPr>
                            <w14:xfrm>
                              <a:off x="0" y="0"/>
                              <a:ext cx="63360" cy="6480"/>
                            </w14:xfrm>
                          </w14:contentPart>
                        </a:graphicData>
                      </a:graphic>
                    </wp:anchor>
                  </w:drawing>
                </mc:Choice>
                <mc:Fallback>
                  <w:pict>
                    <v:shape id="Ink 238098" o:spid="_x0000_s1026" type="#_x0000_t75" style="position:absolute;margin-left:26.7pt;margin-top:84.3pt;width:6.95pt;height:2.45pt;z-index:25215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">
                      <v:imagedata r:id="rId720" o:title=""/>
                    </v:shape>
                  </w:pict>
                </mc:Fallback>
              </mc:AlternateContent>
            </w:r>
            <w:r>
              <w:rPr>
                <w:rFonts w:ascii="Arial" w:hAnsi="Arial" w:cs="Arial"/>
                <w:b/>
                <w:noProof/>
                <w:sz w:val="28"/>
                <w:szCs w:val="24"/>
              </w:rPr>
              <mc:AlternateContent>
                <mc:Choice Requires="wpi">
                  <w:drawing>
                    <wp:anchor distT="0" distB="0" distL="114300" distR="114300" simplePos="0" relativeHeight="252154880" behindDoc="0" locked="0" layoutInCell="1" allowOverlap="1">
                      <wp:simplePos x="0" y="0"/>
                      <wp:positionH relativeFrom="column">
                        <wp:posOffset>357420</wp:posOffset>
                      </wp:positionH>
                      <wp:positionV relativeFrom="paragraph">
                        <wp:posOffset>992765</wp:posOffset>
                      </wp:positionV>
                      <wp:extent cx="32400" cy="38160"/>
                      <wp:effectExtent l="38100" t="38100" r="43815" b="57150"/>
                      <wp:wrapNone/>
                      <wp:docPr id="238097" name="Ink 238097"/>
                      <wp:cNvGraphicFramePr/>
                      <a:graphic xmlns:a="http://schemas.openxmlformats.org/drawingml/2006/main">
                        <a:graphicData uri="http://schemas.microsoft.com/office/word/2010/wordprocessingInk">
                          <w14:contentPart bwMode="auto" r:id="rId721">
                            <w14:nvContentPartPr>
                              <w14:cNvContentPartPr/>
                            </w14:nvContentPartPr>
                            <w14:xfrm>
                              <a:off x="0" y="0"/>
                              <a:ext cx="32400" cy="38160"/>
                            </w14:xfrm>
                          </w14:contentPart>
                        </a:graphicData>
                      </a:graphic>
                    </wp:anchor>
                  </w:drawing>
                </mc:Choice>
                <mc:Fallback>
                  <w:pict>
                    <v:shape id="Ink 238097" o:spid="_x0000_s1026" type="#_x0000_t75" style="position:absolute;margin-left:27.2pt;margin-top:77.2pt;width:4.45pt;height:4.9pt;z-index:25215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">
                      <v:imagedata r:id="rId722" o:title=""/>
                    </v:shape>
                  </w:pict>
                </mc:Fallback>
              </mc:AlternateContent>
            </w:r>
            <w:r>
              <w:rPr>
                <w:rFonts w:ascii="Arial" w:hAnsi="Arial" w:cs="Arial"/>
                <w:b/>
                <w:noProof/>
                <w:sz w:val="28"/>
                <w:szCs w:val="24"/>
              </w:rPr>
              <mc:AlternateContent>
                <mc:Choice Requires="wpi">
                  <w:drawing>
                    <wp:anchor distT="0" distB="0" distL="114300" distR="114300" simplePos="0" relativeHeight="252153856" behindDoc="0" locked="0" layoutInCell="1" allowOverlap="1">
                      <wp:simplePos x="0" y="0"/>
                      <wp:positionH relativeFrom="column">
                        <wp:posOffset>814980</wp:posOffset>
                      </wp:positionH>
                      <wp:positionV relativeFrom="paragraph">
                        <wp:posOffset>1101485</wp:posOffset>
                      </wp:positionV>
                      <wp:extent cx="69840" cy="5760"/>
                      <wp:effectExtent l="57150" t="38100" r="45085" b="51435"/>
                      <wp:wrapNone/>
                      <wp:docPr id="238096" name="Ink 238096"/>
                      <wp:cNvGraphicFramePr/>
                      <a:graphic xmlns:a="http://schemas.openxmlformats.org/drawingml/2006/main">
                        <a:graphicData uri="http://schemas.microsoft.com/office/word/2010/wordprocessingInk">
                          <w14:contentPart bwMode="auto" r:id="rId723">
                            <w14:nvContentPartPr>
                              <w14:cNvContentPartPr/>
                            </w14:nvContentPartPr>
                            <w14:xfrm>
                              <a:off x="0" y="0"/>
                              <a:ext cx="69840" cy="5760"/>
                            </w14:xfrm>
                          </w14:contentPart>
                        </a:graphicData>
                      </a:graphic>
                    </wp:anchor>
                  </w:drawing>
                </mc:Choice>
                <mc:Fallback>
                  <w:pict>
                    <v:shape id="Ink 238096" o:spid="_x0000_s1026" type="#_x0000_t75" style="position:absolute;margin-left:63.2pt;margin-top:85.8pt;width:7.45pt;height:2.4pt;z-index:25215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">
                      <v:imagedata r:id="rId724" o:title=""/>
                    </v:shape>
                  </w:pict>
                </mc:Fallback>
              </mc:AlternateContent>
            </w:r>
            <w:r>
              <w:rPr>
                <w:rFonts w:ascii="Arial" w:hAnsi="Arial" w:cs="Arial"/>
                <w:b/>
                <w:noProof/>
                <w:sz w:val="28"/>
                <w:szCs w:val="24"/>
              </w:rPr>
              <mc:AlternateContent>
                <mc:Choice Requires="wpi">
                  <w:drawing>
                    <wp:anchor distT="0" distB="0" distL="114300" distR="114300" simplePos="0" relativeHeight="252152832" behindDoc="0" locked="0" layoutInCell="1" allowOverlap="1">
                      <wp:simplePos x="0" y="0"/>
                      <wp:positionH relativeFrom="column">
                        <wp:posOffset>801660</wp:posOffset>
                      </wp:positionH>
                      <wp:positionV relativeFrom="paragraph">
                        <wp:posOffset>1049645</wp:posOffset>
                      </wp:positionV>
                      <wp:extent cx="57600" cy="7200"/>
                      <wp:effectExtent l="38100" t="38100" r="38100" b="50165"/>
                      <wp:wrapNone/>
                      <wp:docPr id="238095" name="Ink 238095"/>
                      <wp:cNvGraphicFramePr/>
                      <a:graphic xmlns:a="http://schemas.openxmlformats.org/drawingml/2006/main">
                        <a:graphicData uri="http://schemas.microsoft.com/office/word/2010/wordprocessingInk">
                          <w14:contentPart bwMode="auto" r:id="rId725">
                            <w14:nvContentPartPr>
                              <w14:cNvContentPartPr/>
                            </w14:nvContentPartPr>
                            <w14:xfrm>
                              <a:off x="0" y="0"/>
                              <a:ext cx="57600" cy="7200"/>
                            </w14:xfrm>
                          </w14:contentPart>
                        </a:graphicData>
                      </a:graphic>
                    </wp:anchor>
                  </w:drawing>
                </mc:Choice>
                <mc:Fallback>
                  <w:pict>
                    <v:shape id="Ink 238095" o:spid="_x0000_s1026" type="#_x0000_t75" style="position:absolute;margin-left:62.15pt;margin-top:81.7pt;width:6.45pt;height:2.45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">
                      <v:imagedata r:id="rId726" o:title=""/>
                    </v:shape>
                  </w:pict>
                </mc:Fallback>
              </mc:AlternateContent>
            </w:r>
            <w:r>
              <w:rPr>
                <w:rFonts w:ascii="Arial" w:hAnsi="Arial" w:cs="Arial"/>
                <w:b/>
                <w:noProof/>
                <w:sz w:val="28"/>
                <w:szCs w:val="24"/>
              </w:rPr>
              <mc:AlternateContent>
                <mc:Choice Requires="wpi">
                  <w:drawing>
                    <wp:anchor distT="0" distB="0" distL="114300" distR="114300" simplePos="0" relativeHeight="252151808" behindDoc="0" locked="0" layoutInCell="1" allowOverlap="1">
                      <wp:simplePos x="0" y="0"/>
                      <wp:positionH relativeFrom="column">
                        <wp:posOffset>490980</wp:posOffset>
                      </wp:positionH>
                      <wp:positionV relativeFrom="paragraph">
                        <wp:posOffset>1101485</wp:posOffset>
                      </wp:positionV>
                      <wp:extent cx="146160" cy="107640"/>
                      <wp:effectExtent l="38100" t="38100" r="44450" b="45085"/>
                      <wp:wrapNone/>
                      <wp:docPr id="238094" name="Ink 238094"/>
                      <wp:cNvGraphicFramePr/>
                      <a:graphic xmlns:a="http://schemas.openxmlformats.org/drawingml/2006/main">
                        <a:graphicData uri="http://schemas.microsoft.com/office/word/2010/wordprocessingInk">
                          <w14:contentPart bwMode="auto" r:id="rId727">
                            <w14:nvContentPartPr>
                              <w14:cNvContentPartPr/>
                            </w14:nvContentPartPr>
                            <w14:xfrm>
                              <a:off x="0" y="0"/>
                              <a:ext cx="146160" cy="107640"/>
                            </w14:xfrm>
                          </w14:contentPart>
                        </a:graphicData>
                      </a:graphic>
                    </wp:anchor>
                  </w:drawing>
                </mc:Choice>
                <mc:Fallback>
                  <w:pict>
                    <v:shape id="Ink 238094" o:spid="_x0000_s1026" type="#_x0000_t75" style="position:absolute;margin-left:37.7pt;margin-top:85.8pt;width:13.4pt;height:10.45pt;z-index:25215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">
                      <v:imagedata r:id="rId728" o:title=""/>
                    </v:shape>
                  </w:pict>
                </mc:Fallback>
              </mc:AlternateContent>
            </w:r>
            <w:r>
              <w:rPr>
                <w:rFonts w:ascii="Arial" w:hAnsi="Arial" w:cs="Arial"/>
                <w:b/>
                <w:noProof/>
                <w:sz w:val="28"/>
                <w:szCs w:val="24"/>
              </w:rPr>
              <mc:AlternateContent>
                <mc:Choice Requires="wpi">
                  <w:drawing>
                    <wp:anchor distT="0" distB="0" distL="114300" distR="114300" simplePos="0" relativeHeight="252150784" behindDoc="0" locked="0" layoutInCell="1" allowOverlap="1">
                      <wp:simplePos x="0" y="0"/>
                      <wp:positionH relativeFrom="column">
                        <wp:posOffset>458940</wp:posOffset>
                      </wp:positionH>
                      <wp:positionV relativeFrom="paragraph">
                        <wp:posOffset>1062965</wp:posOffset>
                      </wp:positionV>
                      <wp:extent cx="152640" cy="7200"/>
                      <wp:effectExtent l="38100" t="38100" r="38100" b="50165"/>
                      <wp:wrapNone/>
                      <wp:docPr id="238093" name="Ink 238093"/>
                      <wp:cNvGraphicFramePr/>
                      <a:graphic xmlns:a="http://schemas.openxmlformats.org/drawingml/2006/main">
                        <a:graphicData uri="http://schemas.microsoft.com/office/word/2010/wordprocessingInk">
                          <w14:contentPart bwMode="auto" r:id="rId729">
                            <w14:nvContentPartPr>
                              <w14:cNvContentPartPr/>
                            </w14:nvContentPartPr>
                            <w14:xfrm>
                              <a:off x="0" y="0"/>
                              <a:ext cx="152640" cy="7200"/>
                            </w14:xfrm>
                          </w14:contentPart>
                        </a:graphicData>
                      </a:graphic>
                    </wp:anchor>
                  </w:drawing>
                </mc:Choice>
                <mc:Fallback>
                  <w:pict>
                    <v:shape id="Ink 238093" o:spid="_x0000_s1026" type="#_x0000_t75" style="position:absolute;margin-left:35.2pt;margin-top:82.75pt;width:13.9pt;height:2.45pt;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">
                      <v:imagedata r:id="rId730" o:title=""/>
                    </v:shape>
                  </w:pict>
                </mc:Fallback>
              </mc:AlternateContent>
            </w:r>
            <w:r>
              <w:rPr>
                <w:rFonts w:ascii="Arial" w:hAnsi="Arial" w:cs="Arial"/>
                <w:b/>
                <w:noProof/>
                <w:sz w:val="28"/>
                <w:szCs w:val="24"/>
              </w:rPr>
              <mc:AlternateContent>
                <mc:Choice Requires="wpi">
                  <w:drawing>
                    <wp:anchor distT="0" distB="0" distL="114300" distR="114300" simplePos="0" relativeHeight="252149760" behindDoc="0" locked="0" layoutInCell="1" allowOverlap="1">
                      <wp:simplePos x="0" y="0"/>
                      <wp:positionH relativeFrom="column">
                        <wp:posOffset>510060</wp:posOffset>
                      </wp:positionH>
                      <wp:positionV relativeFrom="paragraph">
                        <wp:posOffset>942725</wp:posOffset>
                      </wp:positionV>
                      <wp:extent cx="19440" cy="126720"/>
                      <wp:effectExtent l="57150" t="38100" r="57150" b="45085"/>
                      <wp:wrapNone/>
                      <wp:docPr id="238092" name="Ink 238092"/>
                      <wp:cNvGraphicFramePr/>
                      <a:graphic xmlns:a="http://schemas.openxmlformats.org/drawingml/2006/main">
                        <a:graphicData uri="http://schemas.microsoft.com/office/word/2010/wordprocessingInk">
                          <w14:contentPart bwMode="auto" r:id="rId731">
                            <w14:nvContentPartPr>
                              <w14:cNvContentPartPr/>
                            </w14:nvContentPartPr>
                            <w14:xfrm>
                              <a:off x="0" y="0"/>
                              <a:ext cx="19440" cy="126720"/>
                            </w14:xfrm>
                          </w14:contentPart>
                        </a:graphicData>
                      </a:graphic>
                    </wp:anchor>
                  </w:drawing>
                </mc:Choice>
                <mc:Fallback>
                  <w:pict>
                    <v:shape id="Ink 238092" o:spid="_x0000_s1026" type="#_x0000_t75" style="position:absolute;margin-left:39.15pt;margin-top:73.3pt;width:3.55pt;height:11.95pt;z-index:25214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">
                      <v:imagedata r:id="rId732" o:title=""/>
                    </v:shape>
                  </w:pict>
                </mc:Fallback>
              </mc:AlternateContent>
            </w:r>
            <w:r>
              <w:rPr>
                <w:rFonts w:ascii="Arial" w:hAnsi="Arial" w:cs="Arial"/>
                <w:b/>
                <w:noProof/>
                <w:sz w:val="28"/>
                <w:szCs w:val="24"/>
              </w:rPr>
              <mc:AlternateContent>
                <mc:Choice Requires="wpi">
                  <w:drawing>
                    <wp:anchor distT="0" distB="0" distL="114300" distR="114300" simplePos="0" relativeHeight="252146688" behindDoc="0" locked="0" layoutInCell="1" allowOverlap="1">
                      <wp:simplePos x="0" y="0"/>
                      <wp:positionH relativeFrom="column">
                        <wp:posOffset>179580</wp:posOffset>
                      </wp:positionH>
                      <wp:positionV relativeFrom="paragraph">
                        <wp:posOffset>1005725</wp:posOffset>
                      </wp:positionV>
                      <wp:extent cx="132480" cy="159480"/>
                      <wp:effectExtent l="57150" t="38100" r="20320" b="50165"/>
                      <wp:wrapNone/>
                      <wp:docPr id="238089" name="Ink 238089"/>
                      <wp:cNvGraphicFramePr/>
                      <a:graphic xmlns:a="http://schemas.openxmlformats.org/drawingml/2006/main">
                        <a:graphicData uri="http://schemas.microsoft.com/office/word/2010/wordprocessingInk">
                          <w14:contentPart bwMode="auto" r:id="rId733">
                            <w14:nvContentPartPr>
                              <w14:cNvContentPartPr/>
                            </w14:nvContentPartPr>
                            <w14:xfrm>
                              <a:off x="0" y="0"/>
                              <a:ext cx="132480" cy="159480"/>
                            </w14:xfrm>
                          </w14:contentPart>
                        </a:graphicData>
                      </a:graphic>
                    </wp:anchor>
                  </w:drawing>
                </mc:Choice>
                <mc:Fallback>
                  <w:pict>
                    <v:shape id="Ink 238089" o:spid="_x0000_s1026" type="#_x0000_t75" style="position:absolute;margin-left:13.2pt;margin-top:78.25pt;width:12.4pt;height:14.45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">
                      <v:imagedata r:id="rId734" o:title=""/>
                    </v:shape>
                  </w:pict>
                </mc:Fallback>
              </mc:AlternateContent>
            </w:r>
            <w:r>
              <w:rPr>
                <w:rFonts w:ascii="Arial" w:hAnsi="Arial" w:cs="Arial"/>
                <w:b/>
                <w:noProof/>
                <w:sz w:val="28"/>
                <w:szCs w:val="24"/>
              </w:rPr>
              <mc:AlternateContent>
                <mc:Choice Requires="wpi">
                  <w:drawing>
                    <wp:anchor distT="0" distB="0" distL="114300" distR="114300" simplePos="0" relativeHeight="252145664" behindDoc="0" locked="0" layoutInCell="1" allowOverlap="1">
                      <wp:simplePos x="0" y="0"/>
                      <wp:positionH relativeFrom="column">
                        <wp:posOffset>71220</wp:posOffset>
                      </wp:positionH>
                      <wp:positionV relativeFrom="paragraph">
                        <wp:posOffset>960725</wp:posOffset>
                      </wp:positionV>
                      <wp:extent cx="89640" cy="204120"/>
                      <wp:effectExtent l="38100" t="38100" r="43815" b="43815"/>
                      <wp:wrapNone/>
                      <wp:docPr id="238088" name="Ink 238088"/>
                      <wp:cNvGraphicFramePr/>
                      <a:graphic xmlns:a="http://schemas.openxmlformats.org/drawingml/2006/main">
                        <a:graphicData uri="http://schemas.microsoft.com/office/word/2010/wordprocessingInk">
                          <w14:contentPart bwMode="auto" r:id="rId735">
                            <w14:nvContentPartPr>
                              <w14:cNvContentPartPr/>
                            </w14:nvContentPartPr>
                            <w14:xfrm>
                              <a:off x="0" y="0"/>
                              <a:ext cx="89640" cy="204120"/>
                            </w14:xfrm>
                          </w14:contentPart>
                        </a:graphicData>
                      </a:graphic>
                    </wp:anchor>
                  </w:drawing>
                </mc:Choice>
                <mc:Fallback>
                  <w:pict>
                    <v:shape id="Ink 238088" o:spid="_x0000_s1026" type="#_x0000_t75" style="position:absolute;margin-left:4.65pt;margin-top:74.7pt;width:8.95pt;height:17.95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">
                      <v:imagedata r:id="rId736" o:title=""/>
                    </v:shape>
                  </w:pict>
                </mc:Fallback>
              </mc:AlternateContent>
            </w:r>
            <w:r>
              <w:rPr>
                <w:rFonts w:ascii="Arial" w:hAnsi="Arial" w:cs="Arial"/>
                <w:b/>
                <w:noProof/>
                <w:sz w:val="28"/>
                <w:szCs w:val="24"/>
              </w:rPr>
              <mc:AlternateContent>
                <mc:Choice Requires="wpi">
                  <w:drawing>
                    <wp:anchor distT="0" distB="0" distL="114300" distR="114300" simplePos="0" relativeHeight="252144640" behindDoc="0" locked="0" layoutInCell="1" allowOverlap="1">
                      <wp:simplePos x="0" y="0"/>
                      <wp:positionH relativeFrom="column">
                        <wp:posOffset>1506540</wp:posOffset>
                      </wp:positionH>
                      <wp:positionV relativeFrom="paragraph">
                        <wp:posOffset>646445</wp:posOffset>
                      </wp:positionV>
                      <wp:extent cx="102240" cy="86040"/>
                      <wp:effectExtent l="38100" t="38100" r="50165" b="47625"/>
                      <wp:wrapNone/>
                      <wp:docPr id="238087" name="Ink 238087"/>
                      <wp:cNvGraphicFramePr/>
                      <a:graphic xmlns:a="http://schemas.openxmlformats.org/drawingml/2006/main">
                        <a:graphicData uri="http://schemas.microsoft.com/office/word/2010/wordprocessingInk">
                          <w14:contentPart bwMode="auto" r:id="rId737">
                            <w14:nvContentPartPr>
                              <w14:cNvContentPartPr/>
                            </w14:nvContentPartPr>
                            <w14:xfrm>
                              <a:off x="0" y="0"/>
                              <a:ext cx="102240" cy="86040"/>
                            </w14:xfrm>
                          </w14:contentPart>
                        </a:graphicData>
                      </a:graphic>
                    </wp:anchor>
                  </w:drawing>
                </mc:Choice>
                <mc:Fallback>
                  <w:pict>
                    <v:shape id="Ink 238087" o:spid="_x0000_s1026" type="#_x0000_t75" style="position:absolute;margin-left:117.7pt;margin-top:49.95pt;width:9.9pt;height:8.65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">
                      <v:imagedata r:id="rId738" o:title=""/>
                    </v:shape>
                  </w:pict>
                </mc:Fallback>
              </mc:AlternateContent>
            </w:r>
            <w:r>
              <w:rPr>
                <w:rFonts w:ascii="Arial" w:hAnsi="Arial" w:cs="Arial"/>
                <w:b/>
                <w:noProof/>
                <w:sz w:val="28"/>
                <w:szCs w:val="24"/>
              </w:rPr>
              <mc:AlternateContent>
                <mc:Choice Requires="wpi">
                  <w:drawing>
                    <wp:anchor distT="0" distB="0" distL="114300" distR="114300" simplePos="0" relativeHeight="252143616" behindDoc="0" locked="0" layoutInCell="1" allowOverlap="1">
                      <wp:simplePos x="0" y="0"/>
                      <wp:positionH relativeFrom="column">
                        <wp:posOffset>1487820</wp:posOffset>
                      </wp:positionH>
                      <wp:positionV relativeFrom="paragraph">
                        <wp:posOffset>611525</wp:posOffset>
                      </wp:positionV>
                      <wp:extent cx="114480" cy="7200"/>
                      <wp:effectExtent l="38100" t="38100" r="38100" b="50165"/>
                      <wp:wrapNone/>
                      <wp:docPr id="238086" name="Ink 238086"/>
                      <wp:cNvGraphicFramePr/>
                      <a:graphic xmlns:a="http://schemas.openxmlformats.org/drawingml/2006/main">
                        <a:graphicData uri="http://schemas.microsoft.com/office/word/2010/wordprocessingInk">
                          <w14:contentPart bwMode="auto" r:id="rId739">
                            <w14:nvContentPartPr>
                              <w14:cNvContentPartPr/>
                            </w14:nvContentPartPr>
                            <w14:xfrm>
                              <a:off x="0" y="0"/>
                              <a:ext cx="114480" cy="7200"/>
                            </w14:xfrm>
                          </w14:contentPart>
                        </a:graphicData>
                      </a:graphic>
                    </wp:anchor>
                  </w:drawing>
                </mc:Choice>
                <mc:Fallback>
                  <w:pict>
                    <v:shape id="Ink 238086" o:spid="_x0000_s1026" type="#_x0000_t75" style="position:absolute;margin-left:116.2pt;margin-top:47.2pt;width:10.9pt;height:2.45pt;z-index:25214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">
                      <v:imagedata r:id="rId740" o:title=""/>
                    </v:shape>
                  </w:pict>
                </mc:Fallback>
              </mc:AlternateContent>
            </w:r>
            <w:r>
              <w:rPr>
                <w:rFonts w:ascii="Arial" w:hAnsi="Arial" w:cs="Arial"/>
                <w:b/>
                <w:noProof/>
                <w:sz w:val="28"/>
                <w:szCs w:val="24"/>
              </w:rPr>
              <mc:AlternateContent>
                <mc:Choice Requires="wpi">
                  <w:drawing>
                    <wp:anchor distT="0" distB="0" distL="114300" distR="114300" simplePos="0" relativeHeight="252142592" behindDoc="0" locked="0" layoutInCell="1" allowOverlap="1">
                      <wp:simplePos x="0" y="0"/>
                      <wp:positionH relativeFrom="column">
                        <wp:posOffset>1525620</wp:posOffset>
                      </wp:positionH>
                      <wp:positionV relativeFrom="paragraph">
                        <wp:posOffset>516845</wp:posOffset>
                      </wp:positionV>
                      <wp:extent cx="6840" cy="95400"/>
                      <wp:effectExtent l="38100" t="38100" r="50800" b="38100"/>
                      <wp:wrapNone/>
                      <wp:docPr id="238085" name="Ink 238085"/>
                      <wp:cNvGraphicFramePr/>
                      <a:graphic xmlns:a="http://schemas.openxmlformats.org/drawingml/2006/main">
                        <a:graphicData uri="http://schemas.microsoft.com/office/word/2010/wordprocessingInk">
                          <w14:contentPart bwMode="auto" r:id="rId741">
                            <w14:nvContentPartPr>
                              <w14:cNvContentPartPr/>
                            </w14:nvContentPartPr>
                            <w14:xfrm>
                              <a:off x="0" y="0"/>
                              <a:ext cx="6840" cy="95400"/>
                            </w14:xfrm>
                          </w14:contentPart>
                        </a:graphicData>
                      </a:graphic>
                    </wp:anchor>
                  </w:drawing>
                </mc:Choice>
                <mc:Fallback>
                  <w:pict>
                    <v:shape id="Ink 238085" o:spid="_x0000_s1026" type="#_x0000_t75" style="position:absolute;margin-left:119.15pt;margin-top:39.75pt;width:2.55pt;height:9.4pt;z-index:25214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">
                      <v:imagedata r:id="rId742" o:title=""/>
                    </v:shape>
                  </w:pict>
                </mc:Fallback>
              </mc:AlternateContent>
            </w:r>
            <w:r>
              <w:rPr>
                <w:rFonts w:ascii="Arial" w:hAnsi="Arial" w:cs="Arial"/>
                <w:b/>
                <w:noProof/>
                <w:sz w:val="28"/>
                <w:szCs w:val="24"/>
              </w:rPr>
              <mc:AlternateContent>
                <mc:Choice Requires="wpi">
                  <w:drawing>
                    <wp:anchor distT="0" distB="0" distL="114300" distR="114300" simplePos="0" relativeHeight="252141568" behindDoc="0" locked="0" layoutInCell="1" allowOverlap="1">
                      <wp:simplePos x="0" y="0"/>
                      <wp:positionH relativeFrom="column">
                        <wp:posOffset>1298460</wp:posOffset>
                      </wp:positionH>
                      <wp:positionV relativeFrom="paragraph">
                        <wp:posOffset>688205</wp:posOffset>
                      </wp:positionV>
                      <wp:extent cx="109800" cy="82440"/>
                      <wp:effectExtent l="57150" t="38100" r="43180" b="51435"/>
                      <wp:wrapNone/>
                      <wp:docPr id="238084" name="Ink 238084"/>
                      <wp:cNvGraphicFramePr/>
                      <a:graphic xmlns:a="http://schemas.openxmlformats.org/drawingml/2006/main">
                        <a:graphicData uri="http://schemas.microsoft.com/office/word/2010/wordprocessingInk">
                          <w14:contentPart bwMode="auto" r:id="rId743">
                            <w14:nvContentPartPr>
                              <w14:cNvContentPartPr/>
                            </w14:nvContentPartPr>
                            <w14:xfrm>
                              <a:off x="0" y="0"/>
                              <a:ext cx="109800" cy="82440"/>
                            </w14:xfrm>
                          </w14:contentPart>
                        </a:graphicData>
                      </a:graphic>
                    </wp:anchor>
                  </w:drawing>
                </mc:Choice>
                <mc:Fallback>
                  <w:pict>
                    <v:shape id="Ink 238084" o:spid="_x0000_s1026" type="#_x0000_t75" style="position:absolute;margin-left:101.3pt;margin-top:53.25pt;width:10.6pt;height:8.45pt;z-index:2521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">
                      <v:imagedata r:id="rId744" o:title=""/>
                    </v:shape>
                  </w:pict>
                </mc:Fallback>
              </mc:AlternateContent>
            </w:r>
            <w:r>
              <w:rPr>
                <w:rFonts w:ascii="Arial" w:hAnsi="Arial" w:cs="Arial"/>
                <w:b/>
                <w:noProof/>
                <w:sz w:val="28"/>
                <w:szCs w:val="24"/>
              </w:rPr>
              <mc:AlternateContent>
                <mc:Choice Requires="wpi">
                  <w:drawing>
                    <wp:anchor distT="0" distB="0" distL="114300" distR="114300" simplePos="0" relativeHeight="252140544" behindDoc="0" locked="0" layoutInCell="1" allowOverlap="1">
                      <wp:simplePos x="0" y="0"/>
                      <wp:positionH relativeFrom="column">
                        <wp:posOffset>1155900</wp:posOffset>
                      </wp:positionH>
                      <wp:positionV relativeFrom="paragraph">
                        <wp:posOffset>688205</wp:posOffset>
                      </wp:positionV>
                      <wp:extent cx="82440" cy="69480"/>
                      <wp:effectExtent l="38100" t="38100" r="51435" b="45085"/>
                      <wp:wrapNone/>
                      <wp:docPr id="238083" name="Ink 238083"/>
                      <wp:cNvGraphicFramePr/>
                      <a:graphic xmlns:a="http://schemas.openxmlformats.org/drawingml/2006/main">
                        <a:graphicData uri="http://schemas.microsoft.com/office/word/2010/wordprocessingInk">
                          <w14:contentPart bwMode="auto" r:id="rId745">
                            <w14:nvContentPartPr>
                              <w14:cNvContentPartPr/>
                            </w14:nvContentPartPr>
                            <w14:xfrm>
                              <a:off x="0" y="0"/>
                              <a:ext cx="82440" cy="69480"/>
                            </w14:xfrm>
                          </w14:contentPart>
                        </a:graphicData>
                      </a:graphic>
                    </wp:anchor>
                  </w:drawing>
                </mc:Choice>
                <mc:Fallback>
                  <w:pict>
                    <v:shape id="Ink 238083" o:spid="_x0000_s1026" type="#_x0000_t75" style="position:absolute;margin-left:90.05pt;margin-top:53.25pt;width:8.45pt;height:7.4pt;z-index:25214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">
                      <v:imagedata r:id="rId746" o:title=""/>
                    </v:shape>
                  </w:pict>
                </mc:Fallback>
              </mc:AlternateContent>
            </w:r>
            <w:r>
              <w:rPr>
                <w:rFonts w:ascii="Arial" w:hAnsi="Arial" w:cs="Arial"/>
                <w:b/>
                <w:noProof/>
                <w:sz w:val="28"/>
                <w:szCs w:val="24"/>
              </w:rPr>
              <mc:AlternateContent>
                <mc:Choice Requires="wpi">
                  <w:drawing>
                    <wp:anchor distT="0" distB="0" distL="114300" distR="114300" simplePos="0" relativeHeight="252139520" behindDoc="0" locked="0" layoutInCell="1" allowOverlap="1">
                      <wp:simplePos x="0" y="0"/>
                      <wp:positionH relativeFrom="column">
                        <wp:posOffset>992460</wp:posOffset>
                      </wp:positionH>
                      <wp:positionV relativeFrom="paragraph">
                        <wp:posOffset>700805</wp:posOffset>
                      </wp:positionV>
                      <wp:extent cx="96480" cy="56520"/>
                      <wp:effectExtent l="38100" t="38100" r="56515" b="38735"/>
                      <wp:wrapNone/>
                      <wp:docPr id="238082" name="Ink 238082"/>
                      <wp:cNvGraphicFramePr/>
                      <a:graphic xmlns:a="http://schemas.openxmlformats.org/drawingml/2006/main">
                        <a:graphicData uri="http://schemas.microsoft.com/office/word/2010/wordprocessingInk">
                          <w14:contentPart bwMode="auto" r:id="rId747">
                            <w14:nvContentPartPr>
                              <w14:cNvContentPartPr/>
                            </w14:nvContentPartPr>
                            <w14:xfrm>
                              <a:off x="0" y="0"/>
                              <a:ext cx="96480" cy="56520"/>
                            </w14:xfrm>
                          </w14:contentPart>
                        </a:graphicData>
                      </a:graphic>
                    </wp:anchor>
                  </w:drawing>
                </mc:Choice>
                <mc:Fallback>
                  <w:pict>
                    <v:shape id="Ink 238082" o:spid="_x0000_s1026" type="#_x0000_t75" style="position:absolute;margin-left:77.2pt;margin-top:54.25pt;width:9.55pt;height:6.35pt;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">
                      <v:imagedata r:id="rId748" o:title=""/>
                    </v:shape>
                  </w:pict>
                </mc:Fallback>
              </mc:AlternateContent>
            </w:r>
            <w:r>
              <w:rPr>
                <w:rFonts w:ascii="Arial" w:hAnsi="Arial" w:cs="Arial"/>
                <w:b/>
                <w:noProof/>
                <w:sz w:val="28"/>
                <w:szCs w:val="24"/>
              </w:rPr>
              <mc:AlternateContent>
                <mc:Choice Requires="wpi">
                  <w:drawing>
                    <wp:anchor distT="0" distB="0" distL="114300" distR="114300" simplePos="0" relativeHeight="252138496" behindDoc="0" locked="0" layoutInCell="1" allowOverlap="1">
                      <wp:simplePos x="0" y="0"/>
                      <wp:positionH relativeFrom="column">
                        <wp:posOffset>873300</wp:posOffset>
                      </wp:positionH>
                      <wp:positionV relativeFrom="paragraph">
                        <wp:posOffset>695045</wp:posOffset>
                      </wp:positionV>
                      <wp:extent cx="74880" cy="63000"/>
                      <wp:effectExtent l="38100" t="38100" r="40005" b="51435"/>
                      <wp:wrapNone/>
                      <wp:docPr id="238081" name="Ink 238081"/>
                      <wp:cNvGraphicFramePr/>
                      <a:graphic xmlns:a="http://schemas.openxmlformats.org/drawingml/2006/main">
                        <a:graphicData uri="http://schemas.microsoft.com/office/word/2010/wordprocessingInk">
                          <w14:contentPart bwMode="auto" r:id="rId749">
                            <w14:nvContentPartPr>
                              <w14:cNvContentPartPr/>
                            </w14:nvContentPartPr>
                            <w14:xfrm>
                              <a:off x="0" y="0"/>
                              <a:ext cx="74880" cy="63000"/>
                            </w14:xfrm>
                          </w14:contentPart>
                        </a:graphicData>
                      </a:graphic>
                    </wp:anchor>
                  </w:drawing>
                </mc:Choice>
                <mc:Fallback>
                  <w:pict>
                    <v:shape id="Ink 238081" o:spid="_x0000_s1026" type="#_x0000_t75" style="position:absolute;margin-left:67.8pt;margin-top:53.8pt;width:7.85pt;height:6.9pt;z-index:25213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">
                      <v:imagedata r:id="rId750" o:title=""/>
                    </v:shape>
                  </w:pict>
                </mc:Fallback>
              </mc:AlternateContent>
            </w:r>
            <w:r>
              <w:rPr>
                <w:rFonts w:ascii="Arial" w:hAnsi="Arial" w:cs="Arial"/>
                <w:b/>
                <w:noProof/>
                <w:sz w:val="28"/>
                <w:szCs w:val="24"/>
              </w:rPr>
              <mc:AlternateContent>
                <mc:Choice Requires="wpi">
                  <w:drawing>
                    <wp:anchor distT="0" distB="0" distL="114300" distR="114300" simplePos="0" relativeHeight="252137472" behindDoc="0" locked="0" layoutInCell="1" allowOverlap="1">
                      <wp:simplePos x="0" y="0"/>
                      <wp:positionH relativeFrom="column">
                        <wp:posOffset>725700</wp:posOffset>
                      </wp:positionH>
                      <wp:positionV relativeFrom="paragraph">
                        <wp:posOffset>695045</wp:posOffset>
                      </wp:positionV>
                      <wp:extent cx="101880" cy="64440"/>
                      <wp:effectExtent l="38100" t="38100" r="50800" b="50165"/>
                      <wp:wrapNone/>
                      <wp:docPr id="238080" name="Ink 238080"/>
                      <wp:cNvGraphicFramePr/>
                      <a:graphic xmlns:a="http://schemas.openxmlformats.org/drawingml/2006/main">
                        <a:graphicData uri="http://schemas.microsoft.com/office/word/2010/wordprocessingInk">
                          <w14:contentPart bwMode="auto" r:id="rId751">
                            <w14:nvContentPartPr>
                              <w14:cNvContentPartPr/>
                            </w14:nvContentPartPr>
                            <w14:xfrm>
                              <a:off x="0" y="0"/>
                              <a:ext cx="101880" cy="64440"/>
                            </w14:xfrm>
                          </w14:contentPart>
                        </a:graphicData>
                      </a:graphic>
                    </wp:anchor>
                  </w:drawing>
                </mc:Choice>
                <mc:Fallback>
                  <w:pict>
                    <v:shape id="Ink 238080" o:spid="_x0000_s1026" type="#_x0000_t75" style="position:absolute;margin-left:56.2pt;margin-top:53.8pt;width:9.9pt;height:7pt;z-index:2521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">
                      <v:imagedata r:id="rId752" o:title=""/>
                    </v:shape>
                  </w:pict>
                </mc:Fallback>
              </mc:AlternateContent>
            </w:r>
            <w:r>
              <w:rPr>
                <w:rFonts w:ascii="Arial" w:hAnsi="Arial" w:cs="Arial"/>
                <w:b/>
                <w:noProof/>
                <w:sz w:val="28"/>
                <w:szCs w:val="24"/>
              </w:rPr>
              <mc:AlternateContent>
                <mc:Choice Requires="wpi">
                  <w:drawing>
                    <wp:anchor distT="0" distB="0" distL="114300" distR="114300" simplePos="0" relativeHeight="252136448" behindDoc="0" locked="0" layoutInCell="1" allowOverlap="1">
                      <wp:simplePos x="0" y="0"/>
                      <wp:positionH relativeFrom="column">
                        <wp:posOffset>597540</wp:posOffset>
                      </wp:positionH>
                      <wp:positionV relativeFrom="paragraph">
                        <wp:posOffset>700805</wp:posOffset>
                      </wp:positionV>
                      <wp:extent cx="78840" cy="65880"/>
                      <wp:effectExtent l="38100" t="38100" r="54610" b="48895"/>
                      <wp:wrapNone/>
                      <wp:docPr id="238079" name="Ink 238079"/>
                      <wp:cNvGraphicFramePr/>
                      <a:graphic xmlns:a="http://schemas.openxmlformats.org/drawingml/2006/main">
                        <a:graphicData uri="http://schemas.microsoft.com/office/word/2010/wordprocessingInk">
                          <w14:contentPart bwMode="auto" r:id="rId753">
                            <w14:nvContentPartPr>
                              <w14:cNvContentPartPr/>
                            </w14:nvContentPartPr>
                            <w14:xfrm>
                              <a:off x="0" y="0"/>
                              <a:ext cx="78840" cy="65880"/>
                            </w14:xfrm>
                          </w14:contentPart>
                        </a:graphicData>
                      </a:graphic>
                    </wp:anchor>
                  </w:drawing>
                </mc:Choice>
                <mc:Fallback>
                  <w:pict>
                    <v:shape id="Ink 238079" o:spid="_x0000_s1026" type="#_x0000_t75" style="position:absolute;margin-left:46.1pt;margin-top:54.25pt;width:8.1pt;height:7.15pt;z-index:2521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">
                      <v:imagedata r:id="rId754" o:title=""/>
                    </v:shape>
                  </w:pict>
                </mc:Fallback>
              </mc:AlternateContent>
            </w:r>
            <w:r>
              <w:rPr>
                <w:rFonts w:ascii="Arial" w:hAnsi="Arial" w:cs="Arial"/>
                <w:b/>
                <w:noProof/>
                <w:sz w:val="28"/>
                <w:szCs w:val="24"/>
              </w:rPr>
              <mc:AlternateContent>
                <mc:Choice Requires="wpi">
                  <w:drawing>
                    <wp:anchor distT="0" distB="0" distL="114300" distR="114300" simplePos="0" relativeHeight="252135424" behindDoc="0" locked="0" layoutInCell="1" allowOverlap="1">
                      <wp:simplePos x="0" y="0"/>
                      <wp:positionH relativeFrom="column">
                        <wp:posOffset>445620</wp:posOffset>
                      </wp:positionH>
                      <wp:positionV relativeFrom="paragraph">
                        <wp:posOffset>707285</wp:posOffset>
                      </wp:positionV>
                      <wp:extent cx="96120" cy="63720"/>
                      <wp:effectExtent l="19050" t="38100" r="37465" b="50800"/>
                      <wp:wrapNone/>
                      <wp:docPr id="238078" name="Ink 238078"/>
                      <wp:cNvGraphicFramePr/>
                      <a:graphic xmlns:a="http://schemas.openxmlformats.org/drawingml/2006/main">
                        <a:graphicData uri="http://schemas.microsoft.com/office/word/2010/wordprocessingInk">
                          <w14:contentPart bwMode="auto" r:id="rId755">
                            <w14:nvContentPartPr>
                              <w14:cNvContentPartPr/>
                            </w14:nvContentPartPr>
                            <w14:xfrm>
                              <a:off x="0" y="0"/>
                              <a:ext cx="96120" cy="63720"/>
                            </w14:xfrm>
                          </w14:contentPart>
                        </a:graphicData>
                      </a:graphic>
                    </wp:anchor>
                  </w:drawing>
                </mc:Choice>
                <mc:Fallback>
                  <w:pict>
                    <v:shape id="Ink 238078" o:spid="_x0000_s1026" type="#_x0000_t75" style="position:absolute;margin-left:34.15pt;margin-top:54.75pt;width:9.45pt;height:6.9pt;z-index:25213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">
                      <v:imagedata r:id="rId756" o:title=""/>
                    </v:shape>
                  </w:pict>
                </mc:Fallback>
              </mc:AlternateContent>
            </w:r>
            <w:r>
              <w:rPr>
                <w:rFonts w:ascii="Arial" w:hAnsi="Arial" w:cs="Arial"/>
                <w:b/>
                <w:noProof/>
                <w:sz w:val="28"/>
                <w:szCs w:val="24"/>
              </w:rPr>
              <mc:AlternateContent>
                <mc:Choice Requires="wpi">
                  <w:drawing>
                    <wp:anchor distT="0" distB="0" distL="114300" distR="114300" simplePos="0" relativeHeight="252134400" behindDoc="0" locked="0" layoutInCell="1" allowOverlap="1">
                      <wp:simplePos x="0" y="0"/>
                      <wp:positionH relativeFrom="column">
                        <wp:posOffset>319260</wp:posOffset>
                      </wp:positionH>
                      <wp:positionV relativeFrom="paragraph">
                        <wp:posOffset>707285</wp:posOffset>
                      </wp:positionV>
                      <wp:extent cx="69480" cy="50760"/>
                      <wp:effectExtent l="38100" t="38100" r="45085" b="45085"/>
                      <wp:wrapNone/>
                      <wp:docPr id="238077" name="Ink 238077"/>
                      <wp:cNvGraphicFramePr/>
                      <a:graphic xmlns:a="http://schemas.openxmlformats.org/drawingml/2006/main">
                        <a:graphicData uri="http://schemas.microsoft.com/office/word/2010/wordprocessingInk">
                          <w14:contentPart bwMode="auto" r:id="rId757">
                            <w14:nvContentPartPr>
                              <w14:cNvContentPartPr/>
                            </w14:nvContentPartPr>
                            <w14:xfrm>
                              <a:off x="0" y="0"/>
                              <a:ext cx="69480" cy="50760"/>
                            </w14:xfrm>
                          </w14:contentPart>
                        </a:graphicData>
                      </a:graphic>
                    </wp:anchor>
                  </w:drawing>
                </mc:Choice>
                <mc:Fallback>
                  <w:pict>
                    <v:shape id="Ink 238077" o:spid="_x0000_s1026" type="#_x0000_t75" style="position:absolute;margin-left:24.2pt;margin-top:54.75pt;width:7.4pt;height:5.95pt;z-index:25213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">
                      <v:imagedata r:id="rId758" o:title=""/>
                    </v:shape>
                  </w:pict>
                </mc:Fallback>
              </mc:AlternateContent>
            </w:r>
            <w:r>
              <w:rPr>
                <w:rFonts w:ascii="Arial" w:hAnsi="Arial" w:cs="Arial"/>
                <w:b/>
                <w:noProof/>
                <w:sz w:val="28"/>
                <w:szCs w:val="24"/>
              </w:rPr>
              <mc:AlternateContent>
                <mc:Choice Requires="wpi">
                  <w:drawing>
                    <wp:anchor distT="0" distB="0" distL="114300" distR="114300" simplePos="0" relativeHeight="252133376" behindDoc="0" locked="0" layoutInCell="1" allowOverlap="1">
                      <wp:simplePos x="0" y="0"/>
                      <wp:positionH relativeFrom="column">
                        <wp:posOffset>186420</wp:posOffset>
                      </wp:positionH>
                      <wp:positionV relativeFrom="paragraph">
                        <wp:posOffset>707285</wp:posOffset>
                      </wp:positionV>
                      <wp:extent cx="88200" cy="64080"/>
                      <wp:effectExtent l="38100" t="38100" r="45720" b="50800"/>
                      <wp:wrapNone/>
                      <wp:docPr id="238076" name="Ink 238076"/>
                      <wp:cNvGraphicFramePr/>
                      <a:graphic xmlns:a="http://schemas.openxmlformats.org/drawingml/2006/main">
                        <a:graphicData uri="http://schemas.microsoft.com/office/word/2010/wordprocessingInk">
                          <w14:contentPart bwMode="auto" r:id="rId759">
                            <w14:nvContentPartPr>
                              <w14:cNvContentPartPr/>
                            </w14:nvContentPartPr>
                            <w14:xfrm>
                              <a:off x="0" y="0"/>
                              <a:ext cx="88200" cy="64080"/>
                            </w14:xfrm>
                          </w14:contentPart>
                        </a:graphicData>
                      </a:graphic>
                    </wp:anchor>
                  </w:drawing>
                </mc:Choice>
                <mc:Fallback>
                  <w:pict>
                    <v:shape id="Ink 238076" o:spid="_x0000_s1026" type="#_x0000_t75" style="position:absolute;margin-left:13.75pt;margin-top:54.75pt;width:8.95pt;height:7pt;z-index:25213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">
                      <v:imagedata r:id="rId760" o:title=""/>
                    </v:shape>
                  </w:pict>
                </mc:Fallback>
              </mc:AlternateContent>
            </w:r>
            <w:r>
              <w:rPr>
                <w:rFonts w:ascii="Arial" w:hAnsi="Arial" w:cs="Arial"/>
                <w:b/>
                <w:noProof/>
                <w:sz w:val="28"/>
                <w:szCs w:val="24"/>
              </w:rPr>
              <mc:AlternateContent>
                <mc:Choice Requires="wpi">
                  <w:drawing>
                    <wp:anchor distT="0" distB="0" distL="114300" distR="114300" simplePos="0" relativeHeight="252132352" behindDoc="0" locked="0" layoutInCell="1" allowOverlap="1">
                      <wp:simplePos x="0" y="0"/>
                      <wp:positionH relativeFrom="column">
                        <wp:posOffset>50340</wp:posOffset>
                      </wp:positionH>
                      <wp:positionV relativeFrom="paragraph">
                        <wp:posOffset>717365</wp:posOffset>
                      </wp:positionV>
                      <wp:extent cx="92880" cy="72720"/>
                      <wp:effectExtent l="38100" t="38100" r="40640" b="41910"/>
                      <wp:wrapNone/>
                      <wp:docPr id="238075" name="Ink 238075"/>
                      <wp:cNvGraphicFramePr/>
                      <a:graphic xmlns:a="http://schemas.openxmlformats.org/drawingml/2006/main">
                        <a:graphicData uri="http://schemas.microsoft.com/office/word/2010/wordprocessingInk">
                          <w14:contentPart bwMode="auto" r:id="rId761">
                            <w14:nvContentPartPr>
                              <w14:cNvContentPartPr/>
                            </w14:nvContentPartPr>
                            <w14:xfrm>
                              <a:off x="0" y="0"/>
                              <a:ext cx="92880" cy="72720"/>
                            </w14:xfrm>
                          </w14:contentPart>
                        </a:graphicData>
                      </a:graphic>
                    </wp:anchor>
                  </w:drawing>
                </mc:Choice>
                <mc:Fallback>
                  <w:pict>
                    <v:shape id="Ink 238075" o:spid="_x0000_s1026" type="#_x0000_t75" style="position:absolute;margin-left:3pt;margin-top:55.55pt;width:9.2pt;height:7.7pt;z-index:25213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">
                      <v:imagedata r:id="rId762" o:title=""/>
                    </v:shape>
                  </w:pict>
                </mc:Fallback>
              </mc:AlternateContent>
            </w:r>
            <w:r>
              <w:rPr>
                <w:rFonts w:ascii="Arial" w:hAnsi="Arial" w:cs="Arial"/>
                <w:b/>
                <w:noProof/>
                <w:sz w:val="28"/>
                <w:szCs w:val="24"/>
              </w:rPr>
              <mc:AlternateContent>
                <mc:Choice Requires="wpi">
                  <w:drawing>
                    <wp:anchor distT="0" distB="0" distL="114300" distR="114300" simplePos="0" relativeHeight="252131328" behindDoc="0" locked="0" layoutInCell="1" allowOverlap="1">
                      <wp:simplePos x="0" y="0"/>
                      <wp:positionH relativeFrom="column">
                        <wp:posOffset>1227180</wp:posOffset>
                      </wp:positionH>
                      <wp:positionV relativeFrom="paragraph">
                        <wp:posOffset>548525</wp:posOffset>
                      </wp:positionV>
                      <wp:extent cx="137520" cy="75240"/>
                      <wp:effectExtent l="38100" t="38100" r="53340" b="39370"/>
                      <wp:wrapNone/>
                      <wp:docPr id="238074" name="Ink 238074"/>
                      <wp:cNvGraphicFramePr/>
                      <a:graphic xmlns:a="http://schemas.openxmlformats.org/drawingml/2006/main">
                        <a:graphicData uri="http://schemas.microsoft.com/office/word/2010/wordprocessingInk">
                          <w14:contentPart bwMode="auto" r:id="rId763">
                            <w14:nvContentPartPr>
                              <w14:cNvContentPartPr/>
                            </w14:nvContentPartPr>
                            <w14:xfrm>
                              <a:off x="0" y="0"/>
                              <a:ext cx="137520" cy="75240"/>
                            </w14:xfrm>
                          </w14:contentPart>
                        </a:graphicData>
                      </a:graphic>
                    </wp:anchor>
                  </w:drawing>
                </mc:Choice>
                <mc:Fallback>
                  <w:pict>
                    <v:shape id="Ink 238074" o:spid="_x0000_s1026" type="#_x0000_t75" style="position:absolute;margin-left:95.7pt;margin-top:42.25pt;width:12.75pt;height:7.8pt;z-index:25213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">
                      <v:imagedata r:id="rId764" o:title=""/>
                    </v:shape>
                  </w:pict>
                </mc:Fallback>
              </mc:AlternateContent>
            </w:r>
            <w:r>
              <w:rPr>
                <w:rFonts w:ascii="Arial" w:hAnsi="Arial" w:cs="Arial"/>
                <w:b/>
                <w:noProof/>
                <w:sz w:val="28"/>
                <w:szCs w:val="24"/>
              </w:rPr>
              <mc:AlternateContent>
                <mc:Choice Requires="wpi">
                  <w:drawing>
                    <wp:anchor distT="0" distB="0" distL="114300" distR="114300" simplePos="0" relativeHeight="252130304" behindDoc="0" locked="0" layoutInCell="1" allowOverlap="1">
                      <wp:simplePos x="0" y="0"/>
                      <wp:positionH relativeFrom="column">
                        <wp:posOffset>1079580</wp:posOffset>
                      </wp:positionH>
                      <wp:positionV relativeFrom="paragraph">
                        <wp:posOffset>548525</wp:posOffset>
                      </wp:positionV>
                      <wp:extent cx="92880" cy="87840"/>
                      <wp:effectExtent l="38100" t="38100" r="40640" b="45720"/>
                      <wp:wrapNone/>
                      <wp:docPr id="238073" name="Ink 238073"/>
                      <wp:cNvGraphicFramePr/>
                      <a:graphic xmlns:a="http://schemas.openxmlformats.org/drawingml/2006/main">
                        <a:graphicData uri="http://schemas.microsoft.com/office/word/2010/wordprocessingInk">
                          <w14:contentPart bwMode="auto" r:id="rId765">
                            <w14:nvContentPartPr>
                              <w14:cNvContentPartPr/>
                            </w14:nvContentPartPr>
                            <w14:xfrm>
                              <a:off x="0" y="0"/>
                              <a:ext cx="92880" cy="87840"/>
                            </w14:xfrm>
                          </w14:contentPart>
                        </a:graphicData>
                      </a:graphic>
                    </wp:anchor>
                  </w:drawing>
                </mc:Choice>
                <mc:Fallback>
                  <w:pict>
                    <v:shape id="Ink 238073" o:spid="_x0000_s1026" type="#_x0000_t75" style="position:absolute;margin-left:84.05pt;margin-top:42.25pt;width:9.2pt;height:8.8pt;z-index:25213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">
                      <v:imagedata r:id="rId766" o:title=""/>
                    </v:shape>
                  </w:pict>
                </mc:Fallback>
              </mc:AlternateContent>
            </w:r>
            <w:r>
              <w:rPr>
                <w:rFonts w:ascii="Arial" w:hAnsi="Arial" w:cs="Arial"/>
                <w:b/>
                <w:noProof/>
                <w:sz w:val="28"/>
                <w:szCs w:val="24"/>
              </w:rPr>
              <mc:AlternateContent>
                <mc:Choice Requires="wpi">
                  <w:drawing>
                    <wp:anchor distT="0" distB="0" distL="114300" distR="114300" simplePos="0" relativeHeight="252129280" behindDoc="0" locked="0" layoutInCell="1" allowOverlap="1">
                      <wp:simplePos x="0" y="0"/>
                      <wp:positionH relativeFrom="column">
                        <wp:posOffset>940260</wp:posOffset>
                      </wp:positionH>
                      <wp:positionV relativeFrom="paragraph">
                        <wp:posOffset>555365</wp:posOffset>
                      </wp:positionV>
                      <wp:extent cx="104400" cy="87480"/>
                      <wp:effectExtent l="38100" t="38100" r="48260" b="46355"/>
                      <wp:wrapNone/>
                      <wp:docPr id="238072" name="Ink 238072"/>
                      <wp:cNvGraphicFramePr/>
                      <a:graphic xmlns:a="http://schemas.openxmlformats.org/drawingml/2006/main">
                        <a:graphicData uri="http://schemas.microsoft.com/office/word/2010/wordprocessingInk">
                          <w14:contentPart bwMode="auto" r:id="rId767">
                            <w14:nvContentPartPr>
                              <w14:cNvContentPartPr/>
                            </w14:nvContentPartPr>
                            <w14:xfrm>
                              <a:off x="0" y="0"/>
                              <a:ext cx="104400" cy="87480"/>
                            </w14:xfrm>
                          </w14:contentPart>
                        </a:graphicData>
                      </a:graphic>
                    </wp:anchor>
                  </w:drawing>
                </mc:Choice>
                <mc:Fallback>
                  <w:pict>
                    <v:shape id="Ink 238072" o:spid="_x0000_s1026" type="#_x0000_t75" style="position:absolute;margin-left:73.1pt;margin-top:42.8pt;width:10.1pt;height:8.85pt;z-index:25212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">
                      <v:imagedata r:id="rId768" o:title=""/>
                    </v:shape>
                  </w:pict>
                </mc:Fallback>
              </mc:AlternateContent>
            </w:r>
            <w:r>
              <w:rPr>
                <w:rFonts w:ascii="Arial" w:hAnsi="Arial" w:cs="Arial"/>
                <w:b/>
                <w:noProof/>
                <w:sz w:val="28"/>
                <w:szCs w:val="24"/>
              </w:rPr>
              <mc:AlternateContent>
                <mc:Choice Requires="wpi">
                  <w:drawing>
                    <wp:anchor distT="0" distB="0" distL="114300" distR="114300" simplePos="0" relativeHeight="252128256" behindDoc="0" locked="0" layoutInCell="1" allowOverlap="1">
                      <wp:simplePos x="0" y="0"/>
                      <wp:positionH relativeFrom="column">
                        <wp:posOffset>819660</wp:posOffset>
                      </wp:positionH>
                      <wp:positionV relativeFrom="paragraph">
                        <wp:posOffset>554645</wp:posOffset>
                      </wp:positionV>
                      <wp:extent cx="79560" cy="84600"/>
                      <wp:effectExtent l="38100" t="38100" r="34925" b="48895"/>
                      <wp:wrapNone/>
                      <wp:docPr id="238071" name="Ink 238071"/>
                      <wp:cNvGraphicFramePr/>
                      <a:graphic xmlns:a="http://schemas.openxmlformats.org/drawingml/2006/main">
                        <a:graphicData uri="http://schemas.microsoft.com/office/word/2010/wordprocessingInk">
                          <w14:contentPart bwMode="auto" r:id="rId769">
                            <w14:nvContentPartPr>
                              <w14:cNvContentPartPr/>
                            </w14:nvContentPartPr>
                            <w14:xfrm>
                              <a:off x="0" y="0"/>
                              <a:ext cx="79560" cy="84600"/>
                            </w14:xfrm>
                          </w14:contentPart>
                        </a:graphicData>
                      </a:graphic>
                    </wp:anchor>
                  </w:drawing>
                </mc:Choice>
                <mc:Fallback>
                  <w:pict>
                    <v:shape id="Ink 238071" o:spid="_x0000_s1026" type="#_x0000_t75" style="position:absolute;margin-left:63.6pt;margin-top:42.7pt;width:8.15pt;height:8.55pt;z-index:25212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">
                      <v:imagedata r:id="rId770" o:title=""/>
                    </v:shape>
                  </w:pict>
                </mc:Fallback>
              </mc:AlternateContent>
            </w:r>
            <w:r>
              <w:rPr>
                <w:rFonts w:ascii="Arial" w:hAnsi="Arial" w:cs="Arial"/>
                <w:b/>
                <w:noProof/>
                <w:sz w:val="28"/>
                <w:szCs w:val="24"/>
              </w:rPr>
              <mc:AlternateContent>
                <mc:Choice Requires="wpi">
                  <w:drawing>
                    <wp:anchor distT="0" distB="0" distL="114300" distR="114300" simplePos="0" relativeHeight="252127232" behindDoc="0" locked="0" layoutInCell="1" allowOverlap="1">
                      <wp:simplePos x="0" y="0"/>
                      <wp:positionH relativeFrom="column">
                        <wp:posOffset>682140</wp:posOffset>
                      </wp:positionH>
                      <wp:positionV relativeFrom="paragraph">
                        <wp:posOffset>555365</wp:posOffset>
                      </wp:positionV>
                      <wp:extent cx="75960" cy="88200"/>
                      <wp:effectExtent l="38100" t="38100" r="38735" b="45720"/>
                      <wp:wrapNone/>
                      <wp:docPr id="238070" name="Ink 238070"/>
                      <wp:cNvGraphicFramePr/>
                      <a:graphic xmlns:a="http://schemas.openxmlformats.org/drawingml/2006/main">
                        <a:graphicData uri="http://schemas.microsoft.com/office/word/2010/wordprocessingInk">
                          <w14:contentPart bwMode="auto" r:id="rId771">
                            <w14:nvContentPartPr>
                              <w14:cNvContentPartPr/>
                            </w14:nvContentPartPr>
                            <w14:xfrm>
                              <a:off x="0" y="0"/>
                              <a:ext cx="75960" cy="88200"/>
                            </w14:xfrm>
                          </w14:contentPart>
                        </a:graphicData>
                      </a:graphic>
                    </wp:anchor>
                  </w:drawing>
                </mc:Choice>
                <mc:Fallback>
                  <w:pict>
                    <v:shape id="Ink 238070" o:spid="_x0000_s1026" type="#_x0000_t75" style="position:absolute;margin-left:52.75pt;margin-top:42.8pt;width:7.9pt;height:8.95pt;z-index:25212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">
                      <v:imagedata r:id="rId772" o:title=""/>
                    </v:shape>
                  </w:pict>
                </mc:Fallback>
              </mc:AlternateContent>
            </w:r>
            <w:r>
              <w:rPr>
                <w:rFonts w:ascii="Arial" w:hAnsi="Arial" w:cs="Arial"/>
                <w:b/>
                <w:noProof/>
                <w:sz w:val="28"/>
                <w:szCs w:val="24"/>
              </w:rPr>
              <mc:AlternateContent>
                <mc:Choice Requires="wpi">
                  <w:drawing>
                    <wp:anchor distT="0" distB="0" distL="114300" distR="114300" simplePos="0" relativeHeight="252126208" behindDoc="0" locked="0" layoutInCell="1" allowOverlap="1">
                      <wp:simplePos x="0" y="0"/>
                      <wp:positionH relativeFrom="column">
                        <wp:posOffset>540660</wp:posOffset>
                      </wp:positionH>
                      <wp:positionV relativeFrom="paragraph">
                        <wp:posOffset>536285</wp:posOffset>
                      </wp:positionV>
                      <wp:extent cx="89640" cy="95040"/>
                      <wp:effectExtent l="19050" t="38100" r="43815" b="57785"/>
                      <wp:wrapNone/>
                      <wp:docPr id="238069" name="Ink 238069"/>
                      <wp:cNvGraphicFramePr/>
                      <a:graphic xmlns:a="http://schemas.openxmlformats.org/drawingml/2006/main">
                        <a:graphicData uri="http://schemas.microsoft.com/office/word/2010/wordprocessingInk">
                          <w14:contentPart bwMode="auto" r:id="rId773">
                            <w14:nvContentPartPr>
                              <w14:cNvContentPartPr/>
                            </w14:nvContentPartPr>
                            <w14:xfrm>
                              <a:off x="0" y="0"/>
                              <a:ext cx="89640" cy="95040"/>
                            </w14:xfrm>
                          </w14:contentPart>
                        </a:graphicData>
                      </a:graphic>
                    </wp:anchor>
                  </w:drawing>
                </mc:Choice>
                <mc:Fallback>
                  <w:pict>
                    <v:shape id="Ink 238069" o:spid="_x0000_s1026" type="#_x0000_t75" style="position:absolute;margin-left:41.6pt;margin-top:41.3pt;width:8.95pt;height:9.45pt;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">
                      <v:imagedata r:id="rId774" o:title=""/>
                    </v:shape>
                  </w:pict>
                </mc:Fallback>
              </mc:AlternateContent>
            </w:r>
            <w:r>
              <w:rPr>
                <w:rFonts w:ascii="Arial" w:hAnsi="Arial" w:cs="Arial"/>
                <w:b/>
                <w:noProof/>
                <w:sz w:val="28"/>
                <w:szCs w:val="24"/>
              </w:rPr>
              <mc:AlternateContent>
                <mc:Choice Requires="wpi">
                  <w:drawing>
                    <wp:anchor distT="0" distB="0" distL="114300" distR="114300" simplePos="0" relativeHeight="252125184" behindDoc="0" locked="0" layoutInCell="1" allowOverlap="1">
                      <wp:simplePos x="0" y="0"/>
                      <wp:positionH relativeFrom="column">
                        <wp:posOffset>421500</wp:posOffset>
                      </wp:positionH>
                      <wp:positionV relativeFrom="paragraph">
                        <wp:posOffset>558965</wp:posOffset>
                      </wp:positionV>
                      <wp:extent cx="96840" cy="78840"/>
                      <wp:effectExtent l="38100" t="38100" r="36830" b="54610"/>
                      <wp:wrapNone/>
                      <wp:docPr id="238068" name="Ink 238068"/>
                      <wp:cNvGraphicFramePr/>
                      <a:graphic xmlns:a="http://schemas.openxmlformats.org/drawingml/2006/main">
                        <a:graphicData uri="http://schemas.microsoft.com/office/word/2010/wordprocessingInk">
                          <w14:contentPart bwMode="auto" r:id="rId775">
                            <w14:nvContentPartPr>
                              <w14:cNvContentPartPr/>
                            </w14:nvContentPartPr>
                            <w14:xfrm>
                              <a:off x="0" y="0"/>
                              <a:ext cx="96840" cy="78840"/>
                            </w14:xfrm>
                          </w14:contentPart>
                        </a:graphicData>
                      </a:graphic>
                    </wp:anchor>
                  </w:drawing>
                </mc:Choice>
                <mc:Fallback>
                  <w:pict>
                    <v:shape id="Ink 238068" o:spid="_x0000_s1026" type="#_x0000_t75" style="position:absolute;margin-left:32.25pt;margin-top:43.05pt;width:9.55pt;height:8.1pt;z-index:25212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">
                      <v:imagedata r:id="rId776" o:title=""/>
                    </v:shape>
                  </w:pict>
                </mc:Fallback>
              </mc:AlternateContent>
            </w:r>
            <w:r>
              <w:rPr>
                <w:rFonts w:ascii="Arial" w:hAnsi="Arial" w:cs="Arial"/>
                <w:b/>
                <w:noProof/>
                <w:sz w:val="28"/>
                <w:szCs w:val="24"/>
              </w:rPr>
              <mc:AlternateContent>
                <mc:Choice Requires="wpi">
                  <w:drawing>
                    <wp:anchor distT="0" distB="0" distL="114300" distR="114300" simplePos="0" relativeHeight="252124160" behindDoc="0" locked="0" layoutInCell="1" allowOverlap="1">
                      <wp:simplePos x="0" y="0"/>
                      <wp:positionH relativeFrom="column">
                        <wp:posOffset>301620</wp:posOffset>
                      </wp:positionH>
                      <wp:positionV relativeFrom="paragraph">
                        <wp:posOffset>548525</wp:posOffset>
                      </wp:positionV>
                      <wp:extent cx="88200" cy="89640"/>
                      <wp:effectExtent l="38100" t="38100" r="45720" b="43815"/>
                      <wp:wrapNone/>
                      <wp:docPr id="238067" name="Ink 238067"/>
                      <wp:cNvGraphicFramePr/>
                      <a:graphic xmlns:a="http://schemas.openxmlformats.org/drawingml/2006/main">
                        <a:graphicData uri="http://schemas.microsoft.com/office/word/2010/wordprocessingInk">
                          <w14:contentPart bwMode="auto" r:id="rId777">
                            <w14:nvContentPartPr>
                              <w14:cNvContentPartPr/>
                            </w14:nvContentPartPr>
                            <w14:xfrm>
                              <a:off x="0" y="0"/>
                              <a:ext cx="88200" cy="89640"/>
                            </w14:xfrm>
                          </w14:contentPart>
                        </a:graphicData>
                      </a:graphic>
                    </wp:anchor>
                  </w:drawing>
                </mc:Choice>
                <mc:Fallback>
                  <w:pict>
                    <v:shape id="Ink 238067" o:spid="_x0000_s1026" type="#_x0000_t75" style="position:absolute;margin-left:22.8pt;margin-top:42.25pt;width:8.9pt;height:8.95pt;z-index:25212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">
                      <v:imagedata r:id="rId778" o:title=""/>
                    </v:shape>
                  </w:pict>
                </mc:Fallback>
              </mc:AlternateContent>
            </w:r>
            <w:r>
              <w:rPr>
                <w:rFonts w:ascii="Arial" w:hAnsi="Arial" w:cs="Arial"/>
                <w:b/>
                <w:noProof/>
                <w:sz w:val="28"/>
                <w:szCs w:val="24"/>
              </w:rPr>
              <mc:AlternateContent>
                <mc:Choice Requires="wpi">
                  <w:drawing>
                    <wp:anchor distT="0" distB="0" distL="114300" distR="114300" simplePos="0" relativeHeight="252123136" behindDoc="0" locked="0" layoutInCell="1" allowOverlap="1">
                      <wp:simplePos x="0" y="0"/>
                      <wp:positionH relativeFrom="column">
                        <wp:posOffset>166980</wp:posOffset>
                      </wp:positionH>
                      <wp:positionV relativeFrom="paragraph">
                        <wp:posOffset>540605</wp:posOffset>
                      </wp:positionV>
                      <wp:extent cx="102960" cy="89280"/>
                      <wp:effectExtent l="38100" t="38100" r="49530" b="44450"/>
                      <wp:wrapNone/>
                      <wp:docPr id="238066" name="Ink 238066"/>
                      <wp:cNvGraphicFramePr/>
                      <a:graphic xmlns:a="http://schemas.openxmlformats.org/drawingml/2006/main">
                        <a:graphicData uri="http://schemas.microsoft.com/office/word/2010/wordprocessingInk">
                          <w14:contentPart bwMode="auto" r:id="rId779">
                            <w14:nvContentPartPr>
                              <w14:cNvContentPartPr/>
                            </w14:nvContentPartPr>
                            <w14:xfrm>
                              <a:off x="0" y="0"/>
                              <a:ext cx="102960" cy="89280"/>
                            </w14:xfrm>
                          </w14:contentPart>
                        </a:graphicData>
                      </a:graphic>
                    </wp:anchor>
                  </w:drawing>
                </mc:Choice>
                <mc:Fallback>
                  <w:pict>
                    <v:shape id="Ink 238066" o:spid="_x0000_s1026" type="#_x0000_t75" style="position:absolute;margin-left:12.2pt;margin-top:41.6pt;width:10.05pt;height:9pt;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">
                      <v:imagedata r:id="rId780" o:title=""/>
                    </v:shape>
                  </w:pict>
                </mc:Fallback>
              </mc:AlternateContent>
            </w:r>
            <w:r>
              <w:rPr>
                <w:rFonts w:ascii="Arial" w:hAnsi="Arial" w:cs="Arial"/>
                <w:b/>
                <w:noProof/>
                <w:sz w:val="28"/>
                <w:szCs w:val="24"/>
              </w:rPr>
              <mc:AlternateContent>
                <mc:Choice Requires="wpi">
                  <w:drawing>
                    <wp:anchor distT="0" distB="0" distL="114300" distR="114300" simplePos="0" relativeHeight="252122112" behindDoc="0" locked="0" layoutInCell="1" allowOverlap="1">
                      <wp:simplePos x="0" y="0"/>
                      <wp:positionH relativeFrom="column">
                        <wp:posOffset>63660</wp:posOffset>
                      </wp:positionH>
                      <wp:positionV relativeFrom="paragraph">
                        <wp:posOffset>543845</wp:posOffset>
                      </wp:positionV>
                      <wp:extent cx="64800" cy="99720"/>
                      <wp:effectExtent l="57150" t="38100" r="49530" b="52705"/>
                      <wp:wrapNone/>
                      <wp:docPr id="238065" name="Ink 238065"/>
                      <wp:cNvGraphicFramePr/>
                      <a:graphic xmlns:a="http://schemas.openxmlformats.org/drawingml/2006/main">
                        <a:graphicData uri="http://schemas.microsoft.com/office/word/2010/wordprocessingInk">
                          <w14:contentPart bwMode="auto" r:id="rId781">
                            <w14:nvContentPartPr>
                              <w14:cNvContentPartPr/>
                            </w14:nvContentPartPr>
                            <w14:xfrm>
                              <a:off x="0" y="0"/>
                              <a:ext cx="64800" cy="99720"/>
                            </w14:xfrm>
                          </w14:contentPart>
                        </a:graphicData>
                      </a:graphic>
                    </wp:anchor>
                  </w:drawing>
                </mc:Choice>
                <mc:Fallback>
                  <w:pict>
                    <v:shape id="Ink 238065" o:spid="_x0000_s1026" type="#_x0000_t75" style="position:absolute;margin-left:4.05pt;margin-top:41.85pt;width:7pt;height:9.75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">
                      <v:imagedata r:id="rId782" o:title=""/>
                    </v:shape>
                  </w:pict>
                </mc:Fallback>
              </mc:AlternateContent>
            </w:r>
            <w:r>
              <w:rPr>
                <w:rFonts w:ascii="Arial" w:hAnsi="Arial" w:cs="Arial"/>
                <w:b/>
                <w:noProof/>
                <w:sz w:val="28"/>
                <w:szCs w:val="24"/>
              </w:rPr>
              <mc:AlternateContent>
                <mc:Choice Requires="wpi">
                  <w:drawing>
                    <wp:anchor distT="0" distB="0" distL="114300" distR="114300" simplePos="0" relativeHeight="252121088" behindDoc="0" locked="0" layoutInCell="1" allowOverlap="1">
                      <wp:simplePos x="0" y="0"/>
                      <wp:positionH relativeFrom="column">
                        <wp:posOffset>1530660</wp:posOffset>
                      </wp:positionH>
                      <wp:positionV relativeFrom="paragraph">
                        <wp:posOffset>243605</wp:posOffset>
                      </wp:positionV>
                      <wp:extent cx="122400" cy="96480"/>
                      <wp:effectExtent l="38100" t="38100" r="11430" b="56515"/>
                      <wp:wrapNone/>
                      <wp:docPr id="238064" name="Ink 238064"/>
                      <wp:cNvGraphicFramePr/>
                      <a:graphic xmlns:a="http://schemas.openxmlformats.org/drawingml/2006/main">
                        <a:graphicData uri="http://schemas.microsoft.com/office/word/2010/wordprocessingInk">
                          <w14:contentPart bwMode="auto" r:id="rId783">
                            <w14:nvContentPartPr>
                              <w14:cNvContentPartPr/>
                            </w14:nvContentPartPr>
                            <w14:xfrm>
                              <a:off x="0" y="0"/>
                              <a:ext cx="122400" cy="96480"/>
                            </w14:xfrm>
                          </w14:contentPart>
                        </a:graphicData>
                      </a:graphic>
                    </wp:anchor>
                  </w:drawing>
                </mc:Choice>
                <mc:Fallback>
                  <w:pict>
                    <v:shape id="Ink 238064" o:spid="_x0000_s1026" type="#_x0000_t75" style="position:absolute;margin-left:119.55pt;margin-top:18.25pt;width:11.55pt;height:9.55pt;z-index:25212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">
                      <v:imagedata r:id="rId784" o:title=""/>
                    </v:shape>
                  </w:pict>
                </mc:Fallback>
              </mc:AlternateContent>
            </w:r>
            <w:r>
              <w:rPr>
                <w:rFonts w:ascii="Arial" w:hAnsi="Arial" w:cs="Arial"/>
                <w:b/>
                <w:noProof/>
                <w:sz w:val="28"/>
                <w:szCs w:val="24"/>
              </w:rPr>
              <mc:AlternateContent>
                <mc:Choice Requires="wpi">
                  <w:drawing>
                    <wp:anchor distT="0" distB="0" distL="114300" distR="114300" simplePos="0" relativeHeight="252120064" behindDoc="0" locked="0" layoutInCell="1" allowOverlap="1">
                      <wp:simplePos x="0" y="0"/>
                      <wp:positionH relativeFrom="column">
                        <wp:posOffset>1500420</wp:posOffset>
                      </wp:positionH>
                      <wp:positionV relativeFrom="paragraph">
                        <wp:posOffset>205805</wp:posOffset>
                      </wp:positionV>
                      <wp:extent cx="95400" cy="7560"/>
                      <wp:effectExtent l="38100" t="38100" r="38100" b="50165"/>
                      <wp:wrapNone/>
                      <wp:docPr id="238063" name="Ink 238063"/>
                      <wp:cNvGraphicFramePr/>
                      <a:graphic xmlns:a="http://schemas.openxmlformats.org/drawingml/2006/main">
                        <a:graphicData uri="http://schemas.microsoft.com/office/word/2010/wordprocessingInk">
                          <w14:contentPart bwMode="auto" r:id="rId785">
                            <w14:nvContentPartPr>
                              <w14:cNvContentPartPr/>
                            </w14:nvContentPartPr>
                            <w14:xfrm>
                              <a:off x="0" y="0"/>
                              <a:ext cx="95400" cy="7560"/>
                            </w14:xfrm>
                          </w14:contentPart>
                        </a:graphicData>
                      </a:graphic>
                    </wp:anchor>
                  </w:drawing>
                </mc:Choice>
                <mc:Fallback>
                  <w:pict>
                    <v:shape id="Ink 238063" o:spid="_x0000_s1026" type="#_x0000_t75" style="position:absolute;margin-left:117.2pt;margin-top:15.2pt;width:9.4pt;height:2.65pt;z-index:25212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">
                      <v:imagedata r:id="rId786" o:title=""/>
                    </v:shape>
                  </w:pict>
                </mc:Fallback>
              </mc:AlternateContent>
            </w:r>
            <w:r>
              <w:rPr>
                <w:rFonts w:ascii="Arial" w:hAnsi="Arial" w:cs="Arial"/>
                <w:b/>
                <w:noProof/>
                <w:sz w:val="28"/>
                <w:szCs w:val="24"/>
              </w:rPr>
              <mc:AlternateContent>
                <mc:Choice Requires="wpi">
                  <w:drawing>
                    <wp:anchor distT="0" distB="0" distL="114300" distR="114300" simplePos="0" relativeHeight="252119040" behindDoc="0" locked="0" layoutInCell="1" allowOverlap="1">
                      <wp:simplePos x="0" y="0"/>
                      <wp:positionH relativeFrom="column">
                        <wp:posOffset>1532100</wp:posOffset>
                      </wp:positionH>
                      <wp:positionV relativeFrom="paragraph">
                        <wp:posOffset>103925</wp:posOffset>
                      </wp:positionV>
                      <wp:extent cx="12960" cy="64080"/>
                      <wp:effectExtent l="38100" t="38100" r="44450" b="50800"/>
                      <wp:wrapNone/>
                      <wp:docPr id="238062" name="Ink 238062"/>
                      <wp:cNvGraphicFramePr/>
                      <a:graphic xmlns:a="http://schemas.openxmlformats.org/drawingml/2006/main">
                        <a:graphicData uri="http://schemas.microsoft.com/office/word/2010/wordprocessingInk">
                          <w14:contentPart bwMode="auto" r:id="rId787">
                            <w14:nvContentPartPr>
                              <w14:cNvContentPartPr/>
                            </w14:nvContentPartPr>
                            <w14:xfrm>
                              <a:off x="0" y="0"/>
                              <a:ext cx="12960" cy="64080"/>
                            </w14:xfrm>
                          </w14:contentPart>
                        </a:graphicData>
                      </a:graphic>
                    </wp:anchor>
                  </w:drawing>
                </mc:Choice>
                <mc:Fallback>
                  <w:pict>
                    <v:shape id="Ink 238062" o:spid="_x0000_s1026" type="#_x0000_t75" style="position:absolute;margin-left:119.7pt;margin-top:7.25pt;width:2.95pt;height:7pt;z-index:25211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">
                      <v:imagedata r:id="rId788" o:title=""/>
                    </v:shape>
                  </w:pict>
                </mc:Fallback>
              </mc:AlternateContent>
            </w:r>
            <w:r>
              <w:rPr>
                <w:rFonts w:ascii="Arial" w:hAnsi="Arial" w:cs="Arial"/>
                <w:b/>
                <w:noProof/>
                <w:sz w:val="28"/>
                <w:szCs w:val="24"/>
              </w:rPr>
              <mc:AlternateContent>
                <mc:Choice Requires="wpi">
                  <w:drawing>
                    <wp:anchor distT="0" distB="0" distL="114300" distR="114300" simplePos="0" relativeHeight="252118016" behindDoc="0" locked="0" layoutInCell="1" allowOverlap="1">
                      <wp:simplePos x="0" y="0"/>
                      <wp:positionH relativeFrom="column">
                        <wp:posOffset>-13740</wp:posOffset>
                      </wp:positionH>
                      <wp:positionV relativeFrom="paragraph">
                        <wp:posOffset>425405</wp:posOffset>
                      </wp:positionV>
                      <wp:extent cx="1514520" cy="66240"/>
                      <wp:effectExtent l="0" t="38100" r="47625" b="48260"/>
                      <wp:wrapNone/>
                      <wp:docPr id="238061" name="Ink 238061"/>
                      <wp:cNvGraphicFramePr/>
                      <a:graphic xmlns:a="http://schemas.openxmlformats.org/drawingml/2006/main">
                        <a:graphicData uri="http://schemas.microsoft.com/office/word/2010/wordprocessingInk">
                          <w14:contentPart bwMode="auto" r:id="rId789">
                            <w14:nvContentPartPr>
                              <w14:cNvContentPartPr/>
                            </w14:nvContentPartPr>
                            <w14:xfrm>
                              <a:off x="0" y="0"/>
                              <a:ext cx="1514520" cy="66240"/>
                            </w14:xfrm>
                          </w14:contentPart>
                        </a:graphicData>
                      </a:graphic>
                    </wp:anchor>
                  </w:drawing>
                </mc:Choice>
                <mc:Fallback>
                  <w:pict>
                    <v:shape id="Ink 238061" o:spid="_x0000_s1026" type="#_x0000_t75" style="position:absolute;margin-left:-2.05pt;margin-top:32.55pt;width:121.1pt;height:7.1pt;z-index:25211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">
                      <v:imagedata r:id="rId790" o:title=""/>
                    </v:shape>
                  </w:pict>
                </mc:Fallback>
              </mc:AlternateContent>
            </w:r>
            <w:r>
              <w:rPr>
                <w:rFonts w:ascii="Arial" w:hAnsi="Arial" w:cs="Arial"/>
                <w:b/>
                <w:noProof/>
                <w:sz w:val="28"/>
                <w:szCs w:val="24"/>
              </w:rPr>
              <mc:AlternateContent>
                <mc:Choice Requires="wpi">
                  <w:drawing>
                    <wp:anchor distT="0" distB="0" distL="114300" distR="114300" simplePos="0" relativeHeight="252116992" behindDoc="0" locked="0" layoutInCell="1" allowOverlap="1">
                      <wp:simplePos x="0" y="0"/>
                      <wp:positionH relativeFrom="column">
                        <wp:posOffset>1288380</wp:posOffset>
                      </wp:positionH>
                      <wp:positionV relativeFrom="paragraph">
                        <wp:posOffset>256205</wp:posOffset>
                      </wp:positionV>
                      <wp:extent cx="97920" cy="104400"/>
                      <wp:effectExtent l="19050" t="38100" r="35560" b="48260"/>
                      <wp:wrapNone/>
                      <wp:docPr id="238060" name="Ink 238060"/>
                      <wp:cNvGraphicFramePr/>
                      <a:graphic xmlns:a="http://schemas.openxmlformats.org/drawingml/2006/main">
                        <a:graphicData uri="http://schemas.microsoft.com/office/word/2010/wordprocessingInk">
                          <w14:contentPart bwMode="auto" r:id="rId791">
                            <w14:nvContentPartPr>
                              <w14:cNvContentPartPr/>
                            </w14:nvContentPartPr>
                            <w14:xfrm>
                              <a:off x="0" y="0"/>
                              <a:ext cx="97920" cy="104400"/>
                            </w14:xfrm>
                          </w14:contentPart>
                        </a:graphicData>
                      </a:graphic>
                    </wp:anchor>
                  </w:drawing>
                </mc:Choice>
                <mc:Fallback>
                  <w:pict>
                    <v:shape id="Ink 238060" o:spid="_x0000_s1026" type="#_x0000_t75" style="position:absolute;margin-left:100.5pt;margin-top:19.2pt;width:9.6pt;height:10.1pt;z-index:25211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">
                      <v:imagedata r:id="rId792" o:title=""/>
                    </v:shape>
                  </w:pict>
                </mc:Fallback>
              </mc:AlternateContent>
            </w:r>
            <w:r>
              <w:rPr>
                <w:rFonts w:ascii="Arial" w:hAnsi="Arial" w:cs="Arial"/>
                <w:b/>
                <w:noProof/>
                <w:sz w:val="28"/>
                <w:szCs w:val="24"/>
              </w:rPr>
              <mc:AlternateContent>
                <mc:Choice Requires="wpi">
                  <w:drawing>
                    <wp:anchor distT="0" distB="0" distL="114300" distR="114300" simplePos="0" relativeHeight="252115968" behindDoc="0" locked="0" layoutInCell="1" allowOverlap="1">
                      <wp:simplePos x="0" y="0"/>
                      <wp:positionH relativeFrom="column">
                        <wp:posOffset>1154460</wp:posOffset>
                      </wp:positionH>
                      <wp:positionV relativeFrom="paragraph">
                        <wp:posOffset>256205</wp:posOffset>
                      </wp:positionV>
                      <wp:extent cx="92160" cy="103320"/>
                      <wp:effectExtent l="38100" t="38100" r="41275" b="49530"/>
                      <wp:wrapNone/>
                      <wp:docPr id="238059" name="Ink 238059"/>
                      <wp:cNvGraphicFramePr/>
                      <a:graphic xmlns:a="http://schemas.openxmlformats.org/drawingml/2006/main">
                        <a:graphicData uri="http://schemas.microsoft.com/office/word/2010/wordprocessingInk">
                          <w14:contentPart bwMode="auto" r:id="rId793">
                            <w14:nvContentPartPr>
                              <w14:cNvContentPartPr/>
                            </w14:nvContentPartPr>
                            <w14:xfrm>
                              <a:off x="0" y="0"/>
                              <a:ext cx="92160" cy="103320"/>
                            </w14:xfrm>
                          </w14:contentPart>
                        </a:graphicData>
                      </a:graphic>
                    </wp:anchor>
                  </w:drawing>
                </mc:Choice>
                <mc:Fallback>
                  <w:pict>
                    <v:shape id="Ink 238059" o:spid="_x0000_s1026" type="#_x0000_t75" style="position:absolute;margin-left:89.95pt;margin-top:19.2pt;width:9.15pt;height:10.1pt;z-index:25211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">
                      <v:imagedata r:id="rId794" o:title=""/>
                    </v:shape>
                  </w:pict>
                </mc:Fallback>
              </mc:AlternateContent>
            </w:r>
            <w:r>
              <w:rPr>
                <w:rFonts w:ascii="Arial" w:hAnsi="Arial" w:cs="Arial"/>
                <w:b/>
                <w:noProof/>
                <w:sz w:val="28"/>
                <w:szCs w:val="24"/>
              </w:rPr>
              <mc:AlternateContent>
                <mc:Choice Requires="wpi">
                  <w:drawing>
                    <wp:anchor distT="0" distB="0" distL="114300" distR="114300" simplePos="0" relativeHeight="252114944" behindDoc="0" locked="0" layoutInCell="1" allowOverlap="1">
                      <wp:simplePos x="0" y="0"/>
                      <wp:positionH relativeFrom="column">
                        <wp:posOffset>1048980</wp:posOffset>
                      </wp:positionH>
                      <wp:positionV relativeFrom="paragraph">
                        <wp:posOffset>262685</wp:posOffset>
                      </wp:positionV>
                      <wp:extent cx="94320" cy="102600"/>
                      <wp:effectExtent l="19050" t="38100" r="39370" b="50165"/>
                      <wp:wrapNone/>
                      <wp:docPr id="238058" name="Ink 238058"/>
                      <wp:cNvGraphicFramePr/>
                      <a:graphic xmlns:a="http://schemas.openxmlformats.org/drawingml/2006/main">
                        <a:graphicData uri="http://schemas.microsoft.com/office/word/2010/wordprocessingInk">
                          <w14:contentPart bwMode="auto" r:id="rId795">
                            <w14:nvContentPartPr>
                              <w14:cNvContentPartPr/>
                            </w14:nvContentPartPr>
                            <w14:xfrm>
                              <a:off x="0" y="0"/>
                              <a:ext cx="94320" cy="102600"/>
                            </w14:xfrm>
                          </w14:contentPart>
                        </a:graphicData>
                      </a:graphic>
                    </wp:anchor>
                  </w:drawing>
                </mc:Choice>
                <mc:Fallback>
                  <w:pict>
                    <v:shape id="Ink 238058" o:spid="_x0000_s1026" type="#_x0000_t75" style="position:absolute;margin-left:81.65pt;margin-top:19.75pt;width:9.35pt;height:10.05pt;z-index:2521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">
                      <v:imagedata r:id="rId796" o:title=""/>
                    </v:shape>
                  </w:pict>
                </mc:Fallback>
              </mc:AlternateContent>
            </w:r>
            <w:r>
              <w:rPr>
                <w:rFonts w:ascii="Arial" w:hAnsi="Arial" w:cs="Arial"/>
                <w:b/>
                <w:noProof/>
                <w:sz w:val="28"/>
                <w:szCs w:val="24"/>
              </w:rPr>
              <mc:AlternateContent>
                <mc:Choice Requires="wpi">
                  <w:drawing>
                    <wp:anchor distT="0" distB="0" distL="114300" distR="114300" simplePos="0" relativeHeight="252113920" behindDoc="0" locked="0" layoutInCell="1" allowOverlap="1">
                      <wp:simplePos x="0" y="0"/>
                      <wp:positionH relativeFrom="column">
                        <wp:posOffset>923340</wp:posOffset>
                      </wp:positionH>
                      <wp:positionV relativeFrom="paragraph">
                        <wp:posOffset>281765</wp:posOffset>
                      </wp:positionV>
                      <wp:extent cx="94680" cy="91440"/>
                      <wp:effectExtent l="38100" t="38100" r="38735" b="41910"/>
                      <wp:wrapNone/>
                      <wp:docPr id="238057" name="Ink 238057"/>
                      <wp:cNvGraphicFramePr/>
                      <a:graphic xmlns:a="http://schemas.openxmlformats.org/drawingml/2006/main">
                        <a:graphicData uri="http://schemas.microsoft.com/office/word/2010/wordprocessingInk">
                          <w14:contentPart bwMode="auto" r:id="rId797">
                            <w14:nvContentPartPr>
                              <w14:cNvContentPartPr/>
                            </w14:nvContentPartPr>
                            <w14:xfrm>
                              <a:off x="0" y="0"/>
                              <a:ext cx="94680" cy="91440"/>
                            </w14:xfrm>
                          </w14:contentPart>
                        </a:graphicData>
                      </a:graphic>
                    </wp:anchor>
                  </w:drawing>
                </mc:Choice>
                <mc:Fallback>
                  <w:pict>
                    <v:shape id="Ink 238057" o:spid="_x0000_s1026" type="#_x0000_t75" style="position:absolute;margin-left:71.75pt;margin-top:21.25pt;width:9.35pt;height:9.05pt;z-index:2521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">
                      <v:imagedata r:id="rId798" o:title=""/>
                    </v:shape>
                  </w:pict>
                </mc:Fallback>
              </mc:AlternateContent>
            </w:r>
            <w:r>
              <w:rPr>
                <w:rFonts w:ascii="Arial" w:hAnsi="Arial" w:cs="Arial"/>
                <w:b/>
                <w:noProof/>
                <w:sz w:val="28"/>
                <w:szCs w:val="24"/>
              </w:rPr>
              <mc:AlternateContent>
                <mc:Choice Requires="wpi">
                  <w:drawing>
                    <wp:anchor distT="0" distB="0" distL="114300" distR="114300" simplePos="0" relativeHeight="252112896" behindDoc="0" locked="0" layoutInCell="1" allowOverlap="1">
                      <wp:simplePos x="0" y="0"/>
                      <wp:positionH relativeFrom="column">
                        <wp:posOffset>814980</wp:posOffset>
                      </wp:positionH>
                      <wp:positionV relativeFrom="paragraph">
                        <wp:posOffset>287165</wp:posOffset>
                      </wp:positionV>
                      <wp:extent cx="83160" cy="84600"/>
                      <wp:effectExtent l="38100" t="38100" r="50800" b="48895"/>
                      <wp:wrapNone/>
                      <wp:docPr id="238056" name="Ink 238056"/>
                      <wp:cNvGraphicFramePr/>
                      <a:graphic xmlns:a="http://schemas.openxmlformats.org/drawingml/2006/main">
                        <a:graphicData uri="http://schemas.microsoft.com/office/word/2010/wordprocessingInk">
                          <w14:contentPart bwMode="auto" r:id="rId799">
                            <w14:nvContentPartPr>
                              <w14:cNvContentPartPr/>
                            </w14:nvContentPartPr>
                            <w14:xfrm>
                              <a:off x="0" y="0"/>
                              <a:ext cx="83160" cy="84600"/>
                            </w14:xfrm>
                          </w14:contentPart>
                        </a:graphicData>
                      </a:graphic>
                    </wp:anchor>
                  </w:drawing>
                </mc:Choice>
                <mc:Fallback>
                  <w:pict>
                    <v:shape id="Ink 238056" o:spid="_x0000_s1026" type="#_x0000_t75" style="position:absolute;margin-left:63.2pt;margin-top:21.65pt;width:8.5pt;height:8.55pt;z-index:2521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">
                      <v:imagedata r:id="rId800" o:title=""/>
                    </v:shape>
                  </w:pict>
                </mc:Fallback>
              </mc:AlternateContent>
            </w:r>
            <w:r>
              <w:rPr>
                <w:rFonts w:ascii="Arial" w:hAnsi="Arial" w:cs="Arial"/>
                <w:b/>
                <w:noProof/>
                <w:sz w:val="28"/>
                <w:szCs w:val="24"/>
              </w:rPr>
              <mc:AlternateContent>
                <mc:Choice Requires="wpi">
                  <w:drawing>
                    <wp:anchor distT="0" distB="0" distL="114300" distR="114300" simplePos="0" relativeHeight="252111872" behindDoc="0" locked="0" layoutInCell="1" allowOverlap="1">
                      <wp:simplePos x="0" y="0"/>
                      <wp:positionH relativeFrom="column">
                        <wp:posOffset>680700</wp:posOffset>
                      </wp:positionH>
                      <wp:positionV relativeFrom="paragraph">
                        <wp:posOffset>294365</wp:posOffset>
                      </wp:positionV>
                      <wp:extent cx="109080" cy="83160"/>
                      <wp:effectExtent l="57150" t="38100" r="43815" b="50800"/>
                      <wp:wrapNone/>
                      <wp:docPr id="238055" name="Ink 238055"/>
                      <wp:cNvGraphicFramePr/>
                      <a:graphic xmlns:a="http://schemas.openxmlformats.org/drawingml/2006/main">
                        <a:graphicData uri="http://schemas.microsoft.com/office/word/2010/wordprocessingInk">
                          <w14:contentPart bwMode="auto" r:id="rId801">
                            <w14:nvContentPartPr>
                              <w14:cNvContentPartPr/>
                            </w14:nvContentPartPr>
                            <w14:xfrm>
                              <a:off x="0" y="0"/>
                              <a:ext cx="109080" cy="83160"/>
                            </w14:xfrm>
                          </w14:contentPart>
                        </a:graphicData>
                      </a:graphic>
                    </wp:anchor>
                  </w:drawing>
                </mc:Choice>
                <mc:Fallback>
                  <w:pict>
                    <v:shape id="Ink 238055" o:spid="_x0000_s1026" type="#_x0000_t75" style="position:absolute;margin-left:52.65pt;margin-top:22.25pt;width:10.55pt;height:8.5pt;z-index:25211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">
                      <v:imagedata r:id="rId802" o:title=""/>
                    </v:shape>
                  </w:pict>
                </mc:Fallback>
              </mc:AlternateContent>
            </w:r>
            <w:r>
              <w:rPr>
                <w:rFonts w:ascii="Arial" w:hAnsi="Arial" w:cs="Arial"/>
                <w:b/>
                <w:noProof/>
                <w:sz w:val="28"/>
                <w:szCs w:val="24"/>
              </w:rPr>
              <mc:AlternateContent>
                <mc:Choice Requires="wpi">
                  <w:drawing>
                    <wp:anchor distT="0" distB="0" distL="114300" distR="114300" simplePos="0" relativeHeight="252110848" behindDoc="0" locked="0" layoutInCell="1" allowOverlap="1">
                      <wp:simplePos x="0" y="0"/>
                      <wp:positionH relativeFrom="column">
                        <wp:posOffset>553620</wp:posOffset>
                      </wp:positionH>
                      <wp:positionV relativeFrom="paragraph">
                        <wp:posOffset>306965</wp:posOffset>
                      </wp:positionV>
                      <wp:extent cx="90720" cy="88200"/>
                      <wp:effectExtent l="38100" t="38100" r="43180" b="45720"/>
                      <wp:wrapNone/>
                      <wp:docPr id="238054" name="Ink 238054"/>
                      <wp:cNvGraphicFramePr/>
                      <a:graphic xmlns:a="http://schemas.openxmlformats.org/drawingml/2006/main">
                        <a:graphicData uri="http://schemas.microsoft.com/office/word/2010/wordprocessingInk">
                          <w14:contentPart bwMode="auto" r:id="rId803">
                            <w14:nvContentPartPr>
                              <w14:cNvContentPartPr/>
                            </w14:nvContentPartPr>
                            <w14:xfrm>
                              <a:off x="0" y="0"/>
                              <a:ext cx="90720" cy="88200"/>
                            </w14:xfrm>
                          </w14:contentPart>
                        </a:graphicData>
                      </a:graphic>
                    </wp:anchor>
                  </w:drawing>
                </mc:Choice>
                <mc:Fallback>
                  <w:pict>
                    <v:shape id="Ink 238054" o:spid="_x0000_s1026" type="#_x0000_t75" style="position:absolute;margin-left:42.65pt;margin-top:23.2pt;width:9.1pt;height:8.9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">
                      <v:imagedata r:id="rId804" o:title=""/>
                    </v:shape>
                  </w:pict>
                </mc:Fallback>
              </mc:AlternateContent>
            </w:r>
            <w:r>
              <w:rPr>
                <w:rFonts w:ascii="Arial" w:hAnsi="Arial" w:cs="Arial"/>
                <w:b/>
                <w:noProof/>
                <w:sz w:val="28"/>
                <w:szCs w:val="24"/>
              </w:rPr>
              <mc:AlternateContent>
                <mc:Choice Requires="wpi">
                  <w:drawing>
                    <wp:anchor distT="0" distB="0" distL="114300" distR="114300" simplePos="0" relativeHeight="252109824" behindDoc="0" locked="0" layoutInCell="1" allowOverlap="1">
                      <wp:simplePos x="0" y="0"/>
                      <wp:positionH relativeFrom="column">
                        <wp:posOffset>353460</wp:posOffset>
                      </wp:positionH>
                      <wp:positionV relativeFrom="paragraph">
                        <wp:posOffset>300845</wp:posOffset>
                      </wp:positionV>
                      <wp:extent cx="127800" cy="89280"/>
                      <wp:effectExtent l="38100" t="38100" r="43815" b="44450"/>
                      <wp:wrapNone/>
                      <wp:docPr id="238053" name="Ink 238053"/>
                      <wp:cNvGraphicFramePr/>
                      <a:graphic xmlns:a="http://schemas.openxmlformats.org/drawingml/2006/main">
                        <a:graphicData uri="http://schemas.microsoft.com/office/word/2010/wordprocessingInk">
                          <w14:contentPart bwMode="auto" r:id="rId805">
                            <w14:nvContentPartPr>
                              <w14:cNvContentPartPr/>
                            </w14:nvContentPartPr>
                            <w14:xfrm>
                              <a:off x="0" y="0"/>
                              <a:ext cx="127800" cy="89280"/>
                            </w14:xfrm>
                          </w14:contentPart>
                        </a:graphicData>
                      </a:graphic>
                    </wp:anchor>
                  </w:drawing>
                </mc:Choice>
                <mc:Fallback>
                  <w:pict>
                    <v:shape id="Ink 238053" o:spid="_x0000_s1026" type="#_x0000_t75" style="position:absolute;margin-left:26.9pt;margin-top:22.75pt;width:11.95pt;height:8.95pt;z-index:25210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">
                      <v:imagedata r:id="rId806" o:title=""/>
                    </v:shape>
                  </w:pict>
                </mc:Fallback>
              </mc:AlternateContent>
            </w:r>
            <w:r>
              <w:rPr>
                <w:rFonts w:ascii="Arial" w:hAnsi="Arial" w:cs="Arial"/>
                <w:b/>
                <w:noProof/>
                <w:sz w:val="28"/>
                <w:szCs w:val="24"/>
              </w:rPr>
              <mc:AlternateContent>
                <mc:Choice Requires="wpi">
                  <w:drawing>
                    <wp:anchor distT="0" distB="0" distL="114300" distR="114300" simplePos="0" relativeHeight="252108800" behindDoc="0" locked="0" layoutInCell="1" allowOverlap="1">
                      <wp:simplePos x="0" y="0"/>
                      <wp:positionH relativeFrom="column">
                        <wp:posOffset>210180</wp:posOffset>
                      </wp:positionH>
                      <wp:positionV relativeFrom="paragraph">
                        <wp:posOffset>313445</wp:posOffset>
                      </wp:positionV>
                      <wp:extent cx="127080" cy="89280"/>
                      <wp:effectExtent l="38100" t="38100" r="44450" b="44450"/>
                      <wp:wrapNone/>
                      <wp:docPr id="238052" name="Ink 238052"/>
                      <wp:cNvGraphicFramePr/>
                      <a:graphic xmlns:a="http://schemas.openxmlformats.org/drawingml/2006/main">
                        <a:graphicData uri="http://schemas.microsoft.com/office/word/2010/wordprocessingInk">
                          <w14:contentPart bwMode="auto" r:id="rId807">
                            <w14:nvContentPartPr>
                              <w14:cNvContentPartPr/>
                            </w14:nvContentPartPr>
                            <w14:xfrm>
                              <a:off x="0" y="0"/>
                              <a:ext cx="127080" cy="89280"/>
                            </w14:xfrm>
                          </w14:contentPart>
                        </a:graphicData>
                      </a:graphic>
                    </wp:anchor>
                  </w:drawing>
                </mc:Choice>
                <mc:Fallback>
                  <w:pict>
                    <v:shape id="Ink 238052" o:spid="_x0000_s1026" type="#_x0000_t75" style="position:absolute;margin-left:15.6pt;margin-top:23.75pt;width:11.9pt;height:9pt;z-index:2521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">
                      <v:imagedata r:id="rId808" o:title=""/>
                    </v:shape>
                  </w:pict>
                </mc:Fallback>
              </mc:AlternateContent>
            </w:r>
            <w:r>
              <w:rPr>
                <w:rFonts w:ascii="Arial" w:hAnsi="Arial" w:cs="Arial"/>
                <w:b/>
                <w:noProof/>
                <w:sz w:val="28"/>
                <w:szCs w:val="24"/>
              </w:rPr>
              <mc:AlternateContent>
                <mc:Choice Requires="wpi">
                  <w:drawing>
                    <wp:anchor distT="0" distB="0" distL="114300" distR="114300" simplePos="0" relativeHeight="252107776" behindDoc="0" locked="0" layoutInCell="1" allowOverlap="1">
                      <wp:simplePos x="0" y="0"/>
                      <wp:positionH relativeFrom="column">
                        <wp:posOffset>64740</wp:posOffset>
                      </wp:positionH>
                      <wp:positionV relativeFrom="paragraph">
                        <wp:posOffset>300125</wp:posOffset>
                      </wp:positionV>
                      <wp:extent cx="116280" cy="103680"/>
                      <wp:effectExtent l="19050" t="38100" r="36195" b="48895"/>
                      <wp:wrapNone/>
                      <wp:docPr id="238051" name="Ink 238051"/>
                      <wp:cNvGraphicFramePr/>
                      <a:graphic xmlns:a="http://schemas.openxmlformats.org/drawingml/2006/main">
                        <a:graphicData uri="http://schemas.microsoft.com/office/word/2010/wordprocessingInk">
                          <w14:contentPart bwMode="auto" r:id="rId809">
                            <w14:nvContentPartPr>
                              <w14:cNvContentPartPr/>
                            </w14:nvContentPartPr>
                            <w14:xfrm>
                              <a:off x="0" y="0"/>
                              <a:ext cx="116280" cy="103680"/>
                            </w14:xfrm>
                          </w14:contentPart>
                        </a:graphicData>
                      </a:graphic>
                    </wp:anchor>
                  </w:drawing>
                </mc:Choice>
                <mc:Fallback>
                  <w:pict>
                    <v:shape id="Ink 238051" o:spid="_x0000_s1026" type="#_x0000_t75" style="position:absolute;margin-left:4.15pt;margin-top:22.7pt;width:11.05pt;height:10.05pt;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">
                      <v:imagedata r:id="rId810" o:title=""/>
                    </v:shape>
                  </w:pict>
                </mc:Fallback>
              </mc:AlternateContent>
            </w:r>
            <w:r>
              <w:rPr>
                <w:rFonts w:ascii="Arial" w:hAnsi="Arial" w:cs="Arial"/>
                <w:b/>
                <w:noProof/>
                <w:sz w:val="28"/>
                <w:szCs w:val="24"/>
              </w:rPr>
              <mc:AlternateContent>
                <mc:Choice Requires="wpi">
                  <w:drawing>
                    <wp:anchor distT="0" distB="0" distL="114300" distR="114300" simplePos="0" relativeHeight="252106752" behindDoc="0" locked="0" layoutInCell="1" allowOverlap="1">
                      <wp:simplePos x="0" y="0"/>
                      <wp:positionH relativeFrom="column">
                        <wp:posOffset>1257780</wp:posOffset>
                      </wp:positionH>
                      <wp:positionV relativeFrom="paragraph">
                        <wp:posOffset>135605</wp:posOffset>
                      </wp:positionV>
                      <wp:extent cx="103680" cy="99000"/>
                      <wp:effectExtent l="38100" t="38100" r="48895" b="53975"/>
                      <wp:wrapNone/>
                      <wp:docPr id="238050" name="Ink 238050"/>
                      <wp:cNvGraphicFramePr/>
                      <a:graphic xmlns:a="http://schemas.openxmlformats.org/drawingml/2006/main">
                        <a:graphicData uri="http://schemas.microsoft.com/office/word/2010/wordprocessingInk">
                          <w14:contentPart bwMode="auto" r:id="rId811">
                            <w14:nvContentPartPr>
                              <w14:cNvContentPartPr/>
                            </w14:nvContentPartPr>
                            <w14:xfrm>
                              <a:off x="0" y="0"/>
                              <a:ext cx="103680" cy="99000"/>
                            </w14:xfrm>
                          </w14:contentPart>
                        </a:graphicData>
                      </a:graphic>
                    </wp:anchor>
                  </w:drawing>
                </mc:Choice>
                <mc:Fallback>
                  <w:pict>
                    <v:shape id="Ink 238050" o:spid="_x0000_s1026" type="#_x0000_t75" style="position:absolute;margin-left:98.1pt;margin-top:9.75pt;width:10.05pt;height:9.7pt;z-index:25210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">
                      <v:imagedata r:id="rId812" o:title=""/>
                    </v:shape>
                  </w:pict>
                </mc:Fallback>
              </mc:AlternateContent>
            </w:r>
            <w:r>
              <w:rPr>
                <w:rFonts w:ascii="Arial" w:hAnsi="Arial" w:cs="Arial"/>
                <w:b/>
                <w:noProof/>
                <w:sz w:val="28"/>
                <w:szCs w:val="24"/>
              </w:rPr>
              <mc:AlternateContent>
                <mc:Choice Requires="wpi">
                  <w:drawing>
                    <wp:anchor distT="0" distB="0" distL="114300" distR="114300" simplePos="0" relativeHeight="252105728" behindDoc="0" locked="0" layoutInCell="1" allowOverlap="1">
                      <wp:simplePos x="0" y="0"/>
                      <wp:positionH relativeFrom="column">
                        <wp:posOffset>1145100</wp:posOffset>
                      </wp:positionH>
                      <wp:positionV relativeFrom="paragraph">
                        <wp:posOffset>123725</wp:posOffset>
                      </wp:positionV>
                      <wp:extent cx="88920" cy="100080"/>
                      <wp:effectExtent l="57150" t="38100" r="44450" b="52705"/>
                      <wp:wrapNone/>
                      <wp:docPr id="238049" name="Ink 238049"/>
                      <wp:cNvGraphicFramePr/>
                      <a:graphic xmlns:a="http://schemas.openxmlformats.org/drawingml/2006/main">
                        <a:graphicData uri="http://schemas.microsoft.com/office/word/2010/wordprocessingInk">
                          <w14:contentPart bwMode="auto" r:id="rId813">
                            <w14:nvContentPartPr>
                              <w14:cNvContentPartPr/>
                            </w14:nvContentPartPr>
                            <w14:xfrm>
                              <a:off x="0" y="0"/>
                              <a:ext cx="88920" cy="100080"/>
                            </w14:xfrm>
                          </w14:contentPart>
                        </a:graphicData>
                      </a:graphic>
                    </wp:anchor>
                  </w:drawing>
                </mc:Choice>
                <mc:Fallback>
                  <w:pict>
                    <v:shape id="Ink 238049" o:spid="_x0000_s1026" type="#_x0000_t75" style="position:absolute;margin-left:89.2pt;margin-top:8.8pt;width:8.9pt;height:9.85pt;z-index:2521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">
                      <v:imagedata r:id="rId814" o:title=""/>
                    </v:shape>
                  </w:pict>
                </mc:Fallback>
              </mc:AlternateContent>
            </w:r>
            <w:r>
              <w:rPr>
                <w:rFonts w:ascii="Arial" w:hAnsi="Arial" w:cs="Arial"/>
                <w:b/>
                <w:noProof/>
                <w:sz w:val="28"/>
                <w:szCs w:val="24"/>
              </w:rPr>
              <mc:AlternateContent>
                <mc:Choice Requires="wpi">
                  <w:drawing>
                    <wp:anchor distT="0" distB="0" distL="114300" distR="114300" simplePos="0" relativeHeight="252104704" behindDoc="0" locked="0" layoutInCell="1" allowOverlap="1">
                      <wp:simplePos x="0" y="0"/>
                      <wp:positionH relativeFrom="column">
                        <wp:posOffset>1030260</wp:posOffset>
                      </wp:positionH>
                      <wp:positionV relativeFrom="paragraph">
                        <wp:posOffset>129845</wp:posOffset>
                      </wp:positionV>
                      <wp:extent cx="97200" cy="90000"/>
                      <wp:effectExtent l="38100" t="38100" r="55245" b="43815"/>
                      <wp:wrapNone/>
                      <wp:docPr id="238048" name="Ink 238048"/>
                      <wp:cNvGraphicFramePr/>
                      <a:graphic xmlns:a="http://schemas.openxmlformats.org/drawingml/2006/main">
                        <a:graphicData uri="http://schemas.microsoft.com/office/word/2010/wordprocessingInk">
                          <w14:contentPart bwMode="auto" r:id="rId815">
                            <w14:nvContentPartPr>
                              <w14:cNvContentPartPr/>
                            </w14:nvContentPartPr>
                            <w14:xfrm>
                              <a:off x="0" y="0"/>
                              <a:ext cx="97200" cy="90000"/>
                            </w14:xfrm>
                          </w14:contentPart>
                        </a:graphicData>
                      </a:graphic>
                    </wp:anchor>
                  </w:drawing>
                </mc:Choice>
                <mc:Fallback>
                  <w:pict>
                    <v:shape id="Ink 238048" o:spid="_x0000_s1026" type="#_x0000_t75" style="position:absolute;margin-left:80.15pt;margin-top:9.25pt;width:9.5pt;height:9.05pt;z-index:25210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">
                      <v:imagedata r:id="rId816" o:title=""/>
                    </v:shape>
                  </w:pict>
                </mc:Fallback>
              </mc:AlternateContent>
            </w:r>
            <w:r>
              <w:rPr>
                <w:rFonts w:ascii="Arial" w:hAnsi="Arial" w:cs="Arial"/>
                <w:b/>
                <w:noProof/>
                <w:sz w:val="28"/>
                <w:szCs w:val="24"/>
              </w:rPr>
              <mc:AlternateContent>
                <mc:Choice Requires="wpi">
                  <w:drawing>
                    <wp:anchor distT="0" distB="0" distL="114300" distR="114300" simplePos="0" relativeHeight="252103680" behindDoc="0" locked="0" layoutInCell="1" allowOverlap="1">
                      <wp:simplePos x="0" y="0"/>
                      <wp:positionH relativeFrom="column">
                        <wp:posOffset>890220</wp:posOffset>
                      </wp:positionH>
                      <wp:positionV relativeFrom="paragraph">
                        <wp:posOffset>135965</wp:posOffset>
                      </wp:positionV>
                      <wp:extent cx="96120" cy="98280"/>
                      <wp:effectExtent l="38100" t="38100" r="56515" b="54610"/>
                      <wp:wrapNone/>
                      <wp:docPr id="238047" name="Ink 238047"/>
                      <wp:cNvGraphicFramePr/>
                      <a:graphic xmlns:a="http://schemas.openxmlformats.org/drawingml/2006/main">
                        <a:graphicData uri="http://schemas.microsoft.com/office/word/2010/wordprocessingInk">
                          <w14:contentPart bwMode="auto" r:id="rId817">
                            <w14:nvContentPartPr>
                              <w14:cNvContentPartPr/>
                            </w14:nvContentPartPr>
                            <w14:xfrm>
                              <a:off x="0" y="0"/>
                              <a:ext cx="96120" cy="98280"/>
                            </w14:xfrm>
                          </w14:contentPart>
                        </a:graphicData>
                      </a:graphic>
                    </wp:anchor>
                  </w:drawing>
                </mc:Choice>
                <mc:Fallback>
                  <w:pict>
                    <v:shape id="Ink 238047" o:spid="_x0000_s1026" type="#_x0000_t75" style="position:absolute;margin-left:69.15pt;margin-top:9.75pt;width:9.45pt;height:9.7pt;z-index:2521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">
                      <v:imagedata r:id="rId818" o:title=""/>
                    </v:shape>
                  </w:pict>
                </mc:Fallback>
              </mc:AlternateContent>
            </w:r>
            <w:r>
              <w:rPr>
                <w:rFonts w:ascii="Arial" w:hAnsi="Arial" w:cs="Arial"/>
                <w:b/>
                <w:noProof/>
                <w:sz w:val="28"/>
                <w:szCs w:val="24"/>
              </w:rPr>
              <mc:AlternateContent>
                <mc:Choice Requires="wpi">
                  <w:drawing>
                    <wp:anchor distT="0" distB="0" distL="114300" distR="114300" simplePos="0" relativeHeight="252102656" behindDoc="0" locked="0" layoutInCell="1" allowOverlap="1">
                      <wp:simplePos x="0" y="0"/>
                      <wp:positionH relativeFrom="column">
                        <wp:posOffset>772500</wp:posOffset>
                      </wp:positionH>
                      <wp:positionV relativeFrom="paragraph">
                        <wp:posOffset>138845</wp:posOffset>
                      </wp:positionV>
                      <wp:extent cx="112320" cy="99000"/>
                      <wp:effectExtent l="19050" t="38100" r="21590" b="53975"/>
                      <wp:wrapNone/>
                      <wp:docPr id="238046" name="Ink 238046"/>
                      <wp:cNvGraphicFramePr/>
                      <a:graphic xmlns:a="http://schemas.openxmlformats.org/drawingml/2006/main">
                        <a:graphicData uri="http://schemas.microsoft.com/office/word/2010/wordprocessingInk">
                          <w14:contentPart bwMode="auto" r:id="rId819">
                            <w14:nvContentPartPr>
                              <w14:cNvContentPartPr/>
                            </w14:nvContentPartPr>
                            <w14:xfrm>
                              <a:off x="0" y="0"/>
                              <a:ext cx="112320" cy="99000"/>
                            </w14:xfrm>
                          </w14:contentPart>
                        </a:graphicData>
                      </a:graphic>
                    </wp:anchor>
                  </w:drawing>
                </mc:Choice>
                <mc:Fallback>
                  <w:pict>
                    <v:shape id="Ink 238046" o:spid="_x0000_s1026" type="#_x0000_t75" style="position:absolute;margin-left:59.9pt;margin-top:10pt;width:10.8pt;height:9.75pt;z-index:2521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">
                      <v:imagedata r:id="rId820" o:title=""/>
                    </v:shape>
                  </w:pict>
                </mc:Fallback>
              </mc:AlternateContent>
            </w:r>
            <w:r>
              <w:rPr>
                <w:rFonts w:ascii="Arial" w:hAnsi="Arial" w:cs="Arial"/>
                <w:b/>
                <w:noProof/>
                <w:sz w:val="28"/>
                <w:szCs w:val="24"/>
              </w:rPr>
              <mc:AlternateContent>
                <mc:Choice Requires="wpi">
                  <w:drawing>
                    <wp:anchor distT="0" distB="0" distL="114300" distR="114300" simplePos="0" relativeHeight="252101632" behindDoc="0" locked="0" layoutInCell="1" allowOverlap="1">
                      <wp:simplePos x="0" y="0"/>
                      <wp:positionH relativeFrom="column">
                        <wp:posOffset>662700</wp:posOffset>
                      </wp:positionH>
                      <wp:positionV relativeFrom="paragraph">
                        <wp:posOffset>148565</wp:posOffset>
                      </wp:positionV>
                      <wp:extent cx="96120" cy="93240"/>
                      <wp:effectExtent l="38100" t="38100" r="56515" b="40640"/>
                      <wp:wrapNone/>
                      <wp:docPr id="238045" name="Ink 238045"/>
                      <wp:cNvGraphicFramePr/>
                      <a:graphic xmlns:a="http://schemas.openxmlformats.org/drawingml/2006/main">
                        <a:graphicData uri="http://schemas.microsoft.com/office/word/2010/wordprocessingInk">
                          <w14:contentPart bwMode="auto" r:id="rId821">
                            <w14:nvContentPartPr>
                              <w14:cNvContentPartPr/>
                            </w14:nvContentPartPr>
                            <w14:xfrm>
                              <a:off x="0" y="0"/>
                              <a:ext cx="96120" cy="93240"/>
                            </w14:xfrm>
                          </w14:contentPart>
                        </a:graphicData>
                      </a:graphic>
                    </wp:anchor>
                  </w:drawing>
                </mc:Choice>
                <mc:Fallback>
                  <w:pict>
                    <v:shape id="Ink 238045" o:spid="_x0000_s1026" type="#_x0000_t75" style="position:absolute;margin-left:51.25pt;margin-top:10.75pt;width:9.45pt;height:9.25pt;z-index:2521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">
                      <v:imagedata r:id="rId822" o:title=""/>
                    </v:shape>
                  </w:pict>
                </mc:Fallback>
              </mc:AlternateContent>
            </w:r>
            <w:r>
              <w:rPr>
                <w:rFonts w:ascii="Arial" w:hAnsi="Arial" w:cs="Arial"/>
                <w:b/>
                <w:noProof/>
                <w:sz w:val="28"/>
                <w:szCs w:val="24"/>
              </w:rPr>
              <mc:AlternateContent>
                <mc:Choice Requires="wpi">
                  <w:drawing>
                    <wp:anchor distT="0" distB="0" distL="114300" distR="114300" simplePos="0" relativeHeight="252100608" behindDoc="0" locked="0" layoutInCell="1" allowOverlap="1">
                      <wp:simplePos x="0" y="0"/>
                      <wp:positionH relativeFrom="column">
                        <wp:posOffset>529140</wp:posOffset>
                      </wp:positionH>
                      <wp:positionV relativeFrom="paragraph">
                        <wp:posOffset>154685</wp:posOffset>
                      </wp:positionV>
                      <wp:extent cx="109440" cy="84600"/>
                      <wp:effectExtent l="38100" t="38100" r="43180" b="48895"/>
                      <wp:wrapNone/>
                      <wp:docPr id="238044" name="Ink 238044"/>
                      <wp:cNvGraphicFramePr/>
                      <a:graphic xmlns:a="http://schemas.openxmlformats.org/drawingml/2006/main">
                        <a:graphicData uri="http://schemas.microsoft.com/office/word/2010/wordprocessingInk">
                          <w14:contentPart bwMode="auto" r:id="rId823">
                            <w14:nvContentPartPr>
                              <w14:cNvContentPartPr/>
                            </w14:nvContentPartPr>
                            <w14:xfrm>
                              <a:off x="0" y="0"/>
                              <a:ext cx="109440" cy="84600"/>
                            </w14:xfrm>
                          </w14:contentPart>
                        </a:graphicData>
                      </a:graphic>
                    </wp:anchor>
                  </w:drawing>
                </mc:Choice>
                <mc:Fallback>
                  <w:pict>
                    <v:shape id="Ink 238044" o:spid="_x0000_s1026" type="#_x0000_t75" style="position:absolute;margin-left:40.7pt;margin-top:11.25pt;width:10.5pt;height:8.55pt;z-index:25210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">
                      <v:imagedata r:id="rId824" o:title=""/>
                    </v:shape>
                  </w:pict>
                </mc:Fallback>
              </mc:AlternateContent>
            </w:r>
            <w:r>
              <w:rPr>
                <w:rFonts w:ascii="Arial" w:hAnsi="Arial" w:cs="Arial"/>
                <w:b/>
                <w:noProof/>
                <w:sz w:val="28"/>
                <w:szCs w:val="24"/>
              </w:rPr>
              <mc:AlternateContent>
                <mc:Choice Requires="wpi">
                  <w:drawing>
                    <wp:anchor distT="0" distB="0" distL="114300" distR="114300" simplePos="0" relativeHeight="252099584" behindDoc="0" locked="0" layoutInCell="1" allowOverlap="1">
                      <wp:simplePos x="0" y="0"/>
                      <wp:positionH relativeFrom="column">
                        <wp:posOffset>370380</wp:posOffset>
                      </wp:positionH>
                      <wp:positionV relativeFrom="paragraph">
                        <wp:posOffset>142085</wp:posOffset>
                      </wp:positionV>
                      <wp:extent cx="113760" cy="96480"/>
                      <wp:effectExtent l="57150" t="38100" r="38735" b="56515"/>
                      <wp:wrapNone/>
                      <wp:docPr id="238043" name="Ink 238043"/>
                      <wp:cNvGraphicFramePr/>
                      <a:graphic xmlns:a="http://schemas.openxmlformats.org/drawingml/2006/main">
                        <a:graphicData uri="http://schemas.microsoft.com/office/word/2010/wordprocessingInk">
                          <w14:contentPart bwMode="auto" r:id="rId825">
                            <w14:nvContentPartPr>
                              <w14:cNvContentPartPr/>
                            </w14:nvContentPartPr>
                            <w14:xfrm>
                              <a:off x="0" y="0"/>
                              <a:ext cx="113760" cy="96480"/>
                            </w14:xfrm>
                          </w14:contentPart>
                        </a:graphicData>
                      </a:graphic>
                    </wp:anchor>
                  </w:drawing>
                </mc:Choice>
                <mc:Fallback>
                  <w:pict>
                    <v:shape id="Ink 238043" o:spid="_x0000_s1026" type="#_x0000_t75" style="position:absolute;margin-left:28.2pt;margin-top:10.25pt;width:10.9pt;height:9.55pt;z-index:2520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">
                      <v:imagedata r:id="rId826" o:title=""/>
                    </v:shape>
                  </w:pict>
                </mc:Fallback>
              </mc:AlternateContent>
            </w:r>
            <w:r>
              <w:rPr>
                <w:rFonts w:ascii="Arial" w:hAnsi="Arial" w:cs="Arial"/>
                <w:b/>
                <w:noProof/>
                <w:sz w:val="28"/>
                <w:szCs w:val="24"/>
              </w:rPr>
              <mc:AlternateContent>
                <mc:Choice Requires="wpi">
                  <w:drawing>
                    <wp:anchor distT="0" distB="0" distL="114300" distR="114300" simplePos="0" relativeHeight="252098560" behindDoc="0" locked="0" layoutInCell="1" allowOverlap="1">
                      <wp:simplePos x="0" y="0"/>
                      <wp:positionH relativeFrom="column">
                        <wp:posOffset>218100</wp:posOffset>
                      </wp:positionH>
                      <wp:positionV relativeFrom="paragraph">
                        <wp:posOffset>142085</wp:posOffset>
                      </wp:positionV>
                      <wp:extent cx="127800" cy="108720"/>
                      <wp:effectExtent l="57150" t="38100" r="43815" b="43815"/>
                      <wp:wrapNone/>
                      <wp:docPr id="238042" name="Ink 238042"/>
                      <wp:cNvGraphicFramePr/>
                      <a:graphic xmlns:a="http://schemas.openxmlformats.org/drawingml/2006/main">
                        <a:graphicData uri="http://schemas.microsoft.com/office/word/2010/wordprocessingInk">
                          <w14:contentPart bwMode="auto" r:id="rId827">
                            <w14:nvContentPartPr>
                              <w14:cNvContentPartPr/>
                            </w14:nvContentPartPr>
                            <w14:xfrm>
                              <a:off x="0" y="0"/>
                              <a:ext cx="127800" cy="108720"/>
                            </w14:xfrm>
                          </w14:contentPart>
                        </a:graphicData>
                      </a:graphic>
                    </wp:anchor>
                  </w:drawing>
                </mc:Choice>
                <mc:Fallback>
                  <w:pict>
                    <v:shape id="Ink 238042" o:spid="_x0000_s1026" type="#_x0000_t75" style="position:absolute;margin-left:16.2pt;margin-top:10.25pt;width:11.95pt;height:10.45pt;z-index:2520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">
                      <v:imagedata r:id="rId828" o:title=""/>
                    </v:shape>
                  </w:pict>
                </mc:Fallback>
              </mc:AlternateContent>
            </w:r>
            <w:r>
              <w:rPr>
                <w:rFonts w:ascii="Arial" w:hAnsi="Arial" w:cs="Arial"/>
                <w:b/>
                <w:noProof/>
                <w:sz w:val="28"/>
                <w:szCs w:val="24"/>
              </w:rPr>
              <mc:AlternateContent>
                <mc:Choice Requires="wpi">
                  <w:drawing>
                    <wp:anchor distT="0" distB="0" distL="114300" distR="114300" simplePos="0" relativeHeight="252097536" behindDoc="0" locked="0" layoutInCell="1" allowOverlap="1">
                      <wp:simplePos x="0" y="0"/>
                      <wp:positionH relativeFrom="column">
                        <wp:posOffset>65100</wp:posOffset>
                      </wp:positionH>
                      <wp:positionV relativeFrom="paragraph">
                        <wp:posOffset>128405</wp:posOffset>
                      </wp:positionV>
                      <wp:extent cx="116280" cy="109440"/>
                      <wp:effectExtent l="19050" t="38100" r="55245" b="43180"/>
                      <wp:wrapNone/>
                      <wp:docPr id="238041" name="Ink 238041"/>
                      <wp:cNvGraphicFramePr/>
                      <a:graphic xmlns:a="http://schemas.openxmlformats.org/drawingml/2006/main">
                        <a:graphicData uri="http://schemas.microsoft.com/office/word/2010/wordprocessingInk">
                          <w14:contentPart bwMode="auto" r:id="rId829">
                            <w14:nvContentPartPr>
                              <w14:cNvContentPartPr/>
                            </w14:nvContentPartPr>
                            <w14:xfrm>
                              <a:off x="0" y="0"/>
                              <a:ext cx="116280" cy="109440"/>
                            </w14:xfrm>
                          </w14:contentPart>
                        </a:graphicData>
                      </a:graphic>
                    </wp:anchor>
                  </w:drawing>
                </mc:Choice>
                <mc:Fallback>
                  <w:pict>
                    <v:shape id="Ink 238041" o:spid="_x0000_s1026" type="#_x0000_t75" style="position:absolute;margin-left:4.2pt;margin-top:9.15pt;width:11.05pt;height:10.5pt;z-index:25209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">
                      <v:imagedata r:id="rId830" o:title=""/>
                    </v:shape>
                  </w:pict>
                </mc:Fallback>
              </mc:AlternateContent>
            </w:r>
          </w:p>
        </w:tc>
      </w:tr>
      <w:tr w:rsidR="00111937" w:rsidRPr="00C909C3" w:rsidTr="00835CF1">
        <w:trPr>
          <w:trHeight w:val="2016"/>
        </w:trPr>
        <w:tc>
          <w:tcPr>
            <w:tcW w:w="1728" w:type="dxa"/>
            <w:vAlign w:val="center"/>
          </w:tcPr>
          <w:p w:rsidR="00111937" w:rsidRPr="00C909C3" w:rsidRDefault="002957B4" w:rsidP="009666BC">
            <w:pPr>
              <w:tabs>
                <w:tab w:val="left" w:pos="1260"/>
              </w:tabs>
              <w:jc w:val="left"/>
              <w:rPr>
                <w:rFonts w:ascii="Arial" w:hAnsi="Arial" w:cs="Arial"/>
                <w:b/>
                <w:sz w:val="56"/>
                <w:szCs w:val="24"/>
              </w:rPr>
            </w:pPr>
            <m:oMathPara>
              <m:oMath>
                <m:f>
                  <m:fPr>
                    <m:ctrlPr>
                      <w:rPr>
                        <w:rFonts w:ascii="Cambria Math" w:hAnsi="Cambria Math" w:cs="Arial"/>
                        <w:b/>
                        <w:i/>
                        <w:sz w:val="56"/>
                        <w:szCs w:val="24"/>
                      </w:rPr>
                    </m:ctrlPr>
                  </m:fPr>
                  <m:num>
                    <m:r>
                      <m:rPr>
                        <m:sty m:val="bi"/>
                      </m:rPr>
                      <w:rPr>
                        <w:rFonts w:ascii="Cambria Math" w:hAnsi="Cambria Math" w:cs="Arial"/>
                        <w:sz w:val="56"/>
                        <w:szCs w:val="24"/>
                      </w:rPr>
                      <m:t>1</m:t>
                    </m:r>
                  </m:num>
                  <m:den>
                    <m:r>
                      <m:rPr>
                        <m:sty m:val="bi"/>
                      </m:rPr>
                      <w:rPr>
                        <w:rFonts w:ascii="Cambria Math" w:hAnsi="Cambria Math" w:cs="Arial"/>
                        <w:sz w:val="56"/>
                        <w:szCs w:val="24"/>
                      </w:rPr>
                      <m:t>2</m:t>
                    </m:r>
                  </m:den>
                </m:f>
                <m:r>
                  <m:rPr>
                    <m:sty m:val="bi"/>
                  </m:rPr>
                  <w:rPr>
                    <w:rFonts w:ascii="Cambria Math" w:hAnsi="Cambria Math" w:cs="Arial"/>
                    <w:sz w:val="56"/>
                    <w:szCs w:val="24"/>
                  </w:rPr>
                  <m:t>÷</m:t>
                </m:r>
                <m:f>
                  <m:fPr>
                    <m:ctrlPr>
                      <w:rPr>
                        <w:rFonts w:ascii="Cambria Math" w:hAnsi="Cambria Math" w:cs="Arial"/>
                        <w:b/>
                        <w:i/>
                        <w:sz w:val="56"/>
                        <w:szCs w:val="24"/>
                      </w:rPr>
                    </m:ctrlPr>
                  </m:fPr>
                  <m:num>
                    <m:r>
                      <m:rPr>
                        <m:sty m:val="bi"/>
                      </m:rPr>
                      <w:rPr>
                        <w:rFonts w:ascii="Cambria Math" w:hAnsi="Cambria Math" w:cs="Arial"/>
                        <w:sz w:val="56"/>
                        <w:szCs w:val="24"/>
                      </w:rPr>
                      <m:t>1</m:t>
                    </m:r>
                  </m:num>
                  <m:den>
                    <m:r>
                      <m:rPr>
                        <m:sty m:val="bi"/>
                      </m:rPr>
                      <w:rPr>
                        <w:rFonts w:ascii="Cambria Math" w:hAnsi="Cambria Math" w:cs="Arial"/>
                        <w:sz w:val="56"/>
                        <w:szCs w:val="24"/>
                      </w:rPr>
                      <m:t>3</m:t>
                    </m:r>
                  </m:den>
                </m:f>
              </m:oMath>
            </m:oMathPara>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199936" behindDoc="0" locked="0" layoutInCell="1" allowOverlap="1">
                      <wp:simplePos x="0" y="0"/>
                      <wp:positionH relativeFrom="column">
                        <wp:posOffset>454980</wp:posOffset>
                      </wp:positionH>
                      <wp:positionV relativeFrom="paragraph">
                        <wp:posOffset>690855</wp:posOffset>
                      </wp:positionV>
                      <wp:extent cx="99360" cy="159120"/>
                      <wp:effectExtent l="38100" t="38100" r="53340" b="50800"/>
                      <wp:wrapNone/>
                      <wp:docPr id="238141" name="Ink 238141"/>
                      <wp:cNvGraphicFramePr/>
                      <a:graphic xmlns:a="http://schemas.openxmlformats.org/drawingml/2006/main">
                        <a:graphicData uri="http://schemas.microsoft.com/office/word/2010/wordprocessingInk">
                          <w14:contentPart bwMode="auto" r:id="rId831">
                            <w14:nvContentPartPr>
                              <w14:cNvContentPartPr/>
                            </w14:nvContentPartPr>
                            <w14:xfrm>
                              <a:off x="0" y="0"/>
                              <a:ext cx="99360" cy="159120"/>
                            </w14:xfrm>
                          </w14:contentPart>
                        </a:graphicData>
                      </a:graphic>
                    </wp:anchor>
                  </w:drawing>
                </mc:Choice>
                <mc:Fallback>
                  <w:pict>
                    <v:shape id="Ink 238141" o:spid="_x0000_s1026" type="#_x0000_t75" style="position:absolute;margin-left:34.9pt;margin-top:53.45pt;width:9.7pt;height:14.45pt;z-index:25219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">
                      <v:imagedata r:id="rId832" o:title=""/>
                    </v:shape>
                  </w:pict>
                </mc:Fallback>
              </mc:AlternateContent>
            </w:r>
            <w:r>
              <w:rPr>
                <w:rFonts w:ascii="Arial" w:hAnsi="Arial" w:cs="Arial"/>
                <w:b/>
                <w:noProof/>
                <w:sz w:val="28"/>
                <w:szCs w:val="24"/>
              </w:rPr>
              <mc:AlternateContent>
                <mc:Choice Requires="wpi">
                  <w:drawing>
                    <wp:anchor distT="0" distB="0" distL="114300" distR="114300" simplePos="0" relativeHeight="252198912" behindDoc="0" locked="0" layoutInCell="1" allowOverlap="1">
                      <wp:simplePos x="0" y="0"/>
                      <wp:positionH relativeFrom="column">
                        <wp:posOffset>426900</wp:posOffset>
                      </wp:positionH>
                      <wp:positionV relativeFrom="paragraph">
                        <wp:posOffset>633255</wp:posOffset>
                      </wp:positionV>
                      <wp:extent cx="121320" cy="9000"/>
                      <wp:effectExtent l="38100" t="38100" r="50165" b="48260"/>
                      <wp:wrapNone/>
                      <wp:docPr id="238140" name="Ink 238140"/>
                      <wp:cNvGraphicFramePr/>
                      <a:graphic xmlns:a="http://schemas.openxmlformats.org/drawingml/2006/main">
                        <a:graphicData uri="http://schemas.microsoft.com/office/word/2010/wordprocessingInk">
                          <w14:contentPart bwMode="auto" r:id="rId833">
                            <w14:nvContentPartPr>
                              <w14:cNvContentPartPr/>
                            </w14:nvContentPartPr>
                            <w14:xfrm>
                              <a:off x="0" y="0"/>
                              <a:ext cx="121320" cy="9000"/>
                            </w14:xfrm>
                          </w14:contentPart>
                        </a:graphicData>
                      </a:graphic>
                    </wp:anchor>
                  </w:drawing>
                </mc:Choice>
                <mc:Fallback>
                  <w:pict>
                    <v:shape id="Ink 238140" o:spid="_x0000_s1026" type="#_x0000_t75" style="position:absolute;margin-left:32.65pt;margin-top:48.9pt;width:11.4pt;height:2.6pt;z-index:25219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">
                      <v:imagedata r:id="rId834" o:title=""/>
                    </v:shape>
                  </w:pict>
                </mc:Fallback>
              </mc:AlternateContent>
            </w:r>
            <w:r>
              <w:rPr>
                <w:rFonts w:ascii="Arial" w:hAnsi="Arial" w:cs="Arial"/>
                <w:b/>
                <w:noProof/>
                <w:sz w:val="28"/>
                <w:szCs w:val="24"/>
              </w:rPr>
              <mc:AlternateContent>
                <mc:Choice Requires="wpi">
                  <w:drawing>
                    <wp:anchor distT="0" distB="0" distL="114300" distR="114300" simplePos="0" relativeHeight="252197888" behindDoc="0" locked="0" layoutInCell="1" allowOverlap="1">
                      <wp:simplePos x="0" y="0"/>
                      <wp:positionH relativeFrom="column">
                        <wp:posOffset>471540</wp:posOffset>
                      </wp:positionH>
                      <wp:positionV relativeFrom="paragraph">
                        <wp:posOffset>538215</wp:posOffset>
                      </wp:positionV>
                      <wp:extent cx="19440" cy="108360"/>
                      <wp:effectExtent l="38100" t="38100" r="38100" b="44450"/>
                      <wp:wrapNone/>
                      <wp:docPr id="238139" name="Ink 238139"/>
                      <wp:cNvGraphicFramePr/>
                      <a:graphic xmlns:a="http://schemas.openxmlformats.org/drawingml/2006/main">
                        <a:graphicData uri="http://schemas.microsoft.com/office/word/2010/wordprocessingInk">
                          <w14:contentPart bwMode="auto" r:id="rId835">
                            <w14:nvContentPartPr>
                              <w14:cNvContentPartPr/>
                            </w14:nvContentPartPr>
                            <w14:xfrm>
                              <a:off x="0" y="0"/>
                              <a:ext cx="19440" cy="108360"/>
                            </w14:xfrm>
                          </w14:contentPart>
                        </a:graphicData>
                      </a:graphic>
                    </wp:anchor>
                  </w:drawing>
                </mc:Choice>
                <mc:Fallback>
                  <w:pict>
                    <v:shape id="Ink 238139" o:spid="_x0000_s1026" type="#_x0000_t75" style="position:absolute;margin-left:36.2pt;margin-top:41.45pt;width:3.5pt;height:10.45pt;z-index:25219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">
                      <v:imagedata r:id="rId836" o:title=""/>
                    </v:shape>
                  </w:pict>
                </mc:Fallback>
              </mc:AlternateContent>
            </w:r>
            <w:r>
              <w:rPr>
                <w:rFonts w:ascii="Arial" w:hAnsi="Arial" w:cs="Arial"/>
                <w:b/>
                <w:noProof/>
                <w:sz w:val="28"/>
                <w:szCs w:val="24"/>
              </w:rPr>
              <mc:AlternateContent>
                <mc:Choice Requires="wpi">
                  <w:drawing>
                    <wp:anchor distT="0" distB="0" distL="114300" distR="114300" simplePos="0" relativeHeight="252196864" behindDoc="0" locked="0" layoutInCell="1" allowOverlap="1">
                      <wp:simplePos x="0" y="0"/>
                      <wp:positionH relativeFrom="column">
                        <wp:posOffset>299820</wp:posOffset>
                      </wp:positionH>
                      <wp:positionV relativeFrom="paragraph">
                        <wp:posOffset>665295</wp:posOffset>
                      </wp:positionV>
                      <wp:extent cx="12960" cy="197280"/>
                      <wp:effectExtent l="57150" t="38100" r="44450" b="50800"/>
                      <wp:wrapNone/>
                      <wp:docPr id="238138" name="Ink 238138"/>
                      <wp:cNvGraphicFramePr/>
                      <a:graphic xmlns:a="http://schemas.openxmlformats.org/drawingml/2006/main">
                        <a:graphicData uri="http://schemas.microsoft.com/office/word/2010/wordprocessingInk">
                          <w14:contentPart bwMode="auto" r:id="rId837">
                            <w14:nvContentPartPr>
                              <w14:cNvContentPartPr/>
                            </w14:nvContentPartPr>
                            <w14:xfrm>
                              <a:off x="0" y="0"/>
                              <a:ext cx="12960" cy="197280"/>
                            </w14:xfrm>
                          </w14:contentPart>
                        </a:graphicData>
                      </a:graphic>
                    </wp:anchor>
                  </w:drawing>
                </mc:Choice>
                <mc:Fallback>
                  <w:pict>
                    <v:shape id="Ink 238138" o:spid="_x0000_s1026" type="#_x0000_t75" style="position:absolute;margin-left:22.65pt;margin-top:51.45pt;width:2.95pt;height:17.45pt;z-index:25219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">
                      <v:imagedata r:id="rId838" o:title=""/>
                    </v:shape>
                  </w:pict>
                </mc:Fallback>
              </mc:AlternateContent>
            </w:r>
            <w:r>
              <w:rPr>
                <w:rFonts w:ascii="Arial" w:hAnsi="Arial" w:cs="Arial"/>
                <w:b/>
                <w:noProof/>
                <w:sz w:val="28"/>
                <w:szCs w:val="24"/>
              </w:rPr>
              <mc:AlternateContent>
                <mc:Choice Requires="wpi">
                  <w:drawing>
                    <wp:anchor distT="0" distB="0" distL="114300" distR="114300" simplePos="0" relativeHeight="252195840" behindDoc="0" locked="0" layoutInCell="1" allowOverlap="1">
                      <wp:simplePos x="0" y="0"/>
                      <wp:positionH relativeFrom="column">
                        <wp:posOffset>218820</wp:posOffset>
                      </wp:positionH>
                      <wp:positionV relativeFrom="paragraph">
                        <wp:posOffset>665295</wp:posOffset>
                      </wp:positionV>
                      <wp:extent cx="56160" cy="83160"/>
                      <wp:effectExtent l="57150" t="38100" r="39370" b="50800"/>
                      <wp:wrapNone/>
                      <wp:docPr id="238137" name="Ink 238137"/>
                      <wp:cNvGraphicFramePr/>
                      <a:graphic xmlns:a="http://schemas.openxmlformats.org/drawingml/2006/main">
                        <a:graphicData uri="http://schemas.microsoft.com/office/word/2010/wordprocessingInk">
                          <w14:contentPart bwMode="auto" r:id="rId839">
                            <w14:nvContentPartPr>
                              <w14:cNvContentPartPr/>
                            </w14:nvContentPartPr>
                            <w14:xfrm>
                              <a:off x="0" y="0"/>
                              <a:ext cx="56160" cy="83160"/>
                            </w14:xfrm>
                          </w14:contentPart>
                        </a:graphicData>
                      </a:graphic>
                    </wp:anchor>
                  </w:drawing>
                </mc:Choice>
                <mc:Fallback>
                  <w:pict>
                    <v:shape id="Ink 238137" o:spid="_x0000_s1026" type="#_x0000_t75" style="position:absolute;margin-left:16.3pt;margin-top:51.45pt;width:6.35pt;height:8.5pt;z-index:25219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">
                      <v:imagedata r:id="rId840" o:title=""/>
                    </v:shape>
                  </w:pict>
                </mc:Fallback>
              </mc:AlternateContent>
            </w:r>
            <w:r>
              <w:rPr>
                <w:rFonts w:ascii="Arial" w:hAnsi="Arial" w:cs="Arial"/>
                <w:b/>
                <w:noProof/>
                <w:sz w:val="28"/>
                <w:szCs w:val="24"/>
              </w:rPr>
              <mc:AlternateContent>
                <mc:Choice Requires="wpi">
                  <w:drawing>
                    <wp:anchor distT="0" distB="0" distL="114300" distR="114300" simplePos="0" relativeHeight="252194816" behindDoc="0" locked="0" layoutInCell="1" allowOverlap="1">
                      <wp:simplePos x="0" y="0"/>
                      <wp:positionH relativeFrom="column">
                        <wp:posOffset>103260</wp:posOffset>
                      </wp:positionH>
                      <wp:positionV relativeFrom="paragraph">
                        <wp:posOffset>595455</wp:posOffset>
                      </wp:positionV>
                      <wp:extent cx="101880" cy="159120"/>
                      <wp:effectExtent l="38100" t="38100" r="50800" b="50800"/>
                      <wp:wrapNone/>
                      <wp:docPr id="238136" name="Ink 238136"/>
                      <wp:cNvGraphicFramePr/>
                      <a:graphic xmlns:a="http://schemas.openxmlformats.org/drawingml/2006/main">
                        <a:graphicData uri="http://schemas.microsoft.com/office/word/2010/wordprocessingInk">
                          <w14:contentPart bwMode="auto" r:id="rId841">
                            <w14:nvContentPartPr>
                              <w14:cNvContentPartPr/>
                            </w14:nvContentPartPr>
                            <w14:xfrm>
                              <a:off x="0" y="0"/>
                              <a:ext cx="101880" cy="159120"/>
                            </w14:xfrm>
                          </w14:contentPart>
                        </a:graphicData>
                      </a:graphic>
                    </wp:anchor>
                  </w:drawing>
                </mc:Choice>
                <mc:Fallback>
                  <w:pict>
                    <v:shape id="Ink 238136" o:spid="_x0000_s1026" type="#_x0000_t75" style="position:absolute;margin-left:7.2pt;margin-top:45.95pt;width:9.9pt;height:14.45pt;z-index:2521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">
                      <v:imagedata r:id="rId842" o:title=""/>
                    </v:shape>
                  </w:pict>
                </mc:Fallback>
              </mc:AlternateContent>
            </w:r>
            <w:r>
              <w:rPr>
                <w:rFonts w:ascii="Arial" w:hAnsi="Arial" w:cs="Arial"/>
                <w:b/>
                <w:noProof/>
                <w:sz w:val="28"/>
                <w:szCs w:val="24"/>
              </w:rPr>
              <mc:AlternateContent>
                <mc:Choice Requires="wpi">
                  <w:drawing>
                    <wp:anchor distT="0" distB="0" distL="114300" distR="114300" simplePos="0" relativeHeight="252193792" behindDoc="0" locked="0" layoutInCell="1" allowOverlap="1">
                      <wp:simplePos x="0" y="0"/>
                      <wp:positionH relativeFrom="column">
                        <wp:posOffset>908220</wp:posOffset>
                      </wp:positionH>
                      <wp:positionV relativeFrom="paragraph">
                        <wp:posOffset>61935</wp:posOffset>
                      </wp:positionV>
                      <wp:extent cx="90720" cy="261000"/>
                      <wp:effectExtent l="19050" t="38100" r="43180" b="43815"/>
                      <wp:wrapNone/>
                      <wp:docPr id="238135" name="Ink 238135"/>
                      <wp:cNvGraphicFramePr/>
                      <a:graphic xmlns:a="http://schemas.openxmlformats.org/drawingml/2006/main">
                        <a:graphicData uri="http://schemas.microsoft.com/office/word/2010/wordprocessingInk">
                          <w14:contentPart bwMode="auto" r:id="rId843">
                            <w14:nvContentPartPr>
                              <w14:cNvContentPartPr/>
                            </w14:nvContentPartPr>
                            <w14:xfrm>
                              <a:off x="0" y="0"/>
                              <a:ext cx="90720" cy="261000"/>
                            </w14:xfrm>
                          </w14:contentPart>
                        </a:graphicData>
                      </a:graphic>
                    </wp:anchor>
                  </w:drawing>
                </mc:Choice>
                <mc:Fallback>
                  <w:pict>
                    <v:shape id="Ink 238135" o:spid="_x0000_s1026" type="#_x0000_t75" style="position:absolute;margin-left:70.55pt;margin-top:3.95pt;width:9.1pt;height:22.4pt;z-index:2521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">
                      <v:imagedata r:id="rId844" o:title=""/>
                    </v:shape>
                  </w:pict>
                </mc:Fallback>
              </mc:AlternateContent>
            </w:r>
            <w:r>
              <w:rPr>
                <w:rFonts w:ascii="Arial" w:hAnsi="Arial" w:cs="Arial"/>
                <w:b/>
                <w:noProof/>
                <w:sz w:val="28"/>
                <w:szCs w:val="24"/>
              </w:rPr>
              <mc:AlternateContent>
                <mc:Choice Requires="wpi">
                  <w:drawing>
                    <wp:anchor distT="0" distB="0" distL="114300" distR="114300" simplePos="0" relativeHeight="252192768" behindDoc="0" locked="0" layoutInCell="1" allowOverlap="1">
                      <wp:simplePos x="0" y="0"/>
                      <wp:positionH relativeFrom="column">
                        <wp:posOffset>769980</wp:posOffset>
                      </wp:positionH>
                      <wp:positionV relativeFrom="paragraph">
                        <wp:posOffset>226455</wp:posOffset>
                      </wp:positionV>
                      <wp:extent cx="70200" cy="115920"/>
                      <wp:effectExtent l="38100" t="38100" r="44450" b="55880"/>
                      <wp:wrapNone/>
                      <wp:docPr id="238134" name="Ink 238134"/>
                      <wp:cNvGraphicFramePr/>
                      <a:graphic xmlns:a="http://schemas.openxmlformats.org/drawingml/2006/main">
                        <a:graphicData uri="http://schemas.microsoft.com/office/word/2010/wordprocessingInk">
                          <w14:contentPart bwMode="auto" r:id="rId845">
                            <w14:nvContentPartPr>
                              <w14:cNvContentPartPr/>
                            </w14:nvContentPartPr>
                            <w14:xfrm>
                              <a:off x="0" y="0"/>
                              <a:ext cx="70200" cy="115920"/>
                            </w14:xfrm>
                          </w14:contentPart>
                        </a:graphicData>
                      </a:graphic>
                    </wp:anchor>
                  </w:drawing>
                </mc:Choice>
                <mc:Fallback>
                  <w:pict>
                    <v:shape id="Ink 238134" o:spid="_x0000_s1026" type="#_x0000_t75" style="position:absolute;margin-left:59.7pt;margin-top:16.9pt;width:7.45pt;height:11.05pt;z-index:25219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">
                      <v:imagedata r:id="rId846" o:title=""/>
                    </v:shape>
                  </w:pict>
                </mc:Fallback>
              </mc:AlternateContent>
            </w:r>
            <w:r>
              <w:rPr>
                <w:rFonts w:ascii="Arial" w:hAnsi="Arial" w:cs="Arial"/>
                <w:b/>
                <w:noProof/>
                <w:sz w:val="28"/>
                <w:szCs w:val="24"/>
              </w:rPr>
              <mc:AlternateContent>
                <mc:Choice Requires="wpi">
                  <w:drawing>
                    <wp:anchor distT="0" distB="0" distL="114300" distR="114300" simplePos="0" relativeHeight="252191744" behindDoc="0" locked="0" layoutInCell="1" allowOverlap="1">
                      <wp:simplePos x="0" y="0"/>
                      <wp:positionH relativeFrom="column">
                        <wp:posOffset>648300</wp:posOffset>
                      </wp:positionH>
                      <wp:positionV relativeFrom="paragraph">
                        <wp:posOffset>93615</wp:posOffset>
                      </wp:positionV>
                      <wp:extent cx="83880" cy="241920"/>
                      <wp:effectExtent l="57150" t="38100" r="49530" b="44450"/>
                      <wp:wrapNone/>
                      <wp:docPr id="238133" name="Ink 238133"/>
                      <wp:cNvGraphicFramePr/>
                      <a:graphic xmlns:a="http://schemas.openxmlformats.org/drawingml/2006/main">
                        <a:graphicData uri="http://schemas.microsoft.com/office/word/2010/wordprocessingInk">
                          <w14:contentPart bwMode="auto" r:id="rId847">
                            <w14:nvContentPartPr>
                              <w14:cNvContentPartPr/>
                            </w14:nvContentPartPr>
                            <w14:xfrm>
                              <a:off x="0" y="0"/>
                              <a:ext cx="83880" cy="241920"/>
                            </w14:xfrm>
                          </w14:contentPart>
                        </a:graphicData>
                      </a:graphic>
                    </wp:anchor>
                  </w:drawing>
                </mc:Choice>
                <mc:Fallback>
                  <w:pict>
                    <v:shape id="Ink 238133" o:spid="_x0000_s1026" type="#_x0000_t75" style="position:absolute;margin-left:50.1pt;margin-top:6.4pt;width:8.5pt;height:21pt;z-index:2521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">
                      <v:imagedata r:id="rId848" o:title=""/>
                    </v:shape>
                  </w:pict>
                </mc:Fallback>
              </mc:AlternateContent>
            </w:r>
            <w:r>
              <w:rPr>
                <w:rFonts w:ascii="Arial" w:hAnsi="Arial" w:cs="Arial"/>
                <w:b/>
                <w:noProof/>
                <w:sz w:val="28"/>
                <w:szCs w:val="24"/>
              </w:rPr>
              <mc:AlternateContent>
                <mc:Choice Requires="wpi">
                  <w:drawing>
                    <wp:anchor distT="0" distB="0" distL="114300" distR="114300" simplePos="0" relativeHeight="252189696" behindDoc="0" locked="0" layoutInCell="1" allowOverlap="1">
                      <wp:simplePos x="0" y="0"/>
                      <wp:positionH relativeFrom="column">
                        <wp:posOffset>560820</wp:posOffset>
                      </wp:positionH>
                      <wp:positionV relativeFrom="paragraph">
                        <wp:posOffset>252735</wp:posOffset>
                      </wp:positionV>
                      <wp:extent cx="38160" cy="82800"/>
                      <wp:effectExtent l="57150" t="38100" r="57150" b="50800"/>
                      <wp:wrapNone/>
                      <wp:docPr id="238131" name="Ink 238131"/>
                      <wp:cNvGraphicFramePr/>
                      <a:graphic xmlns:a="http://schemas.openxmlformats.org/drawingml/2006/main">
                        <a:graphicData uri="http://schemas.microsoft.com/office/word/2010/wordprocessingInk">
                          <w14:contentPart bwMode="auto" r:id="rId849">
                            <w14:nvContentPartPr>
                              <w14:cNvContentPartPr/>
                            </w14:nvContentPartPr>
                            <w14:xfrm>
                              <a:off x="0" y="0"/>
                              <a:ext cx="38160" cy="82800"/>
                            </w14:xfrm>
                          </w14:contentPart>
                        </a:graphicData>
                      </a:graphic>
                    </wp:anchor>
                  </w:drawing>
                </mc:Choice>
                <mc:Fallback>
                  <w:pict>
                    <v:shape id="Ink 238131" o:spid="_x0000_s1026" type="#_x0000_t75" style="position:absolute;margin-left:43.2pt;margin-top:18.95pt;width:4.9pt;height:8.4pt;z-index:25218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">
                      <v:imagedata r:id="rId850" o:title=""/>
                    </v:shape>
                  </w:pict>
                </mc:Fallback>
              </mc:AlternateContent>
            </w:r>
            <w:r>
              <w:rPr>
                <w:rFonts w:ascii="Arial" w:hAnsi="Arial" w:cs="Arial"/>
                <w:b/>
                <w:noProof/>
                <w:sz w:val="28"/>
                <w:szCs w:val="24"/>
              </w:rPr>
              <mc:AlternateContent>
                <mc:Choice Requires="wpi">
                  <w:drawing>
                    <wp:anchor distT="0" distB="0" distL="114300" distR="114300" simplePos="0" relativeHeight="252188672" behindDoc="0" locked="0" layoutInCell="1" allowOverlap="1">
                      <wp:simplePos x="0" y="0"/>
                      <wp:positionH relativeFrom="column">
                        <wp:posOffset>477660</wp:posOffset>
                      </wp:positionH>
                      <wp:positionV relativeFrom="paragraph">
                        <wp:posOffset>245895</wp:posOffset>
                      </wp:positionV>
                      <wp:extent cx="57960" cy="96120"/>
                      <wp:effectExtent l="38100" t="38100" r="56515" b="56515"/>
                      <wp:wrapNone/>
                      <wp:docPr id="238130" name="Ink 238130"/>
                      <wp:cNvGraphicFramePr/>
                      <a:graphic xmlns:a="http://schemas.openxmlformats.org/drawingml/2006/main">
                        <a:graphicData uri="http://schemas.microsoft.com/office/word/2010/wordprocessingInk">
                          <w14:contentPart bwMode="auto" r:id="rId851">
                            <w14:nvContentPartPr>
                              <w14:cNvContentPartPr/>
                            </w14:nvContentPartPr>
                            <w14:xfrm>
                              <a:off x="0" y="0"/>
                              <a:ext cx="57960" cy="96120"/>
                            </w14:xfrm>
                          </w14:contentPart>
                        </a:graphicData>
                      </a:graphic>
                    </wp:anchor>
                  </w:drawing>
                </mc:Choice>
                <mc:Fallback>
                  <w:pict>
                    <v:shape id="Ink 238130" o:spid="_x0000_s1026" type="#_x0000_t75" style="position:absolute;margin-left:36.65pt;margin-top:18.4pt;width:6.45pt;height:9.45pt;z-index:25218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">
                      <v:imagedata r:id="rId852" o:title=""/>
                    </v:shape>
                  </w:pict>
                </mc:Fallback>
              </mc:AlternateContent>
            </w:r>
            <w:r>
              <w:rPr>
                <w:rFonts w:ascii="Arial" w:hAnsi="Arial" w:cs="Arial"/>
                <w:b/>
                <w:noProof/>
                <w:sz w:val="28"/>
                <w:szCs w:val="24"/>
              </w:rPr>
              <mc:AlternateContent>
                <mc:Choice Requires="wpi">
                  <w:drawing>
                    <wp:anchor distT="0" distB="0" distL="114300" distR="114300" simplePos="0" relativeHeight="252187648" behindDoc="0" locked="0" layoutInCell="1" allowOverlap="1">
                      <wp:simplePos x="0" y="0"/>
                      <wp:positionH relativeFrom="column">
                        <wp:posOffset>414300</wp:posOffset>
                      </wp:positionH>
                      <wp:positionV relativeFrom="paragraph">
                        <wp:posOffset>208095</wp:posOffset>
                      </wp:positionV>
                      <wp:extent cx="360" cy="6840"/>
                      <wp:effectExtent l="0" t="0" r="0" b="0"/>
                      <wp:wrapNone/>
                      <wp:docPr id="238129" name="Ink 238129"/>
                      <wp:cNvGraphicFramePr/>
                      <a:graphic xmlns:a="http://schemas.openxmlformats.org/drawingml/2006/main">
                        <a:graphicData uri="http://schemas.microsoft.com/office/word/2010/wordprocessingInk">
                          <w14:contentPart bwMode="auto" r:id="rId853">
                            <w14:nvContentPartPr>
                              <w14:cNvContentPartPr/>
                            </w14:nvContentPartPr>
                            <w14:xfrm>
                              <a:off x="0" y="0"/>
                              <a:ext cx="360" cy="6840"/>
                            </w14:xfrm>
                          </w14:contentPart>
                        </a:graphicData>
                      </a:graphic>
                    </wp:anchor>
                  </w:drawing>
                </mc:Choice>
                <mc:Fallback>
                  <w:pict>
                    <v:shape id="Ink 238129" o:spid="_x0000_s1026" type="#_x0000_t75" style="position:absolute;margin-left:31.65pt;margin-top:15.45pt;width:1.95pt;height:2.45pt;z-index:25218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">
                      <v:imagedata r:id="rId854" o:title=""/>
                    </v:shape>
                  </w:pict>
                </mc:Fallback>
              </mc:AlternateContent>
            </w:r>
            <w:r>
              <w:rPr>
                <w:rFonts w:ascii="Arial" w:hAnsi="Arial" w:cs="Arial"/>
                <w:b/>
                <w:noProof/>
                <w:sz w:val="28"/>
                <w:szCs w:val="24"/>
              </w:rPr>
              <mc:AlternateContent>
                <mc:Choice Requires="wpi">
                  <w:drawing>
                    <wp:anchor distT="0" distB="0" distL="114300" distR="114300" simplePos="0" relativeHeight="252186624" behindDoc="0" locked="0" layoutInCell="1" allowOverlap="1">
                      <wp:simplePos x="0" y="0"/>
                      <wp:positionH relativeFrom="column">
                        <wp:posOffset>426540</wp:posOffset>
                      </wp:positionH>
                      <wp:positionV relativeFrom="paragraph">
                        <wp:posOffset>271815</wp:posOffset>
                      </wp:positionV>
                      <wp:extent cx="13680" cy="63720"/>
                      <wp:effectExtent l="38100" t="38100" r="43815" b="50800"/>
                      <wp:wrapNone/>
                      <wp:docPr id="238128" name="Ink 238128"/>
                      <wp:cNvGraphicFramePr/>
                      <a:graphic xmlns:a="http://schemas.openxmlformats.org/drawingml/2006/main">
                        <a:graphicData uri="http://schemas.microsoft.com/office/word/2010/wordprocessingInk">
                          <w14:contentPart bwMode="auto" r:id="rId855">
                            <w14:nvContentPartPr>
                              <w14:cNvContentPartPr/>
                            </w14:nvContentPartPr>
                            <w14:xfrm>
                              <a:off x="0" y="0"/>
                              <a:ext cx="13680" cy="63720"/>
                            </w14:xfrm>
                          </w14:contentPart>
                        </a:graphicData>
                      </a:graphic>
                    </wp:anchor>
                  </w:drawing>
                </mc:Choice>
                <mc:Fallback>
                  <w:pict>
                    <v:shape id="Ink 238128" o:spid="_x0000_s1026" type="#_x0000_t75" style="position:absolute;margin-left:32.65pt;margin-top:20.45pt;width:3pt;height:6.9pt;z-index:25218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">
                      <v:imagedata r:id="rId856" o:title=""/>
                    </v:shape>
                  </w:pict>
                </mc:Fallback>
              </mc:AlternateContent>
            </w:r>
            <w:r>
              <w:rPr>
                <w:rFonts w:ascii="Arial" w:hAnsi="Arial" w:cs="Arial"/>
                <w:b/>
                <w:noProof/>
                <w:sz w:val="28"/>
                <w:szCs w:val="24"/>
              </w:rPr>
              <mc:AlternateContent>
                <mc:Choice Requires="wpi">
                  <w:drawing>
                    <wp:anchor distT="0" distB="0" distL="114300" distR="114300" simplePos="0" relativeHeight="252185600" behindDoc="0" locked="0" layoutInCell="1" allowOverlap="1">
                      <wp:simplePos x="0" y="0"/>
                      <wp:positionH relativeFrom="column">
                        <wp:posOffset>269220</wp:posOffset>
                      </wp:positionH>
                      <wp:positionV relativeFrom="paragraph">
                        <wp:posOffset>182895</wp:posOffset>
                      </wp:positionV>
                      <wp:extent cx="94680" cy="162000"/>
                      <wp:effectExtent l="38100" t="38100" r="38735" b="47625"/>
                      <wp:wrapNone/>
                      <wp:docPr id="238127" name="Ink 238127"/>
                      <wp:cNvGraphicFramePr/>
                      <a:graphic xmlns:a="http://schemas.openxmlformats.org/drawingml/2006/main">
                        <a:graphicData uri="http://schemas.microsoft.com/office/word/2010/wordprocessingInk">
                          <w14:contentPart bwMode="auto" r:id="rId857">
                            <w14:nvContentPartPr>
                              <w14:cNvContentPartPr/>
                            </w14:nvContentPartPr>
                            <w14:xfrm>
                              <a:off x="0" y="0"/>
                              <a:ext cx="94680" cy="162000"/>
                            </w14:xfrm>
                          </w14:contentPart>
                        </a:graphicData>
                      </a:graphic>
                    </wp:anchor>
                  </w:drawing>
                </mc:Choice>
                <mc:Fallback>
                  <w:pict>
                    <v:shape id="Ink 238127" o:spid="_x0000_s1026" type="#_x0000_t75" style="position:absolute;margin-left:20.25pt;margin-top:13.45pt;width:9.35pt;height:14.65pt;z-index:25218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">
                      <v:imagedata r:id="rId858" o:title=""/>
                    </v:shape>
                  </w:pict>
                </mc:Fallback>
              </mc:AlternateContent>
            </w:r>
            <w:r>
              <w:rPr>
                <w:rFonts w:ascii="Arial" w:hAnsi="Arial" w:cs="Arial"/>
                <w:b/>
                <w:noProof/>
                <w:sz w:val="28"/>
                <w:szCs w:val="24"/>
              </w:rPr>
              <mc:AlternateContent>
                <mc:Choice Requires="wpi">
                  <w:drawing>
                    <wp:anchor distT="0" distB="0" distL="114300" distR="114300" simplePos="0" relativeHeight="252184576" behindDoc="0" locked="0" layoutInCell="1" allowOverlap="1">
                      <wp:simplePos x="0" y="0"/>
                      <wp:positionH relativeFrom="column">
                        <wp:posOffset>33780</wp:posOffset>
                      </wp:positionH>
                      <wp:positionV relativeFrom="paragraph">
                        <wp:posOffset>303135</wp:posOffset>
                      </wp:positionV>
                      <wp:extent cx="101520" cy="121320"/>
                      <wp:effectExtent l="38100" t="38100" r="51435" b="50165"/>
                      <wp:wrapNone/>
                      <wp:docPr id="238126" name="Ink 238126"/>
                      <wp:cNvGraphicFramePr/>
                      <a:graphic xmlns:a="http://schemas.openxmlformats.org/drawingml/2006/main">
                        <a:graphicData uri="http://schemas.microsoft.com/office/word/2010/wordprocessingInk">
                          <w14:contentPart bwMode="auto" r:id="rId859">
                            <w14:nvContentPartPr>
                              <w14:cNvContentPartPr/>
                            </w14:nvContentPartPr>
                            <w14:xfrm>
                              <a:off x="0" y="0"/>
                              <a:ext cx="101520" cy="121320"/>
                            </w14:xfrm>
                          </w14:contentPart>
                        </a:graphicData>
                      </a:graphic>
                    </wp:anchor>
                  </w:drawing>
                </mc:Choice>
                <mc:Fallback>
                  <w:pict>
                    <v:shape id="Ink 238126" o:spid="_x0000_s1026" type="#_x0000_t75" style="position:absolute;margin-left:1.7pt;margin-top:22.9pt;width:9.95pt;height:11.45pt;z-index:25218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">
                      <v:imagedata r:id="rId860" o:title=""/>
                    </v:shape>
                  </w:pict>
                </mc:Fallback>
              </mc:AlternateContent>
            </w:r>
            <w:r>
              <w:rPr>
                <w:rFonts w:ascii="Arial" w:hAnsi="Arial" w:cs="Arial"/>
                <w:b/>
                <w:noProof/>
                <w:sz w:val="28"/>
                <w:szCs w:val="24"/>
              </w:rPr>
              <mc:AlternateContent>
                <mc:Choice Requires="wpi">
                  <w:drawing>
                    <wp:anchor distT="0" distB="0" distL="114300" distR="114300" simplePos="0" relativeHeight="252183552" behindDoc="0" locked="0" layoutInCell="1" allowOverlap="1">
                      <wp:simplePos x="0" y="0"/>
                      <wp:positionH relativeFrom="column">
                        <wp:posOffset>14340</wp:posOffset>
                      </wp:positionH>
                      <wp:positionV relativeFrom="paragraph">
                        <wp:posOffset>253095</wp:posOffset>
                      </wp:positionV>
                      <wp:extent cx="140040" cy="13320"/>
                      <wp:effectExtent l="38100" t="38100" r="50800" b="44450"/>
                      <wp:wrapNone/>
                      <wp:docPr id="238125" name="Ink 238125"/>
                      <wp:cNvGraphicFramePr/>
                      <a:graphic xmlns:a="http://schemas.openxmlformats.org/drawingml/2006/main">
                        <a:graphicData uri="http://schemas.microsoft.com/office/word/2010/wordprocessingInk">
                          <w14:contentPart bwMode="auto" r:id="rId861">
                            <w14:nvContentPartPr>
                              <w14:cNvContentPartPr/>
                            </w14:nvContentPartPr>
                            <w14:xfrm>
                              <a:off x="0" y="0"/>
                              <a:ext cx="140040" cy="13320"/>
                            </w14:xfrm>
                          </w14:contentPart>
                        </a:graphicData>
                      </a:graphic>
                    </wp:anchor>
                  </w:drawing>
                </mc:Choice>
                <mc:Fallback>
                  <w:pict>
                    <v:shape id="Ink 238125" o:spid="_x0000_s1026" type="#_x0000_t75" style="position:absolute;margin-left:.2pt;margin-top:18.95pt;width:12.95pt;height:3.1pt;z-index:25218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">
                      <v:imagedata r:id="rId862" o:title=""/>
                    </v:shape>
                  </w:pict>
                </mc:Fallback>
              </mc:AlternateContent>
            </w:r>
            <w:r>
              <w:rPr>
                <w:rFonts w:ascii="Arial" w:hAnsi="Arial" w:cs="Arial"/>
                <w:b/>
                <w:noProof/>
                <w:sz w:val="28"/>
                <w:szCs w:val="24"/>
              </w:rPr>
              <mc:AlternateContent>
                <mc:Choice Requires="wpi">
                  <w:drawing>
                    <wp:anchor distT="0" distB="0" distL="114300" distR="114300" simplePos="0" relativeHeight="252182528" behindDoc="0" locked="0" layoutInCell="1" allowOverlap="1">
                      <wp:simplePos x="0" y="0"/>
                      <wp:positionH relativeFrom="column">
                        <wp:posOffset>71940</wp:posOffset>
                      </wp:positionH>
                      <wp:positionV relativeFrom="paragraph">
                        <wp:posOffset>131775</wp:posOffset>
                      </wp:positionV>
                      <wp:extent cx="6120" cy="114480"/>
                      <wp:effectExtent l="38100" t="38100" r="51435" b="38100"/>
                      <wp:wrapNone/>
                      <wp:docPr id="238124" name="Ink 238124"/>
                      <wp:cNvGraphicFramePr/>
                      <a:graphic xmlns:a="http://schemas.openxmlformats.org/drawingml/2006/main">
                        <a:graphicData uri="http://schemas.microsoft.com/office/word/2010/wordprocessingInk">
                          <w14:contentPart bwMode="auto" r:id="rId863">
                            <w14:nvContentPartPr>
                              <w14:cNvContentPartPr/>
                            </w14:nvContentPartPr>
                            <w14:xfrm>
                              <a:off x="0" y="0"/>
                              <a:ext cx="6120" cy="114480"/>
                            </w14:xfrm>
                          </w14:contentPart>
                        </a:graphicData>
                      </a:graphic>
                    </wp:anchor>
                  </w:drawing>
                </mc:Choice>
                <mc:Fallback>
                  <w:pict>
                    <v:shape id="Ink 238124" o:spid="_x0000_s1026" type="#_x0000_t75" style="position:absolute;margin-left:4.65pt;margin-top:9.45pt;width:2.55pt;height:10.9pt;z-index:25218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">
                      <v:imagedata r:id="rId864" o:title=""/>
                    </v:shape>
                  </w:pict>
                </mc:Fallback>
              </mc:AlternateContent>
            </w:r>
          </w:p>
        </w:tc>
        <w:tc>
          <w:tcPr>
            <w:tcW w:w="180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225536" behindDoc="0" locked="0" layoutInCell="1" allowOverlap="1">
                      <wp:simplePos x="0" y="0"/>
                      <wp:positionH relativeFrom="column">
                        <wp:posOffset>686100</wp:posOffset>
                      </wp:positionH>
                      <wp:positionV relativeFrom="paragraph">
                        <wp:posOffset>608055</wp:posOffset>
                      </wp:positionV>
                      <wp:extent cx="104760" cy="69840"/>
                      <wp:effectExtent l="38100" t="38100" r="48260" b="45085"/>
                      <wp:wrapNone/>
                      <wp:docPr id="238166" name="Ink 238166"/>
                      <wp:cNvGraphicFramePr/>
                      <a:graphic xmlns:a="http://schemas.openxmlformats.org/drawingml/2006/main">
                        <a:graphicData uri="http://schemas.microsoft.com/office/word/2010/wordprocessingInk">
                          <w14:contentPart bwMode="auto" r:id="rId865">
                            <w14:nvContentPartPr>
                              <w14:cNvContentPartPr/>
                            </w14:nvContentPartPr>
                            <w14:xfrm>
                              <a:off x="0" y="0"/>
                              <a:ext cx="104760" cy="69840"/>
                            </w14:xfrm>
                          </w14:contentPart>
                        </a:graphicData>
                      </a:graphic>
                    </wp:anchor>
                  </w:drawing>
                </mc:Choice>
                <mc:Fallback>
                  <w:pict>
                    <v:shape id="Ink 238166" o:spid="_x0000_s1026" type="#_x0000_t75" style="position:absolute;margin-left:53.05pt;margin-top:46.95pt;width:10.25pt;height:7.45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">
                      <v:imagedata r:id="rId866" o:title=""/>
                    </v:shape>
                  </w:pict>
                </mc:Fallback>
              </mc:AlternateContent>
            </w:r>
            <w:r>
              <w:rPr>
                <w:rFonts w:ascii="Arial" w:hAnsi="Arial" w:cs="Arial"/>
                <w:b/>
                <w:noProof/>
                <w:sz w:val="28"/>
                <w:szCs w:val="24"/>
              </w:rPr>
              <mc:AlternateContent>
                <mc:Choice Requires="wpi">
                  <w:drawing>
                    <wp:anchor distT="0" distB="0" distL="114300" distR="114300" simplePos="0" relativeHeight="252223488" behindDoc="0" locked="0" layoutInCell="1" allowOverlap="1">
                      <wp:simplePos x="0" y="0"/>
                      <wp:positionH relativeFrom="column">
                        <wp:posOffset>567300</wp:posOffset>
                      </wp:positionH>
                      <wp:positionV relativeFrom="paragraph">
                        <wp:posOffset>557295</wp:posOffset>
                      </wp:positionV>
                      <wp:extent cx="43920" cy="127440"/>
                      <wp:effectExtent l="57150" t="38100" r="51435" b="44450"/>
                      <wp:wrapNone/>
                      <wp:docPr id="238164" name="Ink 238164"/>
                      <wp:cNvGraphicFramePr/>
                      <a:graphic xmlns:a="http://schemas.openxmlformats.org/drawingml/2006/main">
                        <a:graphicData uri="http://schemas.microsoft.com/office/word/2010/wordprocessingInk">
                          <w14:contentPart bwMode="auto" r:id="rId867">
                            <w14:nvContentPartPr>
                              <w14:cNvContentPartPr/>
                            </w14:nvContentPartPr>
                            <w14:xfrm>
                              <a:off x="0" y="0"/>
                              <a:ext cx="43920" cy="127440"/>
                            </w14:xfrm>
                          </w14:contentPart>
                        </a:graphicData>
                      </a:graphic>
                    </wp:anchor>
                  </w:drawing>
                </mc:Choice>
                <mc:Fallback>
                  <w:pict>
                    <v:shape id="Ink 238164" o:spid="_x0000_s1026" type="#_x0000_t75" style="position:absolute;margin-left:43.7pt;margin-top:42.95pt;width:5.4pt;height:11.95pt;z-index:25222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">
                      <v:imagedata r:id="rId868" o:title=""/>
                    </v:shape>
                  </w:pict>
                </mc:Fallback>
              </mc:AlternateContent>
            </w:r>
            <w:r>
              <w:rPr>
                <w:rFonts w:ascii="Arial" w:hAnsi="Arial" w:cs="Arial"/>
                <w:b/>
                <w:noProof/>
                <w:sz w:val="28"/>
                <w:szCs w:val="24"/>
              </w:rPr>
              <mc:AlternateContent>
                <mc:Choice Requires="wpi">
                  <w:drawing>
                    <wp:anchor distT="0" distB="0" distL="114300" distR="114300" simplePos="0" relativeHeight="252222464" behindDoc="0" locked="0" layoutInCell="1" allowOverlap="1">
                      <wp:simplePos x="0" y="0"/>
                      <wp:positionH relativeFrom="column">
                        <wp:posOffset>465060</wp:posOffset>
                      </wp:positionH>
                      <wp:positionV relativeFrom="paragraph">
                        <wp:posOffset>627135</wp:posOffset>
                      </wp:positionV>
                      <wp:extent cx="70560" cy="64080"/>
                      <wp:effectExtent l="38100" t="38100" r="43815" b="50800"/>
                      <wp:wrapNone/>
                      <wp:docPr id="238163" name="Ink 238163"/>
                      <wp:cNvGraphicFramePr/>
                      <a:graphic xmlns:a="http://schemas.openxmlformats.org/drawingml/2006/main">
                        <a:graphicData uri="http://schemas.microsoft.com/office/word/2010/wordprocessingInk">
                          <w14:contentPart bwMode="auto" r:id="rId869">
                            <w14:nvContentPartPr>
                              <w14:cNvContentPartPr/>
                            </w14:nvContentPartPr>
                            <w14:xfrm>
                              <a:off x="0" y="0"/>
                              <a:ext cx="70560" cy="64080"/>
                            </w14:xfrm>
                          </w14:contentPart>
                        </a:graphicData>
                      </a:graphic>
                    </wp:anchor>
                  </w:drawing>
                </mc:Choice>
                <mc:Fallback>
                  <w:pict>
                    <v:shape id="Ink 238163" o:spid="_x0000_s1026" type="#_x0000_t75" style="position:absolute;margin-left:35.65pt;margin-top:48.45pt;width:7.45pt;height:7pt;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">
                      <v:imagedata r:id="rId870" o:title=""/>
                    </v:shape>
                  </w:pict>
                </mc:Fallback>
              </mc:AlternateContent>
            </w:r>
            <w:r>
              <w:rPr>
                <w:rFonts w:ascii="Arial" w:hAnsi="Arial" w:cs="Arial"/>
                <w:b/>
                <w:noProof/>
                <w:sz w:val="28"/>
                <w:szCs w:val="24"/>
              </w:rPr>
              <mc:AlternateContent>
                <mc:Choice Requires="wpi">
                  <w:drawing>
                    <wp:anchor distT="0" distB="0" distL="114300" distR="114300" simplePos="0" relativeHeight="252221440" behindDoc="0" locked="0" layoutInCell="1" allowOverlap="1">
                      <wp:simplePos x="0" y="0"/>
                      <wp:positionH relativeFrom="column">
                        <wp:posOffset>420780</wp:posOffset>
                      </wp:positionH>
                      <wp:positionV relativeFrom="paragraph">
                        <wp:posOffset>601935</wp:posOffset>
                      </wp:positionV>
                      <wp:extent cx="360" cy="12960"/>
                      <wp:effectExtent l="0" t="0" r="0" b="0"/>
                      <wp:wrapNone/>
                      <wp:docPr id="238162" name="Ink 238162"/>
                      <wp:cNvGraphicFramePr/>
                      <a:graphic xmlns:a="http://schemas.openxmlformats.org/drawingml/2006/main">
                        <a:graphicData uri="http://schemas.microsoft.com/office/word/2010/wordprocessingInk">
                          <w14:contentPart bwMode="auto" r:id="rId871">
                            <w14:nvContentPartPr>
                              <w14:cNvContentPartPr/>
                            </w14:nvContentPartPr>
                            <w14:xfrm>
                              <a:off x="0" y="0"/>
                              <a:ext cx="360" cy="12960"/>
                            </w14:xfrm>
                          </w14:contentPart>
                        </a:graphicData>
                      </a:graphic>
                    </wp:anchor>
                  </w:drawing>
                </mc:Choice>
                <mc:Fallback>
                  <w:pict>
                    <v:shape id="Ink 238162" o:spid="_x0000_s1026" type="#_x0000_t75" style="position:absolute;margin-left:32.2pt;margin-top:46.45pt;width:1.95pt;height:2.9pt;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">
                      <v:imagedata r:id="rId872" o:title=""/>
                    </v:shape>
                  </w:pict>
                </mc:Fallback>
              </mc:AlternateContent>
            </w:r>
            <w:r>
              <w:rPr>
                <w:rFonts w:ascii="Arial" w:hAnsi="Arial" w:cs="Arial"/>
                <w:b/>
                <w:noProof/>
                <w:sz w:val="28"/>
                <w:szCs w:val="24"/>
              </w:rPr>
              <mc:AlternateContent>
                <mc:Choice Requires="wpi">
                  <w:drawing>
                    <wp:anchor distT="0" distB="0" distL="114300" distR="114300" simplePos="0" relativeHeight="252220416" behindDoc="0" locked="0" layoutInCell="1" allowOverlap="1">
                      <wp:simplePos x="0" y="0"/>
                      <wp:positionH relativeFrom="column">
                        <wp:posOffset>395220</wp:posOffset>
                      </wp:positionH>
                      <wp:positionV relativeFrom="paragraph">
                        <wp:posOffset>633255</wp:posOffset>
                      </wp:positionV>
                      <wp:extent cx="13320" cy="70920"/>
                      <wp:effectExtent l="38100" t="38100" r="44450" b="43815"/>
                      <wp:wrapNone/>
                      <wp:docPr id="238161" name="Ink 238161"/>
                      <wp:cNvGraphicFramePr/>
                      <a:graphic xmlns:a="http://schemas.openxmlformats.org/drawingml/2006/main">
                        <a:graphicData uri="http://schemas.microsoft.com/office/word/2010/wordprocessingInk">
                          <w14:contentPart bwMode="auto" r:id="rId873">
                            <w14:nvContentPartPr>
                              <w14:cNvContentPartPr/>
                            </w14:nvContentPartPr>
                            <w14:xfrm>
                              <a:off x="0" y="0"/>
                              <a:ext cx="13320" cy="70920"/>
                            </w14:xfrm>
                          </w14:contentPart>
                        </a:graphicData>
                      </a:graphic>
                    </wp:anchor>
                  </w:drawing>
                </mc:Choice>
                <mc:Fallback>
                  <w:pict>
                    <v:shape id="Ink 238161" o:spid="_x0000_s1026" type="#_x0000_t75" style="position:absolute;margin-left:30.1pt;margin-top:48.9pt;width:3.1pt;height:7.5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">
                      <v:imagedata r:id="rId874" o:title=""/>
                    </v:shape>
                  </w:pict>
                </mc:Fallback>
              </mc:AlternateContent>
            </w:r>
            <w:r>
              <w:rPr>
                <w:rFonts w:ascii="Arial" w:hAnsi="Arial" w:cs="Arial"/>
                <w:b/>
                <w:noProof/>
                <w:sz w:val="28"/>
                <w:szCs w:val="24"/>
              </w:rPr>
              <mc:AlternateContent>
                <mc:Choice Requires="wpi">
                  <w:drawing>
                    <wp:anchor distT="0" distB="0" distL="114300" distR="114300" simplePos="0" relativeHeight="252219392" behindDoc="0" locked="0" layoutInCell="1" allowOverlap="1">
                      <wp:simplePos x="0" y="0"/>
                      <wp:positionH relativeFrom="column">
                        <wp:posOffset>909660</wp:posOffset>
                      </wp:positionH>
                      <wp:positionV relativeFrom="paragraph">
                        <wp:posOffset>843135</wp:posOffset>
                      </wp:positionV>
                      <wp:extent cx="69840" cy="83520"/>
                      <wp:effectExtent l="38100" t="38100" r="45085" b="50165"/>
                      <wp:wrapNone/>
                      <wp:docPr id="238160" name="Ink 238160"/>
                      <wp:cNvGraphicFramePr/>
                      <a:graphic xmlns:a="http://schemas.openxmlformats.org/drawingml/2006/main">
                        <a:graphicData uri="http://schemas.microsoft.com/office/word/2010/wordprocessingInk">
                          <w14:contentPart bwMode="auto" r:id="rId875">
                            <w14:nvContentPartPr>
                              <w14:cNvContentPartPr/>
                            </w14:nvContentPartPr>
                            <w14:xfrm>
                              <a:off x="0" y="0"/>
                              <a:ext cx="69840" cy="83520"/>
                            </w14:xfrm>
                          </w14:contentPart>
                        </a:graphicData>
                      </a:graphic>
                    </wp:anchor>
                  </w:drawing>
                </mc:Choice>
                <mc:Fallback>
                  <w:pict>
                    <v:shape id="Ink 238160" o:spid="_x0000_s1026" type="#_x0000_t75" style="position:absolute;margin-left:70.7pt;margin-top:65.45pt;width:7.45pt;height:8.55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">
                      <v:imagedata r:id="rId876" o:title=""/>
                    </v:shape>
                  </w:pict>
                </mc:Fallback>
              </mc:AlternateContent>
            </w:r>
            <w:r>
              <w:rPr>
                <w:rFonts w:ascii="Arial" w:hAnsi="Arial" w:cs="Arial"/>
                <w:b/>
                <w:noProof/>
                <w:sz w:val="28"/>
                <w:szCs w:val="24"/>
              </w:rPr>
              <mc:AlternateContent>
                <mc:Choice Requires="wpi">
                  <w:drawing>
                    <wp:anchor distT="0" distB="0" distL="114300" distR="114300" simplePos="0" relativeHeight="252218368" behindDoc="0" locked="0" layoutInCell="1" allowOverlap="1">
                      <wp:simplePos x="0" y="0"/>
                      <wp:positionH relativeFrom="column">
                        <wp:posOffset>801660</wp:posOffset>
                      </wp:positionH>
                      <wp:positionV relativeFrom="paragraph">
                        <wp:posOffset>855735</wp:posOffset>
                      </wp:positionV>
                      <wp:extent cx="96480" cy="70560"/>
                      <wp:effectExtent l="38100" t="38100" r="56515" b="43815"/>
                      <wp:wrapNone/>
                      <wp:docPr id="238159" name="Ink 238159"/>
                      <wp:cNvGraphicFramePr/>
                      <a:graphic xmlns:a="http://schemas.openxmlformats.org/drawingml/2006/main">
                        <a:graphicData uri="http://schemas.microsoft.com/office/word/2010/wordprocessingInk">
                          <w14:contentPart bwMode="auto" r:id="rId877">
                            <w14:nvContentPartPr>
                              <w14:cNvContentPartPr/>
                            </w14:nvContentPartPr>
                            <w14:xfrm>
                              <a:off x="0" y="0"/>
                              <a:ext cx="96480" cy="70560"/>
                            </w14:xfrm>
                          </w14:contentPart>
                        </a:graphicData>
                      </a:graphic>
                    </wp:anchor>
                  </w:drawing>
                </mc:Choice>
                <mc:Fallback>
                  <w:pict>
                    <v:shape id="Ink 238159" o:spid="_x0000_s1026" type="#_x0000_t75" style="position:absolute;margin-left:62.15pt;margin-top:66.45pt;width:9.55pt;height:7.45pt;z-index:25221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">
                      <v:imagedata r:id="rId878" o:title=""/>
                    </v:shape>
                  </w:pict>
                </mc:Fallback>
              </mc:AlternateContent>
            </w:r>
            <w:r>
              <w:rPr>
                <w:rFonts w:ascii="Arial" w:hAnsi="Arial" w:cs="Arial"/>
                <w:b/>
                <w:noProof/>
                <w:sz w:val="28"/>
                <w:szCs w:val="24"/>
              </w:rPr>
              <mc:AlternateContent>
                <mc:Choice Requires="wpi">
                  <w:drawing>
                    <wp:anchor distT="0" distB="0" distL="114300" distR="114300" simplePos="0" relativeHeight="252217344" behindDoc="0" locked="0" layoutInCell="1" allowOverlap="1">
                      <wp:simplePos x="0" y="0"/>
                      <wp:positionH relativeFrom="column">
                        <wp:posOffset>680700</wp:posOffset>
                      </wp:positionH>
                      <wp:positionV relativeFrom="paragraph">
                        <wp:posOffset>874815</wp:posOffset>
                      </wp:positionV>
                      <wp:extent cx="140400" cy="172080"/>
                      <wp:effectExtent l="57150" t="38100" r="50165" b="38100"/>
                      <wp:wrapNone/>
                      <wp:docPr id="238158" name="Ink 238158"/>
                      <wp:cNvGraphicFramePr/>
                      <a:graphic xmlns:a="http://schemas.openxmlformats.org/drawingml/2006/main">
                        <a:graphicData uri="http://schemas.microsoft.com/office/word/2010/wordprocessingInk">
                          <w14:contentPart bwMode="auto" r:id="rId879">
                            <w14:nvContentPartPr>
                              <w14:cNvContentPartPr/>
                            </w14:nvContentPartPr>
                            <w14:xfrm>
                              <a:off x="0" y="0"/>
                              <a:ext cx="140400" cy="172080"/>
                            </w14:xfrm>
                          </w14:contentPart>
                        </a:graphicData>
                      </a:graphic>
                    </wp:anchor>
                  </w:drawing>
                </mc:Choice>
                <mc:Fallback>
                  <w:pict>
                    <v:shape id="Ink 238158" o:spid="_x0000_s1026" type="#_x0000_t75" style="position:absolute;margin-left:52.65pt;margin-top:67.95pt;width:12.95pt;height:15.5pt;z-index:25221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">
                      <v:imagedata r:id="rId880" o:title=""/>
                    </v:shape>
                  </w:pict>
                </mc:Fallback>
              </mc:AlternateContent>
            </w:r>
            <w:r>
              <w:rPr>
                <w:rFonts w:ascii="Arial" w:hAnsi="Arial" w:cs="Arial"/>
                <w:b/>
                <w:noProof/>
                <w:sz w:val="28"/>
                <w:szCs w:val="24"/>
              </w:rPr>
              <mc:AlternateContent>
                <mc:Choice Requires="wpi">
                  <w:drawing>
                    <wp:anchor distT="0" distB="0" distL="114300" distR="114300" simplePos="0" relativeHeight="252216320" behindDoc="0" locked="0" layoutInCell="1" allowOverlap="1">
                      <wp:simplePos x="0" y="0"/>
                      <wp:positionH relativeFrom="column">
                        <wp:posOffset>590700</wp:posOffset>
                      </wp:positionH>
                      <wp:positionV relativeFrom="paragraph">
                        <wp:posOffset>881295</wp:posOffset>
                      </wp:positionV>
                      <wp:extent cx="77040" cy="69480"/>
                      <wp:effectExtent l="38100" t="38100" r="56515" b="45085"/>
                      <wp:wrapNone/>
                      <wp:docPr id="238157" name="Ink 238157"/>
                      <wp:cNvGraphicFramePr/>
                      <a:graphic xmlns:a="http://schemas.openxmlformats.org/drawingml/2006/main">
                        <a:graphicData uri="http://schemas.microsoft.com/office/word/2010/wordprocessingInk">
                          <w14:contentPart bwMode="auto" r:id="rId881">
                            <w14:nvContentPartPr>
                              <w14:cNvContentPartPr/>
                            </w14:nvContentPartPr>
                            <w14:xfrm>
                              <a:off x="0" y="0"/>
                              <a:ext cx="77040" cy="69480"/>
                            </w14:xfrm>
                          </w14:contentPart>
                        </a:graphicData>
                      </a:graphic>
                    </wp:anchor>
                  </w:drawing>
                </mc:Choice>
                <mc:Fallback>
                  <w:pict>
                    <v:shape id="Ink 238157" o:spid="_x0000_s1026" type="#_x0000_t75" style="position:absolute;margin-left:45.55pt;margin-top:68.45pt;width:7.95pt;height:7.35pt;z-index:25221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">
                      <v:imagedata r:id="rId882" o:title=""/>
                    </v:shape>
                  </w:pict>
                </mc:Fallback>
              </mc:AlternateContent>
            </w:r>
            <w:r>
              <w:rPr>
                <w:rFonts w:ascii="Arial" w:hAnsi="Arial" w:cs="Arial"/>
                <w:b/>
                <w:noProof/>
                <w:sz w:val="28"/>
                <w:szCs w:val="24"/>
              </w:rPr>
              <mc:AlternateContent>
                <mc:Choice Requires="wpi">
                  <w:drawing>
                    <wp:anchor distT="0" distB="0" distL="114300" distR="114300" simplePos="0" relativeHeight="252215296" behindDoc="0" locked="0" layoutInCell="1" allowOverlap="1">
                      <wp:simplePos x="0" y="0"/>
                      <wp:positionH relativeFrom="column">
                        <wp:posOffset>490980</wp:posOffset>
                      </wp:positionH>
                      <wp:positionV relativeFrom="paragraph">
                        <wp:posOffset>880575</wp:posOffset>
                      </wp:positionV>
                      <wp:extent cx="63360" cy="71280"/>
                      <wp:effectExtent l="38100" t="38100" r="51435" b="43180"/>
                      <wp:wrapNone/>
                      <wp:docPr id="238156" name="Ink 238156"/>
                      <wp:cNvGraphicFramePr/>
                      <a:graphic xmlns:a="http://schemas.openxmlformats.org/drawingml/2006/main">
                        <a:graphicData uri="http://schemas.microsoft.com/office/word/2010/wordprocessingInk">
                          <w14:contentPart bwMode="auto" r:id="rId883">
                            <w14:nvContentPartPr>
                              <w14:cNvContentPartPr/>
                            </w14:nvContentPartPr>
                            <w14:xfrm>
                              <a:off x="0" y="0"/>
                              <a:ext cx="63360" cy="71280"/>
                            </w14:xfrm>
                          </w14:contentPart>
                        </a:graphicData>
                      </a:graphic>
                    </wp:anchor>
                  </w:drawing>
                </mc:Choice>
                <mc:Fallback>
                  <w:pict>
                    <v:shape id="Ink 238156" o:spid="_x0000_s1026" type="#_x0000_t75" style="position:absolute;margin-left:37.7pt;margin-top:68.4pt;width:6.95pt;height:7.5pt;z-index:2522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">
                      <v:imagedata r:id="rId884" o:title=""/>
                    </v:shape>
                  </w:pict>
                </mc:Fallback>
              </mc:AlternateContent>
            </w:r>
            <w:r>
              <w:rPr>
                <w:rFonts w:ascii="Arial" w:hAnsi="Arial" w:cs="Arial"/>
                <w:b/>
                <w:noProof/>
                <w:sz w:val="28"/>
                <w:szCs w:val="24"/>
              </w:rPr>
              <mc:AlternateContent>
                <mc:Choice Requires="wpi">
                  <w:drawing>
                    <wp:anchor distT="0" distB="0" distL="114300" distR="114300" simplePos="0" relativeHeight="252214272" behindDoc="0" locked="0" layoutInCell="1" allowOverlap="1">
                      <wp:simplePos x="0" y="0"/>
                      <wp:positionH relativeFrom="column">
                        <wp:posOffset>349500</wp:posOffset>
                      </wp:positionH>
                      <wp:positionV relativeFrom="paragraph">
                        <wp:posOffset>879855</wp:posOffset>
                      </wp:positionV>
                      <wp:extent cx="123480" cy="180000"/>
                      <wp:effectExtent l="57150" t="38100" r="48260" b="48895"/>
                      <wp:wrapNone/>
                      <wp:docPr id="238155" name="Ink 238155"/>
                      <wp:cNvGraphicFramePr/>
                      <a:graphic xmlns:a="http://schemas.openxmlformats.org/drawingml/2006/main">
                        <a:graphicData uri="http://schemas.microsoft.com/office/word/2010/wordprocessingInk">
                          <w14:contentPart bwMode="auto" r:id="rId885">
                            <w14:nvContentPartPr>
                              <w14:cNvContentPartPr/>
                            </w14:nvContentPartPr>
                            <w14:xfrm>
                              <a:off x="0" y="0"/>
                              <a:ext cx="123480" cy="180000"/>
                            </w14:xfrm>
                          </w14:contentPart>
                        </a:graphicData>
                      </a:graphic>
                    </wp:anchor>
                  </w:drawing>
                </mc:Choice>
                <mc:Fallback>
                  <w:pict>
                    <v:shape id="Ink 238155" o:spid="_x0000_s1026" type="#_x0000_t75" style="position:absolute;margin-left:26.55pt;margin-top:68.35pt;width:11.6pt;height:16.05pt;z-index:25221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">
                      <v:imagedata r:id="rId886" o:title=""/>
                    </v:shape>
                  </w:pict>
                </mc:Fallback>
              </mc:AlternateContent>
            </w:r>
            <w:r>
              <w:rPr>
                <w:rFonts w:ascii="Arial" w:hAnsi="Arial" w:cs="Arial"/>
                <w:b/>
                <w:noProof/>
                <w:sz w:val="28"/>
                <w:szCs w:val="24"/>
              </w:rPr>
              <mc:AlternateContent>
                <mc:Choice Requires="wpi">
                  <w:drawing>
                    <wp:anchor distT="0" distB="0" distL="114300" distR="114300" simplePos="0" relativeHeight="252213248" behindDoc="0" locked="0" layoutInCell="1" allowOverlap="1">
                      <wp:simplePos x="0" y="0"/>
                      <wp:positionH relativeFrom="column">
                        <wp:posOffset>147540</wp:posOffset>
                      </wp:positionH>
                      <wp:positionV relativeFrom="paragraph">
                        <wp:posOffset>874815</wp:posOffset>
                      </wp:positionV>
                      <wp:extent cx="96120" cy="120600"/>
                      <wp:effectExtent l="38100" t="38100" r="37465" b="51435"/>
                      <wp:wrapNone/>
                      <wp:docPr id="238154" name="Ink 238154"/>
                      <wp:cNvGraphicFramePr/>
                      <a:graphic xmlns:a="http://schemas.openxmlformats.org/drawingml/2006/main">
                        <a:graphicData uri="http://schemas.microsoft.com/office/word/2010/wordprocessingInk">
                          <w14:contentPart bwMode="auto" r:id="rId887">
                            <w14:nvContentPartPr>
                              <w14:cNvContentPartPr/>
                            </w14:nvContentPartPr>
                            <w14:xfrm>
                              <a:off x="0" y="0"/>
                              <a:ext cx="96120" cy="120600"/>
                            </w14:xfrm>
                          </w14:contentPart>
                        </a:graphicData>
                      </a:graphic>
                    </wp:anchor>
                  </w:drawing>
                </mc:Choice>
                <mc:Fallback>
                  <w:pict>
                    <v:shape id="Ink 238154" o:spid="_x0000_s1026" type="#_x0000_t75" style="position:absolute;margin-left:10.65pt;margin-top:67.95pt;width:9.45pt;height:11.45pt;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">
                      <v:imagedata r:id="rId888" o:title=""/>
                    </v:shape>
                  </w:pict>
                </mc:Fallback>
              </mc:AlternateContent>
            </w:r>
            <w:r>
              <w:rPr>
                <w:rFonts w:ascii="Arial" w:hAnsi="Arial" w:cs="Arial"/>
                <w:b/>
                <w:noProof/>
                <w:sz w:val="28"/>
                <w:szCs w:val="24"/>
              </w:rPr>
              <mc:AlternateContent>
                <mc:Choice Requires="wpi">
                  <w:drawing>
                    <wp:anchor distT="0" distB="0" distL="114300" distR="114300" simplePos="0" relativeHeight="252212224" behindDoc="0" locked="0" layoutInCell="1" allowOverlap="1">
                      <wp:simplePos x="0" y="0"/>
                      <wp:positionH relativeFrom="column">
                        <wp:posOffset>109380</wp:posOffset>
                      </wp:positionH>
                      <wp:positionV relativeFrom="paragraph">
                        <wp:posOffset>830535</wp:posOffset>
                      </wp:positionV>
                      <wp:extent cx="159120" cy="6480"/>
                      <wp:effectExtent l="38100" t="38100" r="50800" b="50800"/>
                      <wp:wrapNone/>
                      <wp:docPr id="238153" name="Ink 238153"/>
                      <wp:cNvGraphicFramePr/>
                      <a:graphic xmlns:a="http://schemas.openxmlformats.org/drawingml/2006/main">
                        <a:graphicData uri="http://schemas.microsoft.com/office/word/2010/wordprocessingInk">
                          <w14:contentPart bwMode="auto" r:id="rId889">
                            <w14:nvContentPartPr>
                              <w14:cNvContentPartPr/>
                            </w14:nvContentPartPr>
                            <w14:xfrm>
                              <a:off x="0" y="0"/>
                              <a:ext cx="159120" cy="6480"/>
                            </w14:xfrm>
                          </w14:contentPart>
                        </a:graphicData>
                      </a:graphic>
                    </wp:anchor>
                  </w:drawing>
                </mc:Choice>
                <mc:Fallback>
                  <w:pict>
                    <v:shape id="Ink 238153" o:spid="_x0000_s1026" type="#_x0000_t75" style="position:absolute;margin-left:7.65pt;margin-top:64.45pt;width:14.45pt;height:2.4pt;z-index:25221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">
                      <v:imagedata r:id="rId890" o:title=""/>
                    </v:shape>
                  </w:pict>
                </mc:Fallback>
              </mc:AlternateContent>
            </w:r>
            <w:r>
              <w:rPr>
                <w:rFonts w:ascii="Arial" w:hAnsi="Arial" w:cs="Arial"/>
                <w:b/>
                <w:noProof/>
                <w:sz w:val="28"/>
                <w:szCs w:val="24"/>
              </w:rPr>
              <mc:AlternateContent>
                <mc:Choice Requires="wpi">
                  <w:drawing>
                    <wp:anchor distT="0" distB="0" distL="114300" distR="114300" simplePos="0" relativeHeight="252211200" behindDoc="0" locked="0" layoutInCell="1" allowOverlap="1">
                      <wp:simplePos x="0" y="0"/>
                      <wp:positionH relativeFrom="column">
                        <wp:posOffset>154020</wp:posOffset>
                      </wp:positionH>
                      <wp:positionV relativeFrom="paragraph">
                        <wp:posOffset>716415</wp:posOffset>
                      </wp:positionV>
                      <wp:extent cx="27000" cy="107640"/>
                      <wp:effectExtent l="38100" t="38100" r="49530" b="45085"/>
                      <wp:wrapNone/>
                      <wp:docPr id="238152" name="Ink 238152"/>
                      <wp:cNvGraphicFramePr/>
                      <a:graphic xmlns:a="http://schemas.openxmlformats.org/drawingml/2006/main">
                        <a:graphicData uri="http://schemas.microsoft.com/office/word/2010/wordprocessingInk">
                          <w14:contentPart bwMode="auto" r:id="rId891">
                            <w14:nvContentPartPr>
                              <w14:cNvContentPartPr/>
                            </w14:nvContentPartPr>
                            <w14:xfrm>
                              <a:off x="0" y="0"/>
                              <a:ext cx="27000" cy="107640"/>
                            </w14:xfrm>
                          </w14:contentPart>
                        </a:graphicData>
                      </a:graphic>
                    </wp:anchor>
                  </w:drawing>
                </mc:Choice>
                <mc:Fallback>
                  <w:pict>
                    <v:shape id="Ink 238152" o:spid="_x0000_s1026" type="#_x0000_t75" style="position:absolute;margin-left:11.2pt;margin-top:55.45pt;width:4.05pt;height:10.45pt;z-index:25221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">
                      <v:imagedata r:id="rId892" o:title=""/>
                    </v:shape>
                  </w:pict>
                </mc:Fallback>
              </mc:AlternateContent>
            </w:r>
            <w:r>
              <w:rPr>
                <w:rFonts w:ascii="Arial" w:hAnsi="Arial" w:cs="Arial"/>
                <w:b/>
                <w:noProof/>
                <w:sz w:val="28"/>
                <w:szCs w:val="24"/>
              </w:rPr>
              <mc:AlternateContent>
                <mc:Choice Requires="wpi">
                  <w:drawing>
                    <wp:anchor distT="0" distB="0" distL="114300" distR="114300" simplePos="0" relativeHeight="252210176" behindDoc="0" locked="0" layoutInCell="1" allowOverlap="1">
                      <wp:simplePos x="0" y="0"/>
                      <wp:positionH relativeFrom="column">
                        <wp:posOffset>725700</wp:posOffset>
                      </wp:positionH>
                      <wp:positionV relativeFrom="paragraph">
                        <wp:posOffset>342015</wp:posOffset>
                      </wp:positionV>
                      <wp:extent cx="120960" cy="12600"/>
                      <wp:effectExtent l="38100" t="38100" r="50800" b="45085"/>
                      <wp:wrapNone/>
                      <wp:docPr id="238151" name="Ink 238151"/>
                      <wp:cNvGraphicFramePr/>
                      <a:graphic xmlns:a="http://schemas.openxmlformats.org/drawingml/2006/main">
                        <a:graphicData uri="http://schemas.microsoft.com/office/word/2010/wordprocessingInk">
                          <w14:contentPart bwMode="auto" r:id="rId893">
                            <w14:nvContentPartPr>
                              <w14:cNvContentPartPr/>
                            </w14:nvContentPartPr>
                            <w14:xfrm>
                              <a:off x="0" y="0"/>
                              <a:ext cx="120960" cy="12600"/>
                            </w14:xfrm>
                          </w14:contentPart>
                        </a:graphicData>
                      </a:graphic>
                    </wp:anchor>
                  </w:drawing>
                </mc:Choice>
                <mc:Fallback>
                  <w:pict>
                    <v:shape id="Ink 238151" o:spid="_x0000_s1026" type="#_x0000_t75" style="position:absolute;margin-left:56.2pt;margin-top:25.95pt;width:11.4pt;height:3pt;z-index:25221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">
                      <v:imagedata r:id="rId894" o:title=""/>
                    </v:shape>
                  </w:pict>
                </mc:Fallback>
              </mc:AlternateContent>
            </w:r>
            <w:r>
              <w:rPr>
                <w:rFonts w:ascii="Arial" w:hAnsi="Arial" w:cs="Arial"/>
                <w:b/>
                <w:noProof/>
                <w:sz w:val="28"/>
                <w:szCs w:val="24"/>
              </w:rPr>
              <mc:AlternateContent>
                <mc:Choice Requires="wpi">
                  <w:drawing>
                    <wp:anchor distT="0" distB="0" distL="114300" distR="114300" simplePos="0" relativeHeight="252209152" behindDoc="0" locked="0" layoutInCell="1" allowOverlap="1">
                      <wp:simplePos x="0" y="0"/>
                      <wp:positionH relativeFrom="column">
                        <wp:posOffset>745500</wp:posOffset>
                      </wp:positionH>
                      <wp:positionV relativeFrom="paragraph">
                        <wp:posOffset>202335</wp:posOffset>
                      </wp:positionV>
                      <wp:extent cx="70920" cy="228600"/>
                      <wp:effectExtent l="38100" t="38100" r="43815" b="57150"/>
                      <wp:wrapNone/>
                      <wp:docPr id="238150" name="Ink 238150"/>
                      <wp:cNvGraphicFramePr/>
                      <a:graphic xmlns:a="http://schemas.openxmlformats.org/drawingml/2006/main">
                        <a:graphicData uri="http://schemas.microsoft.com/office/word/2010/wordprocessingInk">
                          <w14:contentPart bwMode="auto" r:id="rId895">
                            <w14:nvContentPartPr>
                              <w14:cNvContentPartPr/>
                            </w14:nvContentPartPr>
                            <w14:xfrm>
                              <a:off x="0" y="0"/>
                              <a:ext cx="70920" cy="228600"/>
                            </w14:xfrm>
                          </w14:contentPart>
                        </a:graphicData>
                      </a:graphic>
                    </wp:anchor>
                  </w:drawing>
                </mc:Choice>
                <mc:Fallback>
                  <w:pict>
                    <v:shape id="Ink 238150" o:spid="_x0000_s1026" type="#_x0000_t75" style="position:absolute;margin-left:57.75pt;margin-top:15pt;width:7.5pt;height:19.9pt;z-index:25220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">
                      <v:imagedata r:id="rId896" o:title=""/>
                    </v:shape>
                  </w:pict>
                </mc:Fallback>
              </mc:AlternateContent>
            </w:r>
            <w:r>
              <w:rPr>
                <w:rFonts w:ascii="Arial" w:hAnsi="Arial" w:cs="Arial"/>
                <w:b/>
                <w:noProof/>
                <w:sz w:val="28"/>
                <w:szCs w:val="24"/>
              </w:rPr>
              <mc:AlternateContent>
                <mc:Choice Requires="wpi">
                  <w:drawing>
                    <wp:anchor distT="0" distB="0" distL="114300" distR="114300" simplePos="0" relativeHeight="252207104" behindDoc="0" locked="0" layoutInCell="1" allowOverlap="1">
                      <wp:simplePos x="0" y="0"/>
                      <wp:positionH relativeFrom="column">
                        <wp:posOffset>681420</wp:posOffset>
                      </wp:positionH>
                      <wp:positionV relativeFrom="paragraph">
                        <wp:posOffset>360375</wp:posOffset>
                      </wp:positionV>
                      <wp:extent cx="25560" cy="70560"/>
                      <wp:effectExtent l="57150" t="38100" r="50800" b="43815"/>
                      <wp:wrapNone/>
                      <wp:docPr id="238148" name="Ink 238148"/>
                      <wp:cNvGraphicFramePr/>
                      <a:graphic xmlns:a="http://schemas.openxmlformats.org/drawingml/2006/main">
                        <a:graphicData uri="http://schemas.microsoft.com/office/word/2010/wordprocessingInk">
                          <w14:contentPart bwMode="auto" r:id="rId897">
                            <w14:nvContentPartPr>
                              <w14:cNvContentPartPr/>
                            </w14:nvContentPartPr>
                            <w14:xfrm>
                              <a:off x="0" y="0"/>
                              <a:ext cx="25560" cy="70560"/>
                            </w14:xfrm>
                          </w14:contentPart>
                        </a:graphicData>
                      </a:graphic>
                    </wp:anchor>
                  </w:drawing>
                </mc:Choice>
                <mc:Fallback>
                  <w:pict>
                    <v:shape id="Ink 238148" o:spid="_x0000_s1026" type="#_x0000_t75" style="position:absolute;margin-left:52.7pt;margin-top:27.45pt;width:3.9pt;height:7.45pt;z-index:2522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">
                      <v:imagedata r:id="rId898" o:title=""/>
                    </v:shape>
                  </w:pict>
                </mc:Fallback>
              </mc:AlternateContent>
            </w:r>
            <w:r>
              <w:rPr>
                <w:rFonts w:ascii="Arial" w:hAnsi="Arial" w:cs="Arial"/>
                <w:b/>
                <w:noProof/>
                <w:sz w:val="28"/>
                <w:szCs w:val="24"/>
              </w:rPr>
              <mc:AlternateContent>
                <mc:Choice Requires="wpi">
                  <w:drawing>
                    <wp:anchor distT="0" distB="0" distL="114300" distR="114300" simplePos="0" relativeHeight="252206080" behindDoc="0" locked="0" layoutInCell="1" allowOverlap="1">
                      <wp:simplePos x="0" y="0"/>
                      <wp:positionH relativeFrom="column">
                        <wp:posOffset>590700</wp:posOffset>
                      </wp:positionH>
                      <wp:positionV relativeFrom="paragraph">
                        <wp:posOffset>253095</wp:posOffset>
                      </wp:positionV>
                      <wp:extent cx="65520" cy="190440"/>
                      <wp:effectExtent l="38100" t="38100" r="48895" b="38735"/>
                      <wp:wrapNone/>
                      <wp:docPr id="238147" name="Ink 238147"/>
                      <wp:cNvGraphicFramePr/>
                      <a:graphic xmlns:a="http://schemas.openxmlformats.org/drawingml/2006/main">
                        <a:graphicData uri="http://schemas.microsoft.com/office/word/2010/wordprocessingInk">
                          <w14:contentPart bwMode="auto" r:id="rId899">
                            <w14:nvContentPartPr>
                              <w14:cNvContentPartPr/>
                            </w14:nvContentPartPr>
                            <w14:xfrm>
                              <a:off x="0" y="0"/>
                              <a:ext cx="65520" cy="190440"/>
                            </w14:xfrm>
                          </w14:contentPart>
                        </a:graphicData>
                      </a:graphic>
                    </wp:anchor>
                  </w:drawing>
                </mc:Choice>
                <mc:Fallback>
                  <w:pict>
                    <v:shape id="Ink 238147" o:spid="_x0000_s1026" type="#_x0000_t75" style="position:absolute;margin-left:45.55pt;margin-top:19pt;width:7.05pt;height:16.95pt;z-index:2522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">
                      <v:imagedata r:id="rId900" o:title=""/>
                    </v:shape>
                  </w:pict>
                </mc:Fallback>
              </mc:AlternateContent>
            </w:r>
            <w:r>
              <w:rPr>
                <w:rFonts w:ascii="Arial" w:hAnsi="Arial" w:cs="Arial"/>
                <w:b/>
                <w:noProof/>
                <w:sz w:val="28"/>
                <w:szCs w:val="24"/>
              </w:rPr>
              <mc:AlternateContent>
                <mc:Choice Requires="wpi">
                  <w:drawing>
                    <wp:anchor distT="0" distB="0" distL="114300" distR="114300" simplePos="0" relativeHeight="252205056" behindDoc="0" locked="0" layoutInCell="1" allowOverlap="1">
                      <wp:simplePos x="0" y="0"/>
                      <wp:positionH relativeFrom="column">
                        <wp:posOffset>508260</wp:posOffset>
                      </wp:positionH>
                      <wp:positionV relativeFrom="paragraph">
                        <wp:posOffset>359655</wp:posOffset>
                      </wp:positionV>
                      <wp:extent cx="76680" cy="177840"/>
                      <wp:effectExtent l="38100" t="38100" r="38100" b="50800"/>
                      <wp:wrapNone/>
                      <wp:docPr id="238146" name="Ink 238146"/>
                      <wp:cNvGraphicFramePr/>
                      <a:graphic xmlns:a="http://schemas.openxmlformats.org/drawingml/2006/main">
                        <a:graphicData uri="http://schemas.microsoft.com/office/word/2010/wordprocessingInk">
                          <w14:contentPart bwMode="auto" r:id="rId901">
                            <w14:nvContentPartPr>
                              <w14:cNvContentPartPr/>
                            </w14:nvContentPartPr>
                            <w14:xfrm>
                              <a:off x="0" y="0"/>
                              <a:ext cx="76680" cy="177840"/>
                            </w14:xfrm>
                          </w14:contentPart>
                        </a:graphicData>
                      </a:graphic>
                    </wp:anchor>
                  </w:drawing>
                </mc:Choice>
                <mc:Fallback>
                  <w:pict>
                    <v:shape id="Ink 238146" o:spid="_x0000_s1026" type="#_x0000_t75" style="position:absolute;margin-left:39.05pt;margin-top:27.35pt;width:8pt;height:15.85pt;z-index:2522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">
                      <v:imagedata r:id="rId902" o:title=""/>
                    </v:shape>
                  </w:pict>
                </mc:Fallback>
              </mc:AlternateContent>
            </w:r>
            <w:r>
              <w:rPr>
                <w:rFonts w:ascii="Arial" w:hAnsi="Arial" w:cs="Arial"/>
                <w:b/>
                <w:noProof/>
                <w:sz w:val="28"/>
                <w:szCs w:val="24"/>
              </w:rPr>
              <mc:AlternateContent>
                <mc:Choice Requires="wpi">
                  <w:drawing>
                    <wp:anchor distT="0" distB="0" distL="114300" distR="114300" simplePos="0" relativeHeight="252204032" behindDoc="0" locked="0" layoutInCell="1" allowOverlap="1">
                      <wp:simplePos x="0" y="0"/>
                      <wp:positionH relativeFrom="column">
                        <wp:posOffset>382620</wp:posOffset>
                      </wp:positionH>
                      <wp:positionV relativeFrom="paragraph">
                        <wp:posOffset>360375</wp:posOffset>
                      </wp:positionV>
                      <wp:extent cx="105120" cy="102960"/>
                      <wp:effectExtent l="19050" t="38100" r="47625" b="49530"/>
                      <wp:wrapNone/>
                      <wp:docPr id="238145" name="Ink 238145"/>
                      <wp:cNvGraphicFramePr/>
                      <a:graphic xmlns:a="http://schemas.openxmlformats.org/drawingml/2006/main">
                        <a:graphicData uri="http://schemas.microsoft.com/office/word/2010/wordprocessingInk">
                          <w14:contentPart bwMode="auto" r:id="rId903">
                            <w14:nvContentPartPr>
                              <w14:cNvContentPartPr/>
                            </w14:nvContentPartPr>
                            <w14:xfrm>
                              <a:off x="0" y="0"/>
                              <a:ext cx="105120" cy="102960"/>
                            </w14:xfrm>
                          </w14:contentPart>
                        </a:graphicData>
                      </a:graphic>
                    </wp:anchor>
                  </w:drawing>
                </mc:Choice>
                <mc:Fallback>
                  <w:pict>
                    <v:shape id="Ink 238145" o:spid="_x0000_s1026" type="#_x0000_t75" style="position:absolute;margin-left:29.2pt;margin-top:27.45pt;width:10.2pt;height:10pt;z-index:25220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">
                      <v:imagedata r:id="rId904" o:title=""/>
                    </v:shape>
                  </w:pict>
                </mc:Fallback>
              </mc:AlternateContent>
            </w:r>
            <w:r>
              <w:rPr>
                <w:rFonts w:ascii="Arial" w:hAnsi="Arial" w:cs="Arial"/>
                <w:b/>
                <w:noProof/>
                <w:sz w:val="28"/>
                <w:szCs w:val="24"/>
              </w:rPr>
              <mc:AlternateContent>
                <mc:Choice Requires="wpi">
                  <w:drawing>
                    <wp:anchor distT="0" distB="0" distL="114300" distR="114300" simplePos="0" relativeHeight="252203008" behindDoc="0" locked="0" layoutInCell="1" allowOverlap="1">
                      <wp:simplePos x="0" y="0"/>
                      <wp:positionH relativeFrom="column">
                        <wp:posOffset>115860</wp:posOffset>
                      </wp:positionH>
                      <wp:positionV relativeFrom="paragraph">
                        <wp:posOffset>411135</wp:posOffset>
                      </wp:positionV>
                      <wp:extent cx="127440" cy="133920"/>
                      <wp:effectExtent l="38100" t="38100" r="44450" b="38100"/>
                      <wp:wrapNone/>
                      <wp:docPr id="238144" name="Ink 238144"/>
                      <wp:cNvGraphicFramePr/>
                      <a:graphic xmlns:a="http://schemas.openxmlformats.org/drawingml/2006/main">
                        <a:graphicData uri="http://schemas.microsoft.com/office/word/2010/wordprocessingInk">
                          <w14:contentPart bwMode="auto" r:id="rId905">
                            <w14:nvContentPartPr>
                              <w14:cNvContentPartPr/>
                            </w14:nvContentPartPr>
                            <w14:xfrm>
                              <a:off x="0" y="0"/>
                              <a:ext cx="127440" cy="133920"/>
                            </w14:xfrm>
                          </w14:contentPart>
                        </a:graphicData>
                      </a:graphic>
                    </wp:anchor>
                  </w:drawing>
                </mc:Choice>
                <mc:Fallback>
                  <w:pict>
                    <v:shape id="Ink 238144" o:spid="_x0000_s1026" type="#_x0000_t75" style="position:absolute;margin-left:8.15pt;margin-top:31.4pt;width:11.95pt;height:12.5pt;z-index:25220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">
                      <v:imagedata r:id="rId906" o:title=""/>
                    </v:shape>
                  </w:pict>
                </mc:Fallback>
              </mc:AlternateContent>
            </w:r>
            <w:r>
              <w:rPr>
                <w:rFonts w:ascii="Arial" w:hAnsi="Arial" w:cs="Arial"/>
                <w:b/>
                <w:noProof/>
                <w:sz w:val="28"/>
                <w:szCs w:val="24"/>
              </w:rPr>
              <mc:AlternateContent>
                <mc:Choice Requires="wpi">
                  <w:drawing>
                    <wp:anchor distT="0" distB="0" distL="114300" distR="114300" simplePos="0" relativeHeight="252201984" behindDoc="0" locked="0" layoutInCell="1" allowOverlap="1">
                      <wp:simplePos x="0" y="0"/>
                      <wp:positionH relativeFrom="column">
                        <wp:posOffset>103260</wp:posOffset>
                      </wp:positionH>
                      <wp:positionV relativeFrom="paragraph">
                        <wp:posOffset>354615</wp:posOffset>
                      </wp:positionV>
                      <wp:extent cx="140040" cy="12960"/>
                      <wp:effectExtent l="38100" t="38100" r="50800" b="44450"/>
                      <wp:wrapNone/>
                      <wp:docPr id="238143" name="Ink 238143"/>
                      <wp:cNvGraphicFramePr/>
                      <a:graphic xmlns:a="http://schemas.openxmlformats.org/drawingml/2006/main">
                        <a:graphicData uri="http://schemas.microsoft.com/office/word/2010/wordprocessingInk">
                          <w14:contentPart bwMode="auto" r:id="rId907">
                            <w14:nvContentPartPr>
                              <w14:cNvContentPartPr/>
                            </w14:nvContentPartPr>
                            <w14:xfrm>
                              <a:off x="0" y="0"/>
                              <a:ext cx="140040" cy="12960"/>
                            </w14:xfrm>
                          </w14:contentPart>
                        </a:graphicData>
                      </a:graphic>
                    </wp:anchor>
                  </w:drawing>
                </mc:Choice>
                <mc:Fallback>
                  <w:pict>
                    <v:shape id="Ink 238143" o:spid="_x0000_s1026" type="#_x0000_t75" style="position:absolute;margin-left:7.2pt;margin-top:26.95pt;width:12.95pt;height:2.9pt;z-index:25220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">
                      <v:imagedata r:id="rId908" o:title=""/>
                    </v:shape>
                  </w:pict>
                </mc:Fallback>
              </mc:AlternateContent>
            </w:r>
            <w:r>
              <w:rPr>
                <w:rFonts w:ascii="Arial" w:hAnsi="Arial" w:cs="Arial"/>
                <w:b/>
                <w:noProof/>
                <w:sz w:val="28"/>
                <w:szCs w:val="24"/>
              </w:rPr>
              <mc:AlternateContent>
                <mc:Choice Requires="wpi">
                  <w:drawing>
                    <wp:anchor distT="0" distB="0" distL="114300" distR="114300" simplePos="0" relativeHeight="252200960" behindDoc="0" locked="0" layoutInCell="1" allowOverlap="1">
                      <wp:simplePos x="0" y="0"/>
                      <wp:positionH relativeFrom="column">
                        <wp:posOffset>154020</wp:posOffset>
                      </wp:positionH>
                      <wp:positionV relativeFrom="paragraph">
                        <wp:posOffset>220695</wp:posOffset>
                      </wp:positionV>
                      <wp:extent cx="12600" cy="114840"/>
                      <wp:effectExtent l="57150" t="38100" r="45085" b="38100"/>
                      <wp:wrapNone/>
                      <wp:docPr id="238142" name="Ink 238142"/>
                      <wp:cNvGraphicFramePr/>
                      <a:graphic xmlns:a="http://schemas.openxmlformats.org/drawingml/2006/main">
                        <a:graphicData uri="http://schemas.microsoft.com/office/word/2010/wordprocessingInk">
                          <w14:contentPart bwMode="auto" r:id="rId909">
                            <w14:nvContentPartPr>
                              <w14:cNvContentPartPr/>
                            </w14:nvContentPartPr>
                            <w14:xfrm>
                              <a:off x="0" y="0"/>
                              <a:ext cx="12600" cy="114840"/>
                            </w14:xfrm>
                          </w14:contentPart>
                        </a:graphicData>
                      </a:graphic>
                    </wp:anchor>
                  </w:drawing>
                </mc:Choice>
                <mc:Fallback>
                  <w:pict>
                    <v:shape id="Ink 238142" o:spid="_x0000_s1026" type="#_x0000_t75" style="position:absolute;margin-left:11.2pt;margin-top:16.45pt;width:3pt;height:10.95pt;z-index:25220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">
                      <v:imagedata r:id="rId910" o:title=""/>
                    </v:shape>
                  </w:pict>
                </mc:Fallback>
              </mc:AlternateContent>
            </w:r>
          </w:p>
        </w:tc>
        <w:tc>
          <w:tcPr>
            <w:tcW w:w="4140" w:type="dxa"/>
          </w:tcPr>
          <w:p w:rsidR="00111937" w:rsidRPr="00C909C3" w:rsidRDefault="00835CF1" w:rsidP="00835CF1">
            <w:pPr>
              <w:tabs>
                <w:tab w:val="left" w:pos="1260"/>
              </w:tabs>
              <w:jc w:val="left"/>
              <w:rPr>
                <w:rFonts w:ascii="Arial" w:hAnsi="Arial" w:cs="Arial"/>
                <w:b/>
                <w:sz w:val="28"/>
                <w:szCs w:val="24"/>
              </w:rPr>
            </w:pPr>
            <w:r>
              <w:rPr>
                <w:rFonts w:ascii="Arial" w:hAnsi="Arial" w:cs="Arial"/>
                <w:b/>
                <w:noProof/>
                <w:sz w:val="28"/>
                <w:szCs w:val="24"/>
              </w:rPr>
              <mc:AlternateContent>
                <mc:Choice Requires="wpi">
                  <w:drawing>
                    <wp:anchor distT="0" distB="0" distL="114300" distR="114300" simplePos="0" relativeHeight="252290048" behindDoc="0" locked="0" layoutInCell="1" allowOverlap="1">
                      <wp:simplePos x="0" y="0"/>
                      <wp:positionH relativeFrom="column">
                        <wp:posOffset>2407980</wp:posOffset>
                      </wp:positionH>
                      <wp:positionV relativeFrom="paragraph">
                        <wp:posOffset>1071735</wp:posOffset>
                      </wp:positionV>
                      <wp:extent cx="146880" cy="248040"/>
                      <wp:effectExtent l="38100" t="38100" r="43815" b="38100"/>
                      <wp:wrapNone/>
                      <wp:docPr id="238229" name="Ink 238229"/>
                      <wp:cNvGraphicFramePr/>
                      <a:graphic xmlns:a="http://schemas.openxmlformats.org/drawingml/2006/main">
                        <a:graphicData uri="http://schemas.microsoft.com/office/word/2010/wordprocessingInk">
                          <w14:contentPart bwMode="auto" r:id="rId911">
                            <w14:nvContentPartPr>
                              <w14:cNvContentPartPr/>
                            </w14:nvContentPartPr>
                            <w14:xfrm>
                              <a:off x="0" y="0"/>
                              <a:ext cx="146880" cy="248040"/>
                            </w14:xfrm>
                          </w14:contentPart>
                        </a:graphicData>
                      </a:graphic>
                    </wp:anchor>
                  </w:drawing>
                </mc:Choice>
                <mc:Fallback>
                  <w:pict>
                    <v:shape id="Ink 238229" o:spid="_x0000_s1026" type="#_x0000_t75" style="position:absolute;margin-left:188.65pt;margin-top:83.45pt;width:13.45pt;height:21.45pt;z-index:25229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">
                      <v:imagedata r:id="rId912" o:title=""/>
                    </v:shape>
                  </w:pict>
                </mc:Fallback>
              </mc:AlternateContent>
            </w:r>
            <w:r>
              <w:rPr>
                <w:rFonts w:ascii="Arial" w:hAnsi="Arial" w:cs="Arial"/>
                <w:b/>
                <w:noProof/>
                <w:sz w:val="28"/>
                <w:szCs w:val="24"/>
              </w:rPr>
              <mc:AlternateContent>
                <mc:Choice Requires="wpi">
                  <w:drawing>
                    <wp:anchor distT="0" distB="0" distL="114300" distR="114300" simplePos="0" relativeHeight="252289024" behindDoc="0" locked="0" layoutInCell="1" allowOverlap="1">
                      <wp:simplePos x="0" y="0"/>
                      <wp:positionH relativeFrom="column">
                        <wp:posOffset>2320860</wp:posOffset>
                      </wp:positionH>
                      <wp:positionV relativeFrom="paragraph">
                        <wp:posOffset>1211415</wp:posOffset>
                      </wp:positionV>
                      <wp:extent cx="42840" cy="91440"/>
                      <wp:effectExtent l="38100" t="38100" r="52705" b="41910"/>
                      <wp:wrapNone/>
                      <wp:docPr id="238228" name="Ink 238228"/>
                      <wp:cNvGraphicFramePr/>
                      <a:graphic xmlns:a="http://schemas.openxmlformats.org/drawingml/2006/main">
                        <a:graphicData uri="http://schemas.microsoft.com/office/word/2010/wordprocessingInk">
                          <w14:contentPart bwMode="auto" r:id="rId913">
                            <w14:nvContentPartPr>
                              <w14:cNvContentPartPr/>
                            </w14:nvContentPartPr>
                            <w14:xfrm>
                              <a:off x="0" y="0"/>
                              <a:ext cx="42840" cy="91440"/>
                            </w14:xfrm>
                          </w14:contentPart>
                        </a:graphicData>
                      </a:graphic>
                    </wp:anchor>
                  </w:drawing>
                </mc:Choice>
                <mc:Fallback>
                  <w:pict>
                    <v:shape id="Ink 238228" o:spid="_x0000_s1026" type="#_x0000_t75" style="position:absolute;margin-left:181.8pt;margin-top:94.45pt;width:5.25pt;height:9.05pt;z-index:25228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">
                      <v:imagedata r:id="rId914" o:title=""/>
                    </v:shape>
                  </w:pict>
                </mc:Fallback>
              </mc:AlternateContent>
            </w:r>
            <w:r>
              <w:rPr>
                <w:rFonts w:ascii="Arial" w:hAnsi="Arial" w:cs="Arial"/>
                <w:b/>
                <w:noProof/>
                <w:sz w:val="28"/>
                <w:szCs w:val="24"/>
              </w:rPr>
              <mc:AlternateContent>
                <mc:Choice Requires="wpi">
                  <w:drawing>
                    <wp:anchor distT="0" distB="0" distL="114300" distR="114300" simplePos="0" relativeHeight="252288000" behindDoc="0" locked="0" layoutInCell="1" allowOverlap="1">
                      <wp:simplePos x="0" y="0"/>
                      <wp:positionH relativeFrom="column">
                        <wp:posOffset>2211420</wp:posOffset>
                      </wp:positionH>
                      <wp:positionV relativeFrom="paragraph">
                        <wp:posOffset>1211415</wp:posOffset>
                      </wp:positionV>
                      <wp:extent cx="76680" cy="97920"/>
                      <wp:effectExtent l="19050" t="38100" r="38100" b="54610"/>
                      <wp:wrapNone/>
                      <wp:docPr id="238227" name="Ink 238227"/>
                      <wp:cNvGraphicFramePr/>
                      <a:graphic xmlns:a="http://schemas.openxmlformats.org/drawingml/2006/main">
                        <a:graphicData uri="http://schemas.microsoft.com/office/word/2010/wordprocessingInk">
                          <w14:contentPart bwMode="auto" r:id="rId915">
                            <w14:nvContentPartPr>
                              <w14:cNvContentPartPr/>
                            </w14:nvContentPartPr>
                            <w14:xfrm>
                              <a:off x="0" y="0"/>
                              <a:ext cx="76680" cy="97920"/>
                            </w14:xfrm>
                          </w14:contentPart>
                        </a:graphicData>
                      </a:graphic>
                    </wp:anchor>
                  </w:drawing>
                </mc:Choice>
                <mc:Fallback>
                  <w:pict>
                    <v:shape id="Ink 238227" o:spid="_x0000_s1026" type="#_x0000_t75" style="position:absolute;margin-left:173.2pt;margin-top:94.45pt;width:7.95pt;height:9.6pt;z-index:25228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">
                      <v:imagedata r:id="rId916" o:title=""/>
                    </v:shape>
                  </w:pict>
                </mc:Fallback>
              </mc:AlternateContent>
            </w:r>
            <w:r>
              <w:rPr>
                <w:rFonts w:ascii="Arial" w:hAnsi="Arial" w:cs="Arial"/>
                <w:b/>
                <w:noProof/>
                <w:sz w:val="28"/>
                <w:szCs w:val="24"/>
              </w:rPr>
              <mc:AlternateContent>
                <mc:Choice Requires="wpi">
                  <w:drawing>
                    <wp:anchor distT="0" distB="0" distL="114300" distR="114300" simplePos="0" relativeHeight="252286976" behindDoc="0" locked="0" layoutInCell="1" allowOverlap="1">
                      <wp:simplePos x="0" y="0"/>
                      <wp:positionH relativeFrom="column">
                        <wp:posOffset>2128980</wp:posOffset>
                      </wp:positionH>
                      <wp:positionV relativeFrom="paragraph">
                        <wp:posOffset>1211415</wp:posOffset>
                      </wp:positionV>
                      <wp:extent cx="38520" cy="90360"/>
                      <wp:effectExtent l="38100" t="38100" r="38100" b="43180"/>
                      <wp:wrapNone/>
                      <wp:docPr id="238226" name="Ink 238226"/>
                      <wp:cNvGraphicFramePr/>
                      <a:graphic xmlns:a="http://schemas.openxmlformats.org/drawingml/2006/main">
                        <a:graphicData uri="http://schemas.microsoft.com/office/word/2010/wordprocessingInk">
                          <w14:contentPart bwMode="auto" r:id="rId917">
                            <w14:nvContentPartPr>
                              <w14:cNvContentPartPr/>
                            </w14:nvContentPartPr>
                            <w14:xfrm>
                              <a:off x="0" y="0"/>
                              <a:ext cx="38520" cy="90360"/>
                            </w14:xfrm>
                          </w14:contentPart>
                        </a:graphicData>
                      </a:graphic>
                    </wp:anchor>
                  </w:drawing>
                </mc:Choice>
                <mc:Fallback>
                  <w:pict>
                    <v:shape id="Ink 238226" o:spid="_x0000_s1026" type="#_x0000_t75" style="position:absolute;margin-left:166.7pt;margin-top:94.45pt;width:4.95pt;height:9pt;z-index:25228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">
                      <v:imagedata r:id="rId918" o:title=""/>
                    </v:shape>
                  </w:pict>
                </mc:Fallback>
              </mc:AlternateContent>
            </w:r>
            <w:r>
              <w:rPr>
                <w:rFonts w:ascii="Arial" w:hAnsi="Arial" w:cs="Arial"/>
                <w:b/>
                <w:noProof/>
                <w:sz w:val="28"/>
                <w:szCs w:val="24"/>
              </w:rPr>
              <mc:AlternateContent>
                <mc:Choice Requires="wpi">
                  <w:drawing>
                    <wp:anchor distT="0" distB="0" distL="114300" distR="114300" simplePos="0" relativeHeight="252284928" behindDoc="0" locked="0" layoutInCell="1" allowOverlap="1">
                      <wp:simplePos x="0" y="0"/>
                      <wp:positionH relativeFrom="column">
                        <wp:posOffset>1919820</wp:posOffset>
                      </wp:positionH>
                      <wp:positionV relativeFrom="paragraph">
                        <wp:posOffset>1211415</wp:posOffset>
                      </wp:positionV>
                      <wp:extent cx="0" cy="6840"/>
                      <wp:effectExtent l="0" t="0" r="0" b="0"/>
                      <wp:wrapNone/>
                      <wp:docPr id="238224" name="Ink 238224"/>
                      <wp:cNvGraphicFramePr/>
                      <a:graphic xmlns:a="http://schemas.openxmlformats.org/drawingml/2006/main">
                        <a:graphicData uri="http://schemas.microsoft.com/office/word/2010/wordprocessingInk">
                          <w14:contentPart bwMode="auto" r:id="rId919">
                            <w14:nvContentPartPr>
                              <w14:cNvContentPartPr/>
                            </w14:nvContentPartPr>
                            <w14:xfrm>
                              <a:off x="0" y="0"/>
                              <a:ext cx="0" cy="6840"/>
                            </w14:xfrm>
                          </w14:contentPart>
                        </a:graphicData>
                      </a:graphic>
                    </wp:anchor>
                  </w:drawing>
                </mc:Choice>
                <mc:Fallback>
                  <w:pict>
                    <v:shape id="Ink 238224" o:spid="_x0000_s1026" type="#_x0000_t75" style="position:absolute;margin-left:151.15pt;margin-top:95.4pt;width:0;height:.6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">
                      <v:imagedata r:id="rId920" o:title=""/>
                    </v:shape>
                  </w:pict>
                </mc:Fallback>
              </mc:AlternateContent>
            </w:r>
            <w:r>
              <w:rPr>
                <w:rFonts w:ascii="Arial" w:hAnsi="Arial" w:cs="Arial"/>
                <w:b/>
                <w:noProof/>
                <w:sz w:val="28"/>
                <w:szCs w:val="24"/>
              </w:rPr>
              <mc:AlternateContent>
                <mc:Choice Requires="wpi">
                  <w:drawing>
                    <wp:anchor distT="0" distB="0" distL="114300" distR="114300" simplePos="0" relativeHeight="252279808" behindDoc="0" locked="0" layoutInCell="1" allowOverlap="1">
                      <wp:simplePos x="0" y="0"/>
                      <wp:positionH relativeFrom="column">
                        <wp:posOffset>1430220</wp:posOffset>
                      </wp:positionH>
                      <wp:positionV relativeFrom="paragraph">
                        <wp:posOffset>970215</wp:posOffset>
                      </wp:positionV>
                      <wp:extent cx="121320" cy="63360"/>
                      <wp:effectExtent l="38100" t="38100" r="50165" b="51435"/>
                      <wp:wrapNone/>
                      <wp:docPr id="238219" name="Ink 238219"/>
                      <wp:cNvGraphicFramePr/>
                      <a:graphic xmlns:a="http://schemas.openxmlformats.org/drawingml/2006/main">
                        <a:graphicData uri="http://schemas.microsoft.com/office/word/2010/wordprocessingInk">
                          <w14:contentPart bwMode="auto" r:id="rId921">
                            <w14:nvContentPartPr>
                              <w14:cNvContentPartPr/>
                            </w14:nvContentPartPr>
                            <w14:xfrm>
                              <a:off x="0" y="0"/>
                              <a:ext cx="121320" cy="63360"/>
                            </w14:xfrm>
                          </w14:contentPart>
                        </a:graphicData>
                      </a:graphic>
                    </wp:anchor>
                  </w:drawing>
                </mc:Choice>
                <mc:Fallback>
                  <w:pict>
                    <v:shape id="Ink 238219" o:spid="_x0000_s1026" type="#_x0000_t75" style="position:absolute;margin-left:111.65pt;margin-top:75.45pt;width:11.4pt;height:6.95pt;z-index:25227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">
                      <v:imagedata r:id="rId922" o:title=""/>
                    </v:shape>
                  </w:pict>
                </mc:Fallback>
              </mc:AlternateContent>
            </w:r>
            <w:r>
              <w:rPr>
                <w:rFonts w:ascii="Arial" w:hAnsi="Arial" w:cs="Arial"/>
                <w:b/>
                <w:noProof/>
                <w:sz w:val="28"/>
                <w:szCs w:val="24"/>
              </w:rPr>
              <mc:AlternateContent>
                <mc:Choice Requires="wpi">
                  <w:drawing>
                    <wp:anchor distT="0" distB="0" distL="114300" distR="114300" simplePos="0" relativeHeight="252278784" behindDoc="0" locked="0" layoutInCell="1" allowOverlap="1">
                      <wp:simplePos x="0" y="0"/>
                      <wp:positionH relativeFrom="column">
                        <wp:posOffset>1474860</wp:posOffset>
                      </wp:positionH>
                      <wp:positionV relativeFrom="paragraph">
                        <wp:posOffset>1014495</wp:posOffset>
                      </wp:positionV>
                      <wp:extent cx="101880" cy="191520"/>
                      <wp:effectExtent l="57150" t="38100" r="50800" b="56515"/>
                      <wp:wrapNone/>
                      <wp:docPr id="238218" name="Ink 238218"/>
                      <wp:cNvGraphicFramePr/>
                      <a:graphic xmlns:a="http://schemas.openxmlformats.org/drawingml/2006/main">
                        <a:graphicData uri="http://schemas.microsoft.com/office/word/2010/wordprocessingInk">
                          <w14:contentPart bwMode="auto" r:id="rId923">
                            <w14:nvContentPartPr>
                              <w14:cNvContentPartPr/>
                            </w14:nvContentPartPr>
                            <w14:xfrm>
                              <a:off x="0" y="0"/>
                              <a:ext cx="101880" cy="191520"/>
                            </w14:xfrm>
                          </w14:contentPart>
                        </a:graphicData>
                      </a:graphic>
                    </wp:anchor>
                  </w:drawing>
                </mc:Choice>
                <mc:Fallback>
                  <w:pict>
                    <v:shape id="Ink 238218" o:spid="_x0000_s1026" type="#_x0000_t75" style="position:absolute;margin-left:115.2pt;margin-top:78.95pt;width:9.95pt;height:17pt;z-index:25227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">
                      <v:imagedata r:id="rId924" o:title=""/>
                    </v:shape>
                  </w:pict>
                </mc:Fallback>
              </mc:AlternateContent>
            </w:r>
            <w:r>
              <w:rPr>
                <w:rFonts w:ascii="Arial" w:hAnsi="Arial" w:cs="Arial"/>
                <w:b/>
                <w:noProof/>
                <w:sz w:val="28"/>
                <w:szCs w:val="24"/>
              </w:rPr>
              <mc:AlternateContent>
                <mc:Choice Requires="wpi">
                  <w:drawing>
                    <wp:anchor distT="0" distB="0" distL="114300" distR="114300" simplePos="0" relativeHeight="252277760" behindDoc="0" locked="0" layoutInCell="1" allowOverlap="1">
                      <wp:simplePos x="0" y="0"/>
                      <wp:positionH relativeFrom="column">
                        <wp:posOffset>2376660</wp:posOffset>
                      </wp:positionH>
                      <wp:positionV relativeFrom="paragraph">
                        <wp:posOffset>824055</wp:posOffset>
                      </wp:positionV>
                      <wp:extent cx="127440" cy="120600"/>
                      <wp:effectExtent l="38100" t="38100" r="44450" b="51435"/>
                      <wp:wrapNone/>
                      <wp:docPr id="238217" name="Ink 238217"/>
                      <wp:cNvGraphicFramePr/>
                      <a:graphic xmlns:a="http://schemas.openxmlformats.org/drawingml/2006/main">
                        <a:graphicData uri="http://schemas.microsoft.com/office/word/2010/wordprocessingInk">
                          <w14:contentPart bwMode="auto" r:id="rId925">
                            <w14:nvContentPartPr>
                              <w14:cNvContentPartPr/>
                            </w14:nvContentPartPr>
                            <w14:xfrm>
                              <a:off x="0" y="0"/>
                              <a:ext cx="127440" cy="120600"/>
                            </w14:xfrm>
                          </w14:contentPart>
                        </a:graphicData>
                      </a:graphic>
                    </wp:anchor>
                  </w:drawing>
                </mc:Choice>
                <mc:Fallback>
                  <w:pict>
                    <v:shape id="Ink 238217" o:spid="_x0000_s1026" type="#_x0000_t75" style="position:absolute;margin-left:186.2pt;margin-top:63.95pt;width:11.95pt;height:11.45pt;z-index:25227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">
                      <v:imagedata r:id="rId926" o:title=""/>
                    </v:shape>
                  </w:pict>
                </mc:Fallback>
              </mc:AlternateContent>
            </w:r>
            <w:r>
              <w:rPr>
                <w:rFonts w:ascii="Arial" w:hAnsi="Arial" w:cs="Arial"/>
                <w:b/>
                <w:noProof/>
                <w:sz w:val="28"/>
                <w:szCs w:val="24"/>
              </w:rPr>
              <mc:AlternateContent>
                <mc:Choice Requires="wpi">
                  <w:drawing>
                    <wp:anchor distT="0" distB="0" distL="114300" distR="114300" simplePos="0" relativeHeight="252276736" behindDoc="0" locked="0" layoutInCell="1" allowOverlap="1">
                      <wp:simplePos x="0" y="0"/>
                      <wp:positionH relativeFrom="column">
                        <wp:posOffset>2344980</wp:posOffset>
                      </wp:positionH>
                      <wp:positionV relativeFrom="paragraph">
                        <wp:posOffset>766815</wp:posOffset>
                      </wp:positionV>
                      <wp:extent cx="108360" cy="7200"/>
                      <wp:effectExtent l="38100" t="38100" r="44450" b="50165"/>
                      <wp:wrapNone/>
                      <wp:docPr id="238216" name="Ink 238216"/>
                      <wp:cNvGraphicFramePr/>
                      <a:graphic xmlns:a="http://schemas.openxmlformats.org/drawingml/2006/main">
                        <a:graphicData uri="http://schemas.microsoft.com/office/word/2010/wordprocessingInk">
                          <w14:contentPart bwMode="auto" r:id="rId927">
                            <w14:nvContentPartPr>
                              <w14:cNvContentPartPr/>
                            </w14:nvContentPartPr>
                            <w14:xfrm>
                              <a:off x="0" y="0"/>
                              <a:ext cx="108360" cy="7200"/>
                            </w14:xfrm>
                          </w14:contentPart>
                        </a:graphicData>
                      </a:graphic>
                    </wp:anchor>
                  </w:drawing>
                </mc:Choice>
                <mc:Fallback>
                  <w:pict>
                    <v:shape id="Ink 238216" o:spid="_x0000_s1026" type="#_x0000_t75" style="position:absolute;margin-left:183.7pt;margin-top:59.4pt;width:10.45pt;height:2.55pt;z-index:25227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">
                      <v:imagedata r:id="rId928" o:title=""/>
                    </v:shape>
                  </w:pict>
                </mc:Fallback>
              </mc:AlternateContent>
            </w:r>
            <w:r>
              <w:rPr>
                <w:rFonts w:ascii="Arial" w:hAnsi="Arial" w:cs="Arial"/>
                <w:b/>
                <w:noProof/>
                <w:sz w:val="28"/>
                <w:szCs w:val="24"/>
              </w:rPr>
              <mc:AlternateContent>
                <mc:Choice Requires="wpi">
                  <w:drawing>
                    <wp:anchor distT="0" distB="0" distL="114300" distR="114300" simplePos="0" relativeHeight="252275712" behindDoc="0" locked="0" layoutInCell="1" allowOverlap="1">
                      <wp:simplePos x="0" y="0"/>
                      <wp:positionH relativeFrom="column">
                        <wp:posOffset>2363700</wp:posOffset>
                      </wp:positionH>
                      <wp:positionV relativeFrom="paragraph">
                        <wp:posOffset>633255</wp:posOffset>
                      </wp:positionV>
                      <wp:extent cx="20880" cy="127800"/>
                      <wp:effectExtent l="38100" t="38100" r="55880" b="43815"/>
                      <wp:wrapNone/>
                      <wp:docPr id="238215" name="Ink 238215"/>
                      <wp:cNvGraphicFramePr/>
                      <a:graphic xmlns:a="http://schemas.openxmlformats.org/drawingml/2006/main">
                        <a:graphicData uri="http://schemas.microsoft.com/office/word/2010/wordprocessingInk">
                          <w14:contentPart bwMode="auto" r:id="rId929">
                            <w14:nvContentPartPr>
                              <w14:cNvContentPartPr/>
                            </w14:nvContentPartPr>
                            <w14:xfrm>
                              <a:off x="0" y="0"/>
                              <a:ext cx="20880" cy="127800"/>
                            </w14:xfrm>
                          </w14:contentPart>
                        </a:graphicData>
                      </a:graphic>
                    </wp:anchor>
                  </w:drawing>
                </mc:Choice>
                <mc:Fallback>
                  <w:pict>
                    <v:shape id="Ink 238215" o:spid="_x0000_s1026" type="#_x0000_t75" style="position:absolute;margin-left:185.15pt;margin-top:48.9pt;width:3.6pt;height:11.95pt;z-index:25227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">
                      <v:imagedata r:id="rId930" o:title=""/>
                    </v:shape>
                  </w:pict>
                </mc:Fallback>
              </mc:AlternateContent>
            </w:r>
            <w:r>
              <w:rPr>
                <w:rFonts w:ascii="Arial" w:hAnsi="Arial" w:cs="Arial"/>
                <w:b/>
                <w:noProof/>
                <w:sz w:val="28"/>
                <w:szCs w:val="24"/>
              </w:rPr>
              <mc:AlternateContent>
                <mc:Choice Requires="wpi">
                  <w:drawing>
                    <wp:anchor distT="0" distB="0" distL="114300" distR="114300" simplePos="0" relativeHeight="252274688" behindDoc="0" locked="0" layoutInCell="1" allowOverlap="1">
                      <wp:simplePos x="0" y="0"/>
                      <wp:positionH relativeFrom="column">
                        <wp:posOffset>2265060</wp:posOffset>
                      </wp:positionH>
                      <wp:positionV relativeFrom="paragraph">
                        <wp:posOffset>627135</wp:posOffset>
                      </wp:positionV>
                      <wp:extent cx="24120" cy="319320"/>
                      <wp:effectExtent l="38100" t="38100" r="52705" b="43180"/>
                      <wp:wrapNone/>
                      <wp:docPr id="238214" name="Ink 238214"/>
                      <wp:cNvGraphicFramePr/>
                      <a:graphic xmlns:a="http://schemas.openxmlformats.org/drawingml/2006/main">
                        <a:graphicData uri="http://schemas.microsoft.com/office/word/2010/wordprocessingInk">
                          <w14:contentPart bwMode="auto" r:id="rId931">
                            <w14:nvContentPartPr>
                              <w14:cNvContentPartPr/>
                            </w14:nvContentPartPr>
                            <w14:xfrm>
                              <a:off x="0" y="0"/>
                              <a:ext cx="24120" cy="319320"/>
                            </w14:xfrm>
                          </w14:contentPart>
                        </a:graphicData>
                      </a:graphic>
                    </wp:anchor>
                  </w:drawing>
                </mc:Choice>
                <mc:Fallback>
                  <w:pict>
                    <v:shape id="Ink 238214" o:spid="_x0000_s1026" type="#_x0000_t75" style="position:absolute;margin-left:177.4pt;margin-top:48.45pt;width:3.9pt;height:27.05pt;z-index:25227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">
                      <v:imagedata r:id="rId932" o:title=""/>
                    </v:shape>
                  </w:pict>
                </mc:Fallback>
              </mc:AlternateContent>
            </w:r>
            <w:r>
              <w:rPr>
                <w:rFonts w:ascii="Arial" w:hAnsi="Arial" w:cs="Arial"/>
                <w:b/>
                <w:noProof/>
                <w:sz w:val="28"/>
                <w:szCs w:val="24"/>
              </w:rPr>
              <mc:AlternateContent>
                <mc:Choice Requires="wpi">
                  <w:drawing>
                    <wp:anchor distT="0" distB="0" distL="114300" distR="114300" simplePos="0" relativeHeight="252273664" behindDoc="0" locked="0" layoutInCell="1" allowOverlap="1">
                      <wp:simplePos x="0" y="0"/>
                      <wp:positionH relativeFrom="column">
                        <wp:posOffset>2090820</wp:posOffset>
                      </wp:positionH>
                      <wp:positionV relativeFrom="paragraph">
                        <wp:posOffset>774015</wp:posOffset>
                      </wp:positionV>
                      <wp:extent cx="70200" cy="6120"/>
                      <wp:effectExtent l="38100" t="38100" r="44450" b="51435"/>
                      <wp:wrapNone/>
                      <wp:docPr id="238213" name="Ink 238213"/>
                      <wp:cNvGraphicFramePr/>
                      <a:graphic xmlns:a="http://schemas.openxmlformats.org/drawingml/2006/main">
                        <a:graphicData uri="http://schemas.microsoft.com/office/word/2010/wordprocessingInk">
                          <w14:contentPart bwMode="auto" r:id="rId933">
                            <w14:nvContentPartPr>
                              <w14:cNvContentPartPr/>
                            </w14:nvContentPartPr>
                            <w14:xfrm>
                              <a:off x="0" y="0"/>
                              <a:ext cx="70200" cy="6120"/>
                            </w14:xfrm>
                          </w14:contentPart>
                        </a:graphicData>
                      </a:graphic>
                    </wp:anchor>
                  </w:drawing>
                </mc:Choice>
                <mc:Fallback>
                  <w:pict>
                    <v:shape id="Ink 238213" o:spid="_x0000_s1026" type="#_x0000_t75" style="position:absolute;margin-left:163.7pt;margin-top:59.95pt;width:7.45pt;height:2.55pt;z-index:25227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">
                      <v:imagedata r:id="rId934" o:title=""/>
                    </v:shape>
                  </w:pict>
                </mc:Fallback>
              </mc:AlternateContent>
            </w:r>
            <w:r>
              <w:rPr>
                <w:rFonts w:ascii="Arial" w:hAnsi="Arial" w:cs="Arial"/>
                <w:b/>
                <w:noProof/>
                <w:sz w:val="28"/>
                <w:szCs w:val="24"/>
              </w:rPr>
              <mc:AlternateContent>
                <mc:Choice Requires="wpi">
                  <w:drawing>
                    <wp:anchor distT="0" distB="0" distL="114300" distR="114300" simplePos="0" relativeHeight="252272640" behindDoc="0" locked="0" layoutInCell="1" allowOverlap="1">
                      <wp:simplePos x="0" y="0"/>
                      <wp:positionH relativeFrom="column">
                        <wp:posOffset>2090820</wp:posOffset>
                      </wp:positionH>
                      <wp:positionV relativeFrom="paragraph">
                        <wp:posOffset>716415</wp:posOffset>
                      </wp:positionV>
                      <wp:extent cx="45000" cy="7200"/>
                      <wp:effectExtent l="38100" t="38100" r="50800" b="50165"/>
                      <wp:wrapNone/>
                      <wp:docPr id="238212" name="Ink 238212"/>
                      <wp:cNvGraphicFramePr/>
                      <a:graphic xmlns:a="http://schemas.openxmlformats.org/drawingml/2006/main">
                        <a:graphicData uri="http://schemas.microsoft.com/office/word/2010/wordprocessingInk">
                          <w14:contentPart bwMode="auto" r:id="rId935">
                            <w14:nvContentPartPr>
                              <w14:cNvContentPartPr/>
                            </w14:nvContentPartPr>
                            <w14:xfrm>
                              <a:off x="0" y="0"/>
                              <a:ext cx="45000" cy="7200"/>
                            </w14:xfrm>
                          </w14:contentPart>
                        </a:graphicData>
                      </a:graphic>
                    </wp:anchor>
                  </w:drawing>
                </mc:Choice>
                <mc:Fallback>
                  <w:pict>
                    <v:shape id="Ink 238212" o:spid="_x0000_s1026" type="#_x0000_t75" style="position:absolute;margin-left:163.7pt;margin-top:55.45pt;width:5.5pt;height:2.45pt;z-index:25227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">
                      <v:imagedata r:id="rId936" o:title=""/>
                    </v:shape>
                  </w:pict>
                </mc:Fallback>
              </mc:AlternateContent>
            </w:r>
            <w:r>
              <w:rPr>
                <w:rFonts w:ascii="Arial" w:hAnsi="Arial" w:cs="Arial"/>
                <w:b/>
                <w:noProof/>
                <w:sz w:val="28"/>
                <w:szCs w:val="24"/>
              </w:rPr>
              <mc:AlternateContent>
                <mc:Choice Requires="wpi">
                  <w:drawing>
                    <wp:anchor distT="0" distB="0" distL="114300" distR="114300" simplePos="0" relativeHeight="252271616" behindDoc="0" locked="0" layoutInCell="1" allowOverlap="1">
                      <wp:simplePos x="0" y="0"/>
                      <wp:positionH relativeFrom="column">
                        <wp:posOffset>1849620</wp:posOffset>
                      </wp:positionH>
                      <wp:positionV relativeFrom="paragraph">
                        <wp:posOffset>792375</wp:posOffset>
                      </wp:positionV>
                      <wp:extent cx="159120" cy="120960"/>
                      <wp:effectExtent l="38100" t="38100" r="50800" b="50800"/>
                      <wp:wrapNone/>
                      <wp:docPr id="238211" name="Ink 238211"/>
                      <wp:cNvGraphicFramePr/>
                      <a:graphic xmlns:a="http://schemas.openxmlformats.org/drawingml/2006/main">
                        <a:graphicData uri="http://schemas.microsoft.com/office/word/2010/wordprocessingInk">
                          <w14:contentPart bwMode="auto" r:id="rId937">
                            <w14:nvContentPartPr>
                              <w14:cNvContentPartPr/>
                            </w14:nvContentPartPr>
                            <w14:xfrm>
                              <a:off x="0" y="0"/>
                              <a:ext cx="159120" cy="120960"/>
                            </w14:xfrm>
                          </w14:contentPart>
                        </a:graphicData>
                      </a:graphic>
                    </wp:anchor>
                  </w:drawing>
                </mc:Choice>
                <mc:Fallback>
                  <w:pict>
                    <v:shape id="Ink 238211" o:spid="_x0000_s1026" type="#_x0000_t75" style="position:absolute;margin-left:144.7pt;margin-top:61.45pt;width:14.45pt;height:11.4pt;z-index:25227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">
                      <v:imagedata r:id="rId938" o:title=""/>
                    </v:shape>
                  </w:pict>
                </mc:Fallback>
              </mc:AlternateContent>
            </w:r>
            <w:r>
              <w:rPr>
                <w:rFonts w:ascii="Arial" w:hAnsi="Arial" w:cs="Arial"/>
                <w:b/>
                <w:noProof/>
                <w:sz w:val="28"/>
                <w:szCs w:val="24"/>
              </w:rPr>
              <mc:AlternateContent>
                <mc:Choice Requires="wpi">
                  <w:drawing>
                    <wp:anchor distT="0" distB="0" distL="114300" distR="114300" simplePos="0" relativeHeight="252270592" behindDoc="0" locked="0" layoutInCell="1" allowOverlap="1">
                      <wp:simplePos x="0" y="0"/>
                      <wp:positionH relativeFrom="column">
                        <wp:posOffset>1805700</wp:posOffset>
                      </wp:positionH>
                      <wp:positionV relativeFrom="paragraph">
                        <wp:posOffset>759615</wp:posOffset>
                      </wp:positionV>
                      <wp:extent cx="183960" cy="15120"/>
                      <wp:effectExtent l="57150" t="38100" r="45085" b="42545"/>
                      <wp:wrapNone/>
                      <wp:docPr id="238210" name="Ink 238210"/>
                      <wp:cNvGraphicFramePr/>
                      <a:graphic xmlns:a="http://schemas.openxmlformats.org/drawingml/2006/main">
                        <a:graphicData uri="http://schemas.microsoft.com/office/word/2010/wordprocessingInk">
                          <w14:contentPart bwMode="auto" r:id="rId939">
                            <w14:nvContentPartPr>
                              <w14:cNvContentPartPr/>
                            </w14:nvContentPartPr>
                            <w14:xfrm>
                              <a:off x="0" y="0"/>
                              <a:ext cx="183960" cy="15120"/>
                            </w14:xfrm>
                          </w14:contentPart>
                        </a:graphicData>
                      </a:graphic>
                    </wp:anchor>
                  </w:drawing>
                </mc:Choice>
                <mc:Fallback>
                  <w:pict>
                    <v:shape id="Ink 238210" o:spid="_x0000_s1026" type="#_x0000_t75" style="position:absolute;margin-left:141.25pt;margin-top:58.8pt;width:16.45pt;height:3.2pt;z-index:25227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">
                      <v:imagedata r:id="rId940" o:title=""/>
                    </v:shape>
                  </w:pict>
                </mc:Fallback>
              </mc:AlternateContent>
            </w:r>
            <w:r>
              <w:rPr>
                <w:rFonts w:ascii="Arial" w:hAnsi="Arial" w:cs="Arial"/>
                <w:b/>
                <w:noProof/>
                <w:sz w:val="28"/>
                <w:szCs w:val="24"/>
              </w:rPr>
              <mc:AlternateContent>
                <mc:Choice Requires="wpi">
                  <w:drawing>
                    <wp:anchor distT="0" distB="0" distL="114300" distR="114300" simplePos="0" relativeHeight="252269568" behindDoc="0" locked="0" layoutInCell="1" allowOverlap="1">
                      <wp:simplePos x="0" y="0"/>
                      <wp:positionH relativeFrom="column">
                        <wp:posOffset>1815420</wp:posOffset>
                      </wp:positionH>
                      <wp:positionV relativeFrom="paragraph">
                        <wp:posOffset>612375</wp:posOffset>
                      </wp:positionV>
                      <wp:extent cx="97560" cy="129600"/>
                      <wp:effectExtent l="57150" t="38100" r="55245" b="41910"/>
                      <wp:wrapNone/>
                      <wp:docPr id="238209" name="Ink 238209"/>
                      <wp:cNvGraphicFramePr/>
                      <a:graphic xmlns:a="http://schemas.openxmlformats.org/drawingml/2006/main">
                        <a:graphicData uri="http://schemas.microsoft.com/office/word/2010/wordprocessingInk">
                          <w14:contentPart bwMode="auto" r:id="rId941">
                            <w14:nvContentPartPr>
                              <w14:cNvContentPartPr/>
                            </w14:nvContentPartPr>
                            <w14:xfrm>
                              <a:off x="0" y="0"/>
                              <a:ext cx="97560" cy="129600"/>
                            </w14:xfrm>
                          </w14:contentPart>
                        </a:graphicData>
                      </a:graphic>
                    </wp:anchor>
                  </w:drawing>
                </mc:Choice>
                <mc:Fallback>
                  <w:pict>
                    <v:shape id="Ink 238209" o:spid="_x0000_s1026" type="#_x0000_t75" style="position:absolute;margin-left:142pt;margin-top:47.25pt;width:9.65pt;height:12.1pt;z-index:25226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">
                      <v:imagedata r:id="rId942" o:title=""/>
                    </v:shape>
                  </w:pict>
                </mc:Fallback>
              </mc:AlternateContent>
            </w:r>
            <w:r>
              <w:rPr>
                <w:rFonts w:ascii="Arial" w:hAnsi="Arial" w:cs="Arial"/>
                <w:b/>
                <w:noProof/>
                <w:sz w:val="28"/>
                <w:szCs w:val="24"/>
              </w:rPr>
              <mc:AlternateContent>
                <mc:Choice Requires="wpi">
                  <w:drawing>
                    <wp:anchor distT="0" distB="0" distL="114300" distR="114300" simplePos="0" relativeHeight="252268544" behindDoc="0" locked="0" layoutInCell="1" allowOverlap="1">
                      <wp:simplePos x="0" y="0"/>
                      <wp:positionH relativeFrom="column">
                        <wp:posOffset>1621380</wp:posOffset>
                      </wp:positionH>
                      <wp:positionV relativeFrom="paragraph">
                        <wp:posOffset>830535</wp:posOffset>
                      </wp:positionV>
                      <wp:extent cx="75960" cy="6120"/>
                      <wp:effectExtent l="57150" t="38100" r="38735" b="51435"/>
                      <wp:wrapNone/>
                      <wp:docPr id="238208" name="Ink 238208"/>
                      <wp:cNvGraphicFramePr/>
                      <a:graphic xmlns:a="http://schemas.openxmlformats.org/drawingml/2006/main">
                        <a:graphicData uri="http://schemas.microsoft.com/office/word/2010/wordprocessingInk">
                          <w14:contentPart bwMode="auto" r:id="rId943">
                            <w14:nvContentPartPr>
                              <w14:cNvContentPartPr/>
                            </w14:nvContentPartPr>
                            <w14:xfrm>
                              <a:off x="0" y="0"/>
                              <a:ext cx="75960" cy="6120"/>
                            </w14:xfrm>
                          </w14:contentPart>
                        </a:graphicData>
                      </a:graphic>
                    </wp:anchor>
                  </w:drawing>
                </mc:Choice>
                <mc:Fallback>
                  <w:pict>
                    <v:shape id="Ink 238208" o:spid="_x0000_s1026" type="#_x0000_t75" style="position:absolute;margin-left:126.7pt;margin-top:64.4pt;width:7.95pt;height:2.55pt;z-index:25226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">
                      <v:imagedata r:id="rId944" o:title=""/>
                    </v:shape>
                  </w:pict>
                </mc:Fallback>
              </mc:AlternateContent>
            </w:r>
            <w:r>
              <w:rPr>
                <w:rFonts w:ascii="Arial" w:hAnsi="Arial" w:cs="Arial"/>
                <w:b/>
                <w:noProof/>
                <w:sz w:val="28"/>
                <w:szCs w:val="24"/>
              </w:rPr>
              <mc:AlternateContent>
                <mc:Choice Requires="wpi">
                  <w:drawing>
                    <wp:anchor distT="0" distB="0" distL="114300" distR="114300" simplePos="0" relativeHeight="252267520" behindDoc="0" locked="0" layoutInCell="1" allowOverlap="1">
                      <wp:simplePos x="0" y="0"/>
                      <wp:positionH relativeFrom="column">
                        <wp:posOffset>1614540</wp:posOffset>
                      </wp:positionH>
                      <wp:positionV relativeFrom="paragraph">
                        <wp:posOffset>754215</wp:posOffset>
                      </wp:positionV>
                      <wp:extent cx="64080" cy="7560"/>
                      <wp:effectExtent l="38100" t="38100" r="50800" b="50165"/>
                      <wp:wrapNone/>
                      <wp:docPr id="238207" name="Ink 238207"/>
                      <wp:cNvGraphicFramePr/>
                      <a:graphic xmlns:a="http://schemas.openxmlformats.org/drawingml/2006/main">
                        <a:graphicData uri="http://schemas.microsoft.com/office/word/2010/wordprocessingInk">
                          <w14:contentPart bwMode="auto" r:id="rId945">
                            <w14:nvContentPartPr>
                              <w14:cNvContentPartPr/>
                            </w14:nvContentPartPr>
                            <w14:xfrm>
                              <a:off x="0" y="0"/>
                              <a:ext cx="64080" cy="7560"/>
                            </w14:xfrm>
                          </w14:contentPart>
                        </a:graphicData>
                      </a:graphic>
                    </wp:anchor>
                  </w:drawing>
                </mc:Choice>
                <mc:Fallback>
                  <w:pict>
                    <v:shape id="Ink 238207" o:spid="_x0000_s1026" type="#_x0000_t75" style="position:absolute;margin-left:126.2pt;margin-top:58.35pt;width:7pt;height:2.7pt;z-index:2522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">
                      <v:imagedata r:id="rId946" o:title=""/>
                    </v:shape>
                  </w:pict>
                </mc:Fallback>
              </mc:AlternateContent>
            </w:r>
            <w:r>
              <w:rPr>
                <w:rFonts w:ascii="Arial" w:hAnsi="Arial" w:cs="Arial"/>
                <w:b/>
                <w:noProof/>
                <w:sz w:val="28"/>
                <w:szCs w:val="24"/>
              </w:rPr>
              <mc:AlternateContent>
                <mc:Choice Requires="wpi">
                  <w:drawing>
                    <wp:anchor distT="0" distB="0" distL="114300" distR="114300" simplePos="0" relativeHeight="252266496" behindDoc="0" locked="0" layoutInCell="1" allowOverlap="1">
                      <wp:simplePos x="0" y="0"/>
                      <wp:positionH relativeFrom="column">
                        <wp:posOffset>1450020</wp:posOffset>
                      </wp:positionH>
                      <wp:positionV relativeFrom="paragraph">
                        <wp:posOffset>843135</wp:posOffset>
                      </wp:positionV>
                      <wp:extent cx="13320" cy="95400"/>
                      <wp:effectExtent l="57150" t="38100" r="44450" b="57150"/>
                      <wp:wrapNone/>
                      <wp:docPr id="238206" name="Ink 238206"/>
                      <wp:cNvGraphicFramePr/>
                      <a:graphic xmlns:a="http://schemas.openxmlformats.org/drawingml/2006/main">
                        <a:graphicData uri="http://schemas.microsoft.com/office/word/2010/wordprocessingInk">
                          <w14:contentPart bwMode="auto" r:id="rId947">
                            <w14:nvContentPartPr>
                              <w14:cNvContentPartPr/>
                            </w14:nvContentPartPr>
                            <w14:xfrm>
                              <a:off x="0" y="0"/>
                              <a:ext cx="13320" cy="95400"/>
                            </w14:xfrm>
                          </w14:contentPart>
                        </a:graphicData>
                      </a:graphic>
                    </wp:anchor>
                  </w:drawing>
                </mc:Choice>
                <mc:Fallback>
                  <w:pict>
                    <v:shape id="Ink 238206" o:spid="_x0000_s1026" type="#_x0000_t75" style="position:absolute;margin-left:113.15pt;margin-top:65.45pt;width:3.1pt;height:9.4pt;z-index:25226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">
                      <v:imagedata r:id="rId948" o:title=""/>
                    </v:shape>
                  </w:pict>
                </mc:Fallback>
              </mc:AlternateContent>
            </w:r>
            <w:r>
              <w:rPr>
                <w:rFonts w:ascii="Arial" w:hAnsi="Arial" w:cs="Arial"/>
                <w:b/>
                <w:noProof/>
                <w:sz w:val="28"/>
                <w:szCs w:val="24"/>
              </w:rPr>
              <mc:AlternateContent>
                <mc:Choice Requires="wpi">
                  <w:drawing>
                    <wp:anchor distT="0" distB="0" distL="114300" distR="114300" simplePos="0" relativeHeight="252265472" behindDoc="0" locked="0" layoutInCell="1" allowOverlap="1">
                      <wp:simplePos x="0" y="0"/>
                      <wp:positionH relativeFrom="column">
                        <wp:posOffset>1379460</wp:posOffset>
                      </wp:positionH>
                      <wp:positionV relativeFrom="paragraph">
                        <wp:posOffset>804975</wp:posOffset>
                      </wp:positionV>
                      <wp:extent cx="139680" cy="7200"/>
                      <wp:effectExtent l="38100" t="38100" r="51435" b="50165"/>
                      <wp:wrapNone/>
                      <wp:docPr id="238205" name="Ink 238205"/>
                      <wp:cNvGraphicFramePr/>
                      <a:graphic xmlns:a="http://schemas.openxmlformats.org/drawingml/2006/main">
                        <a:graphicData uri="http://schemas.microsoft.com/office/word/2010/wordprocessingInk">
                          <w14:contentPart bwMode="auto" r:id="rId949">
                            <w14:nvContentPartPr>
                              <w14:cNvContentPartPr/>
                            </w14:nvContentPartPr>
                            <w14:xfrm>
                              <a:off x="0" y="0"/>
                              <a:ext cx="139680" cy="7200"/>
                            </w14:xfrm>
                          </w14:contentPart>
                        </a:graphicData>
                      </a:graphic>
                    </wp:anchor>
                  </w:drawing>
                </mc:Choice>
                <mc:Fallback>
                  <w:pict>
                    <v:shape id="Ink 238205" o:spid="_x0000_s1026" type="#_x0000_t75" style="position:absolute;margin-left:107.65pt;margin-top:62.4pt;width:12.95pt;height:2.55pt;z-index:25226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">
                      <v:imagedata r:id="rId950" o:title=""/>
                    </v:shape>
                  </w:pict>
                </mc:Fallback>
              </mc:AlternateContent>
            </w:r>
            <w:r>
              <w:rPr>
                <w:rFonts w:ascii="Arial" w:hAnsi="Arial" w:cs="Arial"/>
                <w:b/>
                <w:noProof/>
                <w:sz w:val="28"/>
                <w:szCs w:val="24"/>
              </w:rPr>
              <mc:AlternateContent>
                <mc:Choice Requires="wpi">
                  <w:drawing>
                    <wp:anchor distT="0" distB="0" distL="114300" distR="114300" simplePos="0" relativeHeight="252264448" behindDoc="0" locked="0" layoutInCell="1" allowOverlap="1">
                      <wp:simplePos x="0" y="0"/>
                      <wp:positionH relativeFrom="column">
                        <wp:posOffset>1402860</wp:posOffset>
                      </wp:positionH>
                      <wp:positionV relativeFrom="paragraph">
                        <wp:posOffset>631815</wp:posOffset>
                      </wp:positionV>
                      <wp:extent cx="78840" cy="136080"/>
                      <wp:effectExtent l="38100" t="38100" r="54610" b="54610"/>
                      <wp:wrapNone/>
                      <wp:docPr id="238204" name="Ink 238204"/>
                      <wp:cNvGraphicFramePr/>
                      <a:graphic xmlns:a="http://schemas.openxmlformats.org/drawingml/2006/main">
                        <a:graphicData uri="http://schemas.microsoft.com/office/word/2010/wordprocessingInk">
                          <w14:contentPart bwMode="auto" r:id="rId951">
                            <w14:nvContentPartPr>
                              <w14:cNvContentPartPr/>
                            </w14:nvContentPartPr>
                            <w14:xfrm>
                              <a:off x="0" y="0"/>
                              <a:ext cx="78840" cy="136080"/>
                            </w14:xfrm>
                          </w14:contentPart>
                        </a:graphicData>
                      </a:graphic>
                    </wp:anchor>
                  </w:drawing>
                </mc:Choice>
                <mc:Fallback>
                  <w:pict>
                    <v:shape id="Ink 238204" o:spid="_x0000_s1026" type="#_x0000_t75" style="position:absolute;margin-left:109.5pt;margin-top:48.8pt;width:8.1pt;height:12.6pt;z-index:25226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">
                      <v:imagedata r:id="rId952" o:title=""/>
                    </v:shape>
                  </w:pict>
                </mc:Fallback>
              </mc:AlternateContent>
            </w:r>
            <w:r>
              <w:rPr>
                <w:rFonts w:ascii="Arial" w:hAnsi="Arial" w:cs="Arial"/>
                <w:b/>
                <w:noProof/>
                <w:sz w:val="28"/>
                <w:szCs w:val="24"/>
              </w:rPr>
              <mc:AlternateContent>
                <mc:Choice Requires="wpi">
                  <w:drawing>
                    <wp:anchor distT="0" distB="0" distL="114300" distR="114300" simplePos="0" relativeHeight="252263424" behindDoc="0" locked="0" layoutInCell="1" allowOverlap="1">
                      <wp:simplePos x="0" y="0"/>
                      <wp:positionH relativeFrom="column">
                        <wp:posOffset>1233300</wp:posOffset>
                      </wp:positionH>
                      <wp:positionV relativeFrom="paragraph">
                        <wp:posOffset>748455</wp:posOffset>
                      </wp:positionV>
                      <wp:extent cx="51480" cy="108000"/>
                      <wp:effectExtent l="38100" t="38100" r="43815" b="44450"/>
                      <wp:wrapNone/>
                      <wp:docPr id="238203" name="Ink 238203"/>
                      <wp:cNvGraphicFramePr/>
                      <a:graphic xmlns:a="http://schemas.openxmlformats.org/drawingml/2006/main">
                        <a:graphicData uri="http://schemas.microsoft.com/office/word/2010/wordprocessingInk">
                          <w14:contentPart bwMode="auto" r:id="rId953">
                            <w14:nvContentPartPr>
                              <w14:cNvContentPartPr/>
                            </w14:nvContentPartPr>
                            <w14:xfrm>
                              <a:off x="0" y="0"/>
                              <a:ext cx="51480" cy="108000"/>
                            </w14:xfrm>
                          </w14:contentPart>
                        </a:graphicData>
                      </a:graphic>
                    </wp:anchor>
                  </w:drawing>
                </mc:Choice>
                <mc:Fallback>
                  <w:pict>
                    <v:shape id="Ink 238203" o:spid="_x0000_s1026" type="#_x0000_t75" style="position:absolute;margin-left:96.15pt;margin-top:58pt;width:5.9pt;height:10.4pt;z-index:25226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">
                      <v:imagedata r:id="rId954" o:title=""/>
                    </v:shape>
                  </w:pict>
                </mc:Fallback>
              </mc:AlternateContent>
            </w:r>
            <w:r>
              <w:rPr>
                <w:rFonts w:ascii="Arial" w:hAnsi="Arial" w:cs="Arial"/>
                <w:b/>
                <w:noProof/>
                <w:sz w:val="28"/>
                <w:szCs w:val="24"/>
              </w:rPr>
              <mc:AlternateContent>
                <mc:Choice Requires="wpi">
                  <w:drawing>
                    <wp:anchor distT="0" distB="0" distL="114300" distR="114300" simplePos="0" relativeHeight="252262400" behindDoc="0" locked="0" layoutInCell="1" allowOverlap="1">
                      <wp:simplePos x="0" y="0"/>
                      <wp:positionH relativeFrom="column">
                        <wp:posOffset>1208100</wp:posOffset>
                      </wp:positionH>
                      <wp:positionV relativeFrom="paragraph">
                        <wp:posOffset>748455</wp:posOffset>
                      </wp:positionV>
                      <wp:extent cx="95040" cy="88200"/>
                      <wp:effectExtent l="38100" t="38100" r="38735" b="45720"/>
                      <wp:wrapNone/>
                      <wp:docPr id="238202" name="Ink 238202"/>
                      <wp:cNvGraphicFramePr/>
                      <a:graphic xmlns:a="http://schemas.openxmlformats.org/drawingml/2006/main">
                        <a:graphicData uri="http://schemas.microsoft.com/office/word/2010/wordprocessingInk">
                          <w14:contentPart bwMode="auto" r:id="rId955">
                            <w14:nvContentPartPr>
                              <w14:cNvContentPartPr/>
                            </w14:nvContentPartPr>
                            <w14:xfrm>
                              <a:off x="0" y="0"/>
                              <a:ext cx="95040" cy="88200"/>
                            </w14:xfrm>
                          </w14:contentPart>
                        </a:graphicData>
                      </a:graphic>
                    </wp:anchor>
                  </w:drawing>
                </mc:Choice>
                <mc:Fallback>
                  <w:pict>
                    <v:shape id="Ink 238202" o:spid="_x0000_s1026" type="#_x0000_t75" style="position:absolute;margin-left:94.2pt;margin-top:58pt;width:9.4pt;height:8.95pt;z-index:25226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">
                      <v:imagedata r:id="rId956" o:title=""/>
                    </v:shape>
                  </w:pict>
                </mc:Fallback>
              </mc:AlternateContent>
            </w:r>
            <w:r>
              <w:rPr>
                <w:rFonts w:ascii="Arial" w:hAnsi="Arial" w:cs="Arial"/>
                <w:b/>
                <w:noProof/>
                <w:sz w:val="28"/>
                <w:szCs w:val="24"/>
              </w:rPr>
              <mc:AlternateContent>
                <mc:Choice Requires="wpi">
                  <w:drawing>
                    <wp:anchor distT="0" distB="0" distL="114300" distR="114300" simplePos="0" relativeHeight="252261376" behindDoc="0" locked="0" layoutInCell="1" allowOverlap="1">
                      <wp:simplePos x="0" y="0"/>
                      <wp:positionH relativeFrom="column">
                        <wp:posOffset>1027020</wp:posOffset>
                      </wp:positionH>
                      <wp:positionV relativeFrom="paragraph">
                        <wp:posOffset>849975</wp:posOffset>
                      </wp:positionV>
                      <wp:extent cx="111600" cy="120600"/>
                      <wp:effectExtent l="38100" t="38100" r="41275" b="51435"/>
                      <wp:wrapNone/>
                      <wp:docPr id="238201" name="Ink 238201"/>
                      <wp:cNvGraphicFramePr/>
                      <a:graphic xmlns:a="http://schemas.openxmlformats.org/drawingml/2006/main">
                        <a:graphicData uri="http://schemas.microsoft.com/office/word/2010/wordprocessingInk">
                          <w14:contentPart bwMode="auto" r:id="rId957">
                            <w14:nvContentPartPr>
                              <w14:cNvContentPartPr/>
                            </w14:nvContentPartPr>
                            <w14:xfrm>
                              <a:off x="0" y="0"/>
                              <a:ext cx="111600" cy="120600"/>
                            </w14:xfrm>
                          </w14:contentPart>
                        </a:graphicData>
                      </a:graphic>
                    </wp:anchor>
                  </w:drawing>
                </mc:Choice>
                <mc:Fallback>
                  <w:pict>
                    <v:shape id="Ink 238201" o:spid="_x0000_s1026" type="#_x0000_t75" style="position:absolute;margin-left:79.9pt;margin-top:66pt;width:10.7pt;height:11.45pt;z-index:25226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">
                      <v:imagedata r:id="rId958" o:title=""/>
                    </v:shape>
                  </w:pict>
                </mc:Fallback>
              </mc:AlternateContent>
            </w:r>
            <w:r>
              <w:rPr>
                <w:rFonts w:ascii="Arial" w:hAnsi="Arial" w:cs="Arial"/>
                <w:b/>
                <w:noProof/>
                <w:sz w:val="28"/>
                <w:szCs w:val="24"/>
              </w:rPr>
              <mc:AlternateContent>
                <mc:Choice Requires="wpi">
                  <w:drawing>
                    <wp:anchor distT="0" distB="0" distL="114300" distR="114300" simplePos="0" relativeHeight="252260352" behindDoc="0" locked="0" layoutInCell="1" allowOverlap="1">
                      <wp:simplePos x="0" y="0"/>
                      <wp:positionH relativeFrom="column">
                        <wp:posOffset>1005420</wp:posOffset>
                      </wp:positionH>
                      <wp:positionV relativeFrom="paragraph">
                        <wp:posOffset>790935</wp:posOffset>
                      </wp:positionV>
                      <wp:extent cx="120600" cy="14400"/>
                      <wp:effectExtent l="38100" t="38100" r="51435" b="43180"/>
                      <wp:wrapNone/>
                      <wp:docPr id="238200" name="Ink 238200"/>
                      <wp:cNvGraphicFramePr/>
                      <a:graphic xmlns:a="http://schemas.openxmlformats.org/drawingml/2006/main">
                        <a:graphicData uri="http://schemas.microsoft.com/office/word/2010/wordprocessingInk">
                          <w14:contentPart bwMode="auto" r:id="rId959">
                            <w14:nvContentPartPr>
                              <w14:cNvContentPartPr/>
                            </w14:nvContentPartPr>
                            <w14:xfrm>
                              <a:off x="0" y="0"/>
                              <a:ext cx="120600" cy="14400"/>
                            </w14:xfrm>
                          </w14:contentPart>
                        </a:graphicData>
                      </a:graphic>
                    </wp:anchor>
                  </w:drawing>
                </mc:Choice>
                <mc:Fallback>
                  <w:pict>
                    <v:shape id="Ink 238200" o:spid="_x0000_s1026" type="#_x0000_t75" style="position:absolute;margin-left:78.2pt;margin-top:61.45pt;width:11.45pt;height:2.85pt;z-index:2522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">
                      <v:imagedata r:id="rId960" o:title=""/>
                    </v:shape>
                  </w:pict>
                </mc:Fallback>
              </mc:AlternateContent>
            </w:r>
            <w:r>
              <w:rPr>
                <w:rFonts w:ascii="Arial" w:hAnsi="Arial" w:cs="Arial"/>
                <w:b/>
                <w:noProof/>
                <w:sz w:val="28"/>
                <w:szCs w:val="24"/>
              </w:rPr>
              <mc:AlternateContent>
                <mc:Choice Requires="wpi">
                  <w:drawing>
                    <wp:anchor distT="0" distB="0" distL="114300" distR="114300" simplePos="0" relativeHeight="252259328" behindDoc="0" locked="0" layoutInCell="1" allowOverlap="1">
                      <wp:simplePos x="0" y="0"/>
                      <wp:positionH relativeFrom="column">
                        <wp:posOffset>1043220</wp:posOffset>
                      </wp:positionH>
                      <wp:positionV relativeFrom="paragraph">
                        <wp:posOffset>633255</wp:posOffset>
                      </wp:positionV>
                      <wp:extent cx="9000" cy="127800"/>
                      <wp:effectExtent l="38100" t="38100" r="48260" b="43815"/>
                      <wp:wrapNone/>
                      <wp:docPr id="238199" name="Ink 238199"/>
                      <wp:cNvGraphicFramePr/>
                      <a:graphic xmlns:a="http://schemas.openxmlformats.org/drawingml/2006/main">
                        <a:graphicData uri="http://schemas.microsoft.com/office/word/2010/wordprocessingInk">
                          <w14:contentPart bwMode="auto" r:id="rId961">
                            <w14:nvContentPartPr>
                              <w14:cNvContentPartPr/>
                            </w14:nvContentPartPr>
                            <w14:xfrm>
                              <a:off x="0" y="0"/>
                              <a:ext cx="9000" cy="127800"/>
                            </w14:xfrm>
                          </w14:contentPart>
                        </a:graphicData>
                      </a:graphic>
                    </wp:anchor>
                  </w:drawing>
                </mc:Choice>
                <mc:Fallback>
                  <w:pict>
                    <v:shape id="Ink 238199" o:spid="_x0000_s1026" type="#_x0000_t75" style="position:absolute;margin-left:81.2pt;margin-top:48.9pt;width:2.6pt;height:11.95pt;z-index:25225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">
                      <v:imagedata r:id="rId962" o:title=""/>
                    </v:shape>
                  </w:pict>
                </mc:Fallback>
              </mc:AlternateContent>
            </w:r>
            <w:r>
              <w:rPr>
                <w:rFonts w:ascii="Arial" w:hAnsi="Arial" w:cs="Arial"/>
                <w:b/>
                <w:noProof/>
                <w:sz w:val="28"/>
                <w:szCs w:val="24"/>
              </w:rPr>
              <mc:AlternateContent>
                <mc:Choice Requires="wpi">
                  <w:drawing>
                    <wp:anchor distT="0" distB="0" distL="114300" distR="114300" simplePos="0" relativeHeight="252258304" behindDoc="0" locked="0" layoutInCell="1" allowOverlap="1">
                      <wp:simplePos x="0" y="0"/>
                      <wp:positionH relativeFrom="column">
                        <wp:posOffset>808140</wp:posOffset>
                      </wp:positionH>
                      <wp:positionV relativeFrom="paragraph">
                        <wp:posOffset>843135</wp:posOffset>
                      </wp:positionV>
                      <wp:extent cx="70200" cy="14760"/>
                      <wp:effectExtent l="38100" t="38100" r="44450" b="42545"/>
                      <wp:wrapNone/>
                      <wp:docPr id="238198" name="Ink 238198"/>
                      <wp:cNvGraphicFramePr/>
                      <a:graphic xmlns:a="http://schemas.openxmlformats.org/drawingml/2006/main">
                        <a:graphicData uri="http://schemas.microsoft.com/office/word/2010/wordprocessingInk">
                          <w14:contentPart bwMode="auto" r:id="rId963">
                            <w14:nvContentPartPr>
                              <w14:cNvContentPartPr/>
                            </w14:nvContentPartPr>
                            <w14:xfrm>
                              <a:off x="0" y="0"/>
                              <a:ext cx="70200" cy="14760"/>
                            </w14:xfrm>
                          </w14:contentPart>
                        </a:graphicData>
                      </a:graphic>
                    </wp:anchor>
                  </w:drawing>
                </mc:Choice>
                <mc:Fallback>
                  <w:pict>
                    <v:shape id="Ink 238198" o:spid="_x0000_s1026" type="#_x0000_t75" style="position:absolute;margin-left:62.7pt;margin-top:65.45pt;width:7.45pt;height:3.05pt;z-index:25225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">
                      <v:imagedata r:id="rId964" o:title=""/>
                    </v:shape>
                  </w:pict>
                </mc:Fallback>
              </mc:AlternateContent>
            </w:r>
            <w:r>
              <w:rPr>
                <w:rFonts w:ascii="Arial" w:hAnsi="Arial" w:cs="Arial"/>
                <w:b/>
                <w:noProof/>
                <w:sz w:val="28"/>
                <w:szCs w:val="24"/>
              </w:rPr>
              <mc:AlternateContent>
                <mc:Choice Requires="wpi">
                  <w:drawing>
                    <wp:anchor distT="0" distB="0" distL="114300" distR="114300" simplePos="0" relativeHeight="252257280" behindDoc="0" locked="0" layoutInCell="1" allowOverlap="1">
                      <wp:simplePos x="0" y="0"/>
                      <wp:positionH relativeFrom="column">
                        <wp:posOffset>789060</wp:posOffset>
                      </wp:positionH>
                      <wp:positionV relativeFrom="paragraph">
                        <wp:posOffset>798495</wp:posOffset>
                      </wp:positionV>
                      <wp:extent cx="70200" cy="6840"/>
                      <wp:effectExtent l="38100" t="38100" r="44450" b="50800"/>
                      <wp:wrapNone/>
                      <wp:docPr id="238197" name="Ink 238197"/>
                      <wp:cNvGraphicFramePr/>
                      <a:graphic xmlns:a="http://schemas.openxmlformats.org/drawingml/2006/main">
                        <a:graphicData uri="http://schemas.microsoft.com/office/word/2010/wordprocessingInk">
                          <w14:contentPart bwMode="auto" r:id="rId965">
                            <w14:nvContentPartPr>
                              <w14:cNvContentPartPr/>
                            </w14:nvContentPartPr>
                            <w14:xfrm>
                              <a:off x="0" y="0"/>
                              <a:ext cx="70200" cy="6840"/>
                            </w14:xfrm>
                          </w14:contentPart>
                        </a:graphicData>
                      </a:graphic>
                    </wp:anchor>
                  </w:drawing>
                </mc:Choice>
                <mc:Fallback>
                  <w:pict>
                    <v:shape id="Ink 238197" o:spid="_x0000_s1026" type="#_x0000_t75" style="position:absolute;margin-left:61.2pt;margin-top:61.85pt;width:7.45pt;height:2.55pt;z-index:25225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">
                      <v:imagedata r:id="rId966" o:title=""/>
                    </v:shape>
                  </w:pict>
                </mc:Fallback>
              </mc:AlternateContent>
            </w:r>
            <w:r>
              <w:rPr>
                <w:rFonts w:ascii="Arial" w:hAnsi="Arial" w:cs="Arial"/>
                <w:b/>
                <w:noProof/>
                <w:sz w:val="28"/>
                <w:szCs w:val="24"/>
              </w:rPr>
              <mc:AlternateContent>
                <mc:Choice Requires="wpi">
                  <w:drawing>
                    <wp:anchor distT="0" distB="0" distL="114300" distR="114300" simplePos="0" relativeHeight="252256256" behindDoc="0" locked="0" layoutInCell="1" allowOverlap="1">
                      <wp:simplePos x="0" y="0"/>
                      <wp:positionH relativeFrom="column">
                        <wp:posOffset>522300</wp:posOffset>
                      </wp:positionH>
                      <wp:positionV relativeFrom="paragraph">
                        <wp:posOffset>840615</wp:posOffset>
                      </wp:positionV>
                      <wp:extent cx="98640" cy="123120"/>
                      <wp:effectExtent l="38100" t="38100" r="53975" b="48895"/>
                      <wp:wrapNone/>
                      <wp:docPr id="238196" name="Ink 238196"/>
                      <wp:cNvGraphicFramePr/>
                      <a:graphic xmlns:a="http://schemas.openxmlformats.org/drawingml/2006/main">
                        <a:graphicData uri="http://schemas.microsoft.com/office/word/2010/wordprocessingInk">
                          <w14:contentPart bwMode="auto" r:id="rId967">
                            <w14:nvContentPartPr>
                              <w14:cNvContentPartPr/>
                            </w14:nvContentPartPr>
                            <w14:xfrm>
                              <a:off x="0" y="0"/>
                              <a:ext cx="98640" cy="123120"/>
                            </w14:xfrm>
                          </w14:contentPart>
                        </a:graphicData>
                      </a:graphic>
                    </wp:anchor>
                  </w:drawing>
                </mc:Choice>
                <mc:Fallback>
                  <w:pict>
                    <v:shape id="Ink 238196" o:spid="_x0000_s1026" type="#_x0000_t75" style="position:absolute;margin-left:40.2pt;margin-top:65.25pt;width:9.6pt;height:11.65pt;z-index:25225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">
                      <v:imagedata r:id="rId968" o:title=""/>
                    </v:shape>
                  </w:pict>
                </mc:Fallback>
              </mc:AlternateContent>
            </w:r>
            <w:r>
              <w:rPr>
                <w:rFonts w:ascii="Arial" w:hAnsi="Arial" w:cs="Arial"/>
                <w:b/>
                <w:noProof/>
                <w:sz w:val="28"/>
                <w:szCs w:val="24"/>
              </w:rPr>
              <mc:AlternateContent>
                <mc:Choice Requires="wpi">
                  <w:drawing>
                    <wp:anchor distT="0" distB="0" distL="114300" distR="114300" simplePos="0" relativeHeight="252255232" behindDoc="0" locked="0" layoutInCell="1" allowOverlap="1">
                      <wp:simplePos x="0" y="0"/>
                      <wp:positionH relativeFrom="column">
                        <wp:posOffset>478380</wp:posOffset>
                      </wp:positionH>
                      <wp:positionV relativeFrom="paragraph">
                        <wp:posOffset>791655</wp:posOffset>
                      </wp:positionV>
                      <wp:extent cx="126720" cy="13680"/>
                      <wp:effectExtent l="57150" t="38100" r="45085" b="43815"/>
                      <wp:wrapNone/>
                      <wp:docPr id="238195" name="Ink 238195"/>
                      <wp:cNvGraphicFramePr/>
                      <a:graphic xmlns:a="http://schemas.openxmlformats.org/drawingml/2006/main">
                        <a:graphicData uri="http://schemas.microsoft.com/office/word/2010/wordprocessingInk">
                          <w14:contentPart bwMode="auto" r:id="rId969">
                            <w14:nvContentPartPr>
                              <w14:cNvContentPartPr/>
                            </w14:nvContentPartPr>
                            <w14:xfrm>
                              <a:off x="0" y="0"/>
                              <a:ext cx="126720" cy="13680"/>
                            </w14:xfrm>
                          </w14:contentPart>
                        </a:graphicData>
                      </a:graphic>
                    </wp:anchor>
                  </w:drawing>
                </mc:Choice>
                <mc:Fallback>
                  <w:pict>
                    <v:shape id="Ink 238195" o:spid="_x0000_s1026" type="#_x0000_t75" style="position:absolute;margin-left:36.7pt;margin-top:61.4pt;width:11.95pt;height:3pt;z-index:25225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">
                      <v:imagedata r:id="rId970" o:title=""/>
                    </v:shape>
                  </w:pict>
                </mc:Fallback>
              </mc:AlternateContent>
            </w:r>
            <w:r>
              <w:rPr>
                <w:rFonts w:ascii="Arial" w:hAnsi="Arial" w:cs="Arial"/>
                <w:b/>
                <w:noProof/>
                <w:sz w:val="28"/>
                <w:szCs w:val="24"/>
              </w:rPr>
              <mc:AlternateContent>
                <mc:Choice Requires="wpi">
                  <w:drawing>
                    <wp:anchor distT="0" distB="0" distL="114300" distR="114300" simplePos="0" relativeHeight="252254208" behindDoc="0" locked="0" layoutInCell="1" allowOverlap="1">
                      <wp:simplePos x="0" y="0"/>
                      <wp:positionH relativeFrom="column">
                        <wp:posOffset>522300</wp:posOffset>
                      </wp:positionH>
                      <wp:positionV relativeFrom="paragraph">
                        <wp:posOffset>640455</wp:posOffset>
                      </wp:positionV>
                      <wp:extent cx="34200" cy="146160"/>
                      <wp:effectExtent l="57150" t="38100" r="42545" b="44450"/>
                      <wp:wrapNone/>
                      <wp:docPr id="238194" name="Ink 238194"/>
                      <wp:cNvGraphicFramePr/>
                      <a:graphic xmlns:a="http://schemas.openxmlformats.org/drawingml/2006/main">
                        <a:graphicData uri="http://schemas.microsoft.com/office/word/2010/wordprocessingInk">
                          <w14:contentPart bwMode="auto" r:id="rId971">
                            <w14:nvContentPartPr>
                              <w14:cNvContentPartPr/>
                            </w14:nvContentPartPr>
                            <w14:xfrm>
                              <a:off x="0" y="0"/>
                              <a:ext cx="34200" cy="146160"/>
                            </w14:xfrm>
                          </w14:contentPart>
                        </a:graphicData>
                      </a:graphic>
                    </wp:anchor>
                  </w:drawing>
                </mc:Choice>
                <mc:Fallback>
                  <w:pict>
                    <v:shape id="Ink 238194" o:spid="_x0000_s1026" type="#_x0000_t75" style="position:absolute;margin-left:40.2pt;margin-top:49.5pt;width:4.7pt;height:13.4pt;z-index:25225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">
                      <v:imagedata r:id="rId972" o:title=""/>
                    </v:shape>
                  </w:pict>
                </mc:Fallback>
              </mc:AlternateContent>
            </w:r>
            <w:r>
              <w:rPr>
                <w:rFonts w:ascii="Arial" w:hAnsi="Arial" w:cs="Arial"/>
                <w:b/>
                <w:noProof/>
                <w:sz w:val="28"/>
                <w:szCs w:val="24"/>
              </w:rPr>
              <mc:AlternateContent>
                <mc:Choice Requires="wpi">
                  <w:drawing>
                    <wp:anchor distT="0" distB="0" distL="114300" distR="114300" simplePos="0" relativeHeight="252253184" behindDoc="0" locked="0" layoutInCell="1" allowOverlap="1">
                      <wp:simplePos x="0" y="0"/>
                      <wp:positionH relativeFrom="column">
                        <wp:posOffset>348780</wp:posOffset>
                      </wp:positionH>
                      <wp:positionV relativeFrom="paragraph">
                        <wp:posOffset>867615</wp:posOffset>
                      </wp:positionV>
                      <wp:extent cx="34200" cy="27360"/>
                      <wp:effectExtent l="38100" t="38100" r="42545" b="48895"/>
                      <wp:wrapNone/>
                      <wp:docPr id="238193" name="Ink 238193"/>
                      <wp:cNvGraphicFramePr/>
                      <a:graphic xmlns:a="http://schemas.openxmlformats.org/drawingml/2006/main">
                        <a:graphicData uri="http://schemas.microsoft.com/office/word/2010/wordprocessingInk">
                          <w14:contentPart bwMode="auto" r:id="rId973">
                            <w14:nvContentPartPr>
                              <w14:cNvContentPartPr/>
                            </w14:nvContentPartPr>
                            <w14:xfrm>
                              <a:off x="0" y="0"/>
                              <a:ext cx="34200" cy="27360"/>
                            </w14:xfrm>
                          </w14:contentPart>
                        </a:graphicData>
                      </a:graphic>
                    </wp:anchor>
                  </w:drawing>
                </mc:Choice>
                <mc:Fallback>
                  <w:pict>
                    <v:shape id="Ink 238193" o:spid="_x0000_s1026" type="#_x0000_t75" style="position:absolute;margin-left:26.45pt;margin-top:67.35pt;width:4.7pt;height:4.05pt;z-index:25225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">
                      <v:imagedata r:id="rId974" o:title=""/>
                    </v:shape>
                  </w:pict>
                </mc:Fallback>
              </mc:AlternateContent>
            </w:r>
            <w:r>
              <w:rPr>
                <w:rFonts w:ascii="Arial" w:hAnsi="Arial" w:cs="Arial"/>
                <w:b/>
                <w:noProof/>
                <w:sz w:val="28"/>
                <w:szCs w:val="24"/>
              </w:rPr>
              <mc:AlternateContent>
                <mc:Choice Requires="wpi">
                  <w:drawing>
                    <wp:anchor distT="0" distB="0" distL="114300" distR="114300" simplePos="0" relativeHeight="252252160" behindDoc="0" locked="0" layoutInCell="1" allowOverlap="1">
                      <wp:simplePos x="0" y="0"/>
                      <wp:positionH relativeFrom="column">
                        <wp:posOffset>312780</wp:posOffset>
                      </wp:positionH>
                      <wp:positionV relativeFrom="paragraph">
                        <wp:posOffset>808935</wp:posOffset>
                      </wp:positionV>
                      <wp:extent cx="95760" cy="10080"/>
                      <wp:effectExtent l="38100" t="38100" r="38100" b="47625"/>
                      <wp:wrapNone/>
                      <wp:docPr id="238192" name="Ink 238192"/>
                      <wp:cNvGraphicFramePr/>
                      <a:graphic xmlns:a="http://schemas.openxmlformats.org/drawingml/2006/main">
                        <a:graphicData uri="http://schemas.microsoft.com/office/word/2010/wordprocessingInk">
                          <w14:contentPart bwMode="auto" r:id="rId975">
                            <w14:nvContentPartPr>
                              <w14:cNvContentPartPr/>
                            </w14:nvContentPartPr>
                            <w14:xfrm>
                              <a:off x="0" y="0"/>
                              <a:ext cx="95760" cy="10080"/>
                            </w14:xfrm>
                          </w14:contentPart>
                        </a:graphicData>
                      </a:graphic>
                    </wp:anchor>
                  </w:drawing>
                </mc:Choice>
                <mc:Fallback>
                  <w:pict>
                    <v:shape id="Ink 238192" o:spid="_x0000_s1026" type="#_x0000_t75" style="position:absolute;margin-left:23.7pt;margin-top:62.7pt;width:9.45pt;height:2.8pt;z-index:25225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">
                      <v:imagedata r:id="rId976" o:title=""/>
                    </v:shape>
                  </w:pict>
                </mc:Fallback>
              </mc:AlternateContent>
            </w:r>
            <w:r>
              <w:rPr>
                <w:rFonts w:ascii="Arial" w:hAnsi="Arial" w:cs="Arial"/>
                <w:b/>
                <w:noProof/>
                <w:sz w:val="28"/>
                <w:szCs w:val="24"/>
              </w:rPr>
              <mc:AlternateContent>
                <mc:Choice Requires="wpi">
                  <w:drawing>
                    <wp:anchor distT="0" distB="0" distL="114300" distR="114300" simplePos="0" relativeHeight="252251136" behindDoc="0" locked="0" layoutInCell="1" allowOverlap="1">
                      <wp:simplePos x="0" y="0"/>
                      <wp:positionH relativeFrom="column">
                        <wp:posOffset>326100</wp:posOffset>
                      </wp:positionH>
                      <wp:positionV relativeFrom="paragraph">
                        <wp:posOffset>740535</wp:posOffset>
                      </wp:positionV>
                      <wp:extent cx="31680" cy="21240"/>
                      <wp:effectExtent l="38100" t="38100" r="45085" b="55245"/>
                      <wp:wrapNone/>
                      <wp:docPr id="238191" name="Ink 238191"/>
                      <wp:cNvGraphicFramePr/>
                      <a:graphic xmlns:a="http://schemas.openxmlformats.org/drawingml/2006/main">
                        <a:graphicData uri="http://schemas.microsoft.com/office/word/2010/wordprocessingInk">
                          <w14:contentPart bwMode="auto" r:id="rId977">
                            <w14:nvContentPartPr>
                              <w14:cNvContentPartPr/>
                            </w14:nvContentPartPr>
                            <w14:xfrm>
                              <a:off x="0" y="0"/>
                              <a:ext cx="31680" cy="21240"/>
                            </w14:xfrm>
                          </w14:contentPart>
                        </a:graphicData>
                      </a:graphic>
                    </wp:anchor>
                  </w:drawing>
                </mc:Choice>
                <mc:Fallback>
                  <w:pict>
                    <v:shape id="Ink 238191" o:spid="_x0000_s1026" type="#_x0000_t75" style="position:absolute;margin-left:24.7pt;margin-top:57.3pt;width:4.5pt;height:3.6pt;z-index:25225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">
                      <v:imagedata r:id="rId978" o:title=""/>
                    </v:shape>
                  </w:pict>
                </mc:Fallback>
              </mc:AlternateContent>
            </w:r>
            <w:r>
              <w:rPr>
                <w:rFonts w:ascii="Arial" w:hAnsi="Arial" w:cs="Arial"/>
                <w:b/>
                <w:noProof/>
                <w:sz w:val="28"/>
                <w:szCs w:val="24"/>
              </w:rPr>
              <mc:AlternateContent>
                <mc:Choice Requires="wpi">
                  <w:drawing>
                    <wp:anchor distT="0" distB="0" distL="114300" distR="114300" simplePos="0" relativeHeight="252250112" behindDoc="0" locked="0" layoutInCell="1" allowOverlap="1">
                      <wp:simplePos x="0" y="0"/>
                      <wp:positionH relativeFrom="column">
                        <wp:posOffset>115860</wp:posOffset>
                      </wp:positionH>
                      <wp:positionV relativeFrom="paragraph">
                        <wp:posOffset>868335</wp:posOffset>
                      </wp:positionV>
                      <wp:extent cx="108360" cy="108720"/>
                      <wp:effectExtent l="38100" t="38100" r="44450" b="43815"/>
                      <wp:wrapNone/>
                      <wp:docPr id="238190" name="Ink 238190"/>
                      <wp:cNvGraphicFramePr/>
                      <a:graphic xmlns:a="http://schemas.openxmlformats.org/drawingml/2006/main">
                        <a:graphicData uri="http://schemas.microsoft.com/office/word/2010/wordprocessingInk">
                          <w14:contentPart bwMode="auto" r:id="rId979">
                            <w14:nvContentPartPr>
                              <w14:cNvContentPartPr/>
                            </w14:nvContentPartPr>
                            <w14:xfrm>
                              <a:off x="0" y="0"/>
                              <a:ext cx="108360" cy="108720"/>
                            </w14:xfrm>
                          </w14:contentPart>
                        </a:graphicData>
                      </a:graphic>
                    </wp:anchor>
                  </w:drawing>
                </mc:Choice>
                <mc:Fallback>
                  <w:pict>
                    <v:shape id="Ink 238190" o:spid="_x0000_s1026" type="#_x0000_t75" style="position:absolute;margin-left:8.15pt;margin-top:67.4pt;width:10.45pt;height:10.45pt;z-index:25225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">
                      <v:imagedata r:id="rId980" o:title=""/>
                    </v:shape>
                  </w:pict>
                </mc:Fallback>
              </mc:AlternateContent>
            </w:r>
            <w:r>
              <w:rPr>
                <w:rFonts w:ascii="Arial" w:hAnsi="Arial" w:cs="Arial"/>
                <w:b/>
                <w:noProof/>
                <w:sz w:val="28"/>
                <w:szCs w:val="24"/>
              </w:rPr>
              <mc:AlternateContent>
                <mc:Choice Requires="wpi">
                  <w:drawing>
                    <wp:anchor distT="0" distB="0" distL="114300" distR="114300" simplePos="0" relativeHeight="252249088" behindDoc="0" locked="0" layoutInCell="1" allowOverlap="1">
                      <wp:simplePos x="0" y="0"/>
                      <wp:positionH relativeFrom="column">
                        <wp:posOffset>84180</wp:posOffset>
                      </wp:positionH>
                      <wp:positionV relativeFrom="paragraph">
                        <wp:posOffset>830895</wp:posOffset>
                      </wp:positionV>
                      <wp:extent cx="140040" cy="16920"/>
                      <wp:effectExtent l="38100" t="38100" r="50800" b="40640"/>
                      <wp:wrapNone/>
                      <wp:docPr id="238189" name="Ink 238189"/>
                      <wp:cNvGraphicFramePr/>
                      <a:graphic xmlns:a="http://schemas.openxmlformats.org/drawingml/2006/main">
                        <a:graphicData uri="http://schemas.microsoft.com/office/word/2010/wordprocessingInk">
                          <w14:contentPart bwMode="auto" r:id="rId981">
                            <w14:nvContentPartPr>
                              <w14:cNvContentPartPr/>
                            </w14:nvContentPartPr>
                            <w14:xfrm>
                              <a:off x="0" y="0"/>
                              <a:ext cx="140040" cy="16920"/>
                            </w14:xfrm>
                          </w14:contentPart>
                        </a:graphicData>
                      </a:graphic>
                    </wp:anchor>
                  </w:drawing>
                </mc:Choice>
                <mc:Fallback>
                  <w:pict>
                    <v:shape id="Ink 238189" o:spid="_x0000_s1026" type="#_x0000_t75" style="position:absolute;margin-left:5.7pt;margin-top:64.4pt;width:12.95pt;height:3.35pt;z-index:25224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">
                      <v:imagedata r:id="rId982" o:title=""/>
                    </v:shape>
                  </w:pict>
                </mc:Fallback>
              </mc:AlternateContent>
            </w:r>
            <w:r>
              <w:rPr>
                <w:rFonts w:ascii="Arial" w:hAnsi="Arial" w:cs="Arial"/>
                <w:b/>
                <w:noProof/>
                <w:sz w:val="28"/>
                <w:szCs w:val="24"/>
              </w:rPr>
              <mc:AlternateContent>
                <mc:Choice Requires="wpi">
                  <w:drawing>
                    <wp:anchor distT="0" distB="0" distL="114300" distR="114300" simplePos="0" relativeHeight="252248064" behindDoc="0" locked="0" layoutInCell="1" allowOverlap="1">
                      <wp:simplePos x="0" y="0"/>
                      <wp:positionH relativeFrom="column">
                        <wp:posOffset>128460</wp:posOffset>
                      </wp:positionH>
                      <wp:positionV relativeFrom="paragraph">
                        <wp:posOffset>665295</wp:posOffset>
                      </wp:positionV>
                      <wp:extent cx="25920" cy="146520"/>
                      <wp:effectExtent l="57150" t="38100" r="50800" b="44450"/>
                      <wp:wrapNone/>
                      <wp:docPr id="238188" name="Ink 238188"/>
                      <wp:cNvGraphicFramePr/>
                      <a:graphic xmlns:a="http://schemas.openxmlformats.org/drawingml/2006/main">
                        <a:graphicData uri="http://schemas.microsoft.com/office/word/2010/wordprocessingInk">
                          <w14:contentPart bwMode="auto" r:id="rId983">
                            <w14:nvContentPartPr>
                              <w14:cNvContentPartPr/>
                            </w14:nvContentPartPr>
                            <w14:xfrm>
                              <a:off x="0" y="0"/>
                              <a:ext cx="25920" cy="146520"/>
                            </w14:xfrm>
                          </w14:contentPart>
                        </a:graphicData>
                      </a:graphic>
                    </wp:anchor>
                  </w:drawing>
                </mc:Choice>
                <mc:Fallback>
                  <w:pict>
                    <v:shape id="Ink 238188" o:spid="_x0000_s1026" type="#_x0000_t75" style="position:absolute;margin-left:9.15pt;margin-top:51.45pt;width:4pt;height:13.45pt;z-index:2522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">
                      <v:imagedata r:id="rId984" o:title=""/>
                    </v:shape>
                  </w:pict>
                </mc:Fallback>
              </mc:AlternateContent>
            </w:r>
            <w:r>
              <w:rPr>
                <w:rFonts w:ascii="Arial" w:hAnsi="Arial" w:cs="Arial"/>
                <w:b/>
                <w:noProof/>
                <w:sz w:val="28"/>
                <w:szCs w:val="24"/>
              </w:rPr>
              <mc:AlternateContent>
                <mc:Choice Requires="wpi">
                  <w:drawing>
                    <wp:anchor distT="0" distB="0" distL="114300" distR="114300" simplePos="0" relativeHeight="252247040" behindDoc="0" locked="0" layoutInCell="1" allowOverlap="1">
                      <wp:simplePos x="0" y="0"/>
                      <wp:positionH relativeFrom="column">
                        <wp:posOffset>2324460</wp:posOffset>
                      </wp:positionH>
                      <wp:positionV relativeFrom="paragraph">
                        <wp:posOffset>353175</wp:posOffset>
                      </wp:positionV>
                      <wp:extent cx="97200" cy="135000"/>
                      <wp:effectExtent l="38100" t="38100" r="55245" b="55880"/>
                      <wp:wrapNone/>
                      <wp:docPr id="238187" name="Ink 238187"/>
                      <wp:cNvGraphicFramePr/>
                      <a:graphic xmlns:a="http://schemas.openxmlformats.org/drawingml/2006/main">
                        <a:graphicData uri="http://schemas.microsoft.com/office/word/2010/wordprocessingInk">
                          <w14:contentPart bwMode="auto" r:id="rId985">
                            <w14:nvContentPartPr>
                              <w14:cNvContentPartPr/>
                            </w14:nvContentPartPr>
                            <w14:xfrm>
                              <a:off x="0" y="0"/>
                              <a:ext cx="97200" cy="135000"/>
                            </w14:xfrm>
                          </w14:contentPart>
                        </a:graphicData>
                      </a:graphic>
                    </wp:anchor>
                  </w:drawing>
                </mc:Choice>
                <mc:Fallback>
                  <w:pict>
                    <v:shape id="Ink 238187" o:spid="_x0000_s1026" type="#_x0000_t75" style="position:absolute;margin-left:182.1pt;margin-top:26.85pt;width:9.5pt;height:12.6pt;z-index:2522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">
                      <v:imagedata r:id="rId986" o:title=""/>
                    </v:shape>
                  </w:pict>
                </mc:Fallback>
              </mc:AlternateContent>
            </w:r>
            <w:r>
              <w:rPr>
                <w:rFonts w:ascii="Arial" w:hAnsi="Arial" w:cs="Arial"/>
                <w:b/>
                <w:noProof/>
                <w:sz w:val="28"/>
                <w:szCs w:val="24"/>
              </w:rPr>
              <mc:AlternateContent>
                <mc:Choice Requires="wpi">
                  <w:drawing>
                    <wp:anchor distT="0" distB="0" distL="114300" distR="114300" simplePos="0" relativeHeight="252246016" behindDoc="0" locked="0" layoutInCell="1" allowOverlap="1">
                      <wp:simplePos x="0" y="0"/>
                      <wp:positionH relativeFrom="column">
                        <wp:posOffset>2294220</wp:posOffset>
                      </wp:positionH>
                      <wp:positionV relativeFrom="paragraph">
                        <wp:posOffset>283335</wp:posOffset>
                      </wp:positionV>
                      <wp:extent cx="114120" cy="9000"/>
                      <wp:effectExtent l="38100" t="38100" r="38735" b="48260"/>
                      <wp:wrapNone/>
                      <wp:docPr id="238186" name="Ink 238186"/>
                      <wp:cNvGraphicFramePr/>
                      <a:graphic xmlns:a="http://schemas.openxmlformats.org/drawingml/2006/main">
                        <a:graphicData uri="http://schemas.microsoft.com/office/word/2010/wordprocessingInk">
                          <w14:contentPart bwMode="auto" r:id="rId987">
                            <w14:nvContentPartPr>
                              <w14:cNvContentPartPr/>
                            </w14:nvContentPartPr>
                            <w14:xfrm>
                              <a:off x="0" y="0"/>
                              <a:ext cx="114120" cy="9000"/>
                            </w14:xfrm>
                          </w14:contentPart>
                        </a:graphicData>
                      </a:graphic>
                    </wp:anchor>
                  </w:drawing>
                </mc:Choice>
                <mc:Fallback>
                  <w:pict>
                    <v:shape id="Ink 238186" o:spid="_x0000_s1026" type="#_x0000_t75" style="position:absolute;margin-left:179.7pt;margin-top:21.35pt;width:10.95pt;height:2.65pt;z-index:25224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">
                      <v:imagedata r:id="rId988" o:title=""/>
                    </v:shape>
                  </w:pict>
                </mc:Fallback>
              </mc:AlternateContent>
            </w:r>
            <w:r>
              <w:rPr>
                <w:rFonts w:ascii="Arial" w:hAnsi="Arial" w:cs="Arial"/>
                <w:b/>
                <w:noProof/>
                <w:sz w:val="28"/>
                <w:szCs w:val="24"/>
              </w:rPr>
              <mc:AlternateContent>
                <mc:Choice Requires="wpi">
                  <w:drawing>
                    <wp:anchor distT="0" distB="0" distL="114300" distR="114300" simplePos="0" relativeHeight="252244992" behindDoc="0" locked="0" layoutInCell="1" allowOverlap="1">
                      <wp:simplePos x="0" y="0"/>
                      <wp:positionH relativeFrom="column">
                        <wp:posOffset>2338500</wp:posOffset>
                      </wp:positionH>
                      <wp:positionV relativeFrom="paragraph">
                        <wp:posOffset>131775</wp:posOffset>
                      </wp:positionV>
                      <wp:extent cx="13320" cy="127800"/>
                      <wp:effectExtent l="38100" t="38100" r="44450" b="43815"/>
                      <wp:wrapNone/>
                      <wp:docPr id="238185" name="Ink 238185"/>
                      <wp:cNvGraphicFramePr/>
                      <a:graphic xmlns:a="http://schemas.openxmlformats.org/drawingml/2006/main">
                        <a:graphicData uri="http://schemas.microsoft.com/office/word/2010/wordprocessingInk">
                          <w14:contentPart bwMode="auto" r:id="rId989">
                            <w14:nvContentPartPr>
                              <w14:cNvContentPartPr/>
                            </w14:nvContentPartPr>
                            <w14:xfrm>
                              <a:off x="0" y="0"/>
                              <a:ext cx="13320" cy="127800"/>
                            </w14:xfrm>
                          </w14:contentPart>
                        </a:graphicData>
                      </a:graphic>
                    </wp:anchor>
                  </w:drawing>
                </mc:Choice>
                <mc:Fallback>
                  <w:pict>
                    <v:shape id="Ink 238185" o:spid="_x0000_s1026" type="#_x0000_t75" style="position:absolute;margin-left:183.2pt;margin-top:9.45pt;width:3pt;height:11.95pt;z-index:2522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">
                      <v:imagedata r:id="rId990" o:title=""/>
                    </v:shape>
                  </w:pict>
                </mc:Fallback>
              </mc:AlternateContent>
            </w:r>
            <w:r>
              <w:rPr>
                <w:rFonts w:ascii="Arial" w:hAnsi="Arial" w:cs="Arial"/>
                <w:b/>
                <w:noProof/>
                <w:sz w:val="28"/>
                <w:szCs w:val="24"/>
              </w:rPr>
              <mc:AlternateContent>
                <mc:Choice Requires="wpi">
                  <w:drawing>
                    <wp:anchor distT="0" distB="0" distL="114300" distR="114300" simplePos="0" relativeHeight="252243968" behindDoc="0" locked="0" layoutInCell="1" allowOverlap="1">
                      <wp:simplePos x="0" y="0"/>
                      <wp:positionH relativeFrom="column">
                        <wp:posOffset>2192340</wp:posOffset>
                      </wp:positionH>
                      <wp:positionV relativeFrom="paragraph">
                        <wp:posOffset>176055</wp:posOffset>
                      </wp:positionV>
                      <wp:extent cx="46080" cy="267480"/>
                      <wp:effectExtent l="38100" t="38100" r="49530" b="56515"/>
                      <wp:wrapNone/>
                      <wp:docPr id="238184" name="Ink 238184"/>
                      <wp:cNvGraphicFramePr/>
                      <a:graphic xmlns:a="http://schemas.openxmlformats.org/drawingml/2006/main">
                        <a:graphicData uri="http://schemas.microsoft.com/office/word/2010/wordprocessingInk">
                          <w14:contentPart bwMode="auto" r:id="rId991">
                            <w14:nvContentPartPr>
                              <w14:cNvContentPartPr/>
                            </w14:nvContentPartPr>
                            <w14:xfrm>
                              <a:off x="0" y="0"/>
                              <a:ext cx="46080" cy="267480"/>
                            </w14:xfrm>
                          </w14:contentPart>
                        </a:graphicData>
                      </a:graphic>
                    </wp:anchor>
                  </w:drawing>
                </mc:Choice>
                <mc:Fallback>
                  <w:pict>
                    <v:shape id="Ink 238184" o:spid="_x0000_s1026" type="#_x0000_t75" style="position:absolute;margin-left:171.7pt;margin-top:12.9pt;width:5.55pt;height:22.95pt;z-index:2522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">
                      <v:imagedata r:id="rId992" o:title=""/>
                    </v:shape>
                  </w:pict>
                </mc:Fallback>
              </mc:AlternateContent>
            </w:r>
            <w:r>
              <w:rPr>
                <w:rFonts w:ascii="Arial" w:hAnsi="Arial" w:cs="Arial"/>
                <w:b/>
                <w:noProof/>
                <w:sz w:val="28"/>
                <w:szCs w:val="24"/>
              </w:rPr>
              <mc:AlternateContent>
                <mc:Choice Requires="wpi">
                  <w:drawing>
                    <wp:anchor distT="0" distB="0" distL="114300" distR="114300" simplePos="0" relativeHeight="252242944" behindDoc="0" locked="0" layoutInCell="1" allowOverlap="1">
                      <wp:simplePos x="0" y="0"/>
                      <wp:positionH relativeFrom="column">
                        <wp:posOffset>1957620</wp:posOffset>
                      </wp:positionH>
                      <wp:positionV relativeFrom="paragraph">
                        <wp:posOffset>360015</wp:posOffset>
                      </wp:positionV>
                      <wp:extent cx="57240" cy="8280"/>
                      <wp:effectExtent l="38100" t="38100" r="38100" b="48895"/>
                      <wp:wrapNone/>
                      <wp:docPr id="238183" name="Ink 238183"/>
                      <wp:cNvGraphicFramePr/>
                      <a:graphic xmlns:a="http://schemas.openxmlformats.org/drawingml/2006/main">
                        <a:graphicData uri="http://schemas.microsoft.com/office/word/2010/wordprocessingInk">
                          <w14:contentPart bwMode="auto" r:id="rId993">
                            <w14:nvContentPartPr>
                              <w14:cNvContentPartPr/>
                            </w14:nvContentPartPr>
                            <w14:xfrm>
                              <a:off x="0" y="0"/>
                              <a:ext cx="57240" cy="8280"/>
                            </w14:xfrm>
                          </w14:contentPart>
                        </a:graphicData>
                      </a:graphic>
                    </wp:anchor>
                  </w:drawing>
                </mc:Choice>
                <mc:Fallback>
                  <w:pict>
                    <v:shape id="Ink 238183" o:spid="_x0000_s1026" type="#_x0000_t75" style="position:absolute;margin-left:153.2pt;margin-top:27.35pt;width:6.4pt;height:2.65pt;z-index:25224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">
                      <v:imagedata r:id="rId994" o:title=""/>
                    </v:shape>
                  </w:pict>
                </mc:Fallback>
              </mc:AlternateContent>
            </w:r>
            <w:r>
              <w:rPr>
                <w:rFonts w:ascii="Arial" w:hAnsi="Arial" w:cs="Arial"/>
                <w:b/>
                <w:noProof/>
                <w:sz w:val="28"/>
                <w:szCs w:val="24"/>
              </w:rPr>
              <mc:AlternateContent>
                <mc:Choice Requires="wpi">
                  <w:drawing>
                    <wp:anchor distT="0" distB="0" distL="114300" distR="114300" simplePos="0" relativeHeight="252241920" behindDoc="0" locked="0" layoutInCell="1" allowOverlap="1">
                      <wp:simplePos x="0" y="0"/>
                      <wp:positionH relativeFrom="column">
                        <wp:posOffset>1925940</wp:posOffset>
                      </wp:positionH>
                      <wp:positionV relativeFrom="paragraph">
                        <wp:posOffset>329055</wp:posOffset>
                      </wp:positionV>
                      <wp:extent cx="88920" cy="0"/>
                      <wp:effectExtent l="0" t="0" r="0" b="0"/>
                      <wp:wrapNone/>
                      <wp:docPr id="238182" name="Ink 238182"/>
                      <wp:cNvGraphicFramePr/>
                      <a:graphic xmlns:a="http://schemas.openxmlformats.org/drawingml/2006/main">
                        <a:graphicData uri="http://schemas.microsoft.com/office/word/2010/wordprocessingInk">
                          <w14:contentPart bwMode="auto" r:id="rId995">
                            <w14:nvContentPartPr>
                              <w14:cNvContentPartPr/>
                            </w14:nvContentPartPr>
                            <w14:xfrm>
                              <a:off x="0" y="0"/>
                              <a:ext cx="88920" cy="0"/>
                            </w14:xfrm>
                          </w14:contentPart>
                        </a:graphicData>
                      </a:graphic>
                    </wp:anchor>
                  </w:drawing>
                </mc:Choice>
                <mc:Fallback>
                  <w:pict>
                    <v:shape id="Ink 238182" o:spid="_x0000_s1026" type="#_x0000_t75" style="position:absolute;margin-left:151.65pt;margin-top:25.9pt;width:7pt;height:0;z-index:25224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">
                      <v:imagedata r:id="rId996" o:title=""/>
                    </v:shape>
                  </w:pict>
                </mc:Fallback>
              </mc:AlternateContent>
            </w:r>
            <w:r>
              <w:rPr>
                <w:rFonts w:ascii="Arial" w:hAnsi="Arial" w:cs="Arial"/>
                <w:b/>
                <w:noProof/>
                <w:sz w:val="28"/>
                <w:szCs w:val="24"/>
              </w:rPr>
              <mc:AlternateContent>
                <mc:Choice Requires="wpi">
                  <w:drawing>
                    <wp:anchor distT="0" distB="0" distL="114300" distR="114300" simplePos="0" relativeHeight="252240896" behindDoc="0" locked="0" layoutInCell="1" allowOverlap="1">
                      <wp:simplePos x="0" y="0"/>
                      <wp:positionH relativeFrom="column">
                        <wp:posOffset>1945380</wp:posOffset>
                      </wp:positionH>
                      <wp:positionV relativeFrom="paragraph">
                        <wp:posOffset>252015</wp:posOffset>
                      </wp:positionV>
                      <wp:extent cx="63360" cy="7200"/>
                      <wp:effectExtent l="57150" t="38100" r="51435" b="50165"/>
                      <wp:wrapNone/>
                      <wp:docPr id="238181" name="Ink 238181"/>
                      <wp:cNvGraphicFramePr/>
                      <a:graphic xmlns:a="http://schemas.openxmlformats.org/drawingml/2006/main">
                        <a:graphicData uri="http://schemas.microsoft.com/office/word/2010/wordprocessingInk">
                          <w14:contentPart bwMode="auto" r:id="rId997">
                            <w14:nvContentPartPr>
                              <w14:cNvContentPartPr/>
                            </w14:nvContentPartPr>
                            <w14:xfrm>
                              <a:off x="0" y="0"/>
                              <a:ext cx="63360" cy="7200"/>
                            </w14:xfrm>
                          </w14:contentPart>
                        </a:graphicData>
                      </a:graphic>
                    </wp:anchor>
                  </w:drawing>
                </mc:Choice>
                <mc:Fallback>
                  <w:pict>
                    <v:shape id="Ink 238181" o:spid="_x0000_s1026" type="#_x0000_t75" style="position:absolute;margin-left:152.25pt;margin-top:18.85pt;width:6.95pt;height:2.55pt;z-index:2522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">
                      <v:imagedata r:id="rId998" o:title=""/>
                    </v:shape>
                  </w:pict>
                </mc:Fallback>
              </mc:AlternateContent>
            </w:r>
            <w:r>
              <w:rPr>
                <w:rFonts w:ascii="Arial" w:hAnsi="Arial" w:cs="Arial"/>
                <w:b/>
                <w:noProof/>
                <w:sz w:val="28"/>
                <w:szCs w:val="24"/>
              </w:rPr>
              <mc:AlternateContent>
                <mc:Choice Requires="wpi">
                  <w:drawing>
                    <wp:anchor distT="0" distB="0" distL="114300" distR="114300" simplePos="0" relativeHeight="252239872" behindDoc="0" locked="0" layoutInCell="1" allowOverlap="1">
                      <wp:simplePos x="0" y="0"/>
                      <wp:positionH relativeFrom="column">
                        <wp:posOffset>1519500</wp:posOffset>
                      </wp:positionH>
                      <wp:positionV relativeFrom="paragraph">
                        <wp:posOffset>119175</wp:posOffset>
                      </wp:positionV>
                      <wp:extent cx="44640" cy="329760"/>
                      <wp:effectExtent l="38100" t="38100" r="50800" b="51435"/>
                      <wp:wrapNone/>
                      <wp:docPr id="238180" name="Ink 238180"/>
                      <wp:cNvGraphicFramePr/>
                      <a:graphic xmlns:a="http://schemas.openxmlformats.org/drawingml/2006/main">
                        <a:graphicData uri="http://schemas.microsoft.com/office/word/2010/wordprocessingInk">
                          <w14:contentPart bwMode="auto" r:id="rId999">
                            <w14:nvContentPartPr>
                              <w14:cNvContentPartPr/>
                            </w14:nvContentPartPr>
                            <w14:xfrm>
                              <a:off x="0" y="0"/>
                              <a:ext cx="44640" cy="329760"/>
                            </w14:xfrm>
                          </w14:contentPart>
                        </a:graphicData>
                      </a:graphic>
                    </wp:anchor>
                  </w:drawing>
                </mc:Choice>
                <mc:Fallback>
                  <w:pict>
                    <v:shape id="Ink 238180" o:spid="_x0000_s1026" type="#_x0000_t75" style="position:absolute;margin-left:118.7pt;margin-top:8.45pt;width:5.4pt;height:27.85pt;z-index:25223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">
                      <v:imagedata r:id="rId1000" o:title=""/>
                    </v:shape>
                  </w:pict>
                </mc:Fallback>
              </mc:AlternateContent>
            </w:r>
            <w:r>
              <w:rPr>
                <w:rFonts w:ascii="Arial" w:hAnsi="Arial" w:cs="Arial"/>
                <w:b/>
                <w:noProof/>
                <w:sz w:val="28"/>
                <w:szCs w:val="24"/>
              </w:rPr>
              <mc:AlternateContent>
                <mc:Choice Requires="wpi">
                  <w:drawing>
                    <wp:anchor distT="0" distB="0" distL="114300" distR="114300" simplePos="0" relativeHeight="252238848" behindDoc="0" locked="0" layoutInCell="1" allowOverlap="1">
                      <wp:simplePos x="0" y="0"/>
                      <wp:positionH relativeFrom="column">
                        <wp:posOffset>1430220</wp:posOffset>
                      </wp:positionH>
                      <wp:positionV relativeFrom="paragraph">
                        <wp:posOffset>188295</wp:posOffset>
                      </wp:positionV>
                      <wp:extent cx="121320" cy="211320"/>
                      <wp:effectExtent l="38100" t="38100" r="50165" b="55880"/>
                      <wp:wrapNone/>
                      <wp:docPr id="238179" name="Ink 238179"/>
                      <wp:cNvGraphicFramePr/>
                      <a:graphic xmlns:a="http://schemas.openxmlformats.org/drawingml/2006/main">
                        <a:graphicData uri="http://schemas.microsoft.com/office/word/2010/wordprocessingInk">
                          <w14:contentPart bwMode="auto" r:id="rId1001">
                            <w14:nvContentPartPr>
                              <w14:cNvContentPartPr/>
                            </w14:nvContentPartPr>
                            <w14:xfrm>
                              <a:off x="0" y="0"/>
                              <a:ext cx="121320" cy="211320"/>
                            </w14:xfrm>
                          </w14:contentPart>
                        </a:graphicData>
                      </a:graphic>
                    </wp:anchor>
                  </w:drawing>
                </mc:Choice>
                <mc:Fallback>
                  <w:pict>
                    <v:shape id="Ink 238179" o:spid="_x0000_s1026" type="#_x0000_t75" style="position:absolute;margin-left:111.65pt;margin-top:13.9pt;width:11.4pt;height:18.55pt;z-index:25223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">
                      <v:imagedata r:id="rId1002" o:title=""/>
                    </v:shape>
                  </w:pict>
                </mc:Fallback>
              </mc:AlternateContent>
            </w:r>
            <w:r>
              <w:rPr>
                <w:rFonts w:ascii="Arial" w:hAnsi="Arial" w:cs="Arial"/>
                <w:b/>
                <w:noProof/>
                <w:sz w:val="28"/>
                <w:szCs w:val="24"/>
              </w:rPr>
              <mc:AlternateContent>
                <mc:Choice Requires="wpi">
                  <w:drawing>
                    <wp:anchor distT="0" distB="0" distL="114300" distR="114300" simplePos="0" relativeHeight="252237824" behindDoc="0" locked="0" layoutInCell="1" allowOverlap="1">
                      <wp:simplePos x="0" y="0"/>
                      <wp:positionH relativeFrom="column">
                        <wp:posOffset>1404660</wp:posOffset>
                      </wp:positionH>
                      <wp:positionV relativeFrom="paragraph">
                        <wp:posOffset>124215</wp:posOffset>
                      </wp:positionV>
                      <wp:extent cx="275760" cy="302040"/>
                      <wp:effectExtent l="38100" t="38100" r="10160" b="41275"/>
                      <wp:wrapNone/>
                      <wp:docPr id="238178" name="Ink 238178"/>
                      <wp:cNvGraphicFramePr/>
                      <a:graphic xmlns:a="http://schemas.openxmlformats.org/drawingml/2006/main">
                        <a:graphicData uri="http://schemas.microsoft.com/office/word/2010/wordprocessingInk">
                          <w14:contentPart bwMode="auto" r:id="rId1003">
                            <w14:nvContentPartPr>
                              <w14:cNvContentPartPr/>
                            </w14:nvContentPartPr>
                            <w14:xfrm>
                              <a:off x="0" y="0"/>
                              <a:ext cx="275760" cy="302040"/>
                            </w14:xfrm>
                          </w14:contentPart>
                        </a:graphicData>
                      </a:graphic>
                    </wp:anchor>
                  </w:drawing>
                </mc:Choice>
                <mc:Fallback>
                  <w:pict>
                    <v:shape id="Ink 238178" o:spid="_x0000_s1026" type="#_x0000_t75" style="position:absolute;margin-left:109.65pt;margin-top:8.85pt;width:23.6pt;height:25.75pt;z-index:25223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">
                      <v:imagedata r:id="rId1004" o:title=""/>
                    </v:shape>
                  </w:pict>
                </mc:Fallback>
              </mc:AlternateContent>
            </w:r>
            <w:r>
              <w:rPr>
                <w:rFonts w:ascii="Arial" w:hAnsi="Arial" w:cs="Arial"/>
                <w:b/>
                <w:noProof/>
                <w:sz w:val="28"/>
                <w:szCs w:val="24"/>
              </w:rPr>
              <mc:AlternateContent>
                <mc:Choice Requires="wpi">
                  <w:drawing>
                    <wp:anchor distT="0" distB="0" distL="114300" distR="114300" simplePos="0" relativeHeight="252236800" behindDoc="0" locked="0" layoutInCell="1" allowOverlap="1">
                      <wp:simplePos x="0" y="0"/>
                      <wp:positionH relativeFrom="column">
                        <wp:posOffset>795540</wp:posOffset>
                      </wp:positionH>
                      <wp:positionV relativeFrom="paragraph">
                        <wp:posOffset>138255</wp:posOffset>
                      </wp:positionV>
                      <wp:extent cx="153000" cy="286200"/>
                      <wp:effectExtent l="38100" t="38100" r="57150" b="38100"/>
                      <wp:wrapNone/>
                      <wp:docPr id="238177" name="Ink 238177"/>
                      <wp:cNvGraphicFramePr/>
                      <a:graphic xmlns:a="http://schemas.openxmlformats.org/drawingml/2006/main">
                        <a:graphicData uri="http://schemas.microsoft.com/office/word/2010/wordprocessingInk">
                          <w14:contentPart bwMode="auto" r:id="rId1005">
                            <w14:nvContentPartPr>
                              <w14:cNvContentPartPr/>
                            </w14:nvContentPartPr>
                            <w14:xfrm>
                              <a:off x="0" y="0"/>
                              <a:ext cx="153000" cy="286200"/>
                            </w14:xfrm>
                          </w14:contentPart>
                        </a:graphicData>
                      </a:graphic>
                    </wp:anchor>
                  </w:drawing>
                </mc:Choice>
                <mc:Fallback>
                  <w:pict>
                    <v:shape id="Ink 238177" o:spid="_x0000_s1026" type="#_x0000_t75" style="position:absolute;margin-left:61.7pt;margin-top:9.95pt;width:14pt;height:24.45pt;z-index:25223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">
                      <v:imagedata r:id="rId1006" o:title=""/>
                    </v:shape>
                  </w:pict>
                </mc:Fallback>
              </mc:AlternateContent>
            </w:r>
            <w:r>
              <w:rPr>
                <w:rFonts w:ascii="Arial" w:hAnsi="Arial" w:cs="Arial"/>
                <w:b/>
                <w:noProof/>
                <w:sz w:val="28"/>
                <w:szCs w:val="24"/>
              </w:rPr>
              <mc:AlternateContent>
                <mc:Choice Requires="wpi">
                  <w:drawing>
                    <wp:anchor distT="0" distB="0" distL="114300" distR="114300" simplePos="0" relativeHeight="252235776" behindDoc="0" locked="0" layoutInCell="1" allowOverlap="1">
                      <wp:simplePos x="0" y="0"/>
                      <wp:positionH relativeFrom="column">
                        <wp:posOffset>934140</wp:posOffset>
                      </wp:positionH>
                      <wp:positionV relativeFrom="paragraph">
                        <wp:posOffset>126015</wp:posOffset>
                      </wp:positionV>
                      <wp:extent cx="26280" cy="309600"/>
                      <wp:effectExtent l="38100" t="38100" r="50165" b="52705"/>
                      <wp:wrapNone/>
                      <wp:docPr id="238176" name="Ink 238176"/>
                      <wp:cNvGraphicFramePr/>
                      <a:graphic xmlns:a="http://schemas.openxmlformats.org/drawingml/2006/main">
                        <a:graphicData uri="http://schemas.microsoft.com/office/word/2010/wordprocessingInk">
                          <w14:contentPart bwMode="auto" r:id="rId1007">
                            <w14:nvContentPartPr>
                              <w14:cNvContentPartPr/>
                            </w14:nvContentPartPr>
                            <w14:xfrm>
                              <a:off x="0" y="0"/>
                              <a:ext cx="26280" cy="309600"/>
                            </w14:xfrm>
                          </w14:contentPart>
                        </a:graphicData>
                      </a:graphic>
                    </wp:anchor>
                  </w:drawing>
                </mc:Choice>
                <mc:Fallback>
                  <w:pict>
                    <v:shape id="Ink 238176" o:spid="_x0000_s1026" type="#_x0000_t75" style="position:absolute;margin-left:72.6pt;margin-top:8.95pt;width:3.95pt;height:26.35pt;z-index:25223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">
                      <v:imagedata r:id="rId1008" o:title=""/>
                    </v:shape>
                  </w:pict>
                </mc:Fallback>
              </mc:AlternateContent>
            </w:r>
            <w:r>
              <w:rPr>
                <w:rFonts w:ascii="Arial" w:hAnsi="Arial" w:cs="Arial"/>
                <w:b/>
                <w:noProof/>
                <w:sz w:val="28"/>
                <w:szCs w:val="24"/>
              </w:rPr>
              <mc:AlternateContent>
                <mc:Choice Requires="wpi">
                  <w:drawing>
                    <wp:anchor distT="0" distB="0" distL="114300" distR="114300" simplePos="0" relativeHeight="252234752" behindDoc="0" locked="0" layoutInCell="1" allowOverlap="1">
                      <wp:simplePos x="0" y="0"/>
                      <wp:positionH relativeFrom="column">
                        <wp:posOffset>754500</wp:posOffset>
                      </wp:positionH>
                      <wp:positionV relativeFrom="paragraph">
                        <wp:posOffset>93255</wp:posOffset>
                      </wp:positionV>
                      <wp:extent cx="347040" cy="350280"/>
                      <wp:effectExtent l="57150" t="38100" r="53340" b="50165"/>
                      <wp:wrapNone/>
                      <wp:docPr id="238175" name="Ink 238175"/>
                      <wp:cNvGraphicFramePr/>
                      <a:graphic xmlns:a="http://schemas.openxmlformats.org/drawingml/2006/main">
                        <a:graphicData uri="http://schemas.microsoft.com/office/word/2010/wordprocessingInk">
                          <w14:contentPart bwMode="auto" r:id="rId1009">
                            <w14:nvContentPartPr>
                              <w14:cNvContentPartPr/>
                            </w14:nvContentPartPr>
                            <w14:xfrm>
                              <a:off x="0" y="0"/>
                              <a:ext cx="347040" cy="350280"/>
                            </w14:xfrm>
                          </w14:contentPart>
                        </a:graphicData>
                      </a:graphic>
                    </wp:anchor>
                  </w:drawing>
                </mc:Choice>
                <mc:Fallback>
                  <w:pict>
                    <v:shape id="Ink 238175" o:spid="_x0000_s1026" type="#_x0000_t75" style="position:absolute;margin-left:58.45pt;margin-top:6.4pt;width:29.3pt;height:29.5pt;z-index:25223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">
                      <v:imagedata r:id="rId1010" o:title=""/>
                    </v:shape>
                  </w:pict>
                </mc:Fallback>
              </mc:AlternateContent>
            </w:r>
            <w:r>
              <w:rPr>
                <w:rFonts w:ascii="Arial" w:hAnsi="Arial" w:cs="Arial"/>
                <w:b/>
                <w:noProof/>
                <w:sz w:val="28"/>
                <w:szCs w:val="24"/>
              </w:rPr>
              <mc:AlternateContent>
                <mc:Choice Requires="wpi">
                  <w:drawing>
                    <wp:anchor distT="0" distB="0" distL="114300" distR="114300" simplePos="0" relativeHeight="252233728" behindDoc="0" locked="0" layoutInCell="1" allowOverlap="1">
                      <wp:simplePos x="0" y="0"/>
                      <wp:positionH relativeFrom="column">
                        <wp:posOffset>-44340</wp:posOffset>
                      </wp:positionH>
                      <wp:positionV relativeFrom="paragraph">
                        <wp:posOffset>11535</wp:posOffset>
                      </wp:positionV>
                      <wp:extent cx="15120" cy="526680"/>
                      <wp:effectExtent l="38100" t="38100" r="42545" b="45085"/>
                      <wp:wrapNone/>
                      <wp:docPr id="238174" name="Ink 238174"/>
                      <wp:cNvGraphicFramePr/>
                      <a:graphic xmlns:a="http://schemas.openxmlformats.org/drawingml/2006/main">
                        <a:graphicData uri="http://schemas.microsoft.com/office/word/2010/wordprocessingInk">
                          <w14:contentPart bwMode="auto" r:id="rId1011">
                            <w14:nvContentPartPr>
                              <w14:cNvContentPartPr/>
                            </w14:nvContentPartPr>
                            <w14:xfrm>
                              <a:off x="0" y="0"/>
                              <a:ext cx="15120" cy="526680"/>
                            </w14:xfrm>
                          </w14:contentPart>
                        </a:graphicData>
                      </a:graphic>
                    </wp:anchor>
                  </w:drawing>
                </mc:Choice>
                <mc:Fallback>
                  <w:pict>
                    <v:shape id="Ink 238174" o:spid="_x0000_s1026" type="#_x0000_t75" style="position:absolute;margin-left:-4.45pt;margin-top:-.05pt;width:3.15pt;height:43.4pt;z-index:25223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">
                      <v:imagedata r:id="rId1012" o:title=""/>
                    </v:shape>
                  </w:pict>
                </mc:Fallback>
              </mc:AlternateContent>
            </w:r>
            <w:r>
              <w:rPr>
                <w:rFonts w:ascii="Arial" w:hAnsi="Arial" w:cs="Arial"/>
                <w:b/>
                <w:noProof/>
                <w:sz w:val="28"/>
                <w:szCs w:val="24"/>
              </w:rPr>
              <mc:AlternateContent>
                <mc:Choice Requires="wpi">
                  <w:drawing>
                    <wp:anchor distT="0" distB="0" distL="114300" distR="114300" simplePos="0" relativeHeight="252232704" behindDoc="0" locked="0" layoutInCell="1" allowOverlap="1">
                      <wp:simplePos x="0" y="0"/>
                      <wp:positionH relativeFrom="column">
                        <wp:posOffset>1747380</wp:posOffset>
                      </wp:positionH>
                      <wp:positionV relativeFrom="paragraph">
                        <wp:posOffset>17655</wp:posOffset>
                      </wp:positionV>
                      <wp:extent cx="53640" cy="514800"/>
                      <wp:effectExtent l="38100" t="38100" r="41910" b="38100"/>
                      <wp:wrapNone/>
                      <wp:docPr id="238173" name="Ink 238173"/>
                      <wp:cNvGraphicFramePr/>
                      <a:graphic xmlns:a="http://schemas.openxmlformats.org/drawingml/2006/main">
                        <a:graphicData uri="http://schemas.microsoft.com/office/word/2010/wordprocessingInk">
                          <w14:contentPart bwMode="auto" r:id="rId1013">
                            <w14:nvContentPartPr>
                              <w14:cNvContentPartPr/>
                            </w14:nvContentPartPr>
                            <w14:xfrm>
                              <a:off x="0" y="0"/>
                              <a:ext cx="53640" cy="514800"/>
                            </w14:xfrm>
                          </w14:contentPart>
                        </a:graphicData>
                      </a:graphic>
                    </wp:anchor>
                  </w:drawing>
                </mc:Choice>
                <mc:Fallback>
                  <w:pict>
                    <v:shape id="Ink 238173" o:spid="_x0000_s1026" type="#_x0000_t75" style="position:absolute;margin-left:136.65pt;margin-top:.45pt;width:6.1pt;height:42.45pt;z-index:25223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">
                      <v:imagedata r:id="rId1014" o:title=""/>
                    </v:shape>
                  </w:pict>
                </mc:Fallback>
              </mc:AlternateContent>
            </w:r>
            <w:r>
              <w:rPr>
                <w:rFonts w:ascii="Arial" w:hAnsi="Arial" w:cs="Arial"/>
                <w:b/>
                <w:noProof/>
                <w:sz w:val="28"/>
                <w:szCs w:val="24"/>
              </w:rPr>
              <mc:AlternateContent>
                <mc:Choice Requires="wpi">
                  <w:drawing>
                    <wp:anchor distT="0" distB="0" distL="114300" distR="114300" simplePos="0" relativeHeight="252231680" behindDoc="0" locked="0" layoutInCell="1" allowOverlap="1">
                      <wp:simplePos x="0" y="0"/>
                      <wp:positionH relativeFrom="column">
                        <wp:posOffset>1225020</wp:posOffset>
                      </wp:positionH>
                      <wp:positionV relativeFrom="paragraph">
                        <wp:posOffset>30255</wp:posOffset>
                      </wp:positionV>
                      <wp:extent cx="22680" cy="483120"/>
                      <wp:effectExtent l="38100" t="38100" r="53975" b="50800"/>
                      <wp:wrapNone/>
                      <wp:docPr id="238172" name="Ink 238172"/>
                      <wp:cNvGraphicFramePr/>
                      <a:graphic xmlns:a="http://schemas.openxmlformats.org/drawingml/2006/main">
                        <a:graphicData uri="http://schemas.microsoft.com/office/word/2010/wordprocessingInk">
                          <w14:contentPart bwMode="auto" r:id="rId1015">
                            <w14:nvContentPartPr>
                              <w14:cNvContentPartPr/>
                            </w14:nvContentPartPr>
                            <w14:xfrm>
                              <a:off x="0" y="0"/>
                              <a:ext cx="22680" cy="483120"/>
                            </w14:xfrm>
                          </w14:contentPart>
                        </a:graphicData>
                      </a:graphic>
                    </wp:anchor>
                  </w:drawing>
                </mc:Choice>
                <mc:Fallback>
                  <w:pict>
                    <v:shape id="Ink 238172" o:spid="_x0000_s1026" type="#_x0000_t75" style="position:absolute;margin-left:95.5pt;margin-top:1.45pt;width:3.75pt;height:39.95pt;z-index:25223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">
                      <v:imagedata r:id="rId1016" o:title=""/>
                    </v:shape>
                  </w:pict>
                </mc:Fallback>
              </mc:AlternateContent>
            </w:r>
            <w:r>
              <w:rPr>
                <w:rFonts w:ascii="Arial" w:hAnsi="Arial" w:cs="Arial"/>
                <w:b/>
                <w:noProof/>
                <w:sz w:val="28"/>
                <w:szCs w:val="24"/>
              </w:rPr>
              <mc:AlternateContent>
                <mc:Choice Requires="wpi">
                  <w:drawing>
                    <wp:anchor distT="0" distB="0" distL="114300" distR="114300" simplePos="0" relativeHeight="252230656" behindDoc="0" locked="0" layoutInCell="1" allowOverlap="1">
                      <wp:simplePos x="0" y="0"/>
                      <wp:positionH relativeFrom="column">
                        <wp:posOffset>596460</wp:posOffset>
                      </wp:positionH>
                      <wp:positionV relativeFrom="paragraph">
                        <wp:posOffset>43575</wp:posOffset>
                      </wp:positionV>
                      <wp:extent cx="33840" cy="488880"/>
                      <wp:effectExtent l="38100" t="38100" r="42545" b="45085"/>
                      <wp:wrapNone/>
                      <wp:docPr id="238171" name="Ink 238171"/>
                      <wp:cNvGraphicFramePr/>
                      <a:graphic xmlns:a="http://schemas.openxmlformats.org/drawingml/2006/main">
                        <a:graphicData uri="http://schemas.microsoft.com/office/word/2010/wordprocessingInk">
                          <w14:contentPart bwMode="auto" r:id="rId1017">
                            <w14:nvContentPartPr>
                              <w14:cNvContentPartPr/>
                            </w14:nvContentPartPr>
                            <w14:xfrm>
                              <a:off x="0" y="0"/>
                              <a:ext cx="33840" cy="488880"/>
                            </w14:xfrm>
                          </w14:contentPart>
                        </a:graphicData>
                      </a:graphic>
                    </wp:anchor>
                  </w:drawing>
                </mc:Choice>
                <mc:Fallback>
                  <w:pict>
                    <v:shape id="Ink 238171" o:spid="_x0000_s1026" type="#_x0000_t75" style="position:absolute;margin-left:46pt;margin-top:2.5pt;width:4.6pt;height:40.45pt;z-index:25223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">
                      <v:imagedata r:id="rId1018" o:title=""/>
                    </v:shape>
                  </w:pict>
                </mc:Fallback>
              </mc:AlternateContent>
            </w:r>
            <w:r>
              <w:rPr>
                <w:rFonts w:ascii="Arial" w:hAnsi="Arial" w:cs="Arial"/>
                <w:b/>
                <w:noProof/>
                <w:sz w:val="28"/>
                <w:szCs w:val="24"/>
              </w:rPr>
              <mc:AlternateContent>
                <mc:Choice Requires="wpi">
                  <w:drawing>
                    <wp:anchor distT="0" distB="0" distL="114300" distR="114300" simplePos="0" relativeHeight="252229632" behindDoc="0" locked="0" layoutInCell="1" allowOverlap="1">
                      <wp:simplePos x="0" y="0"/>
                      <wp:positionH relativeFrom="column">
                        <wp:posOffset>-17340</wp:posOffset>
                      </wp:positionH>
                      <wp:positionV relativeFrom="paragraph">
                        <wp:posOffset>518055</wp:posOffset>
                      </wp:positionV>
                      <wp:extent cx="1771560" cy="58680"/>
                      <wp:effectExtent l="57150" t="38100" r="0" b="55880"/>
                      <wp:wrapNone/>
                      <wp:docPr id="238170" name="Ink 238170"/>
                      <wp:cNvGraphicFramePr/>
                      <a:graphic xmlns:a="http://schemas.openxmlformats.org/drawingml/2006/main">
                        <a:graphicData uri="http://schemas.microsoft.com/office/word/2010/wordprocessingInk">
                          <w14:contentPart bwMode="auto" r:id="rId1019">
                            <w14:nvContentPartPr>
                              <w14:cNvContentPartPr/>
                            </w14:nvContentPartPr>
                            <w14:xfrm>
                              <a:off x="0" y="0"/>
                              <a:ext cx="1771560" cy="58680"/>
                            </w14:xfrm>
                          </w14:contentPart>
                        </a:graphicData>
                      </a:graphic>
                    </wp:anchor>
                  </w:drawing>
                </mc:Choice>
                <mc:Fallback>
                  <w:pict>
                    <v:shape id="Ink 238170" o:spid="_x0000_s1026" type="#_x0000_t75" style="position:absolute;margin-left:-2.3pt;margin-top:39.85pt;width:141.45pt;height:6.55pt;z-index:25222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">
                      <v:imagedata r:id="rId1020" o:title=""/>
                    </v:shape>
                  </w:pict>
                </mc:Fallback>
              </mc:AlternateContent>
            </w:r>
            <w:r>
              <w:rPr>
                <w:rFonts w:ascii="Arial" w:hAnsi="Arial" w:cs="Arial"/>
                <w:b/>
                <w:noProof/>
                <w:sz w:val="28"/>
                <w:szCs w:val="24"/>
              </w:rPr>
              <mc:AlternateContent>
                <mc:Choice Requires="wpi">
                  <w:drawing>
                    <wp:anchor distT="0" distB="0" distL="114300" distR="114300" simplePos="0" relativeHeight="252228608" behindDoc="0" locked="0" layoutInCell="1" allowOverlap="1">
                      <wp:simplePos x="0" y="0"/>
                      <wp:positionH relativeFrom="column">
                        <wp:posOffset>218100</wp:posOffset>
                      </wp:positionH>
                      <wp:positionV relativeFrom="paragraph">
                        <wp:posOffset>182895</wp:posOffset>
                      </wp:positionV>
                      <wp:extent cx="88200" cy="235080"/>
                      <wp:effectExtent l="38100" t="38100" r="45720" b="50800"/>
                      <wp:wrapNone/>
                      <wp:docPr id="238169" name="Ink 238169"/>
                      <wp:cNvGraphicFramePr/>
                      <a:graphic xmlns:a="http://schemas.openxmlformats.org/drawingml/2006/main">
                        <a:graphicData uri="http://schemas.microsoft.com/office/word/2010/wordprocessingInk">
                          <w14:contentPart bwMode="auto" r:id="rId1021">
                            <w14:nvContentPartPr>
                              <w14:cNvContentPartPr/>
                            </w14:nvContentPartPr>
                            <w14:xfrm>
                              <a:off x="0" y="0"/>
                              <a:ext cx="88200" cy="235080"/>
                            </w14:xfrm>
                          </w14:contentPart>
                        </a:graphicData>
                      </a:graphic>
                    </wp:anchor>
                  </w:drawing>
                </mc:Choice>
                <mc:Fallback>
                  <w:pict>
                    <v:shape id="Ink 238169" o:spid="_x0000_s1026" type="#_x0000_t75" style="position:absolute;margin-left:16.2pt;margin-top:13.45pt;width:8.95pt;height:20.4pt;z-index:25222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">
                      <v:imagedata r:id="rId1022" o:title=""/>
                    </v:shape>
                  </w:pict>
                </mc:Fallback>
              </mc:AlternateContent>
            </w:r>
            <w:r>
              <w:rPr>
                <w:rFonts w:ascii="Arial" w:hAnsi="Arial" w:cs="Arial"/>
                <w:b/>
                <w:noProof/>
                <w:sz w:val="28"/>
                <w:szCs w:val="24"/>
              </w:rPr>
              <mc:AlternateContent>
                <mc:Choice Requires="wpi">
                  <w:drawing>
                    <wp:anchor distT="0" distB="0" distL="114300" distR="114300" simplePos="0" relativeHeight="252227584" behindDoc="0" locked="0" layoutInCell="1" allowOverlap="1">
                      <wp:simplePos x="0" y="0"/>
                      <wp:positionH relativeFrom="column">
                        <wp:posOffset>300180</wp:posOffset>
                      </wp:positionH>
                      <wp:positionV relativeFrom="paragraph">
                        <wp:posOffset>126015</wp:posOffset>
                      </wp:positionV>
                      <wp:extent cx="12600" cy="318240"/>
                      <wp:effectExtent l="38100" t="38100" r="45085" b="43815"/>
                      <wp:wrapNone/>
                      <wp:docPr id="238168" name="Ink 238168"/>
                      <wp:cNvGraphicFramePr/>
                      <a:graphic xmlns:a="http://schemas.openxmlformats.org/drawingml/2006/main">
                        <a:graphicData uri="http://schemas.microsoft.com/office/word/2010/wordprocessingInk">
                          <w14:contentPart bwMode="auto" r:id="rId1023">
                            <w14:nvContentPartPr>
                              <w14:cNvContentPartPr/>
                            </w14:nvContentPartPr>
                            <w14:xfrm>
                              <a:off x="0" y="0"/>
                              <a:ext cx="12600" cy="318240"/>
                            </w14:xfrm>
                          </w14:contentPart>
                        </a:graphicData>
                      </a:graphic>
                    </wp:anchor>
                  </w:drawing>
                </mc:Choice>
                <mc:Fallback>
                  <w:pict>
                    <v:shape id="Ink 238168" o:spid="_x0000_s1026" type="#_x0000_t75" style="position:absolute;margin-left:22.65pt;margin-top:8.95pt;width:3.05pt;height:26.95pt;z-index:25222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">
                      <v:imagedata r:id="rId1024" o:title=""/>
                    </v:shape>
                  </w:pict>
                </mc:Fallback>
              </mc:AlternateContent>
            </w:r>
            <w:r>
              <w:rPr>
                <w:rFonts w:ascii="Arial" w:hAnsi="Arial" w:cs="Arial"/>
                <w:b/>
                <w:noProof/>
                <w:sz w:val="28"/>
                <w:szCs w:val="24"/>
              </w:rPr>
              <mc:AlternateContent>
                <mc:Choice Requires="wpi">
                  <w:drawing>
                    <wp:anchor distT="0" distB="0" distL="114300" distR="114300" simplePos="0" relativeHeight="252226560" behindDoc="0" locked="0" layoutInCell="1" allowOverlap="1">
                      <wp:simplePos x="0" y="0"/>
                      <wp:positionH relativeFrom="column">
                        <wp:posOffset>160140</wp:posOffset>
                      </wp:positionH>
                      <wp:positionV relativeFrom="paragraph">
                        <wp:posOffset>125295</wp:posOffset>
                      </wp:positionV>
                      <wp:extent cx="305640" cy="345960"/>
                      <wp:effectExtent l="57150" t="38100" r="56515" b="54610"/>
                      <wp:wrapNone/>
                      <wp:docPr id="238167" name="Ink 238167"/>
                      <wp:cNvGraphicFramePr/>
                      <a:graphic xmlns:a="http://schemas.openxmlformats.org/drawingml/2006/main">
                        <a:graphicData uri="http://schemas.microsoft.com/office/word/2010/wordprocessingInk">
                          <w14:contentPart bwMode="auto" r:id="rId1025">
                            <w14:nvContentPartPr>
                              <w14:cNvContentPartPr/>
                            </w14:nvContentPartPr>
                            <w14:xfrm>
                              <a:off x="0" y="0"/>
                              <a:ext cx="305640" cy="345960"/>
                            </w14:xfrm>
                          </w14:contentPart>
                        </a:graphicData>
                      </a:graphic>
                    </wp:anchor>
                  </w:drawing>
                </mc:Choice>
                <mc:Fallback>
                  <w:pict>
                    <v:shape id="Ink 238167" o:spid="_x0000_s1026" type="#_x0000_t75" style="position:absolute;margin-left:11.65pt;margin-top:8.9pt;width:26pt;height:29.2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">
                      <v:imagedata r:id="rId1026" o:title=""/>
                    </v:shape>
                  </w:pict>
                </mc:Fallback>
              </mc:AlternateContent>
            </w:r>
            <w:r>
              <w:rPr>
                <w:rFonts w:ascii="Arial" w:hAnsi="Arial" w:cs="Arial"/>
                <w:b/>
                <w:noProof/>
                <w:sz w:val="28"/>
                <w:szCs w:val="24"/>
              </w:rPr>
              <mc:AlternateContent>
                <mc:Choice Requires="wpi">
                  <w:drawing>
                    <wp:anchor distT="0" distB="0" distL="114300" distR="114300" simplePos="0" relativeHeight="252224512" behindDoc="0" locked="0" layoutInCell="1" allowOverlap="1">
                      <wp:simplePos x="0" y="0"/>
                      <wp:positionH relativeFrom="column">
                        <wp:posOffset>-589020</wp:posOffset>
                      </wp:positionH>
                      <wp:positionV relativeFrom="paragraph">
                        <wp:posOffset>621015</wp:posOffset>
                      </wp:positionV>
                      <wp:extent cx="102240" cy="12240"/>
                      <wp:effectExtent l="38100" t="38100" r="50165" b="45085"/>
                      <wp:wrapNone/>
                      <wp:docPr id="238165" name="Ink 238165"/>
                      <wp:cNvGraphicFramePr/>
                      <a:graphic xmlns:a="http://schemas.openxmlformats.org/drawingml/2006/main">
                        <a:graphicData uri="http://schemas.microsoft.com/office/word/2010/wordprocessingInk">
                          <w14:contentPart bwMode="auto" r:id="rId1027">
                            <w14:nvContentPartPr>
                              <w14:cNvContentPartPr/>
                            </w14:nvContentPartPr>
                            <w14:xfrm>
                              <a:off x="0" y="0"/>
                              <a:ext cx="102240" cy="12240"/>
                            </w14:xfrm>
                          </w14:contentPart>
                        </a:graphicData>
                      </a:graphic>
                    </wp:anchor>
                  </w:drawing>
                </mc:Choice>
                <mc:Fallback>
                  <w:pict>
                    <v:shape id="Ink 238165" o:spid="_x0000_s1026" type="#_x0000_t75" style="position:absolute;margin-left:-47.35pt;margin-top:47.95pt;width:9.9pt;height:2.85pt;z-index:25222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">
                      <v:imagedata r:id="rId1028" o:title=""/>
                    </v:shape>
                  </w:pict>
                </mc:Fallback>
              </mc:AlternateContent>
            </w:r>
            <w:r>
              <w:rPr>
                <w:rFonts w:ascii="Arial" w:hAnsi="Arial" w:cs="Arial"/>
                <w:b/>
                <w:noProof/>
                <w:sz w:val="28"/>
                <w:szCs w:val="24"/>
              </w:rPr>
              <mc:AlternateContent>
                <mc:Choice Requires="wpi">
                  <w:drawing>
                    <wp:anchor distT="0" distB="0" distL="114300" distR="114300" simplePos="0" relativeHeight="252208128" behindDoc="0" locked="0" layoutInCell="1" allowOverlap="1">
                      <wp:simplePos x="0" y="0"/>
                      <wp:positionH relativeFrom="column">
                        <wp:posOffset>-487500</wp:posOffset>
                      </wp:positionH>
                      <wp:positionV relativeFrom="paragraph">
                        <wp:posOffset>245895</wp:posOffset>
                      </wp:positionV>
                      <wp:extent cx="6840" cy="12960"/>
                      <wp:effectExtent l="38100" t="38100" r="50800" b="44450"/>
                      <wp:wrapNone/>
                      <wp:docPr id="238149" name="Ink 238149"/>
                      <wp:cNvGraphicFramePr/>
                      <a:graphic xmlns:a="http://schemas.openxmlformats.org/drawingml/2006/main">
                        <a:graphicData uri="http://schemas.microsoft.com/office/word/2010/wordprocessingInk">
                          <w14:contentPart bwMode="auto" r:id="rId1029">
                            <w14:nvContentPartPr>
                              <w14:cNvContentPartPr/>
                            </w14:nvContentPartPr>
                            <w14:xfrm>
                              <a:off x="0" y="0"/>
                              <a:ext cx="6840" cy="12960"/>
                            </w14:xfrm>
                          </w14:contentPart>
                        </a:graphicData>
                      </a:graphic>
                    </wp:anchor>
                  </w:drawing>
                </mc:Choice>
                <mc:Fallback>
                  <w:pict>
                    <v:shape id="Ink 238149" o:spid="_x0000_s1026" type="#_x0000_t75" style="position:absolute;margin-left:-39.4pt;margin-top:18.4pt;width:2.6pt;height:2.95pt;z-index:25220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">
                      <v:imagedata r:id="rId1030" o:title=""/>
                    </v:shape>
                  </w:pict>
                </mc:Fallback>
              </mc:AlternateContent>
            </w:r>
            <w:r>
              <w:rPr>
                <w:rFonts w:ascii="Arial" w:hAnsi="Arial" w:cs="Arial"/>
                <w:b/>
                <w:noProof/>
                <w:sz w:val="28"/>
                <w:szCs w:val="24"/>
              </w:rPr>
              <mc:AlternateContent>
                <mc:Choice Requires="wpi">
                  <w:drawing>
                    <wp:anchor distT="0" distB="0" distL="114300" distR="114300" simplePos="0" relativeHeight="252190720" behindDoc="0" locked="0" layoutInCell="1" allowOverlap="1">
                      <wp:simplePos x="0" y="0"/>
                      <wp:positionH relativeFrom="column">
                        <wp:posOffset>-1712940</wp:posOffset>
                      </wp:positionH>
                      <wp:positionV relativeFrom="paragraph">
                        <wp:posOffset>169935</wp:posOffset>
                      </wp:positionV>
                      <wp:extent cx="12960" cy="6480"/>
                      <wp:effectExtent l="38100" t="38100" r="44450" b="50800"/>
                      <wp:wrapNone/>
                      <wp:docPr id="238132" name="Ink 238132"/>
                      <wp:cNvGraphicFramePr/>
                      <a:graphic xmlns:a="http://schemas.openxmlformats.org/drawingml/2006/main">
                        <a:graphicData uri="http://schemas.microsoft.com/office/word/2010/wordprocessingInk">
                          <w14:contentPart bwMode="auto" r:id="rId1031">
                            <w14:nvContentPartPr>
                              <w14:cNvContentPartPr/>
                            </w14:nvContentPartPr>
                            <w14:xfrm>
                              <a:off x="0" y="0"/>
                              <a:ext cx="12960" cy="6480"/>
                            </w14:xfrm>
                          </w14:contentPart>
                        </a:graphicData>
                      </a:graphic>
                    </wp:anchor>
                  </w:drawing>
                </mc:Choice>
                <mc:Fallback>
                  <w:pict>
                    <v:shape id="Ink 238132" o:spid="_x0000_s1026" type="#_x0000_t75" style="position:absolute;margin-left:-135.85pt;margin-top:12.45pt;width:2.9pt;height:2.4pt;z-index:25219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">
                      <v:imagedata r:id="rId1032" o:title=""/>
                    </v:shape>
                  </w:pict>
                </mc:Fallback>
              </mc:AlternateContent>
            </w:r>
          </w:p>
        </w:tc>
      </w:tr>
    </w:tbl>
    <w:p w:rsidR="00111937" w:rsidRDefault="00835CF1" w:rsidP="00111937">
      <w:pPr>
        <w:rPr>
          <w:rFonts w:ascii="Arial" w:hAnsi="Arial" w:cs="Arial"/>
          <w:b/>
          <w:sz w:val="24"/>
          <w:szCs w:val="24"/>
          <w:u w:val="single"/>
        </w:rPr>
      </w:pPr>
      <w:r>
        <w:rPr>
          <w:rFonts w:ascii="Arial" w:hAnsi="Arial" w:cs="Arial"/>
          <w:b/>
          <w:noProof/>
          <w:sz w:val="24"/>
          <w:szCs w:val="24"/>
          <w:u w:val="single"/>
        </w:rPr>
        <mc:AlternateContent>
          <mc:Choice Requires="wpi">
            <w:drawing>
              <wp:anchor distT="0" distB="0" distL="114300" distR="114300" simplePos="0" relativeHeight="252285952" behindDoc="0" locked="0" layoutInCell="1" allowOverlap="1">
                <wp:simplePos x="0" y="0"/>
                <wp:positionH relativeFrom="column">
                  <wp:posOffset>5379420</wp:posOffset>
                </wp:positionH>
                <wp:positionV relativeFrom="paragraph">
                  <wp:posOffset>4317315</wp:posOffset>
                </wp:positionV>
                <wp:extent cx="96480" cy="183240"/>
                <wp:effectExtent l="57150" t="38100" r="37465" b="45720"/>
                <wp:wrapNone/>
                <wp:docPr id="238225" name="Ink 238225"/>
                <wp:cNvGraphicFramePr/>
                <a:graphic xmlns:a="http://schemas.openxmlformats.org/drawingml/2006/main">
                  <a:graphicData uri="http://schemas.microsoft.com/office/word/2010/wordprocessingInk">
                    <w14:contentPart bwMode="auto" r:id="rId1033">
                      <w14:nvContentPartPr>
                        <w14:cNvContentPartPr/>
                      </w14:nvContentPartPr>
                      <w14:xfrm>
                        <a:off x="0" y="0"/>
                        <a:ext cx="96480" cy="183240"/>
                      </w14:xfrm>
                    </w14:contentPart>
                  </a:graphicData>
                </a:graphic>
              </wp:anchor>
            </w:drawing>
          </mc:Choice>
          <mc:Fallback>
            <w:pict>
              <v:shape id="Ink 238225" o:spid="_x0000_s1026" type="#_x0000_t75" style="position:absolute;margin-left:422.65pt;margin-top:339pt;width:9.6pt;height:16.35pt;z-index:25228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">
                <v:imagedata r:id="rId1034" o:title=""/>
              </v:shape>
            </w:pict>
          </mc:Fallback>
        </mc:AlternateContent>
      </w:r>
      <w:r>
        <w:rPr>
          <w:rFonts w:ascii="Arial" w:hAnsi="Arial" w:cs="Arial"/>
          <w:b/>
          <w:noProof/>
          <w:sz w:val="24"/>
          <w:szCs w:val="24"/>
          <w:u w:val="single"/>
        </w:rPr>
        <mc:AlternateContent>
          <mc:Choice Requires="wpi">
            <w:drawing>
              <wp:anchor distT="0" distB="0" distL="114300" distR="114300" simplePos="0" relativeHeight="252283904" behindDoc="0" locked="0" layoutInCell="1" allowOverlap="1">
                <wp:simplePos x="0" y="0"/>
                <wp:positionH relativeFrom="column">
                  <wp:posOffset>5309580</wp:posOffset>
                </wp:positionH>
                <wp:positionV relativeFrom="paragraph">
                  <wp:posOffset>4367355</wp:posOffset>
                </wp:positionV>
                <wp:extent cx="19080" cy="70200"/>
                <wp:effectExtent l="57150" t="38100" r="57150" b="44450"/>
                <wp:wrapNone/>
                <wp:docPr id="238223" name="Ink 238223"/>
                <wp:cNvGraphicFramePr/>
                <a:graphic xmlns:a="http://schemas.openxmlformats.org/drawingml/2006/main">
                  <a:graphicData uri="http://schemas.microsoft.com/office/word/2010/wordprocessingInk">
                    <w14:contentPart bwMode="auto" r:id="rId1035">
                      <w14:nvContentPartPr>
                        <w14:cNvContentPartPr/>
                      </w14:nvContentPartPr>
                      <w14:xfrm>
                        <a:off x="0" y="0"/>
                        <a:ext cx="19080" cy="70200"/>
                      </w14:xfrm>
                    </w14:contentPart>
                  </a:graphicData>
                </a:graphic>
              </wp:anchor>
            </w:drawing>
          </mc:Choice>
          <mc:Fallback>
            <w:pict>
              <v:shape id="Ink 238223" o:spid="_x0000_s1026" type="#_x0000_t75" style="position:absolute;margin-left:417.15pt;margin-top:342.95pt;width:3.4pt;height:7.45pt;z-index:25228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">
                <v:imagedata r:id="rId1036" o:title=""/>
              </v:shape>
            </w:pict>
          </mc:Fallback>
        </mc:AlternateContent>
      </w:r>
      <w:r>
        <w:rPr>
          <w:rFonts w:ascii="Arial" w:hAnsi="Arial" w:cs="Arial"/>
          <w:b/>
          <w:noProof/>
          <w:sz w:val="24"/>
          <w:szCs w:val="24"/>
          <w:u w:val="single"/>
        </w:rPr>
        <mc:AlternateContent>
          <mc:Choice Requires="wpi">
            <w:drawing>
              <wp:anchor distT="0" distB="0" distL="114300" distR="114300" simplePos="0" relativeHeight="252282880" behindDoc="0" locked="0" layoutInCell="1" allowOverlap="1">
                <wp:simplePos x="0" y="0"/>
                <wp:positionH relativeFrom="column">
                  <wp:posOffset>5205540</wp:posOffset>
                </wp:positionH>
                <wp:positionV relativeFrom="paragraph">
                  <wp:posOffset>4348275</wp:posOffset>
                </wp:positionV>
                <wp:extent cx="65520" cy="83160"/>
                <wp:effectExtent l="38100" t="38100" r="48895" b="50800"/>
                <wp:wrapNone/>
                <wp:docPr id="238222" name="Ink 238222"/>
                <wp:cNvGraphicFramePr/>
                <a:graphic xmlns:a="http://schemas.openxmlformats.org/drawingml/2006/main">
                  <a:graphicData uri="http://schemas.microsoft.com/office/word/2010/wordprocessingInk">
                    <w14:contentPart bwMode="auto" r:id="rId1037">
                      <w14:nvContentPartPr>
                        <w14:cNvContentPartPr/>
                      </w14:nvContentPartPr>
                      <w14:xfrm>
                        <a:off x="0" y="0"/>
                        <a:ext cx="65520" cy="83160"/>
                      </w14:xfrm>
                    </w14:contentPart>
                  </a:graphicData>
                </a:graphic>
              </wp:anchor>
            </w:drawing>
          </mc:Choice>
          <mc:Fallback>
            <w:pict>
              <v:shape id="Ink 238222" o:spid="_x0000_s1026" type="#_x0000_t75" style="position:absolute;margin-left:408.95pt;margin-top:341.45pt;width:7.05pt;height:8.5pt;z-index:25228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">
                <v:imagedata r:id="rId1038" o:title=""/>
              </v:shape>
            </w:pict>
          </mc:Fallback>
        </mc:AlternateContent>
      </w:r>
      <w:r>
        <w:rPr>
          <w:rFonts w:ascii="Arial" w:hAnsi="Arial" w:cs="Arial"/>
          <w:b/>
          <w:noProof/>
          <w:sz w:val="24"/>
          <w:szCs w:val="24"/>
          <w:u w:val="single"/>
        </w:rPr>
        <mc:AlternateContent>
          <mc:Choice Requires="wpi">
            <w:drawing>
              <wp:anchor distT="0" distB="0" distL="114300" distR="114300" simplePos="0" relativeHeight="252281856" behindDoc="0" locked="0" layoutInCell="1" allowOverlap="1">
                <wp:simplePos x="0" y="0"/>
                <wp:positionH relativeFrom="column">
                  <wp:posOffset>5099340</wp:posOffset>
                </wp:positionH>
                <wp:positionV relativeFrom="paragraph">
                  <wp:posOffset>4347915</wp:posOffset>
                </wp:positionV>
                <wp:extent cx="64440" cy="83520"/>
                <wp:effectExtent l="38100" t="38100" r="50165" b="50165"/>
                <wp:wrapNone/>
                <wp:docPr id="238221" name="Ink 238221"/>
                <wp:cNvGraphicFramePr/>
                <a:graphic xmlns:a="http://schemas.openxmlformats.org/drawingml/2006/main">
                  <a:graphicData uri="http://schemas.microsoft.com/office/word/2010/wordprocessingInk">
                    <w14:contentPart bwMode="auto" r:id="rId1039">
                      <w14:nvContentPartPr>
                        <w14:cNvContentPartPr/>
                      </w14:nvContentPartPr>
                      <w14:xfrm>
                        <a:off x="0" y="0"/>
                        <a:ext cx="64440" cy="83520"/>
                      </w14:xfrm>
                    </w14:contentPart>
                  </a:graphicData>
                </a:graphic>
              </wp:anchor>
            </w:drawing>
          </mc:Choice>
          <mc:Fallback>
            <w:pict>
              <v:shape id="Ink 238221" o:spid="_x0000_s1026" type="#_x0000_t75" style="position:absolute;margin-left:400.55pt;margin-top:341.4pt;width:6.95pt;height:8.5pt;z-index:25228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">
                <v:imagedata r:id="rId1040" o:title=""/>
              </v:shape>
            </w:pict>
          </mc:Fallback>
        </mc:AlternateContent>
      </w:r>
      <w:r>
        <w:rPr>
          <w:rFonts w:ascii="Arial" w:hAnsi="Arial" w:cs="Arial"/>
          <w:b/>
          <w:noProof/>
          <w:sz w:val="24"/>
          <w:szCs w:val="24"/>
          <w:u w:val="single"/>
        </w:rPr>
        <mc:AlternateContent>
          <mc:Choice Requires="wpi">
            <w:drawing>
              <wp:anchor distT="0" distB="0" distL="114300" distR="114300" simplePos="0" relativeHeight="252280832" behindDoc="0" locked="0" layoutInCell="1" allowOverlap="1">
                <wp:simplePos x="0" y="0"/>
                <wp:positionH relativeFrom="column">
                  <wp:posOffset>4997820</wp:posOffset>
                </wp:positionH>
                <wp:positionV relativeFrom="paragraph">
                  <wp:posOffset>4354755</wp:posOffset>
                </wp:positionV>
                <wp:extent cx="70200" cy="100080"/>
                <wp:effectExtent l="38100" t="38100" r="44450" b="52705"/>
                <wp:wrapNone/>
                <wp:docPr id="238220" name="Ink 238220"/>
                <wp:cNvGraphicFramePr/>
                <a:graphic xmlns:a="http://schemas.openxmlformats.org/drawingml/2006/main">
                  <a:graphicData uri="http://schemas.microsoft.com/office/word/2010/wordprocessingInk">
                    <w14:contentPart bwMode="auto" r:id="rId1041">
                      <w14:nvContentPartPr>
                        <w14:cNvContentPartPr/>
                      </w14:nvContentPartPr>
                      <w14:xfrm>
                        <a:off x="0" y="0"/>
                        <a:ext cx="70200" cy="100080"/>
                      </w14:xfrm>
                    </w14:contentPart>
                  </a:graphicData>
                </a:graphic>
              </wp:anchor>
            </w:drawing>
          </mc:Choice>
          <mc:Fallback>
            <w:pict>
              <v:shape id="Ink 238220" o:spid="_x0000_s1026" type="#_x0000_t75" style="position:absolute;margin-left:392.6pt;margin-top:341.95pt;width:7.45pt;height:9.8pt;z-index:25228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">
                <v:imagedata r:id="rId1042" o:title=""/>
              </v:shape>
            </w:pict>
          </mc:Fallback>
        </mc:AlternateContent>
      </w:r>
      <w:r w:rsidR="00111937">
        <w:rPr>
          <w:rFonts w:ascii="Arial" w:hAnsi="Arial" w:cs="Arial"/>
          <w:b/>
          <w:sz w:val="24"/>
          <w:szCs w:val="24"/>
          <w:u w:val="single"/>
        </w:rPr>
        <w:br w:type="page"/>
      </w:r>
    </w:p>
    <w:p w:rsidR="000715BD" w:rsidRPr="00441AEE" w:rsidRDefault="000715BD" w:rsidP="000715BD">
      <w:pPr>
        <w:jc w:val="left"/>
        <w:rPr>
          <w:rFonts w:ascii="Arial" w:hAnsi="Arial" w:cs="Arial"/>
          <w:b/>
          <w:sz w:val="28"/>
          <w:szCs w:val="24"/>
          <w:u w:val="single"/>
        </w:rPr>
      </w:pPr>
      <w:r w:rsidRPr="00441AEE">
        <w:rPr>
          <w:rFonts w:ascii="Arial" w:hAnsi="Arial" w:cs="Arial"/>
          <w:b/>
          <w:sz w:val="28"/>
          <w:szCs w:val="24"/>
          <w:u w:val="single"/>
        </w:rPr>
        <w:lastRenderedPageBreak/>
        <w:t>Practical Problems:</w:t>
      </w:r>
    </w:p>
    <w:p w:rsidR="000715BD" w:rsidRPr="00441AEE" w:rsidRDefault="000715BD" w:rsidP="000715BD">
      <w:pPr>
        <w:pStyle w:val="ListParagraph"/>
        <w:numPr>
          <w:ilvl w:val="0"/>
          <w:numId w:val="7"/>
        </w:numPr>
        <w:jc w:val="left"/>
        <w:rPr>
          <w:rFonts w:ascii="Arial" w:hAnsi="Arial" w:cs="Arial"/>
          <w:sz w:val="24"/>
          <w:szCs w:val="24"/>
        </w:rPr>
      </w:pPr>
      <w:r w:rsidRPr="00441AEE">
        <w:rPr>
          <w:rFonts w:ascii="Arial" w:hAnsi="Arial" w:cs="Arial"/>
          <w:bCs/>
          <w:sz w:val="24"/>
          <w:szCs w:val="24"/>
        </w:rPr>
        <w:t>The Andersons had half of a pizza left after dinner.  Their son’s typical serving size is one-third pizza.  How many of these servings will he eat if he finishes the pizza?</w:t>
      </w:r>
    </w:p>
    <w:p w:rsidR="000715BD" w:rsidRDefault="000715BD" w:rsidP="000715BD">
      <w:pPr>
        <w:ind w:left="2340" w:hanging="1620"/>
        <w:jc w:val="left"/>
        <w:rPr>
          <w:rFonts w:ascii="Arial" w:hAnsi="Arial" w:cs="Arial"/>
          <w:sz w:val="24"/>
          <w:szCs w:val="24"/>
        </w:rPr>
      </w:pPr>
      <w:r w:rsidRPr="00441AEE">
        <w:rPr>
          <w:rFonts w:ascii="Arial" w:hAnsi="Arial" w:cs="Arial"/>
          <w:b/>
          <w:sz w:val="24"/>
          <w:szCs w:val="24"/>
        </w:rPr>
        <w:t>How to solve:</w:t>
      </w:r>
      <w:r>
        <w:rPr>
          <w:rFonts w:ascii="Arial" w:hAnsi="Arial" w:cs="Arial"/>
          <w:sz w:val="24"/>
          <w:szCs w:val="24"/>
        </w:rPr>
        <w:t xml:space="preserve"> </w:t>
      </w:r>
      <w:r w:rsidRPr="00441AEE">
        <w:rPr>
          <w:rFonts w:ascii="Arial" w:hAnsi="Arial" w:cs="Arial"/>
          <w:sz w:val="24"/>
          <w:szCs w:val="24"/>
        </w:rPr>
        <w:t>If ⅓ pizza is one serving, how many servings are in the ½ pizza we are starting with in this problem?</w:t>
      </w:r>
    </w:p>
    <w:p w:rsidR="000715BD" w:rsidRDefault="000715BD" w:rsidP="000715BD">
      <w:pPr>
        <w:ind w:left="2340"/>
        <w:jc w:val="left"/>
        <w:rPr>
          <w:rFonts w:ascii="Arial" w:hAnsi="Arial" w:cs="Arial"/>
          <w:sz w:val="24"/>
          <w:szCs w:val="24"/>
        </w:rPr>
      </w:pPr>
      <w:r w:rsidRPr="00441AEE">
        <w:rPr>
          <w:rFonts w:ascii="Arial" w:hAnsi="Arial" w:cs="Arial"/>
          <w:sz w:val="24"/>
          <w:szCs w:val="24"/>
        </w:rPr>
        <w:t xml:space="preserve">Since ⅓ is less than ½, our solution will be more than one serving. </w:t>
      </w:r>
    </w:p>
    <w:p w:rsidR="000715BD" w:rsidRPr="00441AEE" w:rsidRDefault="000715BD" w:rsidP="000715BD">
      <w:pPr>
        <w:ind w:left="2340"/>
        <w:jc w:val="left"/>
        <w:rPr>
          <w:rFonts w:ascii="Arial" w:hAnsi="Arial" w:cs="Arial"/>
          <w:sz w:val="24"/>
          <w:szCs w:val="24"/>
        </w:rPr>
      </w:pPr>
      <w:r w:rsidRPr="00441AEE">
        <w:rPr>
          <w:rFonts w:ascii="Arial" w:hAnsi="Arial" w:cs="Arial"/>
          <w:sz w:val="24"/>
          <w:szCs w:val="24"/>
        </w:rPr>
        <w:t xml:space="preserve">Since the ½ pizza we have is less than </w:t>
      </w:r>
      <w:r>
        <w:rPr>
          <w:rFonts w:ascii="Arial" w:hAnsi="Arial" w:cs="Arial"/>
          <w:sz w:val="24"/>
          <w:szCs w:val="24"/>
        </w:rPr>
        <w:t xml:space="preserve">⅔ </w:t>
      </w:r>
      <w:r w:rsidRPr="00441AEE">
        <w:rPr>
          <w:rFonts w:ascii="Arial" w:hAnsi="Arial" w:cs="Arial"/>
          <w:sz w:val="24"/>
          <w:szCs w:val="24"/>
        </w:rPr>
        <w:t>(or two servings), the solution will be less than 2 servings.</w:t>
      </w:r>
    </w:p>
    <w:p w:rsidR="000715BD" w:rsidRPr="00441AEE" w:rsidRDefault="000715BD" w:rsidP="000715BD">
      <w:pPr>
        <w:ind w:left="1710" w:hanging="990"/>
        <w:jc w:val="left"/>
        <w:rPr>
          <w:rFonts w:ascii="Arial" w:hAnsi="Arial" w:cs="Arial"/>
          <w:sz w:val="24"/>
          <w:szCs w:val="24"/>
        </w:rPr>
      </w:pPr>
      <w:r w:rsidRPr="002539CD">
        <w:rPr>
          <w:rFonts w:ascii="Arial" w:hAnsi="Arial" w:cs="Arial"/>
          <w:noProof/>
          <w:sz w:val="24"/>
          <w:szCs w:val="24"/>
        </w:rPr>
        <mc:AlternateContent>
          <mc:Choice Requires="wpg">
            <w:drawing>
              <wp:anchor distT="0" distB="0" distL="114300" distR="114300" simplePos="0" relativeHeight="251679744" behindDoc="0" locked="0" layoutInCell="1" allowOverlap="1" wp14:anchorId="0B2619A2" wp14:editId="4FB2000B">
                <wp:simplePos x="0" y="0"/>
                <wp:positionH relativeFrom="column">
                  <wp:posOffset>3884118</wp:posOffset>
                </wp:positionH>
                <wp:positionV relativeFrom="paragraph">
                  <wp:posOffset>189830</wp:posOffset>
                </wp:positionV>
                <wp:extent cx="2889250" cy="2181225"/>
                <wp:effectExtent l="0" t="0" r="0" b="0"/>
                <wp:wrapNone/>
                <wp:docPr id="20" name="Group 8"/>
                <wp:cNvGraphicFramePr/>
                <a:graphic xmlns:a="http://schemas.openxmlformats.org/drawingml/2006/main">
                  <a:graphicData uri="http://schemas.microsoft.com/office/word/2010/wordprocessingGroup">
                    <wpg:wgp>
                      <wpg:cNvGrpSpPr/>
                      <wpg:grpSpPr>
                        <a:xfrm>
                          <a:off x="0" y="0"/>
                          <a:ext cx="2889250" cy="2181225"/>
                          <a:chOff x="0" y="0"/>
                          <a:chExt cx="2889323" cy="2181225"/>
                        </a:xfrm>
                      </wpg:grpSpPr>
                      <pic:pic xmlns:pic="http://schemas.openxmlformats.org/drawingml/2006/picture">
                        <pic:nvPicPr>
                          <pic:cNvPr id="238299" name="Picture 237588" descr="pizza1 copy"/>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rot="16200000">
                            <a:off x="14685" y="255154"/>
                            <a:ext cx="1765300" cy="1794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8300" name="Picture 237589" descr="circle_thirds"/>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124691" y="0"/>
                            <a:ext cx="2764632"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anchor>
            </w:drawing>
          </mc:Choice>
          <mc:Fallback>
            <w:pict>
              <v:group id="Group 8" o:spid="_x0000_s1026" style="position:absolute;margin-left:305.85pt;margin-top:14.95pt;width:227.5pt;height:171.75pt;z-index:251679744" coordsize="28893,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">
                <v:shape id="Picture 237588" o:spid="_x0000_s1027" type="#_x0000_t75" alt="pizza1 copy" style="position:absolute;left:146;top:2552;width:17653;height:1794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iswjFAAAA3wAAAA8AAABkcnMvZG93bnJldi54bWxET91qwjAUvhd8h3AGu5GZrEMnnVGmQ6YI&#10;Y3Z9gENz1habk9JE2739ciF4+fH9L9eDbcSVOl871vA8VSCIC2dqLjXkP7unBQgfkA02jknDH3lY&#10;r8ajJabG9XyiaxZKEUPYp6ihCqFNpfRFRRb91LXEkft1ncUQYVdK02Efw20jE6Xm0mLNsaHClrYV&#10;FefsYjVMso2Z746nPvm6KEnfn7k6fORaPz4M728gAg3hLr6590ZD8vI6W8TB8U/8AnL1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4rMIxQAAAN8AAAAPAAAAAAAAAAAAAAAA&#10;AJ8CAABkcnMvZG93bnJldi54bWxQSwUGAAAAAAQABAD3AAAAkQMAAAAA&#10;">
                  <v:imagedata r:id="rId1045" o:title="pizza1 copy"/>
                </v:shape>
                <v:shape id="Picture 237589" o:spid="_x0000_s1028" type="#_x0000_t75" alt="circle_thirds" style="position:absolute;left:1246;width:27647;height:21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fRbrGAAAA3wAAAA8AAABkcnMvZG93bnJldi54bWxEj0FrwkAUhO8F/8PyCr3VTRSrpq4SxFZv&#10;QVvw+sw+k2D2bchuY/z3rlDwOMzMN8xi1ZtadNS6yrKCeBiBIM6trrhQ8Pvz9T4D4TyyxtoyKbiR&#10;g9Vy8LLARNsr76k7+EIECLsEFZTeN4mULi/JoBvahjh4Z9sa9EG2hdQtXgPc1HIURR/SYMVhocSG&#10;1iXll8OfUXCqsphdvEk738yj8yU9Zt/ZVqm31z79BOGp98/wf3unFYzG08lsDo8/4QvI5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d9FusYAAADfAAAADwAAAAAAAAAAAAAA&#10;AACfAgAAZHJzL2Rvd25yZXYueG1sUEsFBgAAAAAEAAQA9wAAAJIDAAAAAA==&#10;">
                  <v:imagedata r:id="rId1046" o:title="circle_thirds"/>
                </v:shape>
              </v:group>
            </w:pict>
          </mc:Fallback>
        </mc:AlternateContent>
      </w:r>
      <w:r w:rsidRPr="00441AEE">
        <w:rPr>
          <w:rFonts w:ascii="Arial" w:hAnsi="Arial" w:cs="Arial"/>
          <w:b/>
          <w:sz w:val="24"/>
          <w:szCs w:val="24"/>
        </w:rPr>
        <w:t>Answer:</w:t>
      </w:r>
      <w:r>
        <w:rPr>
          <w:rFonts w:ascii="Arial" w:hAnsi="Arial" w:cs="Arial"/>
          <w:sz w:val="24"/>
          <w:szCs w:val="24"/>
        </w:rPr>
        <w:t xml:space="preserve"> </w:t>
      </w:r>
      <w:r w:rsidRPr="00441AEE">
        <w:rPr>
          <w:rFonts w:ascii="Arial" w:hAnsi="Arial" w:cs="Arial"/>
          <w:sz w:val="24"/>
          <w:szCs w:val="24"/>
        </w:rPr>
        <w:t xml:space="preserve">We can portion off one full serving, leaving 1/6 of the original pizza.  That sixth is ½ of a serving.  We have a total of 1½ </w:t>
      </w:r>
      <w:proofErr w:type="gramStart"/>
      <w:r w:rsidRPr="00441AEE">
        <w:rPr>
          <w:rFonts w:ascii="Arial" w:hAnsi="Arial" w:cs="Arial"/>
          <w:sz w:val="24"/>
          <w:szCs w:val="24"/>
        </w:rPr>
        <w:t>servings</w:t>
      </w:r>
      <w:proofErr w:type="gramEnd"/>
      <w:r w:rsidRPr="00441AEE">
        <w:rPr>
          <w:rFonts w:ascii="Arial" w:hAnsi="Arial" w:cs="Arial"/>
          <w:sz w:val="24"/>
          <w:szCs w:val="24"/>
        </w:rPr>
        <w:t xml:space="preserve"> in our half pizza, that are each ⅓ pizza in size.</w:t>
      </w:r>
    </w:p>
    <w:p w:rsidR="000715BD" w:rsidRDefault="000715BD" w:rsidP="000715BD">
      <w:pPr>
        <w:jc w:val="left"/>
        <w:rPr>
          <w:rFonts w:ascii="Arial" w:hAnsi="Arial" w:cs="Arial"/>
          <w:sz w:val="24"/>
          <w:szCs w:val="24"/>
        </w:rPr>
      </w:pPr>
    </w:p>
    <w:p w:rsidR="000715BD" w:rsidRDefault="000715BD" w:rsidP="000715BD">
      <w:pPr>
        <w:rPr>
          <w:rFonts w:ascii="Arial" w:hAnsi="Arial" w:cs="Arial"/>
          <w:sz w:val="24"/>
          <w:szCs w:val="24"/>
        </w:rPr>
      </w:pPr>
    </w:p>
    <w:p w:rsidR="000715BD" w:rsidRPr="00CB7BF0" w:rsidRDefault="002957B4" w:rsidP="000715BD">
      <w:pPr>
        <w:ind w:left="720"/>
        <w:jc w:val="left"/>
        <w:rPr>
          <w:rFonts w:ascii="Arial" w:hAnsi="Arial" w:cs="Arial"/>
          <w:sz w:val="24"/>
          <w:szCs w:val="24"/>
        </w:rPr>
      </w:pPr>
      <m:oMathPara>
        <m:oMathParaPr>
          <m:jc m:val="left"/>
        </m:oMathParaPr>
        <m:oMath>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2</m:t>
              </m:r>
            </m:den>
          </m:f>
          <m:r>
            <m:rPr>
              <m:sty m:val="bi"/>
            </m:rPr>
            <w:rPr>
              <w:rFonts w:ascii="Cambria Math" w:hAnsi="Cambria Math" w:cs="Arial"/>
              <w:color w:val="FF0000"/>
              <w:sz w:val="36"/>
              <w:szCs w:val="24"/>
            </w:rPr>
            <m:t>÷</m:t>
          </m:r>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3</m:t>
              </m:r>
            </m:den>
          </m:f>
          <m:r>
            <w:rPr>
              <w:rFonts w:ascii="Cambria Math" w:hAnsi="Cambria Math" w:cs="Arial"/>
              <w:sz w:val="36"/>
              <w:szCs w:val="24"/>
            </w:rPr>
            <m:t xml:space="preserve">=    </m:t>
          </m:r>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1</m:t>
              </m:r>
            </m:num>
            <m:den>
              <m:r>
                <m:rPr>
                  <m:sty m:val="bi"/>
                </m:rPr>
                <w:rPr>
                  <w:rFonts w:ascii="Cambria Math" w:hAnsi="Cambria Math" w:cs="Arial"/>
                  <w:color w:val="00B050"/>
                  <w:sz w:val="36"/>
                  <w:szCs w:val="24"/>
                </w:rPr>
                <m:t>2</m:t>
              </m:r>
            </m:den>
          </m:f>
          <m:r>
            <m:rPr>
              <m:sty m:val="bi"/>
            </m:rPr>
            <w:rPr>
              <w:rFonts w:ascii="Cambria Math" w:hAnsi="Cambria Math" w:cs="Arial"/>
              <w:color w:val="00B050"/>
              <w:sz w:val="36"/>
              <w:szCs w:val="24"/>
            </w:rPr>
            <m:t>×</m:t>
          </m:r>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3</m:t>
              </m:r>
            </m:num>
            <m:den>
              <m:r>
                <m:rPr>
                  <m:sty m:val="bi"/>
                </m:rPr>
                <w:rPr>
                  <w:rFonts w:ascii="Cambria Math" w:hAnsi="Cambria Math" w:cs="Arial"/>
                  <w:color w:val="00B050"/>
                  <w:sz w:val="36"/>
                  <w:szCs w:val="24"/>
                </w:rPr>
                <m:t>1</m:t>
              </m:r>
            </m:den>
          </m:f>
          <m:r>
            <w:rPr>
              <w:rFonts w:ascii="Cambria Math" w:hAnsi="Cambria Math" w:cs="Arial"/>
              <w:sz w:val="36"/>
              <w:szCs w:val="24"/>
            </w:rPr>
            <m:t xml:space="preserve">=    </m:t>
          </m:r>
          <m:f>
            <m:fPr>
              <m:ctrlPr>
                <w:rPr>
                  <w:rFonts w:ascii="Cambria Math" w:hAnsi="Cambria Math" w:cs="Arial"/>
                  <w:b/>
                  <w:i/>
                  <w:color w:val="0070C0"/>
                  <w:sz w:val="36"/>
                  <w:szCs w:val="24"/>
                </w:rPr>
              </m:ctrlPr>
            </m:fPr>
            <m:num>
              <m:r>
                <m:rPr>
                  <m:sty m:val="bi"/>
                </m:rPr>
                <w:rPr>
                  <w:rFonts w:ascii="Cambria Math" w:hAnsi="Cambria Math" w:cs="Arial"/>
                  <w:color w:val="0070C0"/>
                  <w:sz w:val="36"/>
                  <w:szCs w:val="24"/>
                </w:rPr>
                <m:t>3</m:t>
              </m:r>
            </m:num>
            <m:den>
              <m:r>
                <m:rPr>
                  <m:sty m:val="bi"/>
                </m:rPr>
                <w:rPr>
                  <w:rFonts w:ascii="Cambria Math" w:hAnsi="Cambria Math" w:cs="Arial"/>
                  <w:color w:val="0070C0"/>
                  <w:sz w:val="36"/>
                  <w:szCs w:val="24"/>
                </w:rPr>
                <m:t>2</m:t>
              </m:r>
            </m:den>
          </m:f>
          <m:r>
            <m:rPr>
              <m:sty m:val="bi"/>
            </m:rPr>
            <w:rPr>
              <w:rFonts w:ascii="Cambria Math" w:hAnsi="Cambria Math" w:cs="Arial"/>
              <w:color w:val="0070C0"/>
              <w:sz w:val="36"/>
              <w:szCs w:val="24"/>
            </w:rPr>
            <m:t xml:space="preserve"> </m:t>
          </m:r>
          <m:r>
            <w:rPr>
              <w:rFonts w:ascii="Cambria Math" w:hAnsi="Cambria Math" w:cs="Arial"/>
              <w:sz w:val="36"/>
              <w:szCs w:val="24"/>
            </w:rPr>
            <m:t xml:space="preserve">  =1</m:t>
          </m:r>
          <m:f>
            <m:fPr>
              <m:ctrlPr>
                <w:rPr>
                  <w:rFonts w:ascii="Cambria Math" w:hAnsi="Cambria Math" w:cs="Arial"/>
                  <w:i/>
                  <w:sz w:val="36"/>
                  <w:szCs w:val="24"/>
                </w:rPr>
              </m:ctrlPr>
            </m:fPr>
            <m:num>
              <m:r>
                <w:rPr>
                  <w:rFonts w:ascii="Cambria Math" w:hAnsi="Cambria Math" w:cs="Arial"/>
                  <w:sz w:val="36"/>
                  <w:szCs w:val="24"/>
                </w:rPr>
                <m:t>1</m:t>
              </m:r>
            </m:num>
            <m:den>
              <m:r>
                <w:rPr>
                  <w:rFonts w:ascii="Cambria Math" w:hAnsi="Cambria Math" w:cs="Arial"/>
                  <w:sz w:val="36"/>
                  <w:szCs w:val="24"/>
                </w:rPr>
                <m:t>2</m:t>
              </m:r>
            </m:den>
          </m:f>
        </m:oMath>
      </m:oMathPara>
    </w:p>
    <w:p w:rsidR="000715BD" w:rsidRDefault="000715BD" w:rsidP="000715BD">
      <w:pPr>
        <w:jc w:val="left"/>
        <w:rPr>
          <w:rFonts w:ascii="Arial" w:hAnsi="Arial" w:cs="Arial"/>
          <w:sz w:val="24"/>
          <w:szCs w:val="24"/>
        </w:rPr>
      </w:pPr>
    </w:p>
    <w:p w:rsidR="000715BD" w:rsidRDefault="000715BD" w:rsidP="000715BD">
      <w:pPr>
        <w:jc w:val="left"/>
        <w:rPr>
          <w:rFonts w:ascii="Arial" w:hAnsi="Arial" w:cs="Arial"/>
          <w:sz w:val="24"/>
          <w:szCs w:val="24"/>
        </w:rPr>
      </w:pPr>
    </w:p>
    <w:p w:rsidR="000715BD" w:rsidRDefault="000715BD" w:rsidP="000715BD">
      <w:pPr>
        <w:jc w:val="left"/>
        <w:rPr>
          <w:rFonts w:ascii="Arial" w:hAnsi="Arial" w:cs="Arial"/>
          <w:sz w:val="24"/>
          <w:szCs w:val="24"/>
        </w:rPr>
      </w:pPr>
    </w:p>
    <w:p w:rsidR="000715BD" w:rsidRPr="00CB7BF0" w:rsidRDefault="000715BD" w:rsidP="000715BD">
      <w:pPr>
        <w:pStyle w:val="ListParagraph"/>
        <w:numPr>
          <w:ilvl w:val="0"/>
          <w:numId w:val="7"/>
        </w:numPr>
        <w:jc w:val="left"/>
        <w:rPr>
          <w:rFonts w:ascii="Arial" w:hAnsi="Arial" w:cs="Arial"/>
          <w:sz w:val="24"/>
          <w:szCs w:val="24"/>
        </w:rPr>
      </w:pPr>
      <w:r w:rsidRPr="00CB7BF0">
        <w:rPr>
          <w:rFonts w:ascii="Arial" w:hAnsi="Arial" w:cs="Arial"/>
          <w:bCs/>
          <w:sz w:val="24"/>
          <w:szCs w:val="24"/>
        </w:rPr>
        <w:t>Marcy is baking brownies.  Her recipe calls for ⅓</w:t>
      </w:r>
      <w:r>
        <w:rPr>
          <w:rFonts w:ascii="Arial" w:hAnsi="Arial" w:cs="Arial"/>
          <w:bCs/>
          <w:sz w:val="24"/>
          <w:szCs w:val="24"/>
        </w:rPr>
        <w:t xml:space="preserve"> </w:t>
      </w:r>
      <w:r w:rsidRPr="00CB7BF0">
        <w:rPr>
          <w:rFonts w:ascii="Arial" w:hAnsi="Arial" w:cs="Arial"/>
          <w:bCs/>
          <w:sz w:val="24"/>
          <w:szCs w:val="24"/>
        </w:rPr>
        <w:t>cup cocoa for each batch of brownies.  Once she gets started</w:t>
      </w:r>
      <w:r>
        <w:rPr>
          <w:rFonts w:ascii="Arial" w:hAnsi="Arial" w:cs="Arial"/>
          <w:bCs/>
          <w:sz w:val="24"/>
          <w:szCs w:val="24"/>
        </w:rPr>
        <w:t>, Marcy realizes she only has ½</w:t>
      </w:r>
      <w:r w:rsidRPr="00CB7BF0">
        <w:rPr>
          <w:rFonts w:ascii="Arial" w:hAnsi="Arial" w:cs="Arial"/>
          <w:bCs/>
          <w:sz w:val="24"/>
          <w:szCs w:val="24"/>
        </w:rPr>
        <w:t xml:space="preserve"> cup cocoa.  If Marcy uses all of the cocoa, how many batches of brownies can she bake?</w:t>
      </w:r>
    </w:p>
    <w:p w:rsidR="00A042FD" w:rsidRDefault="00A042FD" w:rsidP="000715BD">
      <w:pPr>
        <w:jc w:val="left"/>
        <w:rPr>
          <w:rFonts w:ascii="Arial" w:hAnsi="Arial" w:cs="Arial"/>
          <w:sz w:val="24"/>
          <w:szCs w:val="24"/>
        </w:rPr>
      </w:pPr>
    </w:p>
    <w:p w:rsidR="00A042FD" w:rsidRDefault="00A042FD">
      <w:pPr>
        <w:rPr>
          <w:rFonts w:ascii="Arial" w:hAnsi="Arial" w:cs="Arial"/>
          <w:sz w:val="24"/>
          <w:szCs w:val="24"/>
        </w:rPr>
      </w:pPr>
      <w:r>
        <w:rPr>
          <w:rFonts w:ascii="Arial" w:hAnsi="Arial" w:cs="Arial"/>
          <w:noProof/>
          <w:sz w:val="24"/>
          <w:szCs w:val="24"/>
        </w:rPr>
        <mc:AlternateContent>
          <mc:Choice Requires="wpg">
            <w:drawing>
              <wp:anchor distT="0" distB="0" distL="114300" distR="114300" simplePos="0" relativeHeight="251701248" behindDoc="0" locked="0" layoutInCell="1" allowOverlap="1" wp14:anchorId="5E35AE74" wp14:editId="4C728CCE">
                <wp:simplePos x="0" y="0"/>
                <wp:positionH relativeFrom="column">
                  <wp:posOffset>339840</wp:posOffset>
                </wp:positionH>
                <wp:positionV relativeFrom="paragraph">
                  <wp:posOffset>-4091</wp:posOffset>
                </wp:positionV>
                <wp:extent cx="5334635" cy="2703195"/>
                <wp:effectExtent l="0" t="0" r="0" b="1905"/>
                <wp:wrapNone/>
                <wp:docPr id="73754" name="Group 73754"/>
                <wp:cNvGraphicFramePr/>
                <a:graphic xmlns:a="http://schemas.openxmlformats.org/drawingml/2006/main">
                  <a:graphicData uri="http://schemas.microsoft.com/office/word/2010/wordprocessingGroup">
                    <wpg:wgp>
                      <wpg:cNvGrpSpPr/>
                      <wpg:grpSpPr>
                        <a:xfrm>
                          <a:off x="0" y="0"/>
                          <a:ext cx="5334635" cy="2703195"/>
                          <a:chOff x="0" y="0"/>
                          <a:chExt cx="5335267" cy="2703638"/>
                        </a:xfrm>
                      </wpg:grpSpPr>
                      <wpg:grpSp>
                        <wpg:cNvPr id="238302" name="Group 73752"/>
                        <wpg:cNvGrpSpPr/>
                        <wpg:grpSpPr>
                          <a:xfrm>
                            <a:off x="0" y="0"/>
                            <a:ext cx="3604142" cy="2700020"/>
                            <a:chOff x="0" y="0"/>
                            <a:chExt cx="3846374" cy="3412431"/>
                          </a:xfrm>
                        </wpg:grpSpPr>
                        <wps:wsp>
                          <wps:cNvPr id="238303" name="Text Box 26"/>
                          <wps:cNvSpPr txBox="1">
                            <a:spLocks noChangeArrowheads="1"/>
                          </wps:cNvSpPr>
                          <wps:spPr bwMode="auto">
                            <a:xfrm>
                              <a:off x="903768" y="0"/>
                              <a:ext cx="2498651" cy="80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Three batches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3</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wps:txbx>
                          <wps:bodyPr wrap="square">
                            <a:noAutofit/>
                          </wps:bodyPr>
                        </wps:wsp>
                        <wpg:grpSp>
                          <wpg:cNvPr id="238304" name="Group 73751"/>
                          <wpg:cNvGrpSpPr/>
                          <wpg:grpSpPr>
                            <a:xfrm>
                              <a:off x="0" y="170121"/>
                              <a:ext cx="3846374" cy="3242310"/>
                              <a:chOff x="0" y="0"/>
                              <a:chExt cx="3846374" cy="3242310"/>
                            </a:xfrm>
                          </wpg:grpSpPr>
                          <wps:wsp>
                            <wps:cNvPr id="238305" name="TextBox 11"/>
                            <wps:cNvSpPr txBox="1">
                              <a:spLocks noChangeArrowheads="1"/>
                            </wps:cNvSpPr>
                            <wps:spPr bwMode="auto">
                              <a:xfrm>
                                <a:off x="0" y="0"/>
                                <a:ext cx="1020445" cy="324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28"/>
                                      <w:szCs w:val="36"/>
                                    </w:rPr>
                                    <w:t>1 cup</w:t>
                                  </w: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32"/>
                                      <w:szCs w:val="40"/>
                                    </w:rPr>
                                    <w:tab/>
                                  </w:r>
                                  <w:r w:rsidRPr="003E21DB">
                                    <w:rPr>
                                      <w:rFonts w:asciiTheme="minorHAnsi" w:hAnsi="Calibri" w:cstheme="minorBidi"/>
                                      <w:color w:val="000000" w:themeColor="text1"/>
                                      <w:kern w:val="24"/>
                                      <w:sz w:val="32"/>
                                      <w:szCs w:val="40"/>
                                    </w:rPr>
                                    <w:tab/>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r w:rsidRPr="003E21DB">
                                    <w:rPr>
                                      <w:rFonts w:asciiTheme="minorHAnsi" w:hAnsi="Calibri" w:cstheme="minorBidi"/>
                                      <w:color w:val="000000" w:themeColor="text1"/>
                                      <w:kern w:val="24"/>
                                      <w:sz w:val="28"/>
                                      <w:szCs w:val="36"/>
                                    </w:rPr>
                                    <w:t xml:space="preserve">   </w:t>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sz w:val="20"/>
                                    </w:rPr>
                                  </w:pPr>
                                  <w:r w:rsidRPr="003E21DB">
                                    <w:rPr>
                                      <w:rFonts w:asciiTheme="minorHAnsi" w:hAnsiTheme="minorHAnsi" w:cstheme="minorBidi"/>
                                      <w:color w:val="000000" w:themeColor="text1"/>
                                      <w:kern w:val="24"/>
                                      <w:sz w:val="28"/>
                                      <w:szCs w:val="36"/>
                                    </w:rPr>
                                    <w:t>½</w:t>
                                  </w:r>
                                  <w:r w:rsidRPr="003E21DB">
                                    <w:rPr>
                                      <w:rFonts w:asciiTheme="minorHAnsi" w:hAnsi="Calibri" w:cstheme="minorBidi"/>
                                      <w:color w:val="000000" w:themeColor="text1"/>
                                      <w:kern w:val="24"/>
                                      <w:sz w:val="28"/>
                                      <w:szCs w:val="36"/>
                                    </w:rPr>
                                    <w:t xml:space="preserve"> cup</w:t>
                                  </w: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12"/>
                                      <w:szCs w:val="16"/>
                                    </w:rPr>
                                    <w:tab/>
                                  </w:r>
                                  <w:r w:rsidRPr="003E21DB">
                                    <w:rPr>
                                      <w:rFonts w:asciiTheme="minorHAnsi" w:hAnsi="Calibri" w:cstheme="minorBidi"/>
                                      <w:color w:val="000000" w:themeColor="text1"/>
                                      <w:kern w:val="24"/>
                                      <w:sz w:val="28"/>
                                      <w:szCs w:val="36"/>
                                    </w:rPr>
                                    <w:tab/>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28"/>
                                      <w:szCs w:val="36"/>
                                    </w:rPr>
                                    <w:t>0 cups</w:t>
                                  </w:r>
                                </w:p>
                              </w:txbxContent>
                            </wps:txbx>
                            <wps:bodyPr wrap="square">
                              <a:noAutofit/>
                            </wps:bodyPr>
                          </wps:wsp>
                          <wps:wsp>
                            <wps:cNvPr id="238306" name="Straight Connector 10"/>
                            <wps:cNvCnPr>
                              <a:cxnSpLocks noChangeShapeType="1"/>
                            </wps:cNvCnPr>
                            <wps:spPr bwMode="auto">
                              <a:xfrm flipH="1">
                                <a:off x="882503" y="180753"/>
                                <a:ext cx="15240" cy="2861945"/>
                              </a:xfrm>
                              <a:prstGeom prst="line">
                                <a:avLst/>
                              </a:prstGeom>
                              <a:noFill/>
                              <a:ln w="9525" algn="ctr">
                                <a:solidFill>
                                  <a:schemeClr val="tx1"/>
                                </a:solidFill>
                                <a:round/>
                                <a:headEnd type="oval" w="med" len="med"/>
                                <a:tailEnd type="oval" w="med" len="med"/>
                              </a:ln>
                              <a:extLst>
                                <a:ext uri="{909E8E84-426E-40DD-AFC4-6F175D3DCCD1}">
                                  <a14:hiddenFill xmlns:a14="http://schemas.microsoft.com/office/drawing/2010/main">
                                    <a:noFill/>
                                  </a14:hiddenFill>
                                </a:ext>
                              </a:extLst>
                            </wps:spPr>
                            <wps:bodyPr/>
                          </wps:wsp>
                          <wps:wsp>
                            <wps:cNvPr id="238307" name="Straight Connector 16"/>
                            <wps:cNvCnPr>
                              <a:cxnSpLocks noChangeShapeType="1"/>
                            </wps:cNvCnPr>
                            <wps:spPr bwMode="auto">
                              <a:xfrm>
                                <a:off x="691117" y="1605516"/>
                                <a:ext cx="41440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s:wsp>
                            <wps:cNvPr id="238308" name="Straight Connector 18"/>
                            <wps:cNvCnPr>
                              <a:cxnSpLocks noChangeShapeType="1"/>
                            </wps:cNvCnPr>
                            <wps:spPr bwMode="auto">
                              <a:xfrm>
                                <a:off x="786810" y="1137683"/>
                                <a:ext cx="23368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s:wsp>
                            <wps:cNvPr id="238309" name="Straight Arrow Connector 22"/>
                            <wps:cNvCnPr>
                              <a:cxnSpLocks noChangeShapeType="1"/>
                            </wps:cNvCnPr>
                            <wps:spPr bwMode="auto">
                              <a:xfrm flipH="1">
                                <a:off x="1190847" y="1584251"/>
                                <a:ext cx="1305530" cy="0"/>
                              </a:xfrm>
                              <a:prstGeom prst="straightConnector1">
                                <a:avLst/>
                              </a:prstGeom>
                              <a:noFill/>
                              <a:ln w="57150" algn="ctr">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38310" name="TextBox 26"/>
                            <wps:cNvSpPr txBox="1">
                              <a:spLocks noChangeArrowheads="1"/>
                            </wps:cNvSpPr>
                            <wps:spPr bwMode="auto">
                              <a:xfrm>
                                <a:off x="2574312" y="1382232"/>
                                <a:ext cx="1272062" cy="659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887" w:rsidRPr="003E21DB" w:rsidRDefault="003E21DB" w:rsidP="001A3887">
                                  <w:pPr>
                                    <w:pStyle w:val="NormalWeb"/>
                                    <w:spacing w:before="0" w:beforeAutospacing="0" w:after="0" w:afterAutospacing="0"/>
                                    <w:rPr>
                                      <w:rFonts w:ascii="Arial" w:hAnsi="Arial" w:cs="Arial"/>
                                      <w:sz w:val="20"/>
                                    </w:rPr>
                                  </w:pPr>
                                  <m:oMath>
                                    <m:r>
                                      <w:rPr>
                                        <w:rFonts w:ascii="Cambria Math" w:hAnsi="Cambria Math" w:cs="Arial"/>
                                        <w:color w:val="000000" w:themeColor="text1"/>
                                        <w:kern w:val="24"/>
                                        <w:sz w:val="28"/>
                                        <w:szCs w:val="36"/>
                                      </w:rPr>
                                      <m:t>1</m:t>
                                    </m:r>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1</m:t>
                                        </m:r>
                                      </m:num>
                                      <m:den>
                                        <m:r>
                                          <w:rPr>
                                            <w:rFonts w:ascii="Cambria Math" w:hAnsi="Cambria Math" w:cs="Arial"/>
                                            <w:color w:val="000000" w:themeColor="text1"/>
                                            <w:kern w:val="24"/>
                                            <w:sz w:val="28"/>
                                            <w:szCs w:val="36"/>
                                          </w:rPr>
                                          <m:t>2</m:t>
                                        </m:r>
                                      </m:den>
                                    </m:f>
                                  </m:oMath>
                                  <w:r w:rsidRPr="003E21DB">
                                    <w:rPr>
                                      <w:rFonts w:ascii="Arial" w:hAnsi="Arial" w:cs="Arial"/>
                                      <w:color w:val="000000" w:themeColor="text1"/>
                                      <w:kern w:val="24"/>
                                      <w:sz w:val="28"/>
                                      <w:szCs w:val="36"/>
                                    </w:rPr>
                                    <w:t xml:space="preserve"> </w:t>
                                  </w:r>
                                  <w:proofErr w:type="gramStart"/>
                                  <w:r w:rsidR="001A3887" w:rsidRPr="003E21DB">
                                    <w:rPr>
                                      <w:rFonts w:ascii="Arial" w:hAnsi="Arial" w:cs="Arial"/>
                                      <w:color w:val="000000" w:themeColor="text1"/>
                                      <w:kern w:val="24"/>
                                      <w:sz w:val="28"/>
                                      <w:szCs w:val="36"/>
                                    </w:rPr>
                                    <w:t>batches</w:t>
                                  </w:r>
                                  <w:proofErr w:type="gramEnd"/>
                                </w:p>
                              </w:txbxContent>
                            </wps:txbx>
                            <wps:bodyPr wrap="square">
                              <a:noAutofit/>
                            </wps:bodyPr>
                          </wps:wsp>
                          <wps:wsp>
                            <wps:cNvPr id="238311" name="Text Box 21"/>
                            <wps:cNvSpPr txBox="1">
                              <a:spLocks noChangeArrowheads="1"/>
                            </wps:cNvSpPr>
                            <wps:spPr bwMode="auto">
                              <a:xfrm>
                                <a:off x="956931" y="1658679"/>
                                <a:ext cx="214693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One batch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1</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wps:txbx>
                            <wps:bodyPr wrap="square">
                              <a:noAutofit/>
                            </wps:bodyPr>
                          </wps:wsp>
                          <wps:wsp>
                            <wps:cNvPr id="238312" name="Text Box 24"/>
                            <wps:cNvSpPr txBox="1">
                              <a:spLocks noChangeArrowheads="1"/>
                            </wps:cNvSpPr>
                            <wps:spPr bwMode="auto">
                              <a:xfrm>
                                <a:off x="956813" y="765544"/>
                                <a:ext cx="2326927" cy="8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Two batches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2</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wps:txbx>
                            <wps:bodyPr wrap="square">
                              <a:noAutofit/>
                            </wps:bodyPr>
                          </wps:wsp>
                          <wps:wsp>
                            <wps:cNvPr id="238313" name="Straight Connector 18"/>
                            <wps:cNvCnPr>
                              <a:cxnSpLocks noChangeShapeType="1"/>
                            </wps:cNvCnPr>
                            <wps:spPr bwMode="auto">
                              <a:xfrm>
                                <a:off x="786810" y="637953"/>
                                <a:ext cx="23368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s:wsp>
                            <wps:cNvPr id="238314" name="Straight Connector 18"/>
                            <wps:cNvCnPr>
                              <a:cxnSpLocks noChangeShapeType="1"/>
                            </wps:cNvCnPr>
                            <wps:spPr bwMode="auto">
                              <a:xfrm>
                                <a:off x="776177" y="2041451"/>
                                <a:ext cx="23368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s:wsp>
                            <wps:cNvPr id="238315" name="Straight Connector 18"/>
                            <wps:cNvCnPr>
                              <a:cxnSpLocks noChangeShapeType="1"/>
                            </wps:cNvCnPr>
                            <wps:spPr bwMode="auto">
                              <a:xfrm>
                                <a:off x="776177" y="2530548"/>
                                <a:ext cx="23368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wps:spPr>
                            <wps:bodyPr/>
                          </wps:wsp>
                        </wpg:grpSp>
                      </wpg:grpSp>
                      <wps:wsp>
                        <wps:cNvPr id="238316" name="Text Box 73753"/>
                        <wps:cNvSpPr txBox="1"/>
                        <wps:spPr>
                          <a:xfrm>
                            <a:off x="3753293" y="138223"/>
                            <a:ext cx="1581974" cy="25654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C00FA" w:rsidRPr="004C00FA" w:rsidRDefault="002957B4" w:rsidP="004C00FA">
                              <w:pPr>
                                <w:spacing w:line="480" w:lineRule="auto"/>
                                <w:rPr>
                                  <w:rFonts w:eastAsiaTheme="minorEastAsia"/>
                                  <w:sz w:val="36"/>
                                  <w:szCs w:val="24"/>
                                </w:rPr>
                              </w:pPr>
                              <m:oMathPara>
                                <m:oMath>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2</m:t>
                                      </m:r>
                                    </m:den>
                                  </m:f>
                                  <m:r>
                                    <m:rPr>
                                      <m:sty m:val="bi"/>
                                    </m:rPr>
                                    <w:rPr>
                                      <w:rFonts w:ascii="Cambria Math" w:hAnsi="Cambria Math" w:cs="Arial"/>
                                      <w:color w:val="FF0000"/>
                                      <w:sz w:val="36"/>
                                      <w:szCs w:val="24"/>
                                    </w:rPr>
                                    <m:t>÷</m:t>
                                  </m:r>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3</m:t>
                                      </m:r>
                                    </m:den>
                                  </m:f>
                                  <m:r>
                                    <w:rPr>
                                      <w:rFonts w:ascii="Cambria Math" w:hAnsi="Cambria Math" w:cs="Arial"/>
                                      <w:sz w:val="36"/>
                                      <w:szCs w:val="24"/>
                                    </w:rPr>
                                    <m:t xml:space="preserve">= </m:t>
                                  </m:r>
                                </m:oMath>
                              </m:oMathPara>
                            </w:p>
                            <w:p w:rsidR="004C00FA" w:rsidRPr="004C00FA" w:rsidRDefault="002957B4" w:rsidP="004C00FA">
                              <w:pPr>
                                <w:spacing w:line="480" w:lineRule="auto"/>
                                <w:rPr>
                                  <w:rFonts w:eastAsiaTheme="minorEastAsia"/>
                                  <w:sz w:val="36"/>
                                  <w:szCs w:val="24"/>
                                </w:rPr>
                              </w:pPr>
                              <m:oMathPara>
                                <m:oMath>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1</m:t>
                                      </m:r>
                                    </m:num>
                                    <m:den>
                                      <m:r>
                                        <m:rPr>
                                          <m:sty m:val="bi"/>
                                        </m:rPr>
                                        <w:rPr>
                                          <w:rFonts w:ascii="Cambria Math" w:hAnsi="Cambria Math" w:cs="Arial"/>
                                          <w:color w:val="00B050"/>
                                          <w:sz w:val="36"/>
                                          <w:szCs w:val="24"/>
                                        </w:rPr>
                                        <m:t>2</m:t>
                                      </m:r>
                                    </m:den>
                                  </m:f>
                                  <m:r>
                                    <m:rPr>
                                      <m:sty m:val="bi"/>
                                    </m:rPr>
                                    <w:rPr>
                                      <w:rFonts w:ascii="Cambria Math" w:hAnsi="Cambria Math" w:cs="Arial"/>
                                      <w:color w:val="00B050"/>
                                      <w:sz w:val="36"/>
                                      <w:szCs w:val="24"/>
                                    </w:rPr>
                                    <m:t>×</m:t>
                                  </m:r>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3</m:t>
                                      </m:r>
                                    </m:num>
                                    <m:den>
                                      <m:r>
                                        <m:rPr>
                                          <m:sty m:val="bi"/>
                                        </m:rPr>
                                        <w:rPr>
                                          <w:rFonts w:ascii="Cambria Math" w:hAnsi="Cambria Math" w:cs="Arial"/>
                                          <w:color w:val="00B050"/>
                                          <w:sz w:val="36"/>
                                          <w:szCs w:val="24"/>
                                        </w:rPr>
                                        <m:t>1</m:t>
                                      </m:r>
                                    </m:den>
                                  </m:f>
                                  <m:r>
                                    <w:rPr>
                                      <w:rFonts w:ascii="Cambria Math" w:hAnsi="Cambria Math" w:cs="Arial"/>
                                      <w:sz w:val="36"/>
                                      <w:szCs w:val="24"/>
                                    </w:rPr>
                                    <m:t>=</m:t>
                                  </m:r>
                                </m:oMath>
                              </m:oMathPara>
                            </w:p>
                            <w:p w:rsidR="004C00FA" w:rsidRPr="004C00FA" w:rsidRDefault="002957B4" w:rsidP="004C00FA">
                              <w:pPr>
                                <w:spacing w:line="480" w:lineRule="auto"/>
                                <w:rPr>
                                  <w:rFonts w:eastAsiaTheme="minorEastAsia"/>
                                  <w:sz w:val="36"/>
                                  <w:szCs w:val="24"/>
                                </w:rPr>
                              </w:pPr>
                              <m:oMathPara>
                                <m:oMath>
                                  <m:f>
                                    <m:fPr>
                                      <m:ctrlPr>
                                        <w:rPr>
                                          <w:rFonts w:ascii="Cambria Math" w:hAnsi="Cambria Math" w:cs="Arial"/>
                                          <w:b/>
                                          <w:i/>
                                          <w:color w:val="0070C0"/>
                                          <w:sz w:val="36"/>
                                          <w:szCs w:val="24"/>
                                        </w:rPr>
                                      </m:ctrlPr>
                                    </m:fPr>
                                    <m:num>
                                      <m:r>
                                        <m:rPr>
                                          <m:sty m:val="bi"/>
                                        </m:rPr>
                                        <w:rPr>
                                          <w:rFonts w:ascii="Cambria Math" w:hAnsi="Cambria Math" w:cs="Arial"/>
                                          <w:color w:val="0070C0"/>
                                          <w:sz w:val="36"/>
                                          <w:szCs w:val="24"/>
                                        </w:rPr>
                                        <m:t>3</m:t>
                                      </m:r>
                                    </m:num>
                                    <m:den>
                                      <m:r>
                                        <m:rPr>
                                          <m:sty m:val="bi"/>
                                        </m:rPr>
                                        <w:rPr>
                                          <w:rFonts w:ascii="Cambria Math" w:hAnsi="Cambria Math" w:cs="Arial"/>
                                          <w:color w:val="0070C0"/>
                                          <w:sz w:val="36"/>
                                          <w:szCs w:val="24"/>
                                        </w:rPr>
                                        <m:t>2</m:t>
                                      </m:r>
                                    </m:den>
                                  </m:f>
                                  <m:r>
                                    <w:rPr>
                                      <w:rFonts w:ascii="Cambria Math" w:hAnsi="Cambria Math" w:cs="Arial"/>
                                      <w:sz w:val="36"/>
                                      <w:szCs w:val="24"/>
                                    </w:rPr>
                                    <m:t>=1</m:t>
                                  </m:r>
                                  <m:f>
                                    <m:fPr>
                                      <m:ctrlPr>
                                        <w:rPr>
                                          <w:rFonts w:ascii="Cambria Math" w:hAnsi="Cambria Math" w:cs="Arial"/>
                                          <w:i/>
                                          <w:sz w:val="36"/>
                                          <w:szCs w:val="24"/>
                                        </w:rPr>
                                      </m:ctrlPr>
                                    </m:fPr>
                                    <m:num>
                                      <m:r>
                                        <w:rPr>
                                          <w:rFonts w:ascii="Cambria Math" w:hAnsi="Cambria Math" w:cs="Arial"/>
                                          <w:sz w:val="36"/>
                                          <w:szCs w:val="24"/>
                                        </w:rPr>
                                        <m:t>1</m:t>
                                      </m:r>
                                    </m:num>
                                    <m:den>
                                      <m:r>
                                        <w:rPr>
                                          <w:rFonts w:ascii="Cambria Math" w:hAnsi="Cambria Math" w:cs="Arial"/>
                                          <w:sz w:val="36"/>
                                          <w:szCs w:val="24"/>
                                        </w:rPr>
                                        <m:t>2</m:t>
                                      </m:r>
                                    </m:den>
                                  </m:f>
                                </m:oMath>
                              </m:oMathPara>
                            </w:p>
                            <w:p w:rsidR="00430CA6" w:rsidRPr="004C00FA" w:rsidRDefault="00430CA6" w:rsidP="004C00FA">
                              <w:pPr>
                                <w:spacing w:line="480" w:lineRule="auto"/>
                                <w:rPr>
                                  <w:rFonts w:eastAsiaTheme="minorEastAsia"/>
                                </w:rPr>
                              </w:pP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3754" o:spid="_x0000_s1037" style="position:absolute;left:0;text-align:left;margin-left:26.75pt;margin-top:-.3pt;width:420.05pt;height:212.85pt;z-index:251701248" coordsize="53352,27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">
                <v:group id="Group 73752" o:spid="_x0000_s1038" style="position:absolute;width:36041;height:27000" coordsize="38463,3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giccAAADeAAAADwAAAGRycy9kb3ducmV2LnhtbESPS4vCQBCE74L/YeiF&#10;vekkig+yjiKiyx5E8AHircm0STDTEzJjEv/9zsKCx6KqvqIWq86UoqHaFZYVxMMIBHFqdcGZgst5&#10;N5iDcB5ZY2mZFLzIwWrZ7y0w0bblIzUnn4kAYZeggtz7KpHSpTkZdENbEQfvbmuDPsg6k7rGNsBN&#10;KUdRNJUGCw4LOVa0ySl9nJ5GwXeL7Xocb5v947553c6Tw3Ufk1KfH936C4Snzr/D/+0frWA2nk1G&#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QlgiccAAADe&#10;AAAADwAAAAAAAAAAAAAAAACqAgAAZHJzL2Rvd25yZXYueG1sUEsFBgAAAAAEAAQA+gAAAJ4DAAAA&#10;AA==&#10;">
                  <v:shapetype id="_x0000_t202" coordsize="21600,21600" o:spt="202" path="m,l,21600r21600,l21600,xe">
                    <v:stroke joinstyle="miter"/>
                    <v:path gradientshapeok="t" o:connecttype="rect"/>
                  </v:shapetype>
                  <v:shape id="Text Box 26" o:spid="_x0000_s1039" type="#_x0000_t202" style="position:absolute;left:9037;width:24987;height:8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UQcUA&#10;AADeAAAADwAAAGRycy9kb3ducmV2LnhtbESPT2sCMRTE7wW/Q3iCt5rU/26NIkqhp0qtCt4em+fu&#10;4uZl2UR3++2bguBxmJnfMItVa0txp9oXjjW89RUI4tSZgjMNh5+P1xkIH5ANlo5Jwy95WC07LwtM&#10;jGv4m+77kIkIYZ+ghjyEKpHSpzlZ9H1XEUfv4mqLIco6k6bGJsJtKQdKTaTFguNCjhVtckqv+5vV&#10;cPy6nE8jtcu2dlw1rlWS7Vxq3eu263cQgdrwDD/an0bDdDgdTeD/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KtRBxQAAAN4AAAAPAAAAAAAAAAAAAAAAAJgCAABkcnMv&#10;ZG93bnJldi54bWxQSwUGAAAAAAQABAD1AAAAigMAAAAA&#10;" filled="f" stroked="f">
                    <v:textbo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Three batches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3</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v:textbox>
                  </v:shape>
                  <v:group id="Group 73751" o:spid="_x0000_s1040" style="position:absolute;top:1701;width:38463;height:32423" coordsize="38463,32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v+/scAAADeAAAADwAAAGRycy9kb3ducmV2LnhtbESPT4vCMBTE7wt+h/AE&#10;b2taxXWpRhFR2YMs+AcWb4/m2Rabl9LEtn77jSB4HGbmN8x82ZlSNFS7wrKCeBiBIE6tLjhTcD5t&#10;P79BOI+ssbRMCh7kYLnofcwx0bblAzVHn4kAYZeggtz7KpHSpTkZdENbEQfvamuDPsg6k7rGNsBN&#10;KUdR9CUNFhwWcqxonVN6O96Ngl2L7Wocb5r97bp+XE6T3799TEoN+t1qBsJT59/hV/tHK5iOp5MY&#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dv+/scAAADe&#10;AAAADwAAAAAAAAAAAAAAAACqAgAAZHJzL2Rvd25yZXYueG1sUEsFBgAAAAAEAAQA+gAAAJ4DAAAA&#10;AA==&#10;">
                    <v:shape id="TextBox 11" o:spid="_x0000_s1041" type="#_x0000_t202" style="position:absolute;width:10204;height:3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SMcA&#10;AADeAAAADwAAAGRycy9kb3ducmV2LnhtbESPT2vCQBTE74LfYXmF3upu/FM1zSrSIvTUUquCt0f2&#10;mQSzb0N2a9Jv3xUKHoeZ+Q2TrXtbiyu1vnKsIRkpEMS5MxUXGvbf26cFCB+QDdaOScMveVivhoMM&#10;U+M6/qLrLhQiQtinqKEMoUml9HlJFv3INcTRO7vWYoiyLaRpsYtwW8uxUs/SYsVxocSGXkvKL7sf&#10;q+HwcT4dp+qzeLOzpnO9kmyXUuvHh37zAiJQH+7h//a70TCfzCcJ3O7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FP0jHAAAA3gAAAA8AAAAAAAAAAAAAAAAAmAIAAGRy&#10;cy9kb3ducmV2LnhtbFBLBQYAAAAABAAEAPUAAACMAwAAAAA=&#10;" filled="f" stroked="f">
                      <v:textbox>
                        <w:txbxContent>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28"/>
                                <w:szCs w:val="36"/>
                              </w:rPr>
                              <w:t>1 cup</w:t>
                            </w: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32"/>
                                <w:szCs w:val="40"/>
                              </w:rPr>
                              <w:tab/>
                            </w:r>
                            <w:r w:rsidRPr="003E21DB">
                              <w:rPr>
                                <w:rFonts w:asciiTheme="minorHAnsi" w:hAnsi="Calibri" w:cstheme="minorBidi"/>
                                <w:color w:val="000000" w:themeColor="text1"/>
                                <w:kern w:val="24"/>
                                <w:sz w:val="32"/>
                                <w:szCs w:val="40"/>
                              </w:rPr>
                              <w:tab/>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r w:rsidRPr="003E21DB">
                              <w:rPr>
                                <w:rFonts w:asciiTheme="minorHAnsi" w:hAnsi="Calibri" w:cstheme="minorBidi"/>
                                <w:color w:val="000000" w:themeColor="text1"/>
                                <w:kern w:val="24"/>
                                <w:sz w:val="28"/>
                                <w:szCs w:val="36"/>
                              </w:rPr>
                              <w:t xml:space="preserve">   </w:t>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sz w:val="20"/>
                              </w:rPr>
                            </w:pPr>
                            <w:r w:rsidRPr="003E21DB">
                              <w:rPr>
                                <w:rFonts w:asciiTheme="minorHAnsi" w:hAnsiTheme="minorHAnsi" w:cstheme="minorBidi"/>
                                <w:color w:val="000000" w:themeColor="text1"/>
                                <w:kern w:val="24"/>
                                <w:sz w:val="28"/>
                                <w:szCs w:val="36"/>
                              </w:rPr>
                              <w:t>½</w:t>
                            </w:r>
                            <w:r w:rsidRPr="003E21DB">
                              <w:rPr>
                                <w:rFonts w:asciiTheme="minorHAnsi" w:hAnsi="Calibri" w:cstheme="minorBidi"/>
                                <w:color w:val="000000" w:themeColor="text1"/>
                                <w:kern w:val="24"/>
                                <w:sz w:val="28"/>
                                <w:szCs w:val="36"/>
                              </w:rPr>
                              <w:t xml:space="preserve"> cup</w:t>
                            </w: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12"/>
                                <w:szCs w:val="16"/>
                              </w:rPr>
                              <w:tab/>
                            </w:r>
                            <w:r w:rsidRPr="003E21DB">
                              <w:rPr>
                                <w:rFonts w:asciiTheme="minorHAnsi" w:hAnsi="Calibri" w:cstheme="minorBidi"/>
                                <w:color w:val="000000" w:themeColor="text1"/>
                                <w:kern w:val="24"/>
                                <w:sz w:val="28"/>
                                <w:szCs w:val="36"/>
                              </w:rPr>
                              <w:tab/>
                            </w: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rFonts w:asciiTheme="minorHAnsi" w:hAnsi="Calibri" w:cstheme="minorBidi"/>
                                <w:color w:val="000000" w:themeColor="text1"/>
                                <w:kern w:val="24"/>
                                <w:sz w:val="28"/>
                                <w:szCs w:val="36"/>
                              </w:rPr>
                            </w:pPr>
                          </w:p>
                          <w:p w:rsidR="001A3887" w:rsidRPr="003E21DB" w:rsidRDefault="001A3887" w:rsidP="001A3887">
                            <w:pPr>
                              <w:pStyle w:val="NormalWeb"/>
                              <w:spacing w:before="0" w:beforeAutospacing="0" w:after="0" w:afterAutospacing="0"/>
                              <w:rPr>
                                <w:sz w:val="20"/>
                              </w:rPr>
                            </w:pPr>
                            <w:r w:rsidRPr="003E21DB">
                              <w:rPr>
                                <w:rFonts w:asciiTheme="minorHAnsi" w:hAnsi="Calibri" w:cstheme="minorBidi"/>
                                <w:color w:val="000000" w:themeColor="text1"/>
                                <w:kern w:val="24"/>
                                <w:sz w:val="28"/>
                                <w:szCs w:val="36"/>
                              </w:rPr>
                              <w:t>0 cups</w:t>
                            </w:r>
                          </w:p>
                        </w:txbxContent>
                      </v:textbox>
                    </v:shape>
                    <v:line id="Straight Connector 10" o:spid="_x0000_s1042" style="position:absolute;flip:x;visibility:visible;mso-wrap-style:square" from="8825,1807" to="8977,30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hEsgAAADeAAAADwAAAGRycy9kb3ducmV2LnhtbESPT2vCQBTE74V+h+UVeqsbm7ZK6iqt&#10;RfxzKUa9P3afSWj2bciuMX57VxB6HGbmN8xk1ttadNT6yrGC4SABQaydqbhQsN8tXsYgfEA2WDsm&#10;BRfyMJs+PkwwM+7MW+ryUIgIYZ+hgjKEJpPS65Is+oFriKN3dK3FEGVbSNPiOcJtLV+T5ENarDgu&#10;lNjQvCT9l5+sgu/8ePk5zfXbotu/r4cHvfzdrFOlnp/6r08QgfrwH763V0bBKB2lKdzuxCs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9hEsgAAADeAAAADwAAAAAA&#10;AAAAAAAAAAChAgAAZHJzL2Rvd25yZXYueG1sUEsFBgAAAAAEAAQA+QAAAJYDAAAAAA==&#10;" strokecolor="black [3213]">
                      <v:stroke startarrow="oval" endarrow="oval"/>
                    </v:line>
                    <v:line id="Straight Connector 16" o:spid="_x0000_s1043" style="position:absolute;visibility:visible;mso-wrap-style:square" from="6911,16055" to="11055,16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eo8gAAADeAAAADwAAAGRycy9kb3ducmV2LnhtbESPzWrDMBCE74W8g9hAb40ch0aJGyWY&#10;QKA/p6QtuS7W1nZrrYykOm6fvioUehxm5htmsxttJwbyoXWsYT7LQBBXzrRca3h5PtysQISIbLBz&#10;TBq+KMBuO7naYGHchY80nGItEoRDgRqaGPtCylA1ZDHMXE+cvDfnLcYkfS2Nx0uC207mWbaUFltO&#10;Cw32tG+o+jh9Wg2r6vHdl6p8mN++9up7yJ+Wh7PS+no6lncgIo3xP/zXvjca1ELla/i9k66A3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2zeo8gAAADeAAAADwAAAAAA&#10;AAAAAAAAAAChAgAAZHJzL2Rvd25yZXYueG1sUEsFBgAAAAAEAAQA+QAAAJYDAAAAAA==&#10;" strokecolor="black [3213]"/>
                    <v:line id="Straight Connector 18" o:spid="_x0000_s1044" style="position:absolute;visibility:visible;mso-wrap-style:square" from="7868,11376" to="10204,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HaD8gAAADeAAAADwAAAGRycy9kb3ducmV2LnhtbESPzWrDMBCE74W+g9hCb40ch0bBiRJM&#10;INCfU5OUXhdrY7u1VkZSHLdPXxUKOQ4z8w2z2oy2EwP50DrWMJ1kIIgrZ1quNRwPu4cFiBCRDXaO&#10;ScM3Bdisb29WWBh34Tca9rEWCcKhQA1NjH0hZagashgmridO3sl5izFJX0vj8ZLgtpN5ls2lxZbT&#10;QoM9bRuqvvZnq2FRvXz6UpXP08f3Xv0M+et896G0vr8byyWISGO8hv/bT0aDmqlZDn930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HaD8gAAADeAAAADwAAAAAA&#10;AAAAAAAAAAChAgAAZHJzL2Rvd25yZXYueG1sUEsFBgAAAAAEAAQA+QAAAJYDAAAAAA==&#10;" strokecolor="black [3213]"/>
                    <v:shapetype id="_x0000_t32" coordsize="21600,21600" o:spt="32" o:oned="t" path="m,l21600,21600e" filled="f">
                      <v:path arrowok="t" fillok="f" o:connecttype="none"/>
                      <o:lock v:ext="edit" shapetype="t"/>
                    </v:shapetype>
                    <v:shape id="Straight Arrow Connector 22" o:spid="_x0000_s1045" type="#_x0000_t32" style="position:absolute;left:11908;top:15842;width:13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1OCMYAAADeAAAADwAAAGRycy9kb3ducmV2LnhtbESPQWvCQBSE74X+h+UVequbNlg1ukpb&#10;KBSshxjx/Mg+k9jseyG71fjv3ULB4zAz3zCL1eBadaLeN8IGnkcJKOJSbMOVgV3x+TQF5QOyxVaY&#10;DFzIw2p5f7fAzMqZczptQ6UihH2GBuoQukxrX9bk0I+kI47eQXqHIcq+0rbHc4S7Vr8kyat22HBc&#10;qLGjj5rKn+2vM/A9k93mgFJI7nCfrpujfs8LYx4fhrc5qEBDuIX/21/WwCSdpGP4uxOvgF5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NTgjGAAAA3gAAAA8AAAAAAAAA&#10;AAAAAAAAoQIAAGRycy9kb3ducmV2LnhtbFBLBQYAAAAABAAEAPkAAACUAwAAAAA=&#10;" strokecolor="red" strokeweight="4.5pt">
                      <v:stroke endarrow="open"/>
                    </v:shape>
                    <v:shape id="TextBox 26" o:spid="_x0000_s1046" type="#_x0000_t202" style="position:absolute;left:25743;top:13822;width:12720;height:6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Cp8MA&#10;AADeAAAADwAAAGRycy9kb3ducmV2LnhtbERPy2oCMRTdF/yHcIXuNKlV204nilgEVxWtFrq7TO48&#10;cHIzTFJn/PtGEMpZHc6Lky57W4sLtb5yrOFprEAQZ85UXGg4fm1GryB8QDZYOyYNV/KwXAweUkyM&#10;63hPl0MoRCxhn6CGMoQmkdJnJVn0Y9cQRy13rcUQaVtI02IXy20tJ0rNpcWK40KJDa1Lys6HX6vh&#10;9Jn/fE/Vrviws6ZzvZJs36TWj8N+9Q4iUB/+zff01mh4eY6A2514Be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ACp8MAAADeAAAADwAAAAAAAAAAAAAAAACYAgAAZHJzL2Rv&#10;d25yZXYueG1sUEsFBgAAAAAEAAQA9QAAAIgDAAAAAA==&#10;" filled="f" stroked="f">
                      <v:textbox>
                        <w:txbxContent>
                          <w:p w:rsidR="001A3887" w:rsidRPr="003E21DB" w:rsidRDefault="003E21DB" w:rsidP="001A3887">
                            <w:pPr>
                              <w:pStyle w:val="NormalWeb"/>
                              <w:spacing w:before="0" w:beforeAutospacing="0" w:after="0" w:afterAutospacing="0"/>
                              <w:rPr>
                                <w:rFonts w:ascii="Arial" w:hAnsi="Arial" w:cs="Arial"/>
                                <w:sz w:val="20"/>
                              </w:rPr>
                            </w:pPr>
                            <m:oMath>
                              <m:r>
                                <w:rPr>
                                  <w:rFonts w:ascii="Cambria Math" w:hAnsi="Cambria Math" w:cs="Arial"/>
                                  <w:color w:val="000000" w:themeColor="text1"/>
                                  <w:kern w:val="24"/>
                                  <w:sz w:val="28"/>
                                  <w:szCs w:val="36"/>
                                </w:rPr>
                                <m:t>1</m:t>
                              </m:r>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1</m:t>
                                  </m:r>
                                </m:num>
                                <m:den>
                                  <m:r>
                                    <w:rPr>
                                      <w:rFonts w:ascii="Cambria Math" w:hAnsi="Cambria Math" w:cs="Arial"/>
                                      <w:color w:val="000000" w:themeColor="text1"/>
                                      <w:kern w:val="24"/>
                                      <w:sz w:val="28"/>
                                      <w:szCs w:val="36"/>
                                    </w:rPr>
                                    <m:t>2</m:t>
                                  </m:r>
                                </m:den>
                              </m:f>
                            </m:oMath>
                            <w:r w:rsidRPr="003E21DB">
                              <w:rPr>
                                <w:rFonts w:ascii="Arial" w:hAnsi="Arial" w:cs="Arial"/>
                                <w:color w:val="000000" w:themeColor="text1"/>
                                <w:kern w:val="24"/>
                                <w:sz w:val="28"/>
                                <w:szCs w:val="36"/>
                              </w:rPr>
                              <w:t xml:space="preserve"> </w:t>
                            </w:r>
                            <w:proofErr w:type="gramStart"/>
                            <w:r w:rsidR="001A3887" w:rsidRPr="003E21DB">
                              <w:rPr>
                                <w:rFonts w:ascii="Arial" w:hAnsi="Arial" w:cs="Arial"/>
                                <w:color w:val="000000" w:themeColor="text1"/>
                                <w:kern w:val="24"/>
                                <w:sz w:val="28"/>
                                <w:szCs w:val="36"/>
                              </w:rPr>
                              <w:t>batches</w:t>
                            </w:r>
                            <w:proofErr w:type="gramEnd"/>
                          </w:p>
                        </w:txbxContent>
                      </v:textbox>
                    </v:shape>
                    <v:shape id="Text Box 21" o:spid="_x0000_s1047" type="#_x0000_t202" style="position:absolute;left:9569;top:16586;width:21469;height:7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prsUA&#10;AADeAAAADwAAAGRycy9kb3ducmV2LnhtbESPy2rCQBSG94LvMByhuzpTq9WmGaVUCq4U01bo7pA5&#10;uWDmTMiMJn17Z1Fw+fPf+NLNYBtxpc7XjjU8TRUI4tyZmksN31+fjysQPiAbbByThj/ysFmPRykm&#10;xvV8pGsWShFH2CeooQqhTaT0eUUW/dS1xNErXGcxRNmV0nTYx3HbyJlSL9JizfGhwpY+KsrP2cVq&#10;+NkXv6e5OpRbu2h7NyjJ9lVq/TAZ3t9ABBrCPfzf3hkNy+flPAJEnI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j+muxQAAAN4AAAAPAAAAAAAAAAAAAAAAAJgCAABkcnMv&#10;ZG93bnJldi54bWxQSwUGAAAAAAQABAD1AAAAigMAAAAA&#10;" filled="f" stroked="f">
                      <v:textbo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One batch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1</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v:textbox>
                    </v:shape>
                    <v:shape id="Text Box 24" o:spid="_x0000_s1048" type="#_x0000_t202" style="position:absolute;left:9568;top:7655;width:23269;height:8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32cYA&#10;AADeAAAADwAAAGRycy9kb3ducmV2LnhtbESPT2sCMRTE74LfITzBmyb+qdbVKKWl0JOitgVvj81z&#10;d3Hzsmyiu/32piB4HGbmN8xq09pS3Kj2hWMNo6ECQZw6U3Cm4fv4OXgF4QOywdIxafgjD5t1t7PC&#10;xLiG93Q7hExECPsENeQhVImUPs3Joh+6ijh6Z1dbDFHWmTQ1NhFuSzlWaiYtFhwXcqzoPaf0crha&#10;DT/b8+l3qnbZh32pGtcqyXYhte732rcliEBteIYf7S+jYT6ZTyfwfyde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132cYAAADeAAAADwAAAAAAAAAAAAAAAACYAgAAZHJz&#10;L2Rvd25yZXYueG1sUEsFBgAAAAAEAAQA9QAAAIsDAAAAAA==&#10;" filled="f" stroked="f">
                      <v:textbox>
                        <w:txbxContent>
                          <w:p w:rsidR="001A3887" w:rsidRPr="003E21DB" w:rsidRDefault="001A3887" w:rsidP="001A3887">
                            <w:pPr>
                              <w:pStyle w:val="NormalWeb"/>
                              <w:spacing w:before="216" w:beforeAutospacing="0" w:after="0" w:afterAutospacing="0"/>
                              <w:rPr>
                                <w:rFonts w:ascii="Arial" w:hAnsi="Arial" w:cs="Arial"/>
                                <w:sz w:val="20"/>
                              </w:rPr>
                            </w:pPr>
                            <w:r w:rsidRPr="003E21DB">
                              <w:rPr>
                                <w:rFonts w:ascii="Arial" w:hAnsi="Arial" w:cs="Arial"/>
                                <w:color w:val="000000" w:themeColor="text1"/>
                                <w:kern w:val="24"/>
                                <w:sz w:val="28"/>
                                <w:szCs w:val="36"/>
                              </w:rPr>
                              <w:t xml:space="preserve">Two batches (or </w:t>
                            </w:r>
                            <m:oMath>
                              <m:f>
                                <m:fPr>
                                  <m:ctrlPr>
                                    <w:rPr>
                                      <w:rFonts w:ascii="Cambria Math" w:hAnsi="Cambria Math" w:cs="Arial"/>
                                      <w:i/>
                                      <w:color w:val="000000" w:themeColor="text1"/>
                                      <w:kern w:val="24"/>
                                      <w:sz w:val="28"/>
                                      <w:szCs w:val="36"/>
                                    </w:rPr>
                                  </m:ctrlPr>
                                </m:fPr>
                                <m:num>
                                  <m:r>
                                    <w:rPr>
                                      <w:rFonts w:ascii="Cambria Math" w:hAnsi="Cambria Math" w:cs="Arial"/>
                                      <w:color w:val="000000" w:themeColor="text1"/>
                                      <w:kern w:val="24"/>
                                      <w:sz w:val="28"/>
                                      <w:szCs w:val="36"/>
                                    </w:rPr>
                                    <m:t>2</m:t>
                                  </m:r>
                                </m:num>
                                <m:den>
                                  <m:r>
                                    <w:rPr>
                                      <w:rFonts w:ascii="Cambria Math" w:hAnsi="Cambria Math" w:cs="Arial"/>
                                      <w:color w:val="000000" w:themeColor="text1"/>
                                      <w:kern w:val="24"/>
                                      <w:sz w:val="28"/>
                                      <w:szCs w:val="36"/>
                                    </w:rPr>
                                    <m:t>3</m:t>
                                  </m:r>
                                </m:den>
                              </m:f>
                            </m:oMath>
                            <w:r w:rsidRPr="003E21DB">
                              <w:rPr>
                                <w:rFonts w:ascii="Arial" w:hAnsi="Arial" w:cs="Arial"/>
                                <w:color w:val="000000" w:themeColor="text1"/>
                                <w:kern w:val="24"/>
                                <w:sz w:val="28"/>
                                <w:szCs w:val="36"/>
                              </w:rPr>
                              <w:t xml:space="preserve"> cup)</w:t>
                            </w:r>
                          </w:p>
                        </w:txbxContent>
                      </v:textbox>
                    </v:shape>
                    <v:line id="Straight Connector 18" o:spid="_x0000_s1049" style="position:absolute;visibility:visible;mso-wrap-style:square" from="7868,6379" to="10204,6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emMUAAADeAAAADwAAAGRycy9kb3ducmV2LnhtbERPW0/CMBR+N/E/NMeEN+lApWRQyGJC&#10;ovgkl/B6sh626Xq6tGVMfr19MPHxy3dfrgfbip58aBxrmIwzEMSlMw1XGg77zeMcRIjIBlvHpOGH&#10;AqxX93dLzI278if1u1iJFMIhRw11jF0uZShrshjGriNO3Nl5izFBX0nj8ZrCbSunWTaTFhtODTV2&#10;9FpT+b27WA3zcvvlC1W8T16Onbr104/Z5qS0Hj0MxQJEpCH+i//cb0aDelLPaW+6k6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emMUAAADeAAAADwAAAAAAAAAA&#10;AAAAAAChAgAAZHJzL2Rvd25yZXYueG1sUEsFBgAAAAAEAAQA+QAAAJMDAAAAAA==&#10;" strokecolor="black [3213]"/>
                    <v:line id="Straight Connector 18" o:spid="_x0000_s1050" style="position:absolute;visibility:visible;mso-wrap-style:square" from="7761,20414" to="10098,2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M7A8gAAADeAAAADwAAAGRycy9kb3ducmV2LnhtbESPQUsDMRSE74L/ITyhN5ttq01dm5al&#10;ULB6sipeH5vn7urmZUnS7ba/vhEEj8PMfMMs14NtRU8+NI41TMYZCOLSmYYrDe9v29sFiBCRDbaO&#10;ScOJAqxX11dLzI078iv1+1iJBOGQo4Y6xi6XMpQ1WQxj1xEn78t5izFJX0nj8ZjgtpXTLJtLiw2n&#10;hRo72tRU/uwPVsOifP72hSp2k/uPTp376ct8+6m0Ht0MxSOISEP8D/+1n4wGNVN3D/B7J10Bubo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M7A8gAAADeAAAADwAAAAAA&#10;AAAAAAAAAAChAgAAZHJzL2Rvd25yZXYueG1sUEsFBgAAAAAEAAQA+QAAAJYDAAAAAA==&#10;" strokecolor="black [3213]"/>
                    <v:line id="Straight Connector 18" o:spid="_x0000_s1051" style="position:absolute;visibility:visible;mso-wrap-style:square" from="7761,25305" to="10098,2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AEQ8YAAADeAAAADwAAAGRycy9kb3ducmV2LnhtbESPXWvCMBSG7wf7D+EMdjdTHRqpRikD&#10;YXNX8wNvD82xrWtOSpLVzl+/XAy8fHm/eJbrwbaiJx8axxrGowwEcelMw5WGw37zMgcRIrLB1jFp&#10;+KUA69XjwxJz4678Rf0uViKNcMhRQx1jl0sZyposhpHriJN3dt5iTNJX0ni8pnHbykmWzaTFhtND&#10;jR291VR+736shnm5vfhCFR/j6bFTt37yOduclNbPT0OxABFpiPfwf/vdaFCvapoAEk5C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QBEPGAAAA3gAAAA8AAAAAAAAA&#10;AAAAAAAAoQIAAGRycy9kb3ducmV2LnhtbFBLBQYAAAAABAAEAPkAAACUAwAAAAA=&#10;" strokecolor="black [3213]"/>
                  </v:group>
                </v:group>
                <v:shape id="Text Box 73753" o:spid="_x0000_s1052" type="#_x0000_t202" style="position:absolute;left:37532;top:1382;width:15820;height:25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KnqsgA&#10;AADeAAAADwAAAGRycy9kb3ducmV2LnhtbESPT2vCQBTE74LfYXkFL1I3NdhI6ipF7B+81VSlt0f2&#10;NQlm34bsNkm/fbcgeBxm5jfMajOYWnTUusqygodZBII4t7riQsFn9nK/BOE8ssbaMin4JQeb9Xi0&#10;wlTbnj+oO/hCBAi7FBWU3jeplC4vyaCb2YY4eN+2NeiDbAupW+wD3NRyHkWP0mDFYaHEhrYl5ZfD&#10;j1HwNS3Oeze8Hvt4ETe7ty5LTjpTanI3PD+B8DT4W/jaftcKkjhZxPB/J1w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IqeqyAAAAN4AAAAPAAAAAAAAAAAAAAAAAJgCAABk&#10;cnMvZG93bnJldi54bWxQSwUGAAAAAAQABAD1AAAAjQMAAAAA&#10;" fillcolor="white [3201]" stroked="f" strokeweight=".5pt">
                  <v:textbox>
                    <w:txbxContent>
                      <w:p w:rsidR="004C00FA" w:rsidRPr="004C00FA" w:rsidRDefault="00E41626" w:rsidP="004C00FA">
                        <w:pPr>
                          <w:spacing w:line="480" w:lineRule="auto"/>
                          <w:rPr>
                            <w:rFonts w:eastAsiaTheme="minorEastAsia"/>
                            <w:sz w:val="36"/>
                            <w:szCs w:val="24"/>
                          </w:rPr>
                        </w:pPr>
                        <m:oMathPara>
                          <m:oMath>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2</m:t>
                                </m:r>
                              </m:den>
                            </m:f>
                            <m:r>
                              <m:rPr>
                                <m:sty m:val="bi"/>
                              </m:rPr>
                              <w:rPr>
                                <w:rFonts w:ascii="Cambria Math" w:hAnsi="Cambria Math" w:cs="Arial"/>
                                <w:color w:val="FF0000"/>
                                <w:sz w:val="36"/>
                                <w:szCs w:val="24"/>
                              </w:rPr>
                              <m:t>÷</m:t>
                            </m:r>
                            <m:f>
                              <m:fPr>
                                <m:ctrlPr>
                                  <w:rPr>
                                    <w:rFonts w:ascii="Cambria Math" w:hAnsi="Cambria Math" w:cs="Arial"/>
                                    <w:b/>
                                    <w:i/>
                                    <w:color w:val="FF0000"/>
                                    <w:sz w:val="36"/>
                                    <w:szCs w:val="24"/>
                                  </w:rPr>
                                </m:ctrlPr>
                              </m:fPr>
                              <m:num>
                                <m:r>
                                  <m:rPr>
                                    <m:sty m:val="bi"/>
                                  </m:rPr>
                                  <w:rPr>
                                    <w:rFonts w:ascii="Cambria Math" w:hAnsi="Cambria Math" w:cs="Arial"/>
                                    <w:color w:val="FF0000"/>
                                    <w:sz w:val="36"/>
                                    <w:szCs w:val="24"/>
                                  </w:rPr>
                                  <m:t>1</m:t>
                                </m:r>
                              </m:num>
                              <m:den>
                                <m:r>
                                  <m:rPr>
                                    <m:sty m:val="bi"/>
                                  </m:rPr>
                                  <w:rPr>
                                    <w:rFonts w:ascii="Cambria Math" w:hAnsi="Cambria Math" w:cs="Arial"/>
                                    <w:color w:val="FF0000"/>
                                    <w:sz w:val="36"/>
                                    <w:szCs w:val="24"/>
                                  </w:rPr>
                                  <m:t>3</m:t>
                                </m:r>
                              </m:den>
                            </m:f>
                            <m:r>
                              <w:rPr>
                                <w:rFonts w:ascii="Cambria Math" w:hAnsi="Cambria Math" w:cs="Arial"/>
                                <w:sz w:val="36"/>
                                <w:szCs w:val="24"/>
                              </w:rPr>
                              <m:t xml:space="preserve">= </m:t>
                            </m:r>
                          </m:oMath>
                        </m:oMathPara>
                      </w:p>
                      <w:p w:rsidR="004C00FA" w:rsidRPr="004C00FA" w:rsidRDefault="00E41626" w:rsidP="004C00FA">
                        <w:pPr>
                          <w:spacing w:line="480" w:lineRule="auto"/>
                          <w:rPr>
                            <w:rFonts w:eastAsiaTheme="minorEastAsia"/>
                            <w:sz w:val="36"/>
                            <w:szCs w:val="24"/>
                          </w:rPr>
                        </w:pPr>
                        <m:oMathPara>
                          <m:oMath>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1</m:t>
                                </m:r>
                              </m:num>
                              <m:den>
                                <m:r>
                                  <m:rPr>
                                    <m:sty m:val="bi"/>
                                  </m:rPr>
                                  <w:rPr>
                                    <w:rFonts w:ascii="Cambria Math" w:hAnsi="Cambria Math" w:cs="Arial"/>
                                    <w:color w:val="00B050"/>
                                    <w:sz w:val="36"/>
                                    <w:szCs w:val="24"/>
                                  </w:rPr>
                                  <m:t>2</m:t>
                                </m:r>
                              </m:den>
                            </m:f>
                            <m:r>
                              <m:rPr>
                                <m:sty m:val="bi"/>
                              </m:rPr>
                              <w:rPr>
                                <w:rFonts w:ascii="Cambria Math" w:hAnsi="Cambria Math" w:cs="Arial"/>
                                <w:color w:val="00B050"/>
                                <w:sz w:val="36"/>
                                <w:szCs w:val="24"/>
                              </w:rPr>
                              <m:t>×</m:t>
                            </m:r>
                            <m:f>
                              <m:fPr>
                                <m:ctrlPr>
                                  <w:rPr>
                                    <w:rFonts w:ascii="Cambria Math" w:hAnsi="Cambria Math" w:cs="Arial"/>
                                    <w:b/>
                                    <w:i/>
                                    <w:color w:val="00B050"/>
                                    <w:sz w:val="36"/>
                                    <w:szCs w:val="24"/>
                                  </w:rPr>
                                </m:ctrlPr>
                              </m:fPr>
                              <m:num>
                                <m:r>
                                  <m:rPr>
                                    <m:sty m:val="bi"/>
                                  </m:rPr>
                                  <w:rPr>
                                    <w:rFonts w:ascii="Cambria Math" w:hAnsi="Cambria Math" w:cs="Arial"/>
                                    <w:color w:val="00B050"/>
                                    <w:sz w:val="36"/>
                                    <w:szCs w:val="24"/>
                                  </w:rPr>
                                  <m:t>3</m:t>
                                </m:r>
                              </m:num>
                              <m:den>
                                <m:r>
                                  <m:rPr>
                                    <m:sty m:val="bi"/>
                                  </m:rPr>
                                  <w:rPr>
                                    <w:rFonts w:ascii="Cambria Math" w:hAnsi="Cambria Math" w:cs="Arial"/>
                                    <w:color w:val="00B050"/>
                                    <w:sz w:val="36"/>
                                    <w:szCs w:val="24"/>
                                  </w:rPr>
                                  <m:t>1</m:t>
                                </m:r>
                              </m:den>
                            </m:f>
                            <m:r>
                              <w:rPr>
                                <w:rFonts w:ascii="Cambria Math" w:hAnsi="Cambria Math" w:cs="Arial"/>
                                <w:sz w:val="36"/>
                                <w:szCs w:val="24"/>
                              </w:rPr>
                              <m:t>=</m:t>
                            </m:r>
                          </m:oMath>
                        </m:oMathPara>
                      </w:p>
                      <w:p w:rsidR="004C00FA" w:rsidRPr="004C00FA" w:rsidRDefault="00E41626" w:rsidP="004C00FA">
                        <w:pPr>
                          <w:spacing w:line="480" w:lineRule="auto"/>
                          <w:rPr>
                            <w:rFonts w:eastAsiaTheme="minorEastAsia"/>
                            <w:sz w:val="36"/>
                            <w:szCs w:val="24"/>
                          </w:rPr>
                        </w:pPr>
                        <m:oMathPara>
                          <m:oMath>
                            <m:f>
                              <m:fPr>
                                <m:ctrlPr>
                                  <w:rPr>
                                    <w:rFonts w:ascii="Cambria Math" w:hAnsi="Cambria Math" w:cs="Arial"/>
                                    <w:b/>
                                    <w:i/>
                                    <w:color w:val="0070C0"/>
                                    <w:sz w:val="36"/>
                                    <w:szCs w:val="24"/>
                                  </w:rPr>
                                </m:ctrlPr>
                              </m:fPr>
                              <m:num>
                                <m:r>
                                  <m:rPr>
                                    <m:sty m:val="bi"/>
                                  </m:rPr>
                                  <w:rPr>
                                    <w:rFonts w:ascii="Cambria Math" w:hAnsi="Cambria Math" w:cs="Arial"/>
                                    <w:color w:val="0070C0"/>
                                    <w:sz w:val="36"/>
                                    <w:szCs w:val="24"/>
                                  </w:rPr>
                                  <m:t>3</m:t>
                                </m:r>
                              </m:num>
                              <m:den>
                                <m:r>
                                  <m:rPr>
                                    <m:sty m:val="bi"/>
                                  </m:rPr>
                                  <w:rPr>
                                    <w:rFonts w:ascii="Cambria Math" w:hAnsi="Cambria Math" w:cs="Arial"/>
                                    <w:color w:val="0070C0"/>
                                    <w:sz w:val="36"/>
                                    <w:szCs w:val="24"/>
                                  </w:rPr>
                                  <m:t>2</m:t>
                                </m:r>
                              </m:den>
                            </m:f>
                            <m:r>
                              <w:rPr>
                                <w:rFonts w:ascii="Cambria Math" w:hAnsi="Cambria Math" w:cs="Arial"/>
                                <w:sz w:val="36"/>
                                <w:szCs w:val="24"/>
                              </w:rPr>
                              <m:t>=1</m:t>
                            </m:r>
                            <m:f>
                              <m:fPr>
                                <m:ctrlPr>
                                  <w:rPr>
                                    <w:rFonts w:ascii="Cambria Math" w:hAnsi="Cambria Math" w:cs="Arial"/>
                                    <w:i/>
                                    <w:sz w:val="36"/>
                                    <w:szCs w:val="24"/>
                                  </w:rPr>
                                </m:ctrlPr>
                              </m:fPr>
                              <m:num>
                                <m:r>
                                  <w:rPr>
                                    <w:rFonts w:ascii="Cambria Math" w:hAnsi="Cambria Math" w:cs="Arial"/>
                                    <w:sz w:val="36"/>
                                    <w:szCs w:val="24"/>
                                  </w:rPr>
                                  <m:t>1</m:t>
                                </m:r>
                              </m:num>
                              <m:den>
                                <m:r>
                                  <w:rPr>
                                    <w:rFonts w:ascii="Cambria Math" w:hAnsi="Cambria Math" w:cs="Arial"/>
                                    <w:sz w:val="36"/>
                                    <w:szCs w:val="24"/>
                                  </w:rPr>
                                  <m:t>2</m:t>
                                </m:r>
                              </m:den>
                            </m:f>
                          </m:oMath>
                        </m:oMathPara>
                      </w:p>
                      <w:p w:rsidR="00430CA6" w:rsidRPr="004C00FA" w:rsidRDefault="00430CA6" w:rsidP="004C00FA">
                        <w:pPr>
                          <w:spacing w:line="480" w:lineRule="auto"/>
                          <w:rPr>
                            <w:rFonts w:eastAsiaTheme="minorEastAsia"/>
                          </w:rPr>
                        </w:pPr>
                        <w:r>
                          <w:t xml:space="preserve"> </w:t>
                        </w:r>
                      </w:p>
                    </w:txbxContent>
                  </v:textbox>
                </v:shape>
              </v:group>
            </w:pict>
          </mc:Fallback>
        </mc:AlternateContent>
      </w:r>
      <w:r>
        <w:rPr>
          <w:rFonts w:ascii="Arial" w:hAnsi="Arial" w:cs="Arial"/>
          <w:sz w:val="24"/>
          <w:szCs w:val="24"/>
        </w:rPr>
        <w:br w:type="page"/>
      </w:r>
    </w:p>
    <w:p w:rsidR="00A042FD" w:rsidRPr="009D5FD6" w:rsidRDefault="00A042FD" w:rsidP="009D5FD6">
      <w:pPr>
        <w:pStyle w:val="ListParagraph"/>
        <w:numPr>
          <w:ilvl w:val="0"/>
          <w:numId w:val="7"/>
        </w:numPr>
        <w:jc w:val="left"/>
        <w:rPr>
          <w:rFonts w:ascii="Arial" w:hAnsi="Arial" w:cs="Arial"/>
          <w:sz w:val="24"/>
          <w:szCs w:val="24"/>
        </w:rPr>
      </w:pPr>
      <w:r w:rsidRPr="009D5FD6">
        <w:rPr>
          <w:rFonts w:ascii="Arial" w:hAnsi="Arial" w:cs="Arial"/>
          <w:bCs/>
          <w:sz w:val="24"/>
          <w:szCs w:val="24"/>
        </w:rPr>
        <w:lastRenderedPageBreak/>
        <w:t xml:space="preserve">Mrs. Smith had ½ of a sheet cake left over after her party.  She decides to divide the rest of the cake into portions that equal ⅓ of the original cake.  How many </w:t>
      </w:r>
      <w:r w:rsidR="009D5FD6" w:rsidRPr="009D5FD6">
        <w:rPr>
          <w:rFonts w:ascii="Arial" w:hAnsi="Arial" w:cs="Arial"/>
          <w:bCs/>
          <w:sz w:val="24"/>
          <w:szCs w:val="24"/>
        </w:rPr>
        <w:t xml:space="preserve">⅓ </w:t>
      </w:r>
      <w:r w:rsidRPr="009D5FD6">
        <w:rPr>
          <w:rFonts w:ascii="Arial" w:hAnsi="Arial" w:cs="Arial"/>
          <w:bCs/>
          <w:sz w:val="24"/>
          <w:szCs w:val="24"/>
        </w:rPr>
        <w:t>cake portions can Mrs. Smith make from her left-over cake?</w:t>
      </w:r>
    </w:p>
    <w:p w:rsidR="009D5FD6" w:rsidRDefault="009D5FD6" w:rsidP="009D5FD6">
      <w:pPr>
        <w:ind w:left="2430" w:hanging="1710"/>
        <w:jc w:val="left"/>
        <w:rPr>
          <w:rFonts w:ascii="Arial" w:hAnsi="Arial" w:cs="Arial"/>
          <w:sz w:val="24"/>
          <w:szCs w:val="24"/>
        </w:rPr>
      </w:pPr>
      <w:r w:rsidRPr="009D5FD6">
        <w:rPr>
          <w:rFonts w:ascii="Arial" w:hAnsi="Arial" w:cs="Arial"/>
          <w:b/>
          <w:sz w:val="24"/>
          <w:szCs w:val="24"/>
        </w:rPr>
        <w:t>How to Solve:</w:t>
      </w:r>
      <w:r>
        <w:rPr>
          <w:rFonts w:ascii="Arial" w:hAnsi="Arial" w:cs="Arial"/>
          <w:sz w:val="24"/>
          <w:szCs w:val="24"/>
        </w:rPr>
        <w:t xml:space="preserve"> </w:t>
      </w:r>
      <w:r w:rsidR="00A042FD" w:rsidRPr="00A042FD">
        <w:rPr>
          <w:rFonts w:ascii="Arial" w:hAnsi="Arial" w:cs="Arial"/>
          <w:sz w:val="24"/>
          <w:szCs w:val="24"/>
        </w:rPr>
        <w:t>The blue amount represents the leftover ½ sheet cake.</w:t>
      </w:r>
    </w:p>
    <w:p w:rsidR="009D5FD6" w:rsidRDefault="00A042FD" w:rsidP="009D5FD6">
      <w:pPr>
        <w:ind w:left="2340"/>
        <w:jc w:val="left"/>
        <w:rPr>
          <w:rFonts w:ascii="Arial" w:hAnsi="Arial" w:cs="Arial"/>
          <w:sz w:val="24"/>
          <w:szCs w:val="24"/>
        </w:rPr>
      </w:pPr>
      <w:r w:rsidRPr="00A042FD">
        <w:rPr>
          <w:rFonts w:ascii="Arial" w:hAnsi="Arial" w:cs="Arial"/>
          <w:sz w:val="24"/>
          <w:szCs w:val="24"/>
        </w:rPr>
        <w:t xml:space="preserve">The green shaded amount shows </w:t>
      </w:r>
      <w:r w:rsidR="009D5FD6">
        <w:rPr>
          <w:rFonts w:ascii="Arial" w:hAnsi="Arial" w:cs="Arial"/>
          <w:sz w:val="24"/>
          <w:szCs w:val="24"/>
        </w:rPr>
        <w:t xml:space="preserve">⅓ </w:t>
      </w:r>
      <w:r w:rsidRPr="00A042FD">
        <w:rPr>
          <w:rFonts w:ascii="Arial" w:hAnsi="Arial" w:cs="Arial"/>
          <w:sz w:val="24"/>
          <w:szCs w:val="24"/>
        </w:rPr>
        <w:t>of the original cake.</w:t>
      </w:r>
    </w:p>
    <w:p w:rsidR="00A042FD" w:rsidRPr="00A042FD" w:rsidRDefault="00A042FD" w:rsidP="009D5FD6">
      <w:pPr>
        <w:ind w:left="2340"/>
        <w:jc w:val="left"/>
        <w:rPr>
          <w:rFonts w:ascii="Arial" w:hAnsi="Arial" w:cs="Arial"/>
          <w:sz w:val="24"/>
          <w:szCs w:val="24"/>
        </w:rPr>
      </w:pPr>
      <w:r w:rsidRPr="00A042FD">
        <w:rPr>
          <w:rFonts w:ascii="Arial" w:hAnsi="Arial" w:cs="Arial"/>
          <w:sz w:val="24"/>
          <w:szCs w:val="24"/>
        </w:rPr>
        <w:t xml:space="preserve">You can see that one complete </w:t>
      </w:r>
      <w:r w:rsidR="009D5FD6">
        <w:rPr>
          <w:rFonts w:ascii="Arial" w:hAnsi="Arial" w:cs="Arial"/>
          <w:sz w:val="24"/>
          <w:szCs w:val="24"/>
        </w:rPr>
        <w:t xml:space="preserve">⅓ </w:t>
      </w:r>
      <w:r w:rsidRPr="00A042FD">
        <w:rPr>
          <w:rFonts w:ascii="Arial" w:hAnsi="Arial" w:cs="Arial"/>
          <w:sz w:val="24"/>
          <w:szCs w:val="24"/>
        </w:rPr>
        <w:t>cake portion exists and then ½ of another portion.</w:t>
      </w:r>
    </w:p>
    <w:p w:rsidR="00A042FD" w:rsidRPr="00A042FD" w:rsidRDefault="00A042FD" w:rsidP="009D5FD6">
      <w:pPr>
        <w:ind w:left="720"/>
        <w:jc w:val="left"/>
        <w:rPr>
          <w:rFonts w:ascii="Arial" w:hAnsi="Arial" w:cs="Arial"/>
          <w:sz w:val="24"/>
          <w:szCs w:val="24"/>
        </w:rPr>
      </w:pPr>
      <w:r w:rsidRPr="009D5FD6">
        <w:rPr>
          <w:rFonts w:ascii="Arial" w:hAnsi="Arial" w:cs="Arial"/>
          <w:b/>
          <w:sz w:val="24"/>
          <w:szCs w:val="24"/>
        </w:rPr>
        <w:t>Another way to think:</w:t>
      </w:r>
      <w:r w:rsidRPr="00A042FD">
        <w:rPr>
          <w:rFonts w:ascii="Arial" w:hAnsi="Arial" w:cs="Arial"/>
          <w:sz w:val="24"/>
          <w:szCs w:val="24"/>
        </w:rPr>
        <w:t xml:space="preserve">  common denominators.</w:t>
      </w:r>
    </w:p>
    <w:p w:rsidR="00A042FD" w:rsidRPr="00A042FD" w:rsidRDefault="00A042FD" w:rsidP="009D5FD6">
      <w:pPr>
        <w:ind w:left="3330"/>
        <w:jc w:val="left"/>
        <w:rPr>
          <w:rFonts w:ascii="Arial" w:hAnsi="Arial" w:cs="Arial"/>
          <w:sz w:val="24"/>
          <w:szCs w:val="24"/>
        </w:rPr>
      </w:pPr>
      <w:r w:rsidRPr="00A042FD">
        <w:rPr>
          <w:rFonts w:ascii="Arial" w:hAnsi="Arial" w:cs="Arial"/>
          <w:sz w:val="24"/>
          <w:szCs w:val="24"/>
        </w:rPr>
        <w:t xml:space="preserve">We know that ½ is 3-sixths and </w:t>
      </w:r>
      <w:r w:rsidR="009D5FD6">
        <w:rPr>
          <w:rFonts w:ascii="Arial" w:hAnsi="Arial" w:cs="Arial"/>
          <w:sz w:val="24"/>
          <w:szCs w:val="24"/>
        </w:rPr>
        <w:t xml:space="preserve">⅓ </w:t>
      </w:r>
      <w:r w:rsidRPr="00A042FD">
        <w:rPr>
          <w:rFonts w:ascii="Arial" w:hAnsi="Arial" w:cs="Arial"/>
          <w:sz w:val="24"/>
          <w:szCs w:val="24"/>
        </w:rPr>
        <w:t>is 2-sixths.  How many 2/6 are in 3/6?  There is one 2/6 and then ½ o</w:t>
      </w:r>
      <w:r w:rsidR="009D5FD6">
        <w:rPr>
          <w:rFonts w:ascii="Arial" w:hAnsi="Arial" w:cs="Arial"/>
          <w:sz w:val="24"/>
          <w:szCs w:val="24"/>
        </w:rPr>
        <w:t>f another 2/6, for a total of 1</w:t>
      </w:r>
      <w:r w:rsidRPr="00A042FD">
        <w:rPr>
          <w:rFonts w:ascii="Arial" w:hAnsi="Arial" w:cs="Arial"/>
          <w:sz w:val="24"/>
          <w:szCs w:val="24"/>
        </w:rPr>
        <w:t>½.</w:t>
      </w:r>
    </w:p>
    <w:p w:rsidR="00A042FD" w:rsidRPr="00A042FD" w:rsidRDefault="00A042FD" w:rsidP="009D5FD6">
      <w:pPr>
        <w:ind w:left="3330"/>
        <w:jc w:val="left"/>
        <w:rPr>
          <w:rFonts w:ascii="Arial" w:hAnsi="Arial" w:cs="Arial"/>
          <w:sz w:val="24"/>
          <w:szCs w:val="24"/>
        </w:rPr>
      </w:pPr>
      <w:r w:rsidRPr="00A042FD">
        <w:rPr>
          <w:rFonts w:ascii="Arial" w:hAnsi="Arial" w:cs="Arial"/>
          <w:sz w:val="24"/>
          <w:szCs w:val="24"/>
        </w:rPr>
        <w:t>With this diagram you can see that the “littl</w:t>
      </w:r>
      <w:r w:rsidR="009D5FD6">
        <w:rPr>
          <w:rFonts w:ascii="Arial" w:hAnsi="Arial" w:cs="Arial"/>
          <w:sz w:val="24"/>
          <w:szCs w:val="24"/>
        </w:rPr>
        <w:t>e bit more” is really one sixth. S</w:t>
      </w:r>
      <w:r w:rsidRPr="00A042FD">
        <w:rPr>
          <w:rFonts w:ascii="Arial" w:hAnsi="Arial" w:cs="Arial"/>
          <w:sz w:val="24"/>
          <w:szCs w:val="24"/>
        </w:rPr>
        <w:t>o why isn’t “one sixth” a part of the answer?  The a</w:t>
      </w:r>
      <w:r w:rsidR="009D5FD6">
        <w:rPr>
          <w:rFonts w:ascii="Arial" w:hAnsi="Arial" w:cs="Arial"/>
          <w:sz w:val="24"/>
          <w:szCs w:val="24"/>
        </w:rPr>
        <w:t>nswer is 1½.   W</w:t>
      </w:r>
      <w:r w:rsidRPr="00A042FD">
        <w:rPr>
          <w:rFonts w:ascii="Arial" w:hAnsi="Arial" w:cs="Arial"/>
          <w:sz w:val="24"/>
          <w:szCs w:val="24"/>
        </w:rPr>
        <w:t>here is that one half in the model?</w:t>
      </w:r>
    </w:p>
    <w:p w:rsidR="00AC0957" w:rsidRDefault="00F41EE6" w:rsidP="000715BD">
      <w:pPr>
        <w:jc w:val="left"/>
        <w:rPr>
          <w:rFonts w:ascii="Arial" w:hAnsi="Arial" w:cs="Arial"/>
          <w:sz w:val="24"/>
          <w:szCs w:val="24"/>
        </w:rPr>
      </w:pPr>
      <w:r>
        <w:rPr>
          <w:rFonts w:ascii="Arial" w:hAnsi="Arial" w:cs="Arial"/>
          <w:noProof/>
          <w:sz w:val="24"/>
          <w:szCs w:val="24"/>
        </w:rPr>
        <mc:AlternateContent>
          <mc:Choice Requires="wpg">
            <w:drawing>
              <wp:anchor distT="0" distB="0" distL="114300" distR="114300" simplePos="0" relativeHeight="251705344" behindDoc="0" locked="0" layoutInCell="1" allowOverlap="1" wp14:anchorId="100466DC" wp14:editId="13EABAAD">
                <wp:simplePos x="0" y="0"/>
                <wp:positionH relativeFrom="column">
                  <wp:posOffset>771525</wp:posOffset>
                </wp:positionH>
                <wp:positionV relativeFrom="paragraph">
                  <wp:posOffset>130942</wp:posOffset>
                </wp:positionV>
                <wp:extent cx="4345940" cy="1009015"/>
                <wp:effectExtent l="0" t="0" r="0" b="635"/>
                <wp:wrapNone/>
                <wp:docPr id="73758" name="Group 73758"/>
                <wp:cNvGraphicFramePr/>
                <a:graphic xmlns:a="http://schemas.openxmlformats.org/drawingml/2006/main">
                  <a:graphicData uri="http://schemas.microsoft.com/office/word/2010/wordprocessingGroup">
                    <wpg:wgp>
                      <wpg:cNvGrpSpPr/>
                      <wpg:grpSpPr>
                        <a:xfrm>
                          <a:off x="0" y="0"/>
                          <a:ext cx="4345940" cy="1009015"/>
                          <a:chOff x="0" y="0"/>
                          <a:chExt cx="4800600" cy="1581150"/>
                        </a:xfrm>
                      </wpg:grpSpPr>
                      <pic:pic xmlns:pic="http://schemas.openxmlformats.org/drawingml/2006/picture">
                        <pic:nvPicPr>
                          <pic:cNvPr id="238318" name="table"/>
                          <pic:cNvPicPr>
                            <a:picLocks noChangeAspect="1"/>
                          </pic:cNvPicPr>
                        </pic:nvPicPr>
                        <pic:blipFill>
                          <a:blip r:embed="rId1047"/>
                          <a:stretch>
                            <a:fillRect/>
                          </a:stretch>
                        </pic:blipFill>
                        <pic:spPr>
                          <a:xfrm>
                            <a:off x="0" y="838200"/>
                            <a:ext cx="4800600" cy="742950"/>
                          </a:xfrm>
                          <a:prstGeom prst="rect">
                            <a:avLst/>
                          </a:prstGeom>
                        </pic:spPr>
                      </pic:pic>
                      <pic:pic xmlns:pic="http://schemas.openxmlformats.org/drawingml/2006/picture">
                        <pic:nvPicPr>
                          <pic:cNvPr id="238319" name="table"/>
                          <pic:cNvPicPr>
                            <a:picLocks noChangeAspect="1"/>
                          </pic:cNvPicPr>
                        </pic:nvPicPr>
                        <pic:blipFill>
                          <a:blip r:embed="rId1048"/>
                          <a:stretch>
                            <a:fillRect/>
                          </a:stretch>
                        </pic:blipFill>
                        <pic:spPr>
                          <a:xfrm>
                            <a:off x="0" y="0"/>
                            <a:ext cx="4800600" cy="7429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73758" o:spid="_x0000_s1026" style="position:absolute;margin-left:60.75pt;margin-top:10.3pt;width:342.2pt;height:79.45pt;z-index:251705344;mso-width-relative:margin;mso-height-relative:margin" coordsize="48006,15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">
                <v:shape id="table" o:spid="_x0000_s1027" type="#_x0000_t75" style="position:absolute;top:8382;width:48006;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BDvLHAAAA3gAAAA8AAABkcnMvZG93bnJldi54bWxEj0FLAzEUhO9C/0N4BS9isypuy9q0VEFY&#10;xEtrL709ktfN4uZlm8Tu9t8bQehxmJlvmOV6dJ04U4itZwUPswIEsfam5UbB/uv9fgEiJmSDnWdS&#10;cKEI69XkZomV8QNv6bxLjcgQjhUqsCn1lZRRW3IYZ74nzt7RB4cpy9BIE3DIcNfJx6IopcOW84LF&#10;nt4s6e/dj1Nw+KzpqLf2NQ1cyrv95VTr8KHU7XTcvIBINKZr+L9dGwXzp/lzCX938hWQq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QBDvLHAAAA3gAAAA8AAAAAAAAAAAAA&#10;AAAAnwIAAGRycy9kb3ducmV2LnhtbFBLBQYAAAAABAAEAPcAAACTAwAAAAA=&#10;">
                  <v:imagedata r:id="rId1049" o:title=""/>
                  <v:path arrowok="t"/>
                </v:shape>
                <v:shape id="table" o:spid="_x0000_s1028" type="#_x0000_t75" style="position:absolute;width:48006;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UglbHAAAA3gAAAA8AAABkcnMvZG93bnJldi54bWxEj09rwkAUxO+FfoflFbwU3VQxkegqIm0R&#10;8eI/vD6yzySYfRuyq4nf3hUKPQ4z8xtmtuhMJe7UuNKygq9BBII4s7rkXMHx8NOfgHAeWWNlmRQ8&#10;yMFi/v42w1Tblnd03/tcBAi7FBUU3teplC4ryKAb2Jo4eBfbGPRBNrnUDbYBbio5jKJYGiw5LBRY&#10;06qg7Lq/GQXbK1arzSE+Pdr48zw8Lb9/a3tUqvfRLacgPHX+P/zXXmsFySgZJ/C6E66AnD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KUglbHAAAA3gAAAA8AAAAAAAAAAAAA&#10;AAAAnwIAAGRycy9kb3ducmV2LnhtbFBLBQYAAAAABAAEAPcAAACTAwAAAAA=&#10;">
                  <v:imagedata r:id="rId1050" o:title=""/>
                  <v:path arrowok="t"/>
                </v:shape>
              </v:group>
            </w:pict>
          </mc:Fallback>
        </mc:AlternateContent>
      </w:r>
    </w:p>
    <w:p w:rsidR="00AC0957" w:rsidRDefault="00AC0957" w:rsidP="000715BD">
      <w:pPr>
        <w:jc w:val="left"/>
        <w:rPr>
          <w:rFonts w:ascii="Arial" w:hAnsi="Arial" w:cs="Arial"/>
          <w:sz w:val="24"/>
          <w:szCs w:val="24"/>
        </w:rPr>
      </w:pPr>
    </w:p>
    <w:p w:rsidR="00AC0957" w:rsidRDefault="00AC0957" w:rsidP="000715BD">
      <w:pPr>
        <w:jc w:val="left"/>
        <w:rPr>
          <w:rFonts w:ascii="Arial" w:hAnsi="Arial" w:cs="Arial"/>
          <w:sz w:val="24"/>
          <w:szCs w:val="24"/>
        </w:rPr>
      </w:pPr>
    </w:p>
    <w:p w:rsidR="00AC0957" w:rsidRDefault="00AC0957" w:rsidP="000715BD">
      <w:pPr>
        <w:jc w:val="left"/>
        <w:rPr>
          <w:rFonts w:ascii="Arial" w:hAnsi="Arial" w:cs="Arial"/>
          <w:sz w:val="24"/>
          <w:szCs w:val="24"/>
        </w:rPr>
      </w:pPr>
    </w:p>
    <w:p w:rsidR="00AC0957" w:rsidRDefault="00AC0957" w:rsidP="000715BD">
      <w:pPr>
        <w:jc w:val="left"/>
        <w:rPr>
          <w:rFonts w:ascii="Arial" w:hAnsi="Arial" w:cs="Arial"/>
          <w:sz w:val="24"/>
          <w:szCs w:val="24"/>
        </w:rPr>
      </w:pPr>
    </w:p>
    <w:p w:rsidR="00AC0957" w:rsidRPr="00AC0957" w:rsidRDefault="002957B4" w:rsidP="000715BD">
      <w:pPr>
        <w:jc w:val="left"/>
        <w:rPr>
          <w:rFonts w:ascii="Arial" w:eastAsiaTheme="minorEastAsia" w:hAnsi="Arial" w:cs="Arial"/>
          <w:b/>
          <w:sz w:val="56"/>
          <w:szCs w:val="24"/>
        </w:rPr>
      </w:pPr>
      <m:oMathPara>
        <m:oMathParaPr>
          <m:jc m:val="center"/>
        </m:oMathParaPr>
        <m:oMath>
          <m:f>
            <m:fPr>
              <m:ctrlPr>
                <w:rPr>
                  <w:rFonts w:ascii="Cambria Math" w:hAnsi="Cambria Math" w:cs="Arial"/>
                  <w:b/>
                  <w:i/>
                  <w:color w:val="0070C0"/>
                  <w:sz w:val="44"/>
                  <w:szCs w:val="24"/>
                </w:rPr>
              </m:ctrlPr>
            </m:fPr>
            <m:num>
              <m:r>
                <m:rPr>
                  <m:sty m:val="bi"/>
                </m:rPr>
                <w:rPr>
                  <w:rFonts w:ascii="Cambria Math" w:hAnsi="Cambria Math" w:cs="Arial"/>
                  <w:color w:val="0070C0"/>
                  <w:sz w:val="44"/>
                  <w:szCs w:val="24"/>
                </w:rPr>
                <m:t>1</m:t>
              </m:r>
            </m:num>
            <m:den>
              <m:r>
                <m:rPr>
                  <m:sty m:val="bi"/>
                </m:rPr>
                <w:rPr>
                  <w:rFonts w:ascii="Cambria Math" w:hAnsi="Cambria Math" w:cs="Arial"/>
                  <w:color w:val="0070C0"/>
                  <w:sz w:val="44"/>
                  <w:szCs w:val="24"/>
                </w:rPr>
                <m:t>2</m:t>
              </m:r>
            </m:den>
          </m:f>
          <m:r>
            <m:rPr>
              <m:sty m:val="bi"/>
            </m:rPr>
            <w:rPr>
              <w:rFonts w:ascii="Cambria Math" w:hAnsi="Cambria Math" w:cs="Arial"/>
              <w:sz w:val="44"/>
              <w:szCs w:val="24"/>
            </w:rPr>
            <m:t>÷</m:t>
          </m:r>
          <m:f>
            <m:fPr>
              <m:ctrlPr>
                <w:rPr>
                  <w:rFonts w:ascii="Cambria Math" w:hAnsi="Cambria Math" w:cs="Arial"/>
                  <w:b/>
                  <w:i/>
                  <w:color w:val="00B050"/>
                  <w:sz w:val="44"/>
                  <w:szCs w:val="24"/>
                </w:rPr>
              </m:ctrlPr>
            </m:fPr>
            <m:num>
              <m:r>
                <m:rPr>
                  <m:sty m:val="bi"/>
                </m:rPr>
                <w:rPr>
                  <w:rFonts w:ascii="Cambria Math" w:hAnsi="Cambria Math" w:cs="Arial"/>
                  <w:color w:val="00B050"/>
                  <w:sz w:val="44"/>
                  <w:szCs w:val="24"/>
                </w:rPr>
                <m:t>1</m:t>
              </m:r>
            </m:num>
            <m:den>
              <m:r>
                <m:rPr>
                  <m:sty m:val="bi"/>
                </m:rPr>
                <w:rPr>
                  <w:rFonts w:ascii="Cambria Math" w:hAnsi="Cambria Math" w:cs="Arial"/>
                  <w:color w:val="00B050"/>
                  <w:sz w:val="44"/>
                  <w:szCs w:val="24"/>
                </w:rPr>
                <m:t>3</m:t>
              </m:r>
            </m:den>
          </m:f>
          <m:r>
            <m:rPr>
              <m:sty m:val="bi"/>
            </m:rPr>
            <w:rPr>
              <w:rFonts w:ascii="Cambria Math" w:hAnsi="Cambria Math" w:cs="Arial"/>
              <w:sz w:val="44"/>
              <w:szCs w:val="24"/>
            </w:rPr>
            <m:t xml:space="preserve">=    </m:t>
          </m:r>
          <m:f>
            <m:fPr>
              <m:ctrlPr>
                <w:rPr>
                  <w:rFonts w:ascii="Cambria Math" w:hAnsi="Cambria Math" w:cs="Arial"/>
                  <w:b/>
                  <w:i/>
                  <w:sz w:val="44"/>
                  <w:szCs w:val="24"/>
                </w:rPr>
              </m:ctrlPr>
            </m:fPr>
            <m:num>
              <m:r>
                <m:rPr>
                  <m:sty m:val="bi"/>
                </m:rPr>
                <w:rPr>
                  <w:rFonts w:ascii="Cambria Math" w:hAnsi="Cambria Math" w:cs="Arial"/>
                  <w:sz w:val="44"/>
                  <w:szCs w:val="24"/>
                </w:rPr>
                <m:t>1</m:t>
              </m:r>
            </m:num>
            <m:den>
              <m:r>
                <m:rPr>
                  <m:sty m:val="bi"/>
                </m:rPr>
                <w:rPr>
                  <w:rFonts w:ascii="Cambria Math" w:hAnsi="Cambria Math" w:cs="Arial"/>
                  <w:sz w:val="44"/>
                  <w:szCs w:val="24"/>
                </w:rPr>
                <m:t>2</m:t>
              </m:r>
            </m:den>
          </m:f>
          <m:r>
            <m:rPr>
              <m:sty m:val="bi"/>
            </m:rPr>
            <w:rPr>
              <w:rFonts w:ascii="Cambria Math" w:hAnsi="Cambria Math" w:cs="Arial"/>
              <w:sz w:val="44"/>
              <w:szCs w:val="24"/>
            </w:rPr>
            <m:t>×</m:t>
          </m:r>
          <m:f>
            <m:fPr>
              <m:ctrlPr>
                <w:rPr>
                  <w:rFonts w:ascii="Cambria Math" w:hAnsi="Cambria Math" w:cs="Arial"/>
                  <w:b/>
                  <w:i/>
                  <w:sz w:val="44"/>
                  <w:szCs w:val="24"/>
                </w:rPr>
              </m:ctrlPr>
            </m:fPr>
            <m:num>
              <m:r>
                <m:rPr>
                  <m:sty m:val="bi"/>
                </m:rPr>
                <w:rPr>
                  <w:rFonts w:ascii="Cambria Math" w:hAnsi="Cambria Math" w:cs="Arial"/>
                  <w:sz w:val="44"/>
                  <w:szCs w:val="24"/>
                </w:rPr>
                <m:t>3</m:t>
              </m:r>
            </m:num>
            <m:den>
              <m:r>
                <m:rPr>
                  <m:sty m:val="bi"/>
                </m:rPr>
                <w:rPr>
                  <w:rFonts w:ascii="Cambria Math" w:hAnsi="Cambria Math" w:cs="Arial"/>
                  <w:sz w:val="44"/>
                  <w:szCs w:val="24"/>
                </w:rPr>
                <m:t>1</m:t>
              </m:r>
            </m:den>
          </m:f>
          <m:r>
            <m:rPr>
              <m:sty m:val="bi"/>
            </m:rPr>
            <w:rPr>
              <w:rFonts w:ascii="Cambria Math" w:hAnsi="Cambria Math" w:cs="Arial"/>
              <w:sz w:val="44"/>
              <w:szCs w:val="24"/>
            </w:rPr>
            <m:t xml:space="preserve">=    </m:t>
          </m:r>
          <m:f>
            <m:fPr>
              <m:ctrlPr>
                <w:rPr>
                  <w:rFonts w:ascii="Cambria Math" w:hAnsi="Cambria Math" w:cs="Arial"/>
                  <w:b/>
                  <w:i/>
                  <w:sz w:val="44"/>
                  <w:szCs w:val="24"/>
                </w:rPr>
              </m:ctrlPr>
            </m:fPr>
            <m:num>
              <m:r>
                <m:rPr>
                  <m:sty m:val="bi"/>
                </m:rPr>
                <w:rPr>
                  <w:rFonts w:ascii="Cambria Math" w:hAnsi="Cambria Math" w:cs="Arial"/>
                  <w:sz w:val="44"/>
                  <w:szCs w:val="24"/>
                </w:rPr>
                <m:t>3</m:t>
              </m:r>
            </m:num>
            <m:den>
              <m:r>
                <m:rPr>
                  <m:sty m:val="bi"/>
                </m:rPr>
                <w:rPr>
                  <w:rFonts w:ascii="Cambria Math" w:hAnsi="Cambria Math" w:cs="Arial"/>
                  <w:sz w:val="44"/>
                  <w:szCs w:val="24"/>
                </w:rPr>
                <m:t>2</m:t>
              </m:r>
            </m:den>
          </m:f>
          <m:r>
            <m:rPr>
              <m:sty m:val="bi"/>
            </m:rPr>
            <w:rPr>
              <w:rFonts w:ascii="Cambria Math" w:hAnsi="Cambria Math" w:cs="Arial"/>
              <w:sz w:val="44"/>
              <w:szCs w:val="24"/>
            </w:rPr>
            <m:t xml:space="preserve">   =1</m:t>
          </m:r>
          <m:f>
            <m:fPr>
              <m:ctrlPr>
                <w:rPr>
                  <w:rFonts w:ascii="Cambria Math" w:hAnsi="Cambria Math" w:cs="Arial"/>
                  <w:b/>
                  <w:i/>
                  <w:sz w:val="44"/>
                  <w:szCs w:val="24"/>
                </w:rPr>
              </m:ctrlPr>
            </m:fPr>
            <m:num>
              <m:r>
                <m:rPr>
                  <m:sty m:val="bi"/>
                </m:rPr>
                <w:rPr>
                  <w:rFonts w:ascii="Cambria Math" w:hAnsi="Cambria Math" w:cs="Arial"/>
                  <w:sz w:val="44"/>
                  <w:szCs w:val="24"/>
                </w:rPr>
                <m:t>1</m:t>
              </m:r>
            </m:num>
            <m:den>
              <m:r>
                <m:rPr>
                  <m:sty m:val="bi"/>
                </m:rPr>
                <w:rPr>
                  <w:rFonts w:ascii="Cambria Math" w:hAnsi="Cambria Math" w:cs="Arial"/>
                  <w:sz w:val="44"/>
                  <w:szCs w:val="24"/>
                </w:rPr>
                <m:t>2</m:t>
              </m:r>
            </m:den>
          </m:f>
        </m:oMath>
      </m:oMathPara>
    </w:p>
    <w:p w:rsidR="00AC0957" w:rsidRPr="002859D3" w:rsidRDefault="005A0C66" w:rsidP="000715BD">
      <w:pPr>
        <w:jc w:val="left"/>
        <w:rPr>
          <w:rFonts w:ascii="Arial" w:eastAsiaTheme="minorEastAsia" w:hAnsi="Arial" w:cs="Arial"/>
          <w:b/>
          <w:sz w:val="40"/>
          <w:szCs w:val="24"/>
        </w:rPr>
      </w:pPr>
      <w:r>
        <w:rPr>
          <w:rFonts w:ascii="Arial" w:eastAsiaTheme="minorEastAsia" w:hAnsi="Arial" w:cs="Arial"/>
          <w:b/>
          <w:noProof/>
          <w:sz w:val="40"/>
          <w:szCs w:val="24"/>
        </w:rPr>
        <mc:AlternateContent>
          <mc:Choice Requires="wpi">
            <w:drawing>
              <wp:anchor distT="0" distB="0" distL="114300" distR="114300" simplePos="0" relativeHeight="252506112" behindDoc="0" locked="0" layoutInCell="1" allowOverlap="1">
                <wp:simplePos x="0" y="0"/>
                <wp:positionH relativeFrom="column">
                  <wp:posOffset>709862</wp:posOffset>
                </wp:positionH>
                <wp:positionV relativeFrom="paragraph">
                  <wp:posOffset>328305</wp:posOffset>
                </wp:positionV>
                <wp:extent cx="219960" cy="66240"/>
                <wp:effectExtent l="38100" t="38100" r="46990" b="48260"/>
                <wp:wrapNone/>
                <wp:docPr id="238599" name="Ink 238599"/>
                <wp:cNvGraphicFramePr/>
                <a:graphic xmlns:a="http://schemas.openxmlformats.org/drawingml/2006/main">
                  <a:graphicData uri="http://schemas.microsoft.com/office/word/2010/wordprocessingInk">
                    <w14:contentPart bwMode="auto" r:id="rId1051">
                      <w14:nvContentPartPr>
                        <w14:cNvContentPartPr/>
                      </w14:nvContentPartPr>
                      <w14:xfrm>
                        <a:off x="0" y="0"/>
                        <a:ext cx="219960" cy="66240"/>
                      </w14:xfrm>
                    </w14:contentPart>
                  </a:graphicData>
                </a:graphic>
              </wp:anchor>
            </w:drawing>
          </mc:Choice>
          <mc:Fallback>
            <w:pict>
              <v:shape id="Ink 238599" o:spid="_x0000_s1026" type="#_x0000_t75" style="position:absolute;margin-left:54.95pt;margin-top:24.9pt;width:19.2pt;height:7.1pt;z-index:2525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">
                <v:imagedata r:id="rId1052" o:title=""/>
              </v:shape>
            </w:pict>
          </mc:Fallback>
        </mc:AlternateContent>
      </w:r>
      <w:r>
        <w:rPr>
          <w:rFonts w:ascii="Arial" w:eastAsiaTheme="minorEastAsia" w:hAnsi="Arial" w:cs="Arial"/>
          <w:b/>
          <w:noProof/>
          <w:sz w:val="40"/>
          <w:szCs w:val="24"/>
        </w:rPr>
        <mc:AlternateContent>
          <mc:Choice Requires="wpi">
            <w:drawing>
              <wp:anchor distT="0" distB="0" distL="114300" distR="114300" simplePos="0" relativeHeight="252505088" behindDoc="0" locked="0" layoutInCell="1" allowOverlap="1">
                <wp:simplePos x="0" y="0"/>
                <wp:positionH relativeFrom="column">
                  <wp:posOffset>731102</wp:posOffset>
                </wp:positionH>
                <wp:positionV relativeFrom="paragraph">
                  <wp:posOffset>181785</wp:posOffset>
                </wp:positionV>
                <wp:extent cx="110880" cy="104400"/>
                <wp:effectExtent l="38100" t="38100" r="41910" b="48260"/>
                <wp:wrapNone/>
                <wp:docPr id="238598" name="Ink 238598"/>
                <wp:cNvGraphicFramePr/>
                <a:graphic xmlns:a="http://schemas.openxmlformats.org/drawingml/2006/main">
                  <a:graphicData uri="http://schemas.microsoft.com/office/word/2010/wordprocessingInk">
                    <w14:contentPart bwMode="auto" r:id="rId1053">
                      <w14:nvContentPartPr>
                        <w14:cNvContentPartPr/>
                      </w14:nvContentPartPr>
                      <w14:xfrm>
                        <a:off x="0" y="0"/>
                        <a:ext cx="110880" cy="104400"/>
                      </w14:xfrm>
                    </w14:contentPart>
                  </a:graphicData>
                </a:graphic>
              </wp:anchor>
            </w:drawing>
          </mc:Choice>
          <mc:Fallback>
            <w:pict>
              <v:shape id="Ink 238598" o:spid="_x0000_s1026" type="#_x0000_t75" style="position:absolute;margin-left:56.6pt;margin-top:13.35pt;width:10.65pt;height:10.1pt;z-index:25250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">
                <v:imagedata r:id="rId1054" o:title=""/>
              </v:shape>
            </w:pict>
          </mc:Fallback>
        </mc:AlternateContent>
      </w:r>
      <w:r>
        <w:rPr>
          <w:rFonts w:ascii="Arial" w:eastAsiaTheme="minorEastAsia" w:hAnsi="Arial" w:cs="Arial"/>
          <w:b/>
          <w:noProof/>
          <w:sz w:val="40"/>
          <w:szCs w:val="24"/>
        </w:rPr>
        <mc:AlternateContent>
          <mc:Choice Requires="wpi">
            <w:drawing>
              <wp:anchor distT="0" distB="0" distL="114300" distR="114300" simplePos="0" relativeHeight="252492800" behindDoc="0" locked="0" layoutInCell="1" allowOverlap="1">
                <wp:simplePos x="0" y="0"/>
                <wp:positionH relativeFrom="column">
                  <wp:posOffset>6276902</wp:posOffset>
                </wp:positionH>
                <wp:positionV relativeFrom="paragraph">
                  <wp:posOffset>248025</wp:posOffset>
                </wp:positionV>
                <wp:extent cx="102960" cy="7560"/>
                <wp:effectExtent l="38100" t="38100" r="49530" b="50165"/>
                <wp:wrapNone/>
                <wp:docPr id="238586" name="Ink 238586"/>
                <wp:cNvGraphicFramePr/>
                <a:graphic xmlns:a="http://schemas.openxmlformats.org/drawingml/2006/main">
                  <a:graphicData uri="http://schemas.microsoft.com/office/word/2010/wordprocessingInk">
                    <w14:contentPart bwMode="auto" r:id="rId1055">
                      <w14:nvContentPartPr>
                        <w14:cNvContentPartPr/>
                      </w14:nvContentPartPr>
                      <w14:xfrm>
                        <a:off x="0" y="0"/>
                        <a:ext cx="102960" cy="7560"/>
                      </w14:xfrm>
                    </w14:contentPart>
                  </a:graphicData>
                </a:graphic>
              </wp:anchor>
            </w:drawing>
          </mc:Choice>
          <mc:Fallback>
            <w:pict>
              <v:shape id="Ink 238586" o:spid="_x0000_s1026" type="#_x0000_t75" style="position:absolute;margin-left:493.3pt;margin-top:18.5pt;width:10pt;height:2.7pt;z-index:25249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">
                <v:imagedata r:id="rId1056" o:title=""/>
              </v:shape>
            </w:pict>
          </mc:Fallback>
        </mc:AlternateContent>
      </w:r>
      <w:r>
        <w:rPr>
          <w:rFonts w:ascii="Arial" w:eastAsiaTheme="minorEastAsia" w:hAnsi="Arial" w:cs="Arial"/>
          <w:b/>
          <w:noProof/>
          <w:sz w:val="40"/>
          <w:szCs w:val="24"/>
        </w:rPr>
        <mc:AlternateContent>
          <mc:Choice Requires="wpi">
            <w:drawing>
              <wp:anchor distT="0" distB="0" distL="114300" distR="114300" simplePos="0" relativeHeight="252491776" behindDoc="0" locked="0" layoutInCell="1" allowOverlap="1">
                <wp:simplePos x="0" y="0"/>
                <wp:positionH relativeFrom="column">
                  <wp:posOffset>6240542</wp:posOffset>
                </wp:positionH>
                <wp:positionV relativeFrom="paragraph">
                  <wp:posOffset>276825</wp:posOffset>
                </wp:positionV>
                <wp:extent cx="102600" cy="154080"/>
                <wp:effectExtent l="19050" t="38100" r="31115" b="55880"/>
                <wp:wrapNone/>
                <wp:docPr id="238585" name="Ink 238585"/>
                <wp:cNvGraphicFramePr/>
                <a:graphic xmlns:a="http://schemas.openxmlformats.org/drawingml/2006/main">
                  <a:graphicData uri="http://schemas.microsoft.com/office/word/2010/wordprocessingInk">
                    <w14:contentPart bwMode="auto" r:id="rId1057">
                      <w14:nvContentPartPr>
                        <w14:cNvContentPartPr/>
                      </w14:nvContentPartPr>
                      <w14:xfrm>
                        <a:off x="0" y="0"/>
                        <a:ext cx="102600" cy="154080"/>
                      </w14:xfrm>
                    </w14:contentPart>
                  </a:graphicData>
                </a:graphic>
              </wp:anchor>
            </w:drawing>
          </mc:Choice>
          <mc:Fallback>
            <w:pict>
              <v:shape id="Ink 238585" o:spid="_x0000_s1026" type="#_x0000_t75" style="position:absolute;margin-left:490.45pt;margin-top:20.85pt;width:10pt;height:14.05pt;z-index:25249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">
                <v:imagedata r:id="rId1058" o:title=""/>
              </v:shape>
            </w:pict>
          </mc:Fallback>
        </mc:AlternateContent>
      </w:r>
    </w:p>
    <w:p w:rsidR="00F41EE6" w:rsidRPr="00C175FF" w:rsidRDefault="005A0C66" w:rsidP="008E070F">
      <w:pPr>
        <w:pStyle w:val="ListParagraph"/>
        <w:numPr>
          <w:ilvl w:val="0"/>
          <w:numId w:val="7"/>
        </w:numPr>
        <w:jc w:val="left"/>
        <w:rPr>
          <w:rFonts w:ascii="Arial" w:eastAsiaTheme="minorEastAsia" w:hAnsi="Arial" w:cs="Arial"/>
          <w:bCs/>
          <w:sz w:val="24"/>
          <w:szCs w:val="24"/>
        </w:rPr>
      </w:pPr>
      <w:r>
        <w:rPr>
          <w:rFonts w:ascii="Arial" w:eastAsiaTheme="minorEastAsia" w:hAnsi="Arial" w:cs="Arial"/>
          <w:bCs/>
          <w:noProof/>
          <w:sz w:val="24"/>
          <w:szCs w:val="24"/>
        </w:rPr>
        <mc:AlternateContent>
          <mc:Choice Requires="wpi">
            <w:drawing>
              <wp:anchor distT="0" distB="0" distL="114300" distR="114300" simplePos="0" relativeHeight="252507136" behindDoc="0" locked="0" layoutInCell="1" allowOverlap="1">
                <wp:simplePos x="0" y="0"/>
                <wp:positionH relativeFrom="column">
                  <wp:posOffset>848822</wp:posOffset>
                </wp:positionH>
                <wp:positionV relativeFrom="paragraph">
                  <wp:posOffset>25885</wp:posOffset>
                </wp:positionV>
                <wp:extent cx="141480" cy="185400"/>
                <wp:effectExtent l="19050" t="38100" r="49530" b="43815"/>
                <wp:wrapNone/>
                <wp:docPr id="238600" name="Ink 238600"/>
                <wp:cNvGraphicFramePr/>
                <a:graphic xmlns:a="http://schemas.openxmlformats.org/drawingml/2006/main">
                  <a:graphicData uri="http://schemas.microsoft.com/office/word/2010/wordprocessingInk">
                    <w14:contentPart bwMode="auto" r:id="rId1059">
                      <w14:nvContentPartPr>
                        <w14:cNvContentPartPr/>
                      </w14:nvContentPartPr>
                      <w14:xfrm>
                        <a:off x="0" y="0"/>
                        <a:ext cx="141480" cy="185400"/>
                      </w14:xfrm>
                    </w14:contentPart>
                  </a:graphicData>
                </a:graphic>
              </wp:anchor>
            </w:drawing>
          </mc:Choice>
          <mc:Fallback>
            <w:pict>
              <v:shape id="Ink 238600" o:spid="_x0000_s1026" type="#_x0000_t75" style="position:absolute;margin-left:65.9pt;margin-top:1.1pt;width:13.05pt;height:16.55pt;z-index:25250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">
                <v:imagedata r:id="rId1060"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95872" behindDoc="0" locked="0" layoutInCell="1" allowOverlap="1">
                <wp:simplePos x="0" y="0"/>
                <wp:positionH relativeFrom="column">
                  <wp:posOffset>6247742</wp:posOffset>
                </wp:positionH>
                <wp:positionV relativeFrom="paragraph">
                  <wp:posOffset>98965</wp:posOffset>
                </wp:positionV>
                <wp:extent cx="161280" cy="15480"/>
                <wp:effectExtent l="38100" t="38100" r="48895" b="41910"/>
                <wp:wrapNone/>
                <wp:docPr id="238589" name="Ink 238589"/>
                <wp:cNvGraphicFramePr/>
                <a:graphic xmlns:a="http://schemas.openxmlformats.org/drawingml/2006/main">
                  <a:graphicData uri="http://schemas.microsoft.com/office/word/2010/wordprocessingInk">
                    <w14:contentPart bwMode="auto" r:id="rId1061">
                      <w14:nvContentPartPr>
                        <w14:cNvContentPartPr/>
                      </w14:nvContentPartPr>
                      <w14:xfrm>
                        <a:off x="0" y="0"/>
                        <a:ext cx="161280" cy="15480"/>
                      </w14:xfrm>
                    </w14:contentPart>
                  </a:graphicData>
                </a:graphic>
              </wp:anchor>
            </w:drawing>
          </mc:Choice>
          <mc:Fallback>
            <w:pict>
              <v:shape id="Ink 238589" o:spid="_x0000_s1026" type="#_x0000_t75" style="position:absolute;margin-left:491pt;margin-top:6.85pt;width:14.65pt;height:3.15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">
                <v:imagedata r:id="rId1062"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94848" behindDoc="0" locked="0" layoutInCell="1" allowOverlap="1">
                <wp:simplePos x="0" y="0"/>
                <wp:positionH relativeFrom="column">
                  <wp:posOffset>6261422</wp:posOffset>
                </wp:positionH>
                <wp:positionV relativeFrom="paragraph">
                  <wp:posOffset>157645</wp:posOffset>
                </wp:positionV>
                <wp:extent cx="96480" cy="146520"/>
                <wp:effectExtent l="38100" t="38100" r="56515" b="44450"/>
                <wp:wrapNone/>
                <wp:docPr id="238588" name="Ink 238588"/>
                <wp:cNvGraphicFramePr/>
                <a:graphic xmlns:a="http://schemas.openxmlformats.org/drawingml/2006/main">
                  <a:graphicData uri="http://schemas.microsoft.com/office/word/2010/wordprocessingInk">
                    <w14:contentPart bwMode="auto" r:id="rId1063">
                      <w14:nvContentPartPr>
                        <w14:cNvContentPartPr/>
                      </w14:nvContentPartPr>
                      <w14:xfrm>
                        <a:off x="0" y="0"/>
                        <a:ext cx="96480" cy="146520"/>
                      </w14:xfrm>
                    </w14:contentPart>
                  </a:graphicData>
                </a:graphic>
              </wp:anchor>
            </w:drawing>
          </mc:Choice>
          <mc:Fallback>
            <w:pict>
              <v:shape id="Ink 238588" o:spid="_x0000_s1026" type="#_x0000_t75" style="position:absolute;margin-left:492.1pt;margin-top:11.45pt;width:9.55pt;height:13.5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">
                <v:imagedata r:id="rId1064"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93824" behindDoc="0" locked="0" layoutInCell="1" allowOverlap="1">
                <wp:simplePos x="0" y="0"/>
                <wp:positionH relativeFrom="column">
                  <wp:posOffset>6211022</wp:posOffset>
                </wp:positionH>
                <wp:positionV relativeFrom="paragraph">
                  <wp:posOffset>128125</wp:posOffset>
                </wp:positionV>
                <wp:extent cx="168840" cy="0"/>
                <wp:effectExtent l="0" t="0" r="0" b="0"/>
                <wp:wrapNone/>
                <wp:docPr id="238587" name="Ink 238587"/>
                <wp:cNvGraphicFramePr/>
                <a:graphic xmlns:a="http://schemas.openxmlformats.org/drawingml/2006/main">
                  <a:graphicData uri="http://schemas.microsoft.com/office/word/2010/wordprocessingInk">
                    <w14:contentPart bwMode="auto" r:id="rId1065">
                      <w14:nvContentPartPr>
                        <w14:cNvContentPartPr/>
                      </w14:nvContentPartPr>
                      <w14:xfrm>
                        <a:off x="0" y="0"/>
                        <a:ext cx="168840" cy="0"/>
                      </w14:xfrm>
                    </w14:contentPart>
                  </a:graphicData>
                </a:graphic>
              </wp:anchor>
            </w:drawing>
          </mc:Choice>
          <mc:Fallback>
            <w:pict>
              <v:shape id="Ink 238587" o:spid="_x0000_s1026" type="#_x0000_t75" style="position:absolute;margin-left:489.05pt;margin-top:10.1pt;width:13.35pt;height:0;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">
                <v:imagedata r:id="rId1066"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90752" behindDoc="0" locked="0" layoutInCell="1" allowOverlap="1">
                <wp:simplePos x="0" y="0"/>
                <wp:positionH relativeFrom="column">
                  <wp:posOffset>6050102</wp:posOffset>
                </wp:positionH>
                <wp:positionV relativeFrom="paragraph">
                  <wp:posOffset>106165</wp:posOffset>
                </wp:positionV>
                <wp:extent cx="59040" cy="7920"/>
                <wp:effectExtent l="38100" t="38100" r="55880" b="49530"/>
                <wp:wrapNone/>
                <wp:docPr id="238584" name="Ink 238584"/>
                <wp:cNvGraphicFramePr/>
                <a:graphic xmlns:a="http://schemas.openxmlformats.org/drawingml/2006/main">
                  <a:graphicData uri="http://schemas.microsoft.com/office/word/2010/wordprocessingInk">
                    <w14:contentPart bwMode="auto" r:id="rId1067">
                      <w14:nvContentPartPr>
                        <w14:cNvContentPartPr/>
                      </w14:nvContentPartPr>
                      <w14:xfrm>
                        <a:off x="0" y="0"/>
                        <a:ext cx="59040" cy="7920"/>
                      </w14:xfrm>
                    </w14:contentPart>
                  </a:graphicData>
                </a:graphic>
              </wp:anchor>
            </w:drawing>
          </mc:Choice>
          <mc:Fallback>
            <w:pict>
              <v:shape id="Ink 238584" o:spid="_x0000_s1026" type="#_x0000_t75" style="position:absolute;margin-left:475.45pt;margin-top:7.35pt;width:6.6pt;height:2.6pt;z-index:25249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">
                <v:imagedata r:id="rId1068"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9728" behindDoc="0" locked="0" layoutInCell="1" allowOverlap="1">
                <wp:simplePos x="0" y="0"/>
                <wp:positionH relativeFrom="column">
                  <wp:posOffset>6013742</wp:posOffset>
                </wp:positionH>
                <wp:positionV relativeFrom="paragraph">
                  <wp:posOffset>48205</wp:posOffset>
                </wp:positionV>
                <wp:extent cx="65880" cy="14040"/>
                <wp:effectExtent l="38100" t="38100" r="48895" b="43180"/>
                <wp:wrapNone/>
                <wp:docPr id="238583" name="Ink 238583"/>
                <wp:cNvGraphicFramePr/>
                <a:graphic xmlns:a="http://schemas.openxmlformats.org/drawingml/2006/main">
                  <a:graphicData uri="http://schemas.microsoft.com/office/word/2010/wordprocessingInk">
                    <w14:contentPart bwMode="auto" r:id="rId1069">
                      <w14:nvContentPartPr>
                        <w14:cNvContentPartPr/>
                      </w14:nvContentPartPr>
                      <w14:xfrm>
                        <a:off x="0" y="0"/>
                        <a:ext cx="65880" cy="14040"/>
                      </w14:xfrm>
                    </w14:contentPart>
                  </a:graphicData>
                </a:graphic>
              </wp:anchor>
            </w:drawing>
          </mc:Choice>
          <mc:Fallback>
            <w:pict>
              <v:shape id="Ink 238583" o:spid="_x0000_s1026" type="#_x0000_t75" style="position:absolute;margin-left:472.55pt;margin-top:2.85pt;width:7.1pt;height:3.05pt;z-index:25248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">
                <v:imagedata r:id="rId1070"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8704" behindDoc="0" locked="0" layoutInCell="1" allowOverlap="1">
                <wp:simplePos x="0" y="0"/>
                <wp:positionH relativeFrom="column">
                  <wp:posOffset>5874782</wp:posOffset>
                </wp:positionH>
                <wp:positionV relativeFrom="paragraph">
                  <wp:posOffset>157645</wp:posOffset>
                </wp:positionV>
                <wp:extent cx="117360" cy="139320"/>
                <wp:effectExtent l="38100" t="38100" r="54610" b="51435"/>
                <wp:wrapNone/>
                <wp:docPr id="238582" name="Ink 238582"/>
                <wp:cNvGraphicFramePr/>
                <a:graphic xmlns:a="http://schemas.openxmlformats.org/drawingml/2006/main">
                  <a:graphicData uri="http://schemas.microsoft.com/office/word/2010/wordprocessingInk">
                    <w14:contentPart bwMode="auto" r:id="rId1071">
                      <w14:nvContentPartPr>
                        <w14:cNvContentPartPr/>
                      </w14:nvContentPartPr>
                      <w14:xfrm>
                        <a:off x="0" y="0"/>
                        <a:ext cx="117360" cy="139320"/>
                      </w14:xfrm>
                    </w14:contentPart>
                  </a:graphicData>
                </a:graphic>
              </wp:anchor>
            </w:drawing>
          </mc:Choice>
          <mc:Fallback>
            <w:pict>
              <v:shape id="Ink 238582" o:spid="_x0000_s1026" type="#_x0000_t75" style="position:absolute;margin-left:461.65pt;margin-top:11.45pt;width:11.15pt;height:12.85pt;z-index:25248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">
                <v:imagedata r:id="rId1072"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7680" behindDoc="0" locked="0" layoutInCell="1" allowOverlap="1">
                <wp:simplePos x="0" y="0"/>
                <wp:positionH relativeFrom="column">
                  <wp:posOffset>5786582</wp:posOffset>
                </wp:positionH>
                <wp:positionV relativeFrom="paragraph">
                  <wp:posOffset>172045</wp:posOffset>
                </wp:positionV>
                <wp:extent cx="29880" cy="101160"/>
                <wp:effectExtent l="38100" t="38100" r="46355" b="51435"/>
                <wp:wrapNone/>
                <wp:docPr id="238581" name="Ink 238581"/>
                <wp:cNvGraphicFramePr/>
                <a:graphic xmlns:a="http://schemas.openxmlformats.org/drawingml/2006/main">
                  <a:graphicData uri="http://schemas.microsoft.com/office/word/2010/wordprocessingInk">
                    <w14:contentPart bwMode="auto" r:id="rId1073">
                      <w14:nvContentPartPr>
                        <w14:cNvContentPartPr/>
                      </w14:nvContentPartPr>
                      <w14:xfrm>
                        <a:off x="0" y="0"/>
                        <a:ext cx="29880" cy="101160"/>
                      </w14:xfrm>
                    </w14:contentPart>
                  </a:graphicData>
                </a:graphic>
              </wp:anchor>
            </w:drawing>
          </mc:Choice>
          <mc:Fallback>
            <w:pict>
              <v:shape id="Ink 238581" o:spid="_x0000_s1026" type="#_x0000_t75" style="position:absolute;margin-left:454.7pt;margin-top:12.6pt;width:4.2pt;height:9.85pt;z-index:25248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">
                <v:imagedata r:id="rId1074"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6656" behindDoc="0" locked="0" layoutInCell="1" allowOverlap="1">
                <wp:simplePos x="0" y="0"/>
                <wp:positionH relativeFrom="column">
                  <wp:posOffset>5735462</wp:posOffset>
                </wp:positionH>
                <wp:positionV relativeFrom="paragraph">
                  <wp:posOffset>105445</wp:posOffset>
                </wp:positionV>
                <wp:extent cx="212760" cy="11880"/>
                <wp:effectExtent l="38100" t="38100" r="53975" b="45720"/>
                <wp:wrapNone/>
                <wp:docPr id="238580" name="Ink 238580"/>
                <wp:cNvGraphicFramePr/>
                <a:graphic xmlns:a="http://schemas.openxmlformats.org/drawingml/2006/main">
                  <a:graphicData uri="http://schemas.microsoft.com/office/word/2010/wordprocessingInk">
                    <w14:contentPart bwMode="auto" r:id="rId1075">
                      <w14:nvContentPartPr>
                        <w14:cNvContentPartPr/>
                      </w14:nvContentPartPr>
                      <w14:xfrm>
                        <a:off x="0" y="0"/>
                        <a:ext cx="212760" cy="11880"/>
                      </w14:xfrm>
                    </w14:contentPart>
                  </a:graphicData>
                </a:graphic>
              </wp:anchor>
            </w:drawing>
          </mc:Choice>
          <mc:Fallback>
            <w:pict>
              <v:shape id="Ink 238580" o:spid="_x0000_s1026" type="#_x0000_t75" style="position:absolute;margin-left:450.65pt;margin-top:7.3pt;width:18.6pt;height:3pt;z-index:25248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">
                <v:imagedata r:id="rId1076"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5632" behindDoc="0" locked="0" layoutInCell="1" allowOverlap="1">
                <wp:simplePos x="0" y="0"/>
                <wp:positionH relativeFrom="column">
                  <wp:posOffset>5823302</wp:posOffset>
                </wp:positionH>
                <wp:positionV relativeFrom="paragraph">
                  <wp:posOffset>-50795</wp:posOffset>
                </wp:positionV>
                <wp:extent cx="88200" cy="120600"/>
                <wp:effectExtent l="57150" t="38100" r="26670" b="51435"/>
                <wp:wrapNone/>
                <wp:docPr id="238579" name="Ink 238579"/>
                <wp:cNvGraphicFramePr/>
                <a:graphic xmlns:a="http://schemas.openxmlformats.org/drawingml/2006/main">
                  <a:graphicData uri="http://schemas.microsoft.com/office/word/2010/wordprocessingInk">
                    <w14:contentPart bwMode="auto" r:id="rId1077">
                      <w14:nvContentPartPr>
                        <w14:cNvContentPartPr/>
                      </w14:nvContentPartPr>
                      <w14:xfrm>
                        <a:off x="0" y="0"/>
                        <a:ext cx="88200" cy="120600"/>
                      </w14:xfrm>
                    </w14:contentPart>
                  </a:graphicData>
                </a:graphic>
              </wp:anchor>
            </w:drawing>
          </mc:Choice>
          <mc:Fallback>
            <w:pict>
              <v:shape id="Ink 238579" o:spid="_x0000_s1026" type="#_x0000_t75" style="position:absolute;margin-left:457.6pt;margin-top:-4.95pt;width:8.9pt;height:11.45pt;z-index:2524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">
                <v:imagedata r:id="rId1078"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4608" behindDoc="0" locked="0" layoutInCell="1" allowOverlap="1">
                <wp:simplePos x="0" y="0"/>
                <wp:positionH relativeFrom="column">
                  <wp:posOffset>5757422</wp:posOffset>
                </wp:positionH>
                <wp:positionV relativeFrom="paragraph">
                  <wp:posOffset>-69155</wp:posOffset>
                </wp:positionV>
                <wp:extent cx="29160" cy="139320"/>
                <wp:effectExtent l="57150" t="38100" r="47625" b="51435"/>
                <wp:wrapNone/>
                <wp:docPr id="238578" name="Ink 238578"/>
                <wp:cNvGraphicFramePr/>
                <a:graphic xmlns:a="http://schemas.openxmlformats.org/drawingml/2006/main">
                  <a:graphicData uri="http://schemas.microsoft.com/office/word/2010/wordprocessingInk">
                    <w14:contentPart bwMode="auto" r:id="rId1079">
                      <w14:nvContentPartPr>
                        <w14:cNvContentPartPr/>
                      </w14:nvContentPartPr>
                      <w14:xfrm>
                        <a:off x="0" y="0"/>
                        <a:ext cx="29160" cy="139320"/>
                      </w14:xfrm>
                    </w14:contentPart>
                  </a:graphicData>
                </a:graphic>
              </wp:anchor>
            </w:drawing>
          </mc:Choice>
          <mc:Fallback>
            <w:pict>
              <v:shape id="Ink 238578" o:spid="_x0000_s1026" type="#_x0000_t75" style="position:absolute;margin-left:452.4pt;margin-top:-6.4pt;width:4.3pt;height:12.85pt;z-index:2524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">
                <v:imagedata r:id="rId1080"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3584" behindDoc="0" locked="0" layoutInCell="1" allowOverlap="1">
                <wp:simplePos x="0" y="0"/>
                <wp:positionH relativeFrom="column">
                  <wp:posOffset>5494622</wp:posOffset>
                </wp:positionH>
                <wp:positionV relativeFrom="paragraph">
                  <wp:posOffset>136045</wp:posOffset>
                </wp:positionV>
                <wp:extent cx="87840" cy="82080"/>
                <wp:effectExtent l="38100" t="38100" r="45720" b="51435"/>
                <wp:wrapNone/>
                <wp:docPr id="238577" name="Ink 238577"/>
                <wp:cNvGraphicFramePr/>
                <a:graphic xmlns:a="http://schemas.openxmlformats.org/drawingml/2006/main">
                  <a:graphicData uri="http://schemas.microsoft.com/office/word/2010/wordprocessingInk">
                    <w14:contentPart bwMode="auto" r:id="rId1081">
                      <w14:nvContentPartPr>
                        <w14:cNvContentPartPr/>
                      </w14:nvContentPartPr>
                      <w14:xfrm>
                        <a:off x="0" y="0"/>
                        <a:ext cx="87840" cy="82080"/>
                      </w14:xfrm>
                    </w14:contentPart>
                  </a:graphicData>
                </a:graphic>
              </wp:anchor>
            </w:drawing>
          </mc:Choice>
          <mc:Fallback>
            <w:pict>
              <v:shape id="Ink 238577" o:spid="_x0000_s1026" type="#_x0000_t75" style="position:absolute;margin-left:431.7pt;margin-top:9.75pt;width:8.8pt;height:8.35pt;z-index:25248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">
                <v:imagedata r:id="rId1082"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2560" behindDoc="0" locked="0" layoutInCell="1" allowOverlap="1">
                <wp:simplePos x="0" y="0"/>
                <wp:positionH relativeFrom="column">
                  <wp:posOffset>5384462</wp:posOffset>
                </wp:positionH>
                <wp:positionV relativeFrom="paragraph">
                  <wp:posOffset>128125</wp:posOffset>
                </wp:positionV>
                <wp:extent cx="58320" cy="87840"/>
                <wp:effectExtent l="57150" t="38100" r="56515" b="45720"/>
                <wp:wrapNone/>
                <wp:docPr id="238576" name="Ink 238576"/>
                <wp:cNvGraphicFramePr/>
                <a:graphic xmlns:a="http://schemas.openxmlformats.org/drawingml/2006/main">
                  <a:graphicData uri="http://schemas.microsoft.com/office/word/2010/wordprocessingInk">
                    <w14:contentPart bwMode="auto" r:id="rId1083">
                      <w14:nvContentPartPr>
                        <w14:cNvContentPartPr/>
                      </w14:nvContentPartPr>
                      <w14:xfrm>
                        <a:off x="0" y="0"/>
                        <a:ext cx="58320" cy="87840"/>
                      </w14:xfrm>
                    </w14:contentPart>
                  </a:graphicData>
                </a:graphic>
              </wp:anchor>
            </w:drawing>
          </mc:Choice>
          <mc:Fallback>
            <w:pict>
              <v:shape id="Ink 238576" o:spid="_x0000_s1026" type="#_x0000_t75" style="position:absolute;margin-left:423pt;margin-top:9.15pt;width:6.6pt;height:8.8pt;z-index:2524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">
                <v:imagedata r:id="rId1084"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1536" behindDoc="0" locked="0" layoutInCell="1" allowOverlap="1">
                <wp:simplePos x="0" y="0"/>
                <wp:positionH relativeFrom="column">
                  <wp:posOffset>5179622</wp:posOffset>
                </wp:positionH>
                <wp:positionV relativeFrom="paragraph">
                  <wp:posOffset>135685</wp:posOffset>
                </wp:positionV>
                <wp:extent cx="155880" cy="74520"/>
                <wp:effectExtent l="38100" t="38100" r="53975" b="40005"/>
                <wp:wrapNone/>
                <wp:docPr id="238575" name="Ink 238575"/>
                <wp:cNvGraphicFramePr/>
                <a:graphic xmlns:a="http://schemas.openxmlformats.org/drawingml/2006/main">
                  <a:graphicData uri="http://schemas.microsoft.com/office/word/2010/wordprocessingInk">
                    <w14:contentPart bwMode="auto" r:id="rId1085">
                      <w14:nvContentPartPr>
                        <w14:cNvContentPartPr/>
                      </w14:nvContentPartPr>
                      <w14:xfrm>
                        <a:off x="0" y="0"/>
                        <a:ext cx="155880" cy="74520"/>
                      </w14:xfrm>
                    </w14:contentPart>
                  </a:graphicData>
                </a:graphic>
              </wp:anchor>
            </w:drawing>
          </mc:Choice>
          <mc:Fallback>
            <w:pict>
              <v:shape id="Ink 238575" o:spid="_x0000_s1026" type="#_x0000_t75" style="position:absolute;margin-left:406.9pt;margin-top:9.75pt;width:14.15pt;height:7.75pt;z-index:25248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">
                <v:imagedata r:id="rId1086"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80512" behindDoc="0" locked="0" layoutInCell="1" allowOverlap="1">
                <wp:simplePos x="0" y="0"/>
                <wp:positionH relativeFrom="column">
                  <wp:posOffset>5050742</wp:posOffset>
                </wp:positionH>
                <wp:positionV relativeFrom="paragraph">
                  <wp:posOffset>128125</wp:posOffset>
                </wp:positionV>
                <wp:extent cx="81000" cy="88560"/>
                <wp:effectExtent l="38100" t="38100" r="52705" b="45085"/>
                <wp:wrapNone/>
                <wp:docPr id="238574" name="Ink 238574"/>
                <wp:cNvGraphicFramePr/>
                <a:graphic xmlns:a="http://schemas.openxmlformats.org/drawingml/2006/main">
                  <a:graphicData uri="http://schemas.microsoft.com/office/word/2010/wordprocessingInk">
                    <w14:contentPart bwMode="auto" r:id="rId1087">
                      <w14:nvContentPartPr>
                        <w14:cNvContentPartPr/>
                      </w14:nvContentPartPr>
                      <w14:xfrm>
                        <a:off x="0" y="0"/>
                        <a:ext cx="81000" cy="88560"/>
                      </w14:xfrm>
                    </w14:contentPart>
                  </a:graphicData>
                </a:graphic>
              </wp:anchor>
            </w:drawing>
          </mc:Choice>
          <mc:Fallback>
            <w:pict>
              <v:shape id="Ink 238574" o:spid="_x0000_s1026" type="#_x0000_t75" style="position:absolute;margin-left:396.75pt;margin-top:9.15pt;width:8.3pt;height:8.85pt;z-index:25248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">
                <v:imagedata r:id="rId1088"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79488" behindDoc="0" locked="0" layoutInCell="1" allowOverlap="1">
                <wp:simplePos x="0" y="0"/>
                <wp:positionH relativeFrom="column">
                  <wp:posOffset>4887662</wp:posOffset>
                </wp:positionH>
                <wp:positionV relativeFrom="paragraph">
                  <wp:posOffset>128125</wp:posOffset>
                </wp:positionV>
                <wp:extent cx="94680" cy="90000"/>
                <wp:effectExtent l="38100" t="38100" r="38735" b="43815"/>
                <wp:wrapNone/>
                <wp:docPr id="238573" name="Ink 238573"/>
                <wp:cNvGraphicFramePr/>
                <a:graphic xmlns:a="http://schemas.openxmlformats.org/drawingml/2006/main">
                  <a:graphicData uri="http://schemas.microsoft.com/office/word/2010/wordprocessingInk">
                    <w14:contentPart bwMode="auto" r:id="rId1089">
                      <w14:nvContentPartPr>
                        <w14:cNvContentPartPr/>
                      </w14:nvContentPartPr>
                      <w14:xfrm>
                        <a:off x="0" y="0"/>
                        <a:ext cx="94680" cy="90000"/>
                      </w14:xfrm>
                    </w14:contentPart>
                  </a:graphicData>
                </a:graphic>
              </wp:anchor>
            </w:drawing>
          </mc:Choice>
          <mc:Fallback>
            <w:pict>
              <v:shape id="Ink 238573" o:spid="_x0000_s1026" type="#_x0000_t75" style="position:absolute;margin-left:383.9pt;margin-top:9.15pt;width:9.35pt;height:9pt;z-index:25247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">
                <v:imagedata r:id="rId1090"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78464" behindDoc="0" locked="0" layoutInCell="1" allowOverlap="1">
                <wp:simplePos x="0" y="0"/>
                <wp:positionH relativeFrom="column">
                  <wp:posOffset>4762382</wp:posOffset>
                </wp:positionH>
                <wp:positionV relativeFrom="paragraph">
                  <wp:posOffset>142885</wp:posOffset>
                </wp:positionV>
                <wp:extent cx="81000" cy="21960"/>
                <wp:effectExtent l="38100" t="38100" r="52705" b="54610"/>
                <wp:wrapNone/>
                <wp:docPr id="238572" name="Ink 238572"/>
                <wp:cNvGraphicFramePr/>
                <a:graphic xmlns:a="http://schemas.openxmlformats.org/drawingml/2006/main">
                  <a:graphicData uri="http://schemas.microsoft.com/office/word/2010/wordprocessingInk">
                    <w14:contentPart bwMode="auto" r:id="rId1091">
                      <w14:nvContentPartPr>
                        <w14:cNvContentPartPr/>
                      </w14:nvContentPartPr>
                      <w14:xfrm>
                        <a:off x="0" y="0"/>
                        <a:ext cx="81000" cy="21960"/>
                      </w14:xfrm>
                    </w14:contentPart>
                  </a:graphicData>
                </a:graphic>
              </wp:anchor>
            </w:drawing>
          </mc:Choice>
          <mc:Fallback>
            <w:pict>
              <v:shape id="Ink 238572" o:spid="_x0000_s1026" type="#_x0000_t75" style="position:absolute;margin-left:374.05pt;margin-top:10.3pt;width:8.3pt;height:3.7pt;z-index:25247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">
                <v:imagedata r:id="rId1092" o:title=""/>
              </v:shape>
            </w:pict>
          </mc:Fallback>
        </mc:AlternateContent>
      </w:r>
      <w:r>
        <w:rPr>
          <w:rFonts w:ascii="Arial" w:eastAsiaTheme="minorEastAsia" w:hAnsi="Arial" w:cs="Arial"/>
          <w:bCs/>
          <w:noProof/>
          <w:sz w:val="24"/>
          <w:szCs w:val="24"/>
        </w:rPr>
        <mc:AlternateContent>
          <mc:Choice Requires="wpi">
            <w:drawing>
              <wp:anchor distT="0" distB="0" distL="114300" distR="114300" simplePos="0" relativeHeight="252477440" behindDoc="0" locked="0" layoutInCell="1" allowOverlap="1">
                <wp:simplePos x="0" y="0"/>
                <wp:positionH relativeFrom="column">
                  <wp:posOffset>4711262</wp:posOffset>
                </wp:positionH>
                <wp:positionV relativeFrom="paragraph">
                  <wp:posOffset>48205</wp:posOffset>
                </wp:positionV>
                <wp:extent cx="109800" cy="190080"/>
                <wp:effectExtent l="57150" t="38100" r="24130" b="38735"/>
                <wp:wrapNone/>
                <wp:docPr id="238571" name="Ink 238571"/>
                <wp:cNvGraphicFramePr/>
                <a:graphic xmlns:a="http://schemas.openxmlformats.org/drawingml/2006/main">
                  <a:graphicData uri="http://schemas.microsoft.com/office/word/2010/wordprocessingInk">
                    <w14:contentPart bwMode="auto" r:id="rId1093">
                      <w14:nvContentPartPr>
                        <w14:cNvContentPartPr/>
                      </w14:nvContentPartPr>
                      <w14:xfrm>
                        <a:off x="0" y="0"/>
                        <a:ext cx="109800" cy="190080"/>
                      </w14:xfrm>
                    </w14:contentPart>
                  </a:graphicData>
                </a:graphic>
              </wp:anchor>
            </w:drawing>
          </mc:Choice>
          <mc:Fallback>
            <w:pict>
              <v:shape id="Ink 238571" o:spid="_x0000_s1026" type="#_x0000_t75" style="position:absolute;margin-left:370pt;margin-top:2.85pt;width:10.6pt;height:16.85pt;z-index:25247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">
                <v:imagedata r:id="rId1094" o:title=""/>
              </v:shape>
            </w:pict>
          </mc:Fallback>
        </mc:AlternateContent>
      </w:r>
      <w:r w:rsidR="00F41EE6" w:rsidRPr="00C175FF">
        <w:rPr>
          <w:rFonts w:ascii="Arial" w:eastAsiaTheme="minorEastAsia" w:hAnsi="Arial" w:cs="Arial"/>
          <w:bCs/>
          <w:sz w:val="24"/>
          <w:szCs w:val="24"/>
        </w:rPr>
        <w:t>Which product is represented by the shading of the model?</w:t>
      </w:r>
    </w:p>
    <w:p w:rsidR="002859D3" w:rsidRPr="00F41EE6" w:rsidRDefault="002957B4" w:rsidP="00F41EE6">
      <w:pPr>
        <w:jc w:val="left"/>
        <w:rPr>
          <w:rFonts w:ascii="Arial" w:eastAsiaTheme="minorEastAsia" w:hAnsi="Arial" w:cs="Arial"/>
          <w:b/>
          <w:sz w:val="24"/>
          <w:szCs w:val="24"/>
        </w:rPr>
      </w:pPr>
      <w:r>
        <w:rPr>
          <w:rFonts w:ascii="Arial" w:eastAsiaTheme="minorEastAsia" w:hAnsi="Arial" w:cs="Arial"/>
          <w:b/>
          <w:noProof/>
          <w:sz w:val="24"/>
          <w:szCs w:val="24"/>
        </w:rPr>
        <mc:AlternateContent>
          <mc:Choice Requires="wpi">
            <w:drawing>
              <wp:anchor distT="0" distB="0" distL="114300" distR="114300" simplePos="0" relativeHeight="252580864" behindDoc="0" locked="0" layoutInCell="1" allowOverlap="1">
                <wp:simplePos x="0" y="0"/>
                <wp:positionH relativeFrom="column">
                  <wp:posOffset>5908622</wp:posOffset>
                </wp:positionH>
                <wp:positionV relativeFrom="paragraph">
                  <wp:posOffset>112264</wp:posOffset>
                </wp:positionV>
                <wp:extent cx="192960" cy="144720"/>
                <wp:effectExtent l="38100" t="38100" r="17145" b="46355"/>
                <wp:wrapNone/>
                <wp:docPr id="238672" name="Ink 238672"/>
                <wp:cNvGraphicFramePr/>
                <a:graphic xmlns:a="http://schemas.openxmlformats.org/drawingml/2006/main">
                  <a:graphicData uri="http://schemas.microsoft.com/office/word/2010/wordprocessingInk">
                    <w14:contentPart bwMode="auto" r:id="rId1095">
                      <w14:nvContentPartPr>
                        <w14:cNvContentPartPr/>
                      </w14:nvContentPartPr>
                      <w14:xfrm>
                        <a:off x="0" y="0"/>
                        <a:ext cx="192960" cy="144720"/>
                      </w14:xfrm>
                    </w14:contentPart>
                  </a:graphicData>
                </a:graphic>
              </wp:anchor>
            </w:drawing>
          </mc:Choice>
          <mc:Fallback>
            <w:pict>
              <v:shape id="Ink 238672" o:spid="_x0000_s1026" type="#_x0000_t75" style="position:absolute;margin-left:464.3pt;margin-top:7.9pt;width:17.15pt;height:13.4pt;z-index:25258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">
                <v:imagedata r:id="rId1096" o:title=""/>
              </v:shape>
            </w:pict>
          </mc:Fallback>
        </mc:AlternateContent>
      </w:r>
      <w:r w:rsidR="005A0C66">
        <w:rPr>
          <w:rFonts w:ascii="Arial" w:eastAsiaTheme="minorEastAsia" w:hAnsi="Arial" w:cs="Arial"/>
          <w:b/>
          <w:noProof/>
          <w:sz w:val="24"/>
          <w:szCs w:val="24"/>
        </w:rPr>
        <mc:AlternateContent>
          <mc:Choice Requires="wpi">
            <w:drawing>
              <wp:anchor distT="0" distB="0" distL="114300" distR="114300" simplePos="0" relativeHeight="252504064" behindDoc="0" locked="0" layoutInCell="1" allowOverlap="1">
                <wp:simplePos x="0" y="0"/>
                <wp:positionH relativeFrom="column">
                  <wp:posOffset>878342</wp:posOffset>
                </wp:positionH>
                <wp:positionV relativeFrom="paragraph">
                  <wp:posOffset>140185</wp:posOffset>
                </wp:positionV>
                <wp:extent cx="110160" cy="66240"/>
                <wp:effectExtent l="38100" t="38100" r="42545" b="48260"/>
                <wp:wrapNone/>
                <wp:docPr id="238597" name="Ink 238597"/>
                <wp:cNvGraphicFramePr/>
                <a:graphic xmlns:a="http://schemas.openxmlformats.org/drawingml/2006/main">
                  <a:graphicData uri="http://schemas.microsoft.com/office/word/2010/wordprocessingInk">
                    <w14:contentPart bwMode="auto" r:id="rId1097">
                      <w14:nvContentPartPr>
                        <w14:cNvContentPartPr/>
                      </w14:nvContentPartPr>
                      <w14:xfrm>
                        <a:off x="0" y="0"/>
                        <a:ext cx="110160" cy="66240"/>
                      </w14:xfrm>
                    </w14:contentPart>
                  </a:graphicData>
                </a:graphic>
              </wp:anchor>
            </w:drawing>
          </mc:Choice>
          <mc:Fallback>
            <w:pict>
              <v:shape id="Ink 238597" o:spid="_x0000_s1026" type="#_x0000_t75" style="position:absolute;margin-left:68.2pt;margin-top:10.1pt;width:10.55pt;height:7.1pt;z-index:25250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">
                <v:imagedata r:id="rId1098" o:title=""/>
              </v:shape>
            </w:pict>
          </mc:Fallback>
        </mc:AlternateContent>
      </w:r>
      <w:r w:rsidR="005A0C66">
        <w:rPr>
          <w:rFonts w:ascii="Arial" w:eastAsiaTheme="minorEastAsia" w:hAnsi="Arial" w:cs="Arial"/>
          <w:b/>
          <w:noProof/>
          <w:sz w:val="24"/>
          <w:szCs w:val="24"/>
        </w:rPr>
        <mc:AlternateContent>
          <mc:Choice Requires="wpi">
            <w:drawing>
              <wp:anchor distT="0" distB="0" distL="114300" distR="114300" simplePos="0" relativeHeight="252503040" behindDoc="0" locked="0" layoutInCell="1" allowOverlap="1">
                <wp:simplePos x="0" y="0"/>
                <wp:positionH relativeFrom="column">
                  <wp:posOffset>900302</wp:posOffset>
                </wp:positionH>
                <wp:positionV relativeFrom="paragraph">
                  <wp:posOffset>52345</wp:posOffset>
                </wp:positionV>
                <wp:extent cx="29520" cy="131760"/>
                <wp:effectExtent l="38100" t="38100" r="46990" b="40005"/>
                <wp:wrapNone/>
                <wp:docPr id="238596" name="Ink 238596"/>
                <wp:cNvGraphicFramePr/>
                <a:graphic xmlns:a="http://schemas.openxmlformats.org/drawingml/2006/main">
                  <a:graphicData uri="http://schemas.microsoft.com/office/word/2010/wordprocessingInk">
                    <w14:contentPart bwMode="auto" r:id="rId1099">
                      <w14:nvContentPartPr>
                        <w14:cNvContentPartPr/>
                      </w14:nvContentPartPr>
                      <w14:xfrm>
                        <a:off x="0" y="0"/>
                        <a:ext cx="29520" cy="131760"/>
                      </w14:xfrm>
                    </w14:contentPart>
                  </a:graphicData>
                </a:graphic>
              </wp:anchor>
            </w:drawing>
          </mc:Choice>
          <mc:Fallback>
            <w:pict>
              <v:shape id="Ink 238596" o:spid="_x0000_s1026" type="#_x0000_t75" style="position:absolute;margin-left:69.95pt;margin-top:3.15pt;width:4.2pt;height:12.2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">
                <v:imagedata r:id="rId1100" o:title=""/>
              </v:shape>
            </w:pict>
          </mc:Fallback>
        </mc:AlternateContent>
      </w:r>
    </w:p>
    <w:tbl>
      <w:tblPr>
        <w:tblW w:w="1728" w:type="dxa"/>
        <w:tblInd w:w="684" w:type="dxa"/>
        <w:tblCellMar>
          <w:left w:w="0" w:type="dxa"/>
          <w:right w:w="0" w:type="dxa"/>
        </w:tblCellMar>
        <w:tblLook w:val="0420" w:firstRow="1" w:lastRow="0" w:firstColumn="0" w:lastColumn="0" w:noHBand="0" w:noVBand="1"/>
      </w:tblPr>
      <w:tblGrid>
        <w:gridCol w:w="576"/>
        <w:gridCol w:w="576"/>
        <w:gridCol w:w="576"/>
      </w:tblGrid>
      <w:tr w:rsidR="00F41EE6" w:rsidRPr="00F41EE6"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F41EE6" w:rsidRDefault="00F41EE6" w:rsidP="00F41EE6">
            <w:pPr>
              <w:jc w:val="left"/>
              <w:rPr>
                <w:rFonts w:ascii="Arial" w:eastAsiaTheme="minorEastAsia" w:hAnsi="Arial" w:cs="Arial"/>
                <w:b/>
                <w:sz w:val="2"/>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F41EE6" w:rsidRDefault="00F41EE6" w:rsidP="00F41EE6">
            <w:pPr>
              <w:jc w:val="left"/>
              <w:rPr>
                <w:rFonts w:ascii="Arial" w:eastAsiaTheme="minorEastAsia" w:hAnsi="Arial" w:cs="Arial"/>
                <w:b/>
                <w:sz w:val="2"/>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00"/>
            <w:tcMar>
              <w:top w:w="72" w:type="dxa"/>
              <w:left w:w="144" w:type="dxa"/>
              <w:bottom w:w="72" w:type="dxa"/>
              <w:right w:w="144" w:type="dxa"/>
            </w:tcMar>
            <w:hideMark/>
          </w:tcPr>
          <w:p w:rsidR="00F41EE6" w:rsidRPr="00F41EE6" w:rsidRDefault="002957B4" w:rsidP="00F41EE6">
            <w:pPr>
              <w:jc w:val="left"/>
              <w:rPr>
                <w:rFonts w:ascii="Arial" w:eastAsiaTheme="minorEastAsia" w:hAnsi="Arial" w:cs="Arial"/>
                <w:b/>
                <w:sz w:val="2"/>
                <w:szCs w:val="24"/>
              </w:rPr>
            </w:pPr>
            <w:r>
              <w:rPr>
                <w:rFonts w:ascii="Arial" w:eastAsiaTheme="minorEastAsia" w:hAnsi="Arial" w:cs="Arial"/>
                <w:b/>
                <w:noProof/>
                <w:sz w:val="2"/>
                <w:szCs w:val="24"/>
              </w:rPr>
              <mc:AlternateContent>
                <mc:Choice Requires="wpi">
                  <w:drawing>
                    <wp:anchor distT="0" distB="0" distL="114300" distR="114300" simplePos="0" relativeHeight="252579840" behindDoc="0" locked="0" layoutInCell="1" allowOverlap="1">
                      <wp:simplePos x="0" y="0"/>
                      <wp:positionH relativeFrom="column">
                        <wp:posOffset>4803602</wp:posOffset>
                      </wp:positionH>
                      <wp:positionV relativeFrom="paragraph">
                        <wp:posOffset>-177096</wp:posOffset>
                      </wp:positionV>
                      <wp:extent cx="222840" cy="732240"/>
                      <wp:effectExtent l="38100" t="38100" r="44450" b="48895"/>
                      <wp:wrapNone/>
                      <wp:docPr id="238671" name="Ink 238671"/>
                      <wp:cNvGraphicFramePr/>
                      <a:graphic xmlns:a="http://schemas.openxmlformats.org/drawingml/2006/main">
                        <a:graphicData uri="http://schemas.microsoft.com/office/word/2010/wordprocessingInk">
                          <w14:contentPart bwMode="auto" r:id="rId1101">
                            <w14:nvContentPartPr>
                              <w14:cNvContentPartPr/>
                            </w14:nvContentPartPr>
                            <w14:xfrm>
                              <a:off x="0" y="0"/>
                              <a:ext cx="222840" cy="732240"/>
                            </w14:xfrm>
                          </w14:contentPart>
                        </a:graphicData>
                      </a:graphic>
                    </wp:anchor>
                  </w:drawing>
                </mc:Choice>
                <mc:Fallback>
                  <w:pict>
                    <v:shape id="Ink 238671" o:spid="_x0000_s1026" type="#_x0000_t75" style="position:absolute;margin-left:377.3pt;margin-top:-14.9pt;width:19.45pt;height:59.55pt;z-index:25257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">
                      <v:imagedata r:id="rId1102" o:title=""/>
                    </v:shape>
                  </w:pict>
                </mc:Fallback>
              </mc:AlternateContent>
            </w:r>
            <w:r w:rsidR="008E070F">
              <w:rPr>
                <w:rFonts w:ascii="Arial" w:eastAsiaTheme="minorEastAsia" w:hAnsi="Arial" w:cs="Arial"/>
                <w:b/>
                <w:noProof/>
                <w:sz w:val="2"/>
                <w:szCs w:val="24"/>
              </w:rPr>
              <mc:AlternateContent>
                <mc:Choice Requires="wps">
                  <w:drawing>
                    <wp:anchor distT="0" distB="0" distL="114300" distR="114300" simplePos="0" relativeHeight="251746304" behindDoc="0" locked="0" layoutInCell="1" allowOverlap="1" wp14:anchorId="080F48FF" wp14:editId="4D701C01">
                      <wp:simplePos x="0" y="0"/>
                      <wp:positionH relativeFrom="column">
                        <wp:posOffset>2573020</wp:posOffset>
                      </wp:positionH>
                      <wp:positionV relativeFrom="paragraph">
                        <wp:posOffset>147955</wp:posOffset>
                      </wp:positionV>
                      <wp:extent cx="1958975" cy="2362835"/>
                      <wp:effectExtent l="0" t="0" r="0" b="0"/>
                      <wp:wrapNone/>
                      <wp:docPr id="237701" name="Text Box 237701"/>
                      <wp:cNvGraphicFramePr/>
                      <a:graphic xmlns:a="http://schemas.openxmlformats.org/drawingml/2006/main">
                        <a:graphicData uri="http://schemas.microsoft.com/office/word/2010/wordprocessingShape">
                          <wps:wsp>
                            <wps:cNvSpPr txBox="1"/>
                            <wps:spPr>
                              <a:xfrm>
                                <a:off x="0" y="0"/>
                                <a:ext cx="1958975" cy="23628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70F" w:rsidRPr="008E070F" w:rsidRDefault="002957B4" w:rsidP="008E070F">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3</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6</m:t>
                                        </m:r>
                                      </m:den>
                                    </m:f>
                                  </m:oMath>
                                </w:p>
                                <w:p w:rsidR="008E070F" w:rsidRPr="008E070F" w:rsidRDefault="002957B4" w:rsidP="008E070F">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6</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6</m:t>
                                        </m:r>
                                      </m:den>
                                    </m:f>
                                  </m:oMath>
                                </w:p>
                                <w:p w:rsidR="002859D3" w:rsidRDefault="002859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7701" o:spid="_x0000_s1053" type="#_x0000_t202" style="position:absolute;margin-left:202.6pt;margin-top:11.65pt;width:154.25pt;height:186.05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" filled="f" stroked="f" strokeweight=".5pt">
                      <v:textbox>
                        <w:txbxContent>
                          <w:p w:rsidR="008E070F" w:rsidRPr="008E070F" w:rsidRDefault="00E41626" w:rsidP="008E070F">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3</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6</m:t>
                                  </m:r>
                                </m:den>
                              </m:f>
                            </m:oMath>
                          </w:p>
                          <w:p w:rsidR="008E070F" w:rsidRPr="008E070F" w:rsidRDefault="00E41626" w:rsidP="008E070F">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6</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6</m:t>
                                  </m:r>
                                </m:den>
                              </m:f>
                            </m:oMath>
                          </w:p>
                          <w:p w:rsidR="002859D3" w:rsidRDefault="002859D3"/>
                        </w:txbxContent>
                      </v:textbox>
                    </v:shape>
                  </w:pict>
                </mc:Fallback>
              </mc:AlternateContent>
            </w:r>
            <w:r w:rsidR="008E070F">
              <w:rPr>
                <w:rFonts w:ascii="Arial" w:eastAsiaTheme="minorEastAsia" w:hAnsi="Arial" w:cs="Arial"/>
                <w:b/>
                <w:noProof/>
                <w:sz w:val="14"/>
                <w:szCs w:val="24"/>
              </w:rPr>
              <mc:AlternateContent>
                <mc:Choice Requires="wps">
                  <w:drawing>
                    <wp:anchor distT="0" distB="0" distL="114300" distR="114300" simplePos="0" relativeHeight="251745280" behindDoc="0" locked="0" layoutInCell="1" allowOverlap="1" wp14:anchorId="60EF2322" wp14:editId="5123C836">
                      <wp:simplePos x="0" y="0"/>
                      <wp:positionH relativeFrom="column">
                        <wp:posOffset>460375</wp:posOffset>
                      </wp:positionH>
                      <wp:positionV relativeFrom="paragraph">
                        <wp:posOffset>160655</wp:posOffset>
                      </wp:positionV>
                      <wp:extent cx="2362835" cy="1958975"/>
                      <wp:effectExtent l="0" t="0" r="0" b="3175"/>
                      <wp:wrapNone/>
                      <wp:docPr id="237700" name="Text Box 237700"/>
                      <wp:cNvGraphicFramePr/>
                      <a:graphic xmlns:a="http://schemas.openxmlformats.org/drawingml/2006/main">
                        <a:graphicData uri="http://schemas.microsoft.com/office/word/2010/wordprocessingShape">
                          <wps:wsp>
                            <wps:cNvSpPr txBox="1"/>
                            <wps:spPr>
                              <a:xfrm>
                                <a:off x="0" y="0"/>
                                <a:ext cx="2362835" cy="1958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59D3" w:rsidRPr="008E070F" w:rsidRDefault="002957B4" w:rsidP="002859D3">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9</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9</m:t>
                                        </m:r>
                                      </m:den>
                                    </m:f>
                                  </m:oMath>
                                </w:p>
                                <w:p w:rsidR="002859D3" w:rsidRPr="008E070F" w:rsidRDefault="002957B4" w:rsidP="002859D3">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18</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18</m:t>
                                        </m:r>
                                      </m:den>
                                    </m:f>
                                  </m:oMath>
                                </w:p>
                                <w:p w:rsidR="002859D3" w:rsidRDefault="002859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7700" o:spid="_x0000_s1054" type="#_x0000_t202" style="position:absolute;margin-left:36.25pt;margin-top:12.65pt;width:186.05pt;height:154.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" filled="f" stroked="f" strokeweight=".5pt">
                      <v:textbox>
                        <w:txbxContent>
                          <w:p w:rsidR="002859D3" w:rsidRPr="008E070F" w:rsidRDefault="00E41626" w:rsidP="002859D3">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9</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9</m:t>
                                  </m:r>
                                </m:den>
                              </m:f>
                            </m:oMath>
                          </w:p>
                          <w:p w:rsidR="002859D3" w:rsidRPr="008E070F" w:rsidRDefault="00E41626" w:rsidP="002859D3">
                            <w:pPr>
                              <w:pStyle w:val="ListParagraph"/>
                              <w:numPr>
                                <w:ilvl w:val="0"/>
                                <w:numId w:val="9"/>
                              </w:numPr>
                              <w:spacing w:line="480" w:lineRule="auto"/>
                              <w:jc w:val="left"/>
                              <w:rPr>
                                <w:rFonts w:ascii="Arial" w:eastAsiaTheme="minorEastAsia" w:hAnsi="Arial" w:cs="Arial"/>
                                <w:b/>
                                <w:sz w:val="52"/>
                                <w:szCs w:val="24"/>
                              </w:rPr>
                            </w:pPr>
                            <m:oMath>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5</m:t>
                                  </m:r>
                                </m:num>
                                <m:den>
                                  <m:r>
                                    <m:rPr>
                                      <m:sty m:val="bi"/>
                                    </m:rPr>
                                    <w:rPr>
                                      <w:rFonts w:ascii="Cambria Math" w:eastAsiaTheme="minorEastAsia" w:hAnsi="Cambria Math" w:cs="Arial"/>
                                      <w:sz w:val="52"/>
                                      <w:szCs w:val="24"/>
                                    </w:rPr>
                                    <m:t>18</m:t>
                                  </m:r>
                                </m:den>
                              </m:f>
                              <m:r>
                                <m:rPr>
                                  <m:sty m:val="bi"/>
                                </m:rPr>
                                <w:rPr>
                                  <w:rFonts w:ascii="Cambria Math" w:eastAsiaTheme="minorEastAsia" w:hAnsi="Cambria Math" w:cs="Arial"/>
                                  <w:sz w:val="52"/>
                                  <w:szCs w:val="24"/>
                                </w:rPr>
                                <m:t>×</m:t>
                              </m:r>
                              <m:f>
                                <m:fPr>
                                  <m:ctrlPr>
                                    <w:rPr>
                                      <w:rFonts w:ascii="Cambria Math" w:eastAsiaTheme="minorEastAsia" w:hAnsi="Cambria Math" w:cs="Arial"/>
                                      <w:b/>
                                      <w:i/>
                                      <w:sz w:val="52"/>
                                      <w:szCs w:val="24"/>
                                    </w:rPr>
                                  </m:ctrlPr>
                                </m:fPr>
                                <m:num>
                                  <m:r>
                                    <m:rPr>
                                      <m:sty m:val="bi"/>
                                    </m:rPr>
                                    <w:rPr>
                                      <w:rFonts w:ascii="Cambria Math" w:eastAsiaTheme="minorEastAsia" w:hAnsi="Cambria Math" w:cs="Arial"/>
                                      <w:sz w:val="52"/>
                                      <w:szCs w:val="24"/>
                                    </w:rPr>
                                    <m:t>2</m:t>
                                  </m:r>
                                </m:num>
                                <m:den>
                                  <m:r>
                                    <m:rPr>
                                      <m:sty m:val="bi"/>
                                    </m:rPr>
                                    <w:rPr>
                                      <w:rFonts w:ascii="Cambria Math" w:eastAsiaTheme="minorEastAsia" w:hAnsi="Cambria Math" w:cs="Arial"/>
                                      <w:sz w:val="52"/>
                                      <w:szCs w:val="24"/>
                                    </w:rPr>
                                    <m:t>18</m:t>
                                  </m:r>
                                </m:den>
                              </m:f>
                            </m:oMath>
                          </w:p>
                          <w:p w:rsidR="002859D3" w:rsidRDefault="002859D3"/>
                        </w:txbxContent>
                      </v:textbox>
                    </v:shape>
                  </w:pict>
                </mc:Fallback>
              </mc:AlternateContent>
            </w:r>
          </w:p>
        </w:tc>
      </w:tr>
      <w:tr w:rsidR="00F41EE6" w:rsidRPr="00F41EE6"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8E070F" w:rsidRDefault="005A0C66" w:rsidP="00F41EE6">
            <w:pPr>
              <w:jc w:val="left"/>
              <w:rPr>
                <w:rFonts w:ascii="Arial" w:eastAsiaTheme="minorEastAsia" w:hAnsi="Arial" w:cs="Arial"/>
                <w:b/>
                <w:sz w:val="12"/>
                <w:szCs w:val="24"/>
              </w:rPr>
            </w:pPr>
            <w:r>
              <w:rPr>
                <w:rFonts w:ascii="Arial" w:eastAsiaTheme="minorEastAsia" w:hAnsi="Arial" w:cs="Arial"/>
                <w:b/>
                <w:noProof/>
                <w:sz w:val="12"/>
                <w:szCs w:val="24"/>
              </w:rPr>
              <mc:AlternateContent>
                <mc:Choice Requires="wpi">
                  <w:drawing>
                    <wp:anchor distT="0" distB="0" distL="114300" distR="114300" simplePos="0" relativeHeight="252499968" behindDoc="0" locked="0" layoutInCell="1" allowOverlap="1">
                      <wp:simplePos x="0" y="0"/>
                      <wp:positionH relativeFrom="column">
                        <wp:posOffset>-836158</wp:posOffset>
                      </wp:positionH>
                      <wp:positionV relativeFrom="paragraph">
                        <wp:posOffset>131885</wp:posOffset>
                      </wp:positionV>
                      <wp:extent cx="124560" cy="51840"/>
                      <wp:effectExtent l="38100" t="38100" r="46990" b="43815"/>
                      <wp:wrapNone/>
                      <wp:docPr id="238593" name="Ink 238593"/>
                      <wp:cNvGraphicFramePr/>
                      <a:graphic xmlns:a="http://schemas.openxmlformats.org/drawingml/2006/main">
                        <a:graphicData uri="http://schemas.microsoft.com/office/word/2010/wordprocessingInk">
                          <w14:contentPart bwMode="auto" r:id="rId1103">
                            <w14:nvContentPartPr>
                              <w14:cNvContentPartPr/>
                            </w14:nvContentPartPr>
                            <w14:xfrm>
                              <a:off x="0" y="0"/>
                              <a:ext cx="124560" cy="51840"/>
                            </w14:xfrm>
                          </w14:contentPart>
                        </a:graphicData>
                      </a:graphic>
                    </wp:anchor>
                  </w:drawing>
                </mc:Choice>
                <mc:Fallback>
                  <w:pict>
                    <v:shape id="Ink 238593" o:spid="_x0000_s1026" type="#_x0000_t75" style="position:absolute;margin-left:-66.8pt;margin-top:9.45pt;width:11.7pt;height:6pt;z-index:25249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">
                      <v:imagedata r:id="rId1104" o:title=""/>
                    </v:shape>
                  </w:pict>
                </mc:Fallback>
              </mc:AlternateContent>
            </w:r>
            <w:r>
              <w:rPr>
                <w:rFonts w:ascii="Arial" w:eastAsiaTheme="minorEastAsia" w:hAnsi="Arial" w:cs="Arial"/>
                <w:b/>
                <w:noProof/>
                <w:sz w:val="12"/>
                <w:szCs w:val="24"/>
              </w:rPr>
              <mc:AlternateContent>
                <mc:Choice Requires="wpi">
                  <w:drawing>
                    <wp:anchor distT="0" distB="0" distL="114300" distR="114300" simplePos="0" relativeHeight="252498944" behindDoc="0" locked="0" layoutInCell="1" allowOverlap="1">
                      <wp:simplePos x="0" y="0"/>
                      <wp:positionH relativeFrom="column">
                        <wp:posOffset>-872878</wp:posOffset>
                      </wp:positionH>
                      <wp:positionV relativeFrom="paragraph">
                        <wp:posOffset>234485</wp:posOffset>
                      </wp:positionV>
                      <wp:extent cx="131040" cy="160920"/>
                      <wp:effectExtent l="38100" t="38100" r="40640" b="48895"/>
                      <wp:wrapNone/>
                      <wp:docPr id="238592" name="Ink 238592"/>
                      <wp:cNvGraphicFramePr/>
                      <a:graphic xmlns:a="http://schemas.openxmlformats.org/drawingml/2006/main">
                        <a:graphicData uri="http://schemas.microsoft.com/office/word/2010/wordprocessingInk">
                          <w14:contentPart bwMode="auto" r:id="rId1105">
                            <w14:nvContentPartPr>
                              <w14:cNvContentPartPr/>
                            </w14:nvContentPartPr>
                            <w14:xfrm>
                              <a:off x="0" y="0"/>
                              <a:ext cx="131040" cy="160920"/>
                            </w14:xfrm>
                          </w14:contentPart>
                        </a:graphicData>
                      </a:graphic>
                    </wp:anchor>
                  </w:drawing>
                </mc:Choice>
                <mc:Fallback>
                  <w:pict>
                    <v:shape id="Ink 238592" o:spid="_x0000_s1026" type="#_x0000_t75" style="position:absolute;margin-left:-69.7pt;margin-top:17.5pt;width:12.2pt;height:14.55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">
                      <v:imagedata r:id="rId1106" o:title=""/>
                    </v:shape>
                  </w:pict>
                </mc:Fallback>
              </mc:AlternateContent>
            </w:r>
          </w:p>
        </w:tc>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8E070F" w:rsidRDefault="00F41EE6" w:rsidP="00F41EE6">
            <w:pPr>
              <w:jc w:val="left"/>
              <w:rPr>
                <w:rFonts w:ascii="Arial" w:eastAsiaTheme="minorEastAsia" w:hAnsi="Arial" w:cs="Arial"/>
                <w:b/>
                <w:sz w:val="12"/>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00"/>
            <w:tcMar>
              <w:top w:w="72" w:type="dxa"/>
              <w:left w:w="144" w:type="dxa"/>
              <w:bottom w:w="72" w:type="dxa"/>
              <w:right w:w="144" w:type="dxa"/>
            </w:tcMar>
            <w:hideMark/>
          </w:tcPr>
          <w:p w:rsidR="00F41EE6" w:rsidRPr="008E070F" w:rsidRDefault="002957B4" w:rsidP="00F41EE6">
            <w:pPr>
              <w:jc w:val="left"/>
              <w:rPr>
                <w:rFonts w:ascii="Arial" w:eastAsiaTheme="minorEastAsia" w:hAnsi="Arial" w:cs="Arial"/>
                <w:b/>
                <w:sz w:val="12"/>
                <w:szCs w:val="24"/>
              </w:rPr>
            </w:pPr>
            <w:r>
              <w:rPr>
                <w:rFonts w:ascii="Arial" w:eastAsiaTheme="minorEastAsia" w:hAnsi="Arial" w:cs="Arial"/>
                <w:b/>
                <w:noProof/>
                <w:sz w:val="12"/>
                <w:szCs w:val="24"/>
              </w:rPr>
              <mc:AlternateContent>
                <mc:Choice Requires="wpi">
                  <w:drawing>
                    <wp:anchor distT="0" distB="0" distL="114300" distR="114300" simplePos="0" relativeHeight="252578816" behindDoc="0" locked="0" layoutInCell="1" allowOverlap="1">
                      <wp:simplePos x="0" y="0"/>
                      <wp:positionH relativeFrom="column">
                        <wp:posOffset>4964882</wp:posOffset>
                      </wp:positionH>
                      <wp:positionV relativeFrom="paragraph">
                        <wp:posOffset>58964</wp:posOffset>
                      </wp:positionV>
                      <wp:extent cx="58680" cy="15120"/>
                      <wp:effectExtent l="38100" t="38100" r="55880" b="42545"/>
                      <wp:wrapNone/>
                      <wp:docPr id="238670" name="Ink 238670"/>
                      <wp:cNvGraphicFramePr/>
                      <a:graphic xmlns:a="http://schemas.openxmlformats.org/drawingml/2006/main">
                        <a:graphicData uri="http://schemas.microsoft.com/office/word/2010/wordprocessingInk">
                          <w14:contentPart bwMode="auto" r:id="rId1107">
                            <w14:nvContentPartPr>
                              <w14:cNvContentPartPr/>
                            </w14:nvContentPartPr>
                            <w14:xfrm>
                              <a:off x="0" y="0"/>
                              <a:ext cx="58680" cy="15120"/>
                            </w14:xfrm>
                          </w14:contentPart>
                        </a:graphicData>
                      </a:graphic>
                    </wp:anchor>
                  </w:drawing>
                </mc:Choice>
                <mc:Fallback>
                  <w:pict>
                    <v:shape id="Ink 238670" o:spid="_x0000_s1026" type="#_x0000_t75" style="position:absolute;margin-left:390pt;margin-top:3.7pt;width:6.5pt;height:3.15pt;z-index:25257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">
                      <v:imagedata r:id="rId1108"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33760" behindDoc="0" locked="0" layoutInCell="1" allowOverlap="1">
                      <wp:simplePos x="0" y="0"/>
                      <wp:positionH relativeFrom="column">
                        <wp:posOffset>4379522</wp:posOffset>
                      </wp:positionH>
                      <wp:positionV relativeFrom="paragraph">
                        <wp:posOffset>255725</wp:posOffset>
                      </wp:positionV>
                      <wp:extent cx="95400" cy="8640"/>
                      <wp:effectExtent l="38100" t="38100" r="38100" b="48895"/>
                      <wp:wrapNone/>
                      <wp:docPr id="238626" name="Ink 238626"/>
                      <wp:cNvGraphicFramePr/>
                      <a:graphic xmlns:a="http://schemas.openxmlformats.org/drawingml/2006/main">
                        <a:graphicData uri="http://schemas.microsoft.com/office/word/2010/wordprocessingInk">
                          <w14:contentPart bwMode="auto" r:id="rId1109">
                            <w14:nvContentPartPr>
                              <w14:cNvContentPartPr/>
                            </w14:nvContentPartPr>
                            <w14:xfrm>
                              <a:off x="0" y="0"/>
                              <a:ext cx="95400" cy="8640"/>
                            </w14:xfrm>
                          </w14:contentPart>
                        </a:graphicData>
                      </a:graphic>
                    </wp:anchor>
                  </w:drawing>
                </mc:Choice>
                <mc:Fallback>
                  <w:pict>
                    <v:shape id="Ink 238626" o:spid="_x0000_s1026" type="#_x0000_t75" style="position:absolute;margin-left:343.9pt;margin-top:19.15pt;width:9.4pt;height:2.7pt;z-index:25253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">
                      <v:imagedata r:id="rId1110"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32736" behindDoc="0" locked="0" layoutInCell="1" allowOverlap="1">
                      <wp:simplePos x="0" y="0"/>
                      <wp:positionH relativeFrom="column">
                        <wp:posOffset>4372682</wp:posOffset>
                      </wp:positionH>
                      <wp:positionV relativeFrom="paragraph">
                        <wp:posOffset>124685</wp:posOffset>
                      </wp:positionV>
                      <wp:extent cx="65520" cy="37080"/>
                      <wp:effectExtent l="38100" t="38100" r="48895" b="39370"/>
                      <wp:wrapNone/>
                      <wp:docPr id="238625" name="Ink 238625"/>
                      <wp:cNvGraphicFramePr/>
                      <a:graphic xmlns:a="http://schemas.openxmlformats.org/drawingml/2006/main">
                        <a:graphicData uri="http://schemas.microsoft.com/office/word/2010/wordprocessingInk">
                          <w14:contentPart bwMode="auto" r:id="rId1111">
                            <w14:nvContentPartPr>
                              <w14:cNvContentPartPr/>
                            </w14:nvContentPartPr>
                            <w14:xfrm>
                              <a:off x="0" y="0"/>
                              <a:ext cx="65520" cy="37080"/>
                            </w14:xfrm>
                          </w14:contentPart>
                        </a:graphicData>
                      </a:graphic>
                    </wp:anchor>
                  </w:drawing>
                </mc:Choice>
                <mc:Fallback>
                  <w:pict>
                    <v:shape id="Ink 238625" o:spid="_x0000_s1026" type="#_x0000_t75" style="position:absolute;margin-left:343.35pt;margin-top:8.85pt;width:7.05pt;height:4.8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">
                      <v:imagedata r:id="rId1112"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26592" behindDoc="0" locked="0" layoutInCell="1" allowOverlap="1">
                      <wp:simplePos x="0" y="0"/>
                      <wp:positionH relativeFrom="column">
                        <wp:posOffset>4657442</wp:posOffset>
                      </wp:positionH>
                      <wp:positionV relativeFrom="paragraph">
                        <wp:posOffset>256445</wp:posOffset>
                      </wp:positionV>
                      <wp:extent cx="95040" cy="118080"/>
                      <wp:effectExtent l="38100" t="38100" r="38735" b="53975"/>
                      <wp:wrapNone/>
                      <wp:docPr id="238619" name="Ink 238619"/>
                      <wp:cNvGraphicFramePr/>
                      <a:graphic xmlns:a="http://schemas.openxmlformats.org/drawingml/2006/main">
                        <a:graphicData uri="http://schemas.microsoft.com/office/word/2010/wordprocessingInk">
                          <w14:contentPart bwMode="auto" r:id="rId1113">
                            <w14:nvContentPartPr>
                              <w14:cNvContentPartPr/>
                            </w14:nvContentPartPr>
                            <w14:xfrm>
                              <a:off x="0" y="0"/>
                              <a:ext cx="95040" cy="118080"/>
                            </w14:xfrm>
                          </w14:contentPart>
                        </a:graphicData>
                      </a:graphic>
                    </wp:anchor>
                  </w:drawing>
                </mc:Choice>
                <mc:Fallback>
                  <w:pict>
                    <v:shape id="Ink 238619" o:spid="_x0000_s1026" type="#_x0000_t75" style="position:absolute;margin-left:365.8pt;margin-top:19.25pt;width:9.45pt;height:11.25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">
                      <v:imagedata r:id="rId1114"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25568" behindDoc="0" locked="0" layoutInCell="1" allowOverlap="1">
                      <wp:simplePos x="0" y="0"/>
                      <wp:positionH relativeFrom="column">
                        <wp:posOffset>4584362</wp:posOffset>
                      </wp:positionH>
                      <wp:positionV relativeFrom="paragraph">
                        <wp:posOffset>256445</wp:posOffset>
                      </wp:positionV>
                      <wp:extent cx="22320" cy="117720"/>
                      <wp:effectExtent l="38100" t="38100" r="53975" b="53975"/>
                      <wp:wrapNone/>
                      <wp:docPr id="238618" name="Ink 238618"/>
                      <wp:cNvGraphicFramePr/>
                      <a:graphic xmlns:a="http://schemas.openxmlformats.org/drawingml/2006/main">
                        <a:graphicData uri="http://schemas.microsoft.com/office/word/2010/wordprocessingInk">
                          <w14:contentPart bwMode="auto" r:id="rId1115">
                            <w14:nvContentPartPr>
                              <w14:cNvContentPartPr/>
                            </w14:nvContentPartPr>
                            <w14:xfrm>
                              <a:off x="0" y="0"/>
                              <a:ext cx="22320" cy="117720"/>
                            </w14:xfrm>
                          </w14:contentPart>
                        </a:graphicData>
                      </a:graphic>
                    </wp:anchor>
                  </w:drawing>
                </mc:Choice>
                <mc:Fallback>
                  <w:pict>
                    <v:shape id="Ink 238618" o:spid="_x0000_s1026" type="#_x0000_t75" style="position:absolute;margin-left:5in;margin-top:19.25pt;width:3.65pt;height:11.15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">
                      <v:imagedata r:id="rId1116"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24544" behindDoc="0" locked="0" layoutInCell="1" allowOverlap="1">
                      <wp:simplePos x="0" y="0"/>
                      <wp:positionH relativeFrom="column">
                        <wp:posOffset>4547642</wp:posOffset>
                      </wp:positionH>
                      <wp:positionV relativeFrom="paragraph">
                        <wp:posOffset>176165</wp:posOffset>
                      </wp:positionV>
                      <wp:extent cx="219960" cy="29520"/>
                      <wp:effectExtent l="38100" t="38100" r="46990" b="46990"/>
                      <wp:wrapNone/>
                      <wp:docPr id="238617" name="Ink 238617"/>
                      <wp:cNvGraphicFramePr/>
                      <a:graphic xmlns:a="http://schemas.openxmlformats.org/drawingml/2006/main">
                        <a:graphicData uri="http://schemas.microsoft.com/office/word/2010/wordprocessingInk">
                          <w14:contentPart bwMode="auto" r:id="rId1117">
                            <w14:nvContentPartPr>
                              <w14:cNvContentPartPr/>
                            </w14:nvContentPartPr>
                            <w14:xfrm>
                              <a:off x="0" y="0"/>
                              <a:ext cx="219960" cy="29520"/>
                            </w14:xfrm>
                          </w14:contentPart>
                        </a:graphicData>
                      </a:graphic>
                    </wp:anchor>
                  </w:drawing>
                </mc:Choice>
                <mc:Fallback>
                  <w:pict>
                    <v:shape id="Ink 238617" o:spid="_x0000_s1026" type="#_x0000_t75" style="position:absolute;margin-left:357.15pt;margin-top:12.9pt;width:19.2pt;height:4.2pt;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">
                      <v:imagedata r:id="rId1118"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23520" behindDoc="0" locked="0" layoutInCell="1" allowOverlap="1">
                      <wp:simplePos x="0" y="0"/>
                      <wp:positionH relativeFrom="column">
                        <wp:posOffset>4632602</wp:posOffset>
                      </wp:positionH>
                      <wp:positionV relativeFrom="paragraph">
                        <wp:posOffset>485</wp:posOffset>
                      </wp:positionV>
                      <wp:extent cx="85680" cy="110160"/>
                      <wp:effectExtent l="38100" t="38100" r="48260" b="42545"/>
                      <wp:wrapNone/>
                      <wp:docPr id="238616" name="Ink 238616"/>
                      <wp:cNvGraphicFramePr/>
                      <a:graphic xmlns:a="http://schemas.openxmlformats.org/drawingml/2006/main">
                        <a:graphicData uri="http://schemas.microsoft.com/office/word/2010/wordprocessingInk">
                          <w14:contentPart bwMode="auto" r:id="rId1119">
                            <w14:nvContentPartPr>
                              <w14:cNvContentPartPr/>
                            </w14:nvContentPartPr>
                            <w14:xfrm>
                              <a:off x="0" y="0"/>
                              <a:ext cx="85680" cy="110160"/>
                            </w14:xfrm>
                          </w14:contentPart>
                        </a:graphicData>
                      </a:graphic>
                    </wp:anchor>
                  </w:drawing>
                </mc:Choice>
                <mc:Fallback>
                  <w:pict>
                    <v:shape id="Ink 238616" o:spid="_x0000_s1026" type="#_x0000_t75" style="position:absolute;margin-left:363.8pt;margin-top:-.9pt;width:8.7pt;height:10.55pt;z-index:25252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">
                      <v:imagedata r:id="rId1120"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22496" behindDoc="0" locked="0" layoutInCell="1" allowOverlap="1">
                      <wp:simplePos x="0" y="0"/>
                      <wp:positionH relativeFrom="column">
                        <wp:posOffset>4562402</wp:posOffset>
                      </wp:positionH>
                      <wp:positionV relativeFrom="paragraph">
                        <wp:posOffset>-43435</wp:posOffset>
                      </wp:positionV>
                      <wp:extent cx="22320" cy="132120"/>
                      <wp:effectExtent l="38100" t="38100" r="53975" b="39370"/>
                      <wp:wrapNone/>
                      <wp:docPr id="238615" name="Ink 238615"/>
                      <wp:cNvGraphicFramePr/>
                      <a:graphic xmlns:a="http://schemas.openxmlformats.org/drawingml/2006/main">
                        <a:graphicData uri="http://schemas.microsoft.com/office/word/2010/wordprocessingInk">
                          <w14:contentPart bwMode="auto" r:id="rId1121">
                            <w14:nvContentPartPr>
                              <w14:cNvContentPartPr/>
                            </w14:nvContentPartPr>
                            <w14:xfrm>
                              <a:off x="0" y="0"/>
                              <a:ext cx="22320" cy="132120"/>
                            </w14:xfrm>
                          </w14:contentPart>
                        </a:graphicData>
                      </a:graphic>
                    </wp:anchor>
                  </w:drawing>
                </mc:Choice>
                <mc:Fallback>
                  <w:pict>
                    <v:shape id="Ink 238615" o:spid="_x0000_s1026" type="#_x0000_t75" style="position:absolute;margin-left:358.3pt;margin-top:-4.35pt;width:3.65pt;height:12.25pt;z-index:25252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">
                      <v:imagedata r:id="rId1122"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6352" behindDoc="0" locked="0" layoutInCell="1" allowOverlap="1">
                      <wp:simplePos x="0" y="0"/>
                      <wp:positionH relativeFrom="column">
                        <wp:posOffset>2228882</wp:posOffset>
                      </wp:positionH>
                      <wp:positionV relativeFrom="paragraph">
                        <wp:posOffset>263645</wp:posOffset>
                      </wp:positionV>
                      <wp:extent cx="73440" cy="7920"/>
                      <wp:effectExtent l="38100" t="38100" r="41275" b="49530"/>
                      <wp:wrapNone/>
                      <wp:docPr id="238609" name="Ink 238609"/>
                      <wp:cNvGraphicFramePr/>
                      <a:graphic xmlns:a="http://schemas.openxmlformats.org/drawingml/2006/main">
                        <a:graphicData uri="http://schemas.microsoft.com/office/word/2010/wordprocessingInk">
                          <w14:contentPart bwMode="auto" r:id="rId1123">
                            <w14:nvContentPartPr>
                              <w14:cNvContentPartPr/>
                            </w14:nvContentPartPr>
                            <w14:xfrm>
                              <a:off x="0" y="0"/>
                              <a:ext cx="73440" cy="7920"/>
                            </w14:xfrm>
                          </w14:contentPart>
                        </a:graphicData>
                      </a:graphic>
                    </wp:anchor>
                  </w:drawing>
                </mc:Choice>
                <mc:Fallback>
                  <w:pict>
                    <v:shape id="Ink 238609" o:spid="_x0000_s1026" type="#_x0000_t75" style="position:absolute;margin-left:174.55pt;margin-top:19.75pt;width:7.7pt;height:2.6pt;z-index:25251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">
                      <v:imagedata r:id="rId1124"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5328" behindDoc="0" locked="0" layoutInCell="1" allowOverlap="1">
                      <wp:simplePos x="0" y="0"/>
                      <wp:positionH relativeFrom="column">
                        <wp:posOffset>2557922</wp:posOffset>
                      </wp:positionH>
                      <wp:positionV relativeFrom="paragraph">
                        <wp:posOffset>227285</wp:posOffset>
                      </wp:positionV>
                      <wp:extent cx="30240" cy="117360"/>
                      <wp:effectExtent l="38100" t="38100" r="46355" b="54610"/>
                      <wp:wrapNone/>
                      <wp:docPr id="238608" name="Ink 238608"/>
                      <wp:cNvGraphicFramePr/>
                      <a:graphic xmlns:a="http://schemas.openxmlformats.org/drawingml/2006/main">
                        <a:graphicData uri="http://schemas.microsoft.com/office/word/2010/wordprocessingInk">
                          <w14:contentPart bwMode="auto" r:id="rId1125">
                            <w14:nvContentPartPr>
                              <w14:cNvContentPartPr/>
                            </w14:nvContentPartPr>
                            <w14:xfrm>
                              <a:off x="0" y="0"/>
                              <a:ext cx="30240" cy="117360"/>
                            </w14:xfrm>
                          </w14:contentPart>
                        </a:graphicData>
                      </a:graphic>
                    </wp:anchor>
                  </w:drawing>
                </mc:Choice>
                <mc:Fallback>
                  <w:pict>
                    <v:shape id="Ink 238608" o:spid="_x0000_s1026" type="#_x0000_t75" style="position:absolute;margin-left:200.45pt;margin-top:16.95pt;width:4.3pt;height:11.15pt;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">
                      <v:imagedata r:id="rId1126"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4304" behindDoc="0" locked="0" layoutInCell="1" allowOverlap="1">
                      <wp:simplePos x="0" y="0"/>
                      <wp:positionH relativeFrom="column">
                        <wp:posOffset>2448122</wp:posOffset>
                      </wp:positionH>
                      <wp:positionV relativeFrom="paragraph">
                        <wp:posOffset>249605</wp:posOffset>
                      </wp:positionV>
                      <wp:extent cx="68400" cy="126360"/>
                      <wp:effectExtent l="38100" t="38100" r="46355" b="45720"/>
                      <wp:wrapNone/>
                      <wp:docPr id="238607" name="Ink 238607"/>
                      <wp:cNvGraphicFramePr/>
                      <a:graphic xmlns:a="http://schemas.openxmlformats.org/drawingml/2006/main">
                        <a:graphicData uri="http://schemas.microsoft.com/office/word/2010/wordprocessingInk">
                          <w14:contentPart bwMode="auto" r:id="rId1127">
                            <w14:nvContentPartPr>
                              <w14:cNvContentPartPr/>
                            </w14:nvContentPartPr>
                            <w14:xfrm>
                              <a:off x="0" y="0"/>
                              <a:ext cx="68400" cy="126360"/>
                            </w14:xfrm>
                          </w14:contentPart>
                        </a:graphicData>
                      </a:graphic>
                    </wp:anchor>
                  </w:drawing>
                </mc:Choice>
                <mc:Fallback>
                  <w:pict>
                    <v:shape id="Ink 238607" o:spid="_x0000_s1026" type="#_x0000_t75" style="position:absolute;margin-left:191.8pt;margin-top:18.7pt;width:7.3pt;height:11.9pt;z-index:25251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">
                      <v:imagedata r:id="rId1128"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3280" behindDoc="0" locked="0" layoutInCell="1" allowOverlap="1">
                      <wp:simplePos x="0" y="0"/>
                      <wp:positionH relativeFrom="column">
                        <wp:posOffset>2418962</wp:posOffset>
                      </wp:positionH>
                      <wp:positionV relativeFrom="paragraph">
                        <wp:posOffset>125765</wp:posOffset>
                      </wp:positionV>
                      <wp:extent cx="168840" cy="36000"/>
                      <wp:effectExtent l="38100" t="38100" r="41275" b="40640"/>
                      <wp:wrapNone/>
                      <wp:docPr id="238606" name="Ink 238606"/>
                      <wp:cNvGraphicFramePr/>
                      <a:graphic xmlns:a="http://schemas.openxmlformats.org/drawingml/2006/main">
                        <a:graphicData uri="http://schemas.microsoft.com/office/word/2010/wordprocessingInk">
                          <w14:contentPart bwMode="auto" r:id="rId1129">
                            <w14:nvContentPartPr>
                              <w14:cNvContentPartPr/>
                            </w14:nvContentPartPr>
                            <w14:xfrm>
                              <a:off x="0" y="0"/>
                              <a:ext cx="168840" cy="36000"/>
                            </w14:xfrm>
                          </w14:contentPart>
                        </a:graphicData>
                      </a:graphic>
                    </wp:anchor>
                  </w:drawing>
                </mc:Choice>
                <mc:Fallback>
                  <w:pict>
                    <v:shape id="Ink 238606" o:spid="_x0000_s1026" type="#_x0000_t75" style="position:absolute;margin-left:189.5pt;margin-top:8.95pt;width:15.2pt;height:4.75pt;z-index:25251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">
                      <v:imagedata r:id="rId1130"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2256" behindDoc="0" locked="0" layoutInCell="1" allowOverlap="1">
                      <wp:simplePos x="0" y="0"/>
                      <wp:positionH relativeFrom="column">
                        <wp:posOffset>2483762</wp:posOffset>
                      </wp:positionH>
                      <wp:positionV relativeFrom="paragraph">
                        <wp:posOffset>-36235</wp:posOffset>
                      </wp:positionV>
                      <wp:extent cx="74520" cy="102960"/>
                      <wp:effectExtent l="38100" t="38100" r="40005" b="49530"/>
                      <wp:wrapNone/>
                      <wp:docPr id="238605" name="Ink 238605"/>
                      <wp:cNvGraphicFramePr/>
                      <a:graphic xmlns:a="http://schemas.openxmlformats.org/drawingml/2006/main">
                        <a:graphicData uri="http://schemas.microsoft.com/office/word/2010/wordprocessingInk">
                          <w14:contentPart bwMode="auto" r:id="rId1131">
                            <w14:nvContentPartPr>
                              <w14:cNvContentPartPr/>
                            </w14:nvContentPartPr>
                            <w14:xfrm>
                              <a:off x="0" y="0"/>
                              <a:ext cx="74520" cy="102960"/>
                            </w14:xfrm>
                          </w14:contentPart>
                        </a:graphicData>
                      </a:graphic>
                    </wp:anchor>
                  </w:drawing>
                </mc:Choice>
                <mc:Fallback>
                  <w:pict>
                    <v:shape id="Ink 238605" o:spid="_x0000_s1026" type="#_x0000_t75" style="position:absolute;margin-left:194.6pt;margin-top:-3.8pt;width:7.75pt;height:10pt;z-index:25251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">
                      <v:imagedata r:id="rId1132"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1232" behindDoc="0" locked="0" layoutInCell="1" allowOverlap="1">
                      <wp:simplePos x="0" y="0"/>
                      <wp:positionH relativeFrom="column">
                        <wp:posOffset>2418962</wp:posOffset>
                      </wp:positionH>
                      <wp:positionV relativeFrom="paragraph">
                        <wp:posOffset>-50635</wp:posOffset>
                      </wp:positionV>
                      <wp:extent cx="22680" cy="146520"/>
                      <wp:effectExtent l="38100" t="38100" r="53975" b="44450"/>
                      <wp:wrapNone/>
                      <wp:docPr id="238604" name="Ink 238604"/>
                      <wp:cNvGraphicFramePr/>
                      <a:graphic xmlns:a="http://schemas.openxmlformats.org/drawingml/2006/main">
                        <a:graphicData uri="http://schemas.microsoft.com/office/word/2010/wordprocessingInk">
                          <w14:contentPart bwMode="auto" r:id="rId1133">
                            <w14:nvContentPartPr>
                              <w14:cNvContentPartPr/>
                            </w14:nvContentPartPr>
                            <w14:xfrm>
                              <a:off x="0" y="0"/>
                              <a:ext cx="22680" cy="146520"/>
                            </w14:xfrm>
                          </w14:contentPart>
                        </a:graphicData>
                      </a:graphic>
                    </wp:anchor>
                  </w:drawing>
                </mc:Choice>
                <mc:Fallback>
                  <w:pict>
                    <v:shape id="Ink 238604" o:spid="_x0000_s1026" type="#_x0000_t75" style="position:absolute;margin-left:189.5pt;margin-top:-4.95pt;width:3.75pt;height:13.45pt;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">
                      <v:imagedata r:id="rId1134"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10208" behindDoc="0" locked="0" layoutInCell="1" allowOverlap="1">
                      <wp:simplePos x="0" y="0"/>
                      <wp:positionH relativeFrom="column">
                        <wp:posOffset>2258042</wp:posOffset>
                      </wp:positionH>
                      <wp:positionV relativeFrom="paragraph">
                        <wp:posOffset>220445</wp:posOffset>
                      </wp:positionV>
                      <wp:extent cx="66240" cy="0"/>
                      <wp:effectExtent l="0" t="0" r="0" b="0"/>
                      <wp:wrapNone/>
                      <wp:docPr id="238603" name="Ink 238603"/>
                      <wp:cNvGraphicFramePr/>
                      <a:graphic xmlns:a="http://schemas.openxmlformats.org/drawingml/2006/main">
                        <a:graphicData uri="http://schemas.microsoft.com/office/word/2010/wordprocessingInk">
                          <w14:contentPart bwMode="auto" r:id="rId1135">
                            <w14:nvContentPartPr>
                              <w14:cNvContentPartPr/>
                            </w14:nvContentPartPr>
                            <w14:xfrm>
                              <a:off x="0" y="0"/>
                              <a:ext cx="66240" cy="0"/>
                            </w14:xfrm>
                          </w14:contentPart>
                        </a:graphicData>
                      </a:graphic>
                    </wp:anchor>
                  </w:drawing>
                </mc:Choice>
                <mc:Fallback>
                  <w:pict>
                    <v:shape id="Ink 238603" o:spid="_x0000_s1026" type="#_x0000_t75" style="position:absolute;margin-left:177.8pt;margin-top:17.35pt;width:5.2pt;height:0;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">
                      <v:imagedata r:id="rId1136"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09184" behindDoc="0" locked="0" layoutInCell="1" allowOverlap="1">
                      <wp:simplePos x="0" y="0"/>
                      <wp:positionH relativeFrom="column">
                        <wp:posOffset>2206922</wp:posOffset>
                      </wp:positionH>
                      <wp:positionV relativeFrom="paragraph">
                        <wp:posOffset>139445</wp:posOffset>
                      </wp:positionV>
                      <wp:extent cx="88200" cy="22320"/>
                      <wp:effectExtent l="38100" t="38100" r="45720" b="53975"/>
                      <wp:wrapNone/>
                      <wp:docPr id="238602" name="Ink 238602"/>
                      <wp:cNvGraphicFramePr/>
                      <a:graphic xmlns:a="http://schemas.openxmlformats.org/drawingml/2006/main">
                        <a:graphicData uri="http://schemas.microsoft.com/office/word/2010/wordprocessingInk">
                          <w14:contentPart bwMode="auto" r:id="rId1137">
                            <w14:nvContentPartPr>
                              <w14:cNvContentPartPr/>
                            </w14:nvContentPartPr>
                            <w14:xfrm>
                              <a:off x="0" y="0"/>
                              <a:ext cx="88200" cy="22320"/>
                            </w14:xfrm>
                          </w14:contentPart>
                        </a:graphicData>
                      </a:graphic>
                    </wp:anchor>
                  </w:drawing>
                </mc:Choice>
                <mc:Fallback>
                  <w:pict>
                    <v:shape id="Ink 238602" o:spid="_x0000_s1026" type="#_x0000_t75" style="position:absolute;margin-left:172.8pt;margin-top:10.05pt;width:8.9pt;height:3.6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">
                      <v:imagedata r:id="rId1138" o:title=""/>
                    </v:shape>
                  </w:pict>
                </mc:Fallback>
              </mc:AlternateContent>
            </w:r>
            <w:r w:rsidR="005A0C66">
              <w:rPr>
                <w:rFonts w:ascii="Arial" w:eastAsiaTheme="minorEastAsia" w:hAnsi="Arial" w:cs="Arial"/>
                <w:b/>
                <w:noProof/>
                <w:sz w:val="12"/>
                <w:szCs w:val="24"/>
              </w:rPr>
              <mc:AlternateContent>
                <mc:Choice Requires="wpi">
                  <w:drawing>
                    <wp:anchor distT="0" distB="0" distL="114300" distR="114300" simplePos="0" relativeHeight="252508160" behindDoc="0" locked="0" layoutInCell="1" allowOverlap="1">
                      <wp:simplePos x="0" y="0"/>
                      <wp:positionH relativeFrom="column">
                        <wp:posOffset>2718842</wp:posOffset>
                      </wp:positionH>
                      <wp:positionV relativeFrom="paragraph">
                        <wp:posOffset>-83035</wp:posOffset>
                      </wp:positionV>
                      <wp:extent cx="491040" cy="516240"/>
                      <wp:effectExtent l="38100" t="38100" r="42545" b="55880"/>
                      <wp:wrapNone/>
                      <wp:docPr id="238601" name="Ink 238601"/>
                      <wp:cNvGraphicFramePr/>
                      <a:graphic xmlns:a="http://schemas.openxmlformats.org/drawingml/2006/main">
                        <a:graphicData uri="http://schemas.microsoft.com/office/word/2010/wordprocessingInk">
                          <w14:contentPart bwMode="auto" r:id="rId1139">
                            <w14:nvContentPartPr>
                              <w14:cNvContentPartPr/>
                            </w14:nvContentPartPr>
                            <w14:xfrm>
                              <a:off x="0" y="0"/>
                              <a:ext cx="491040" cy="516240"/>
                            </w14:xfrm>
                          </w14:contentPart>
                        </a:graphicData>
                      </a:graphic>
                    </wp:anchor>
                  </w:drawing>
                </mc:Choice>
                <mc:Fallback>
                  <w:pict>
                    <v:shape id="Ink 238601" o:spid="_x0000_s1026" type="#_x0000_t75" style="position:absolute;margin-left:213.15pt;margin-top:-7.5pt;width:40.55pt;height:42.55pt;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">
                      <v:imagedata r:id="rId1140" o:title=""/>
                    </v:shape>
                  </w:pict>
                </mc:Fallback>
              </mc:AlternateContent>
            </w:r>
          </w:p>
        </w:tc>
      </w:tr>
      <w:tr w:rsidR="00F41EE6" w:rsidRPr="002859D3"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5A0C66" w:rsidP="00F41EE6">
            <w:pPr>
              <w:jc w:val="left"/>
              <w:rPr>
                <w:rFonts w:ascii="Arial" w:eastAsiaTheme="minorEastAsia" w:hAnsi="Arial" w:cs="Arial"/>
                <w:b/>
                <w:sz w:val="14"/>
                <w:szCs w:val="24"/>
              </w:rPr>
            </w:pPr>
            <w:r>
              <w:rPr>
                <w:rFonts w:ascii="Arial" w:eastAsiaTheme="minorEastAsia" w:hAnsi="Arial" w:cs="Arial"/>
                <w:b/>
                <w:noProof/>
                <w:sz w:val="14"/>
                <w:szCs w:val="24"/>
              </w:rPr>
              <mc:AlternateContent>
                <mc:Choice Requires="wpi">
                  <w:drawing>
                    <wp:anchor distT="0" distB="0" distL="114300" distR="114300" simplePos="0" relativeHeight="252502016" behindDoc="0" locked="0" layoutInCell="1" allowOverlap="1">
                      <wp:simplePos x="0" y="0"/>
                      <wp:positionH relativeFrom="column">
                        <wp:posOffset>-763438</wp:posOffset>
                      </wp:positionH>
                      <wp:positionV relativeFrom="paragraph">
                        <wp:posOffset>177865</wp:posOffset>
                      </wp:positionV>
                      <wp:extent cx="166680" cy="183600"/>
                      <wp:effectExtent l="57150" t="38100" r="24130" b="45085"/>
                      <wp:wrapNone/>
                      <wp:docPr id="238595" name="Ink 238595"/>
                      <wp:cNvGraphicFramePr/>
                      <a:graphic xmlns:a="http://schemas.openxmlformats.org/drawingml/2006/main">
                        <a:graphicData uri="http://schemas.microsoft.com/office/word/2010/wordprocessingInk">
                          <w14:contentPart bwMode="auto" r:id="rId1141">
                            <w14:nvContentPartPr>
                              <w14:cNvContentPartPr/>
                            </w14:nvContentPartPr>
                            <w14:xfrm>
                              <a:off x="0" y="0"/>
                              <a:ext cx="166680" cy="183600"/>
                            </w14:xfrm>
                          </w14:contentPart>
                        </a:graphicData>
                      </a:graphic>
                    </wp:anchor>
                  </w:drawing>
                </mc:Choice>
                <mc:Fallback>
                  <w:pict>
                    <v:shape id="Ink 238595" o:spid="_x0000_s1026" type="#_x0000_t75" style="position:absolute;margin-left:-61.05pt;margin-top:13.05pt;width:15pt;height:16.35pt;z-index:2525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">
                      <v:imagedata r:id="rId1142"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00992" behindDoc="0" locked="0" layoutInCell="1" allowOverlap="1">
                      <wp:simplePos x="0" y="0"/>
                      <wp:positionH relativeFrom="column">
                        <wp:posOffset>-916798</wp:posOffset>
                      </wp:positionH>
                      <wp:positionV relativeFrom="paragraph">
                        <wp:posOffset>60145</wp:posOffset>
                      </wp:positionV>
                      <wp:extent cx="293040" cy="59760"/>
                      <wp:effectExtent l="38100" t="38100" r="50165" b="54610"/>
                      <wp:wrapNone/>
                      <wp:docPr id="238594" name="Ink 238594"/>
                      <wp:cNvGraphicFramePr/>
                      <a:graphic xmlns:a="http://schemas.openxmlformats.org/drawingml/2006/main">
                        <a:graphicData uri="http://schemas.microsoft.com/office/word/2010/wordprocessingInk">
                          <w14:contentPart bwMode="auto" r:id="rId1143">
                            <w14:nvContentPartPr>
                              <w14:cNvContentPartPr/>
                            </w14:nvContentPartPr>
                            <w14:xfrm>
                              <a:off x="0" y="0"/>
                              <a:ext cx="293040" cy="59760"/>
                            </w14:xfrm>
                          </w14:contentPart>
                        </a:graphicData>
                      </a:graphic>
                    </wp:anchor>
                  </w:drawing>
                </mc:Choice>
                <mc:Fallback>
                  <w:pict>
                    <v:shape id="Ink 238594" o:spid="_x0000_s1026" type="#_x0000_t75" style="position:absolute;margin-left:-73.15pt;margin-top:3.8pt;width:24.95pt;height:6.6pt;z-index:25250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">
                      <v:imagedata r:id="rId1144"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497920" behindDoc="0" locked="0" layoutInCell="1" allowOverlap="1">
                      <wp:simplePos x="0" y="0"/>
                      <wp:positionH relativeFrom="column">
                        <wp:posOffset>-375358</wp:posOffset>
                      </wp:positionH>
                      <wp:positionV relativeFrom="paragraph">
                        <wp:posOffset>-62975</wp:posOffset>
                      </wp:positionV>
                      <wp:extent cx="110160" cy="123840"/>
                      <wp:effectExtent l="38100" t="38100" r="4445" b="47625"/>
                      <wp:wrapNone/>
                      <wp:docPr id="238591" name="Ink 238591"/>
                      <wp:cNvGraphicFramePr/>
                      <a:graphic xmlns:a="http://schemas.openxmlformats.org/drawingml/2006/main">
                        <a:graphicData uri="http://schemas.microsoft.com/office/word/2010/wordprocessingInk">
                          <w14:contentPart bwMode="auto" r:id="rId1145">
                            <w14:nvContentPartPr>
                              <w14:cNvContentPartPr/>
                            </w14:nvContentPartPr>
                            <w14:xfrm>
                              <a:off x="0" y="0"/>
                              <a:ext cx="110160" cy="123840"/>
                            </w14:xfrm>
                          </w14:contentPart>
                        </a:graphicData>
                      </a:graphic>
                    </wp:anchor>
                  </w:drawing>
                </mc:Choice>
                <mc:Fallback>
                  <w:pict>
                    <v:shape id="Ink 238591" o:spid="_x0000_s1026" type="#_x0000_t75" style="position:absolute;margin-left:-30.5pt;margin-top:-5.9pt;width:10.55pt;height:11.7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">
                      <v:imagedata r:id="rId1146"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496896" behindDoc="0" locked="0" layoutInCell="1" allowOverlap="1">
                      <wp:simplePos x="0" y="0"/>
                      <wp:positionH relativeFrom="column">
                        <wp:posOffset>-543838</wp:posOffset>
                      </wp:positionH>
                      <wp:positionV relativeFrom="paragraph">
                        <wp:posOffset>-19415</wp:posOffset>
                      </wp:positionV>
                      <wp:extent cx="234720" cy="28800"/>
                      <wp:effectExtent l="38100" t="38100" r="51435" b="47625"/>
                      <wp:wrapNone/>
                      <wp:docPr id="238590" name="Ink 238590"/>
                      <wp:cNvGraphicFramePr/>
                      <a:graphic xmlns:a="http://schemas.openxmlformats.org/drawingml/2006/main">
                        <a:graphicData uri="http://schemas.microsoft.com/office/word/2010/wordprocessingInk">
                          <w14:contentPart bwMode="auto" r:id="rId1147">
                            <w14:nvContentPartPr>
                              <w14:cNvContentPartPr/>
                            </w14:nvContentPartPr>
                            <w14:xfrm>
                              <a:off x="0" y="0"/>
                              <a:ext cx="234720" cy="28800"/>
                            </w14:xfrm>
                          </w14:contentPart>
                        </a:graphicData>
                      </a:graphic>
                    </wp:anchor>
                  </w:drawing>
                </mc:Choice>
                <mc:Fallback>
                  <w:pict>
                    <v:shape id="Ink 238590" o:spid="_x0000_s1026" type="#_x0000_t75" style="position:absolute;margin-left:-43.75pt;margin-top:-2.55pt;width:20.4pt;height:4.2pt;z-index:25249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">
                      <v:imagedata r:id="rId1148" o:title=""/>
                    </v:shape>
                  </w:pict>
                </mc:Fallback>
              </mc:AlternateContent>
            </w:r>
          </w:p>
        </w:tc>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r>
      <w:tr w:rsidR="00F41EE6" w:rsidRPr="002859D3"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00"/>
            <w:tcMar>
              <w:top w:w="72" w:type="dxa"/>
              <w:left w:w="144" w:type="dxa"/>
              <w:bottom w:w="72" w:type="dxa"/>
              <w:right w:w="144" w:type="dxa"/>
            </w:tcMar>
            <w:hideMark/>
          </w:tcPr>
          <w:p w:rsidR="00F41EE6" w:rsidRPr="002859D3" w:rsidRDefault="005A0C66" w:rsidP="00F41EE6">
            <w:pPr>
              <w:jc w:val="left"/>
              <w:rPr>
                <w:rFonts w:ascii="Arial" w:eastAsiaTheme="minorEastAsia" w:hAnsi="Arial" w:cs="Arial"/>
                <w:b/>
                <w:sz w:val="14"/>
                <w:szCs w:val="24"/>
              </w:rPr>
            </w:pPr>
            <w:r>
              <w:rPr>
                <w:rFonts w:ascii="Arial" w:eastAsiaTheme="minorEastAsia" w:hAnsi="Arial" w:cs="Arial"/>
                <w:b/>
                <w:noProof/>
                <w:sz w:val="14"/>
                <w:szCs w:val="24"/>
              </w:rPr>
              <mc:AlternateContent>
                <mc:Choice Requires="wpi">
                  <w:drawing>
                    <wp:anchor distT="0" distB="0" distL="114300" distR="114300" simplePos="0" relativeHeight="252528640" behindDoc="0" locked="0" layoutInCell="1" allowOverlap="1">
                      <wp:simplePos x="0" y="0"/>
                      <wp:positionH relativeFrom="column">
                        <wp:posOffset>4700642</wp:posOffset>
                      </wp:positionH>
                      <wp:positionV relativeFrom="paragraph">
                        <wp:posOffset>219885</wp:posOffset>
                      </wp:positionV>
                      <wp:extent cx="67320" cy="92880"/>
                      <wp:effectExtent l="38100" t="38100" r="46990" b="40640"/>
                      <wp:wrapNone/>
                      <wp:docPr id="238621" name="Ink 238621"/>
                      <wp:cNvGraphicFramePr/>
                      <a:graphic xmlns:a="http://schemas.openxmlformats.org/drawingml/2006/main">
                        <a:graphicData uri="http://schemas.microsoft.com/office/word/2010/wordprocessingInk">
                          <w14:contentPart bwMode="auto" r:id="rId1149">
                            <w14:nvContentPartPr>
                              <w14:cNvContentPartPr/>
                            </w14:nvContentPartPr>
                            <w14:xfrm>
                              <a:off x="0" y="0"/>
                              <a:ext cx="67320" cy="92880"/>
                            </w14:xfrm>
                          </w14:contentPart>
                        </a:graphicData>
                      </a:graphic>
                    </wp:anchor>
                  </w:drawing>
                </mc:Choice>
                <mc:Fallback>
                  <w:pict>
                    <v:shape id="Ink 238621" o:spid="_x0000_s1026" type="#_x0000_t75" style="position:absolute;margin-left:369.2pt;margin-top:16.35pt;width:7.15pt;height:9.2pt;z-index:25252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">
                      <v:imagedata r:id="rId1150"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27616" behindDoc="0" locked="0" layoutInCell="1" allowOverlap="1">
                      <wp:simplePos x="0" y="0"/>
                      <wp:positionH relativeFrom="column">
                        <wp:posOffset>4606322</wp:posOffset>
                      </wp:positionH>
                      <wp:positionV relativeFrom="paragraph">
                        <wp:posOffset>203685</wp:posOffset>
                      </wp:positionV>
                      <wp:extent cx="14400" cy="115560"/>
                      <wp:effectExtent l="38100" t="38100" r="43180" b="56515"/>
                      <wp:wrapNone/>
                      <wp:docPr id="238620" name="Ink 238620"/>
                      <wp:cNvGraphicFramePr/>
                      <a:graphic xmlns:a="http://schemas.openxmlformats.org/drawingml/2006/main">
                        <a:graphicData uri="http://schemas.microsoft.com/office/word/2010/wordprocessingInk">
                          <w14:contentPart bwMode="auto" r:id="rId1151">
                            <w14:nvContentPartPr>
                              <w14:cNvContentPartPr/>
                            </w14:nvContentPartPr>
                            <w14:xfrm>
                              <a:off x="0" y="0"/>
                              <a:ext cx="14400" cy="115560"/>
                            </w14:xfrm>
                          </w14:contentPart>
                        </a:graphicData>
                      </a:graphic>
                    </wp:anchor>
                  </w:drawing>
                </mc:Choice>
                <mc:Fallback>
                  <w:pict>
                    <v:shape id="Ink 238620" o:spid="_x0000_s1026" type="#_x0000_t75" style="position:absolute;margin-left:361.75pt;margin-top:15.1pt;width:3.15pt;height:11.05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">
                      <v:imagedata r:id="rId1152" o:title=""/>
                    </v:shape>
                  </w:pict>
                </mc:Fallback>
              </mc:AlternateContent>
            </w:r>
          </w:p>
        </w:tc>
      </w:tr>
      <w:tr w:rsidR="00F41EE6" w:rsidRPr="002859D3"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66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00"/>
            <w:tcMar>
              <w:top w:w="72" w:type="dxa"/>
              <w:left w:w="144" w:type="dxa"/>
              <w:bottom w:w="72" w:type="dxa"/>
              <w:right w:w="144" w:type="dxa"/>
            </w:tcMar>
            <w:hideMark/>
          </w:tcPr>
          <w:p w:rsidR="00F41EE6" w:rsidRPr="002859D3" w:rsidRDefault="005A0C66" w:rsidP="00F41EE6">
            <w:pPr>
              <w:jc w:val="left"/>
              <w:rPr>
                <w:rFonts w:ascii="Arial" w:eastAsiaTheme="minorEastAsia" w:hAnsi="Arial" w:cs="Arial"/>
                <w:b/>
                <w:sz w:val="14"/>
                <w:szCs w:val="24"/>
              </w:rPr>
            </w:pPr>
            <w:r>
              <w:rPr>
                <w:rFonts w:ascii="Arial" w:eastAsiaTheme="minorEastAsia" w:hAnsi="Arial" w:cs="Arial"/>
                <w:b/>
                <w:noProof/>
                <w:sz w:val="14"/>
                <w:szCs w:val="24"/>
              </w:rPr>
              <mc:AlternateContent>
                <mc:Choice Requires="wpi">
                  <w:drawing>
                    <wp:anchor distT="0" distB="0" distL="114300" distR="114300" simplePos="0" relativeHeight="252539904" behindDoc="0" locked="0" layoutInCell="1" allowOverlap="1">
                      <wp:simplePos x="0" y="0"/>
                      <wp:positionH relativeFrom="column">
                        <wp:posOffset>2858522</wp:posOffset>
                      </wp:positionH>
                      <wp:positionV relativeFrom="paragraph">
                        <wp:posOffset>196385</wp:posOffset>
                      </wp:positionV>
                      <wp:extent cx="14400" cy="219600"/>
                      <wp:effectExtent l="57150" t="38100" r="43180" b="47625"/>
                      <wp:wrapNone/>
                      <wp:docPr id="238632" name="Ink 238632"/>
                      <wp:cNvGraphicFramePr/>
                      <a:graphic xmlns:a="http://schemas.openxmlformats.org/drawingml/2006/main">
                        <a:graphicData uri="http://schemas.microsoft.com/office/word/2010/wordprocessingInk">
                          <w14:contentPart bwMode="auto" r:id="rId1153">
                            <w14:nvContentPartPr>
                              <w14:cNvContentPartPr/>
                            </w14:nvContentPartPr>
                            <w14:xfrm>
                              <a:off x="0" y="0"/>
                              <a:ext cx="14400" cy="219600"/>
                            </w14:xfrm>
                          </w14:contentPart>
                        </a:graphicData>
                      </a:graphic>
                    </wp:anchor>
                  </w:drawing>
                </mc:Choice>
                <mc:Fallback>
                  <w:pict>
                    <v:shape id="Ink 238632" o:spid="_x0000_s1026" type="#_x0000_t75" style="position:absolute;margin-left:224.1pt;margin-top:14.5pt;width:3.15pt;height:19.2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">
                      <v:imagedata r:id="rId1154"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8880" behindDoc="0" locked="0" layoutInCell="1" allowOverlap="1">
                      <wp:simplePos x="0" y="0"/>
                      <wp:positionH relativeFrom="column">
                        <wp:posOffset>2784722</wp:posOffset>
                      </wp:positionH>
                      <wp:positionV relativeFrom="paragraph">
                        <wp:posOffset>247865</wp:posOffset>
                      </wp:positionV>
                      <wp:extent cx="73800" cy="65880"/>
                      <wp:effectExtent l="38100" t="38100" r="40640" b="48895"/>
                      <wp:wrapNone/>
                      <wp:docPr id="238631" name="Ink 238631"/>
                      <wp:cNvGraphicFramePr/>
                      <a:graphic xmlns:a="http://schemas.openxmlformats.org/drawingml/2006/main">
                        <a:graphicData uri="http://schemas.microsoft.com/office/word/2010/wordprocessingInk">
                          <w14:contentPart bwMode="auto" r:id="rId1155">
                            <w14:nvContentPartPr>
                              <w14:cNvContentPartPr/>
                            </w14:nvContentPartPr>
                            <w14:xfrm>
                              <a:off x="0" y="0"/>
                              <a:ext cx="73800" cy="65880"/>
                            </w14:xfrm>
                          </w14:contentPart>
                        </a:graphicData>
                      </a:graphic>
                    </wp:anchor>
                  </w:drawing>
                </mc:Choice>
                <mc:Fallback>
                  <w:pict>
                    <v:shape id="Ink 238631" o:spid="_x0000_s1026" type="#_x0000_t75" style="position:absolute;margin-left:218.3pt;margin-top:18.55pt;width:7.7pt;height:7.15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">
                      <v:imagedata r:id="rId1156"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6832" behindDoc="0" locked="0" layoutInCell="1" allowOverlap="1">
                      <wp:simplePos x="0" y="0"/>
                      <wp:positionH relativeFrom="column">
                        <wp:posOffset>2595002</wp:posOffset>
                      </wp:positionH>
                      <wp:positionV relativeFrom="paragraph">
                        <wp:posOffset>233105</wp:posOffset>
                      </wp:positionV>
                      <wp:extent cx="59040" cy="161280"/>
                      <wp:effectExtent l="38100" t="38100" r="55880" b="48895"/>
                      <wp:wrapNone/>
                      <wp:docPr id="238629" name="Ink 238629"/>
                      <wp:cNvGraphicFramePr/>
                      <a:graphic xmlns:a="http://schemas.openxmlformats.org/drawingml/2006/main">
                        <a:graphicData uri="http://schemas.microsoft.com/office/word/2010/wordprocessingInk">
                          <w14:contentPart bwMode="auto" r:id="rId1157">
                            <w14:nvContentPartPr>
                              <w14:cNvContentPartPr/>
                            </w14:nvContentPartPr>
                            <w14:xfrm>
                              <a:off x="0" y="0"/>
                              <a:ext cx="59040" cy="161280"/>
                            </w14:xfrm>
                          </w14:contentPart>
                        </a:graphicData>
                      </a:graphic>
                    </wp:anchor>
                  </w:drawing>
                </mc:Choice>
                <mc:Fallback>
                  <w:pict>
                    <v:shape id="Ink 238629" o:spid="_x0000_s1026" type="#_x0000_t75" style="position:absolute;margin-left:203.35pt;margin-top:17.4pt;width:6.65pt;height:14.65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">
                      <v:imagedata r:id="rId1158"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5808" behindDoc="0" locked="0" layoutInCell="1" allowOverlap="1">
                      <wp:simplePos x="0" y="0"/>
                      <wp:positionH relativeFrom="column">
                        <wp:posOffset>4416242</wp:posOffset>
                      </wp:positionH>
                      <wp:positionV relativeFrom="paragraph">
                        <wp:posOffset>85865</wp:posOffset>
                      </wp:positionV>
                      <wp:extent cx="66240" cy="8640"/>
                      <wp:effectExtent l="38100" t="38100" r="48260" b="48895"/>
                      <wp:wrapNone/>
                      <wp:docPr id="238628" name="Ink 238628"/>
                      <wp:cNvGraphicFramePr/>
                      <a:graphic xmlns:a="http://schemas.openxmlformats.org/drawingml/2006/main">
                        <a:graphicData uri="http://schemas.microsoft.com/office/word/2010/wordprocessingInk">
                          <w14:contentPart bwMode="auto" r:id="rId1159">
                            <w14:nvContentPartPr>
                              <w14:cNvContentPartPr/>
                            </w14:nvContentPartPr>
                            <w14:xfrm>
                              <a:off x="0" y="0"/>
                              <a:ext cx="66240" cy="8640"/>
                            </w14:xfrm>
                          </w14:contentPart>
                        </a:graphicData>
                      </a:graphic>
                    </wp:anchor>
                  </w:drawing>
                </mc:Choice>
                <mc:Fallback>
                  <w:pict>
                    <v:shape id="Ink 238628" o:spid="_x0000_s1026" type="#_x0000_t75" style="position:absolute;margin-left:346.8pt;margin-top:5.75pt;width:7.1pt;height:2.7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">
                      <v:imagedata r:id="rId1160"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4784" behindDoc="0" locked="0" layoutInCell="1" allowOverlap="1">
                      <wp:simplePos x="0" y="0"/>
                      <wp:positionH relativeFrom="column">
                        <wp:posOffset>4386722</wp:posOffset>
                      </wp:positionH>
                      <wp:positionV relativeFrom="paragraph">
                        <wp:posOffset>5585</wp:posOffset>
                      </wp:positionV>
                      <wp:extent cx="81000" cy="7920"/>
                      <wp:effectExtent l="38100" t="38100" r="52705" b="49530"/>
                      <wp:wrapNone/>
                      <wp:docPr id="238627" name="Ink 238627"/>
                      <wp:cNvGraphicFramePr/>
                      <a:graphic xmlns:a="http://schemas.openxmlformats.org/drawingml/2006/main">
                        <a:graphicData uri="http://schemas.microsoft.com/office/word/2010/wordprocessingInk">
                          <w14:contentPart bwMode="auto" r:id="rId1161">
                            <w14:nvContentPartPr>
                              <w14:cNvContentPartPr/>
                            </w14:nvContentPartPr>
                            <w14:xfrm>
                              <a:off x="0" y="0"/>
                              <a:ext cx="81000" cy="7920"/>
                            </w14:xfrm>
                          </w14:contentPart>
                        </a:graphicData>
                      </a:graphic>
                    </wp:anchor>
                  </w:drawing>
                </mc:Choice>
                <mc:Fallback>
                  <w:pict>
                    <v:shape id="Ink 238627" o:spid="_x0000_s1026" type="#_x0000_t75" style="position:absolute;margin-left:344.45pt;margin-top:-.5pt;width:8.3pt;height:2.5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">
                      <v:imagedata r:id="rId1162"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1712" behindDoc="0" locked="0" layoutInCell="1" allowOverlap="1">
                      <wp:simplePos x="0" y="0"/>
                      <wp:positionH relativeFrom="column">
                        <wp:posOffset>4722242</wp:posOffset>
                      </wp:positionH>
                      <wp:positionV relativeFrom="paragraph">
                        <wp:posOffset>116465</wp:posOffset>
                      </wp:positionV>
                      <wp:extent cx="132840" cy="168120"/>
                      <wp:effectExtent l="57150" t="38100" r="38735" b="41910"/>
                      <wp:wrapNone/>
                      <wp:docPr id="238624" name="Ink 238624"/>
                      <wp:cNvGraphicFramePr/>
                      <a:graphic xmlns:a="http://schemas.openxmlformats.org/drawingml/2006/main">
                        <a:graphicData uri="http://schemas.microsoft.com/office/word/2010/wordprocessingInk">
                          <w14:contentPart bwMode="auto" r:id="rId1163">
                            <w14:nvContentPartPr>
                              <w14:cNvContentPartPr/>
                            </w14:nvContentPartPr>
                            <w14:xfrm>
                              <a:off x="0" y="0"/>
                              <a:ext cx="132840" cy="168120"/>
                            </w14:xfrm>
                          </w14:contentPart>
                        </a:graphicData>
                      </a:graphic>
                    </wp:anchor>
                  </w:drawing>
                </mc:Choice>
                <mc:Fallback>
                  <w:pict>
                    <v:shape id="Ink 238624" o:spid="_x0000_s1026" type="#_x0000_t75" style="position:absolute;margin-left:370.9pt;margin-top:8.2pt;width:12.35pt;height:15.2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">
                      <v:imagedata r:id="rId1164"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30688" behindDoc="0" locked="0" layoutInCell="1" allowOverlap="1">
                      <wp:simplePos x="0" y="0"/>
                      <wp:positionH relativeFrom="column">
                        <wp:posOffset>4555562</wp:posOffset>
                      </wp:positionH>
                      <wp:positionV relativeFrom="paragraph">
                        <wp:posOffset>116105</wp:posOffset>
                      </wp:positionV>
                      <wp:extent cx="103320" cy="175320"/>
                      <wp:effectExtent l="19050" t="38100" r="49530" b="53340"/>
                      <wp:wrapNone/>
                      <wp:docPr id="238623" name="Ink 238623"/>
                      <wp:cNvGraphicFramePr/>
                      <a:graphic xmlns:a="http://schemas.openxmlformats.org/drawingml/2006/main">
                        <a:graphicData uri="http://schemas.microsoft.com/office/word/2010/wordprocessingInk">
                          <w14:contentPart bwMode="auto" r:id="rId1165">
                            <w14:nvContentPartPr>
                              <w14:cNvContentPartPr/>
                            </w14:nvContentPartPr>
                            <w14:xfrm>
                              <a:off x="0" y="0"/>
                              <a:ext cx="103320" cy="175320"/>
                            </w14:xfrm>
                          </w14:contentPart>
                        </a:graphicData>
                      </a:graphic>
                    </wp:anchor>
                  </w:drawing>
                </mc:Choice>
                <mc:Fallback>
                  <w:pict>
                    <v:shape id="Ink 238623" o:spid="_x0000_s1026" type="#_x0000_t75" style="position:absolute;margin-left:357.75pt;margin-top:8.2pt;width:10.1pt;height:15.7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">
                      <v:imagedata r:id="rId1166"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29664" behindDoc="0" locked="0" layoutInCell="1" allowOverlap="1">
                      <wp:simplePos x="0" y="0"/>
                      <wp:positionH relativeFrom="column">
                        <wp:posOffset>4584362</wp:posOffset>
                      </wp:positionH>
                      <wp:positionV relativeFrom="paragraph">
                        <wp:posOffset>-895</wp:posOffset>
                      </wp:positionV>
                      <wp:extent cx="248760" cy="14760"/>
                      <wp:effectExtent l="38100" t="38100" r="56515" b="42545"/>
                      <wp:wrapNone/>
                      <wp:docPr id="238622" name="Ink 238622"/>
                      <wp:cNvGraphicFramePr/>
                      <a:graphic xmlns:a="http://schemas.openxmlformats.org/drawingml/2006/main">
                        <a:graphicData uri="http://schemas.microsoft.com/office/word/2010/wordprocessingInk">
                          <w14:contentPart bwMode="auto" r:id="rId1167">
                            <w14:nvContentPartPr>
                              <w14:cNvContentPartPr/>
                            </w14:nvContentPartPr>
                            <w14:xfrm>
                              <a:off x="0" y="0"/>
                              <a:ext cx="248760" cy="14760"/>
                            </w14:xfrm>
                          </w14:contentPart>
                        </a:graphicData>
                      </a:graphic>
                    </wp:anchor>
                  </w:drawing>
                </mc:Choice>
                <mc:Fallback>
                  <w:pict>
                    <v:shape id="Ink 238622" o:spid="_x0000_s1026" type="#_x0000_t75" style="position:absolute;margin-left:5in;margin-top:-1pt;width:21.55pt;height:3.05pt;z-index:25252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">
                      <v:imagedata r:id="rId1168"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21472" behindDoc="0" locked="0" layoutInCell="1" allowOverlap="1">
                      <wp:simplePos x="0" y="0"/>
                      <wp:positionH relativeFrom="column">
                        <wp:posOffset>2660522</wp:posOffset>
                      </wp:positionH>
                      <wp:positionV relativeFrom="paragraph">
                        <wp:posOffset>43385</wp:posOffset>
                      </wp:positionV>
                      <wp:extent cx="168480" cy="21600"/>
                      <wp:effectExtent l="38100" t="38100" r="41275" b="54610"/>
                      <wp:wrapNone/>
                      <wp:docPr id="238614" name="Ink 238614"/>
                      <wp:cNvGraphicFramePr/>
                      <a:graphic xmlns:a="http://schemas.openxmlformats.org/drawingml/2006/main">
                        <a:graphicData uri="http://schemas.microsoft.com/office/word/2010/wordprocessingInk">
                          <w14:contentPart bwMode="auto" r:id="rId1169">
                            <w14:nvContentPartPr>
                              <w14:cNvContentPartPr/>
                            </w14:nvContentPartPr>
                            <w14:xfrm>
                              <a:off x="0" y="0"/>
                              <a:ext cx="168480" cy="21600"/>
                            </w14:xfrm>
                          </w14:contentPart>
                        </a:graphicData>
                      </a:graphic>
                    </wp:anchor>
                  </w:drawing>
                </mc:Choice>
                <mc:Fallback>
                  <w:pict>
                    <v:shape id="Ink 238614" o:spid="_x0000_s1026" type="#_x0000_t75" style="position:absolute;margin-left:208.55pt;margin-top:2.45pt;width:15.15pt;height:3.6pt;z-index:25252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">
                      <v:imagedata r:id="rId1170"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20448" behindDoc="0" locked="0" layoutInCell="1" allowOverlap="1">
                      <wp:simplePos x="0" y="0"/>
                      <wp:positionH relativeFrom="column">
                        <wp:posOffset>2709842</wp:posOffset>
                      </wp:positionH>
                      <wp:positionV relativeFrom="paragraph">
                        <wp:posOffset>-96295</wp:posOffset>
                      </wp:positionV>
                      <wp:extent cx="75600" cy="87840"/>
                      <wp:effectExtent l="38100" t="38100" r="38735" b="45720"/>
                      <wp:wrapNone/>
                      <wp:docPr id="238613" name="Ink 238613"/>
                      <wp:cNvGraphicFramePr/>
                      <a:graphic xmlns:a="http://schemas.openxmlformats.org/drawingml/2006/main">
                        <a:graphicData uri="http://schemas.microsoft.com/office/word/2010/wordprocessingInk">
                          <w14:contentPart bwMode="auto" r:id="rId1171">
                            <w14:nvContentPartPr>
                              <w14:cNvContentPartPr/>
                            </w14:nvContentPartPr>
                            <w14:xfrm>
                              <a:off x="0" y="0"/>
                              <a:ext cx="75600" cy="87840"/>
                            </w14:xfrm>
                          </w14:contentPart>
                        </a:graphicData>
                      </a:graphic>
                    </wp:anchor>
                  </w:drawing>
                </mc:Choice>
                <mc:Fallback>
                  <w:pict>
                    <v:shape id="Ink 238613" o:spid="_x0000_s1026" type="#_x0000_t75" style="position:absolute;margin-left:212.4pt;margin-top:-8.55pt;width:7.85pt;height:8.8pt;z-index:25252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">
                      <v:imagedata r:id="rId1172"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19424" behindDoc="0" locked="0" layoutInCell="1" allowOverlap="1">
                      <wp:simplePos x="0" y="0"/>
                      <wp:positionH relativeFrom="column">
                        <wp:posOffset>2646122</wp:posOffset>
                      </wp:positionH>
                      <wp:positionV relativeFrom="paragraph">
                        <wp:posOffset>-111055</wp:posOffset>
                      </wp:positionV>
                      <wp:extent cx="21960" cy="132480"/>
                      <wp:effectExtent l="38100" t="38100" r="54610" b="39370"/>
                      <wp:wrapNone/>
                      <wp:docPr id="238612" name="Ink 238612"/>
                      <wp:cNvGraphicFramePr/>
                      <a:graphic xmlns:a="http://schemas.openxmlformats.org/drawingml/2006/main">
                        <a:graphicData uri="http://schemas.microsoft.com/office/word/2010/wordprocessingInk">
                          <w14:contentPart bwMode="auto" r:id="rId1173">
                            <w14:nvContentPartPr>
                              <w14:cNvContentPartPr/>
                            </w14:nvContentPartPr>
                            <w14:xfrm>
                              <a:off x="0" y="0"/>
                              <a:ext cx="21960" cy="132480"/>
                            </w14:xfrm>
                          </w14:contentPart>
                        </a:graphicData>
                      </a:graphic>
                    </wp:anchor>
                  </w:drawing>
                </mc:Choice>
                <mc:Fallback>
                  <w:pict>
                    <v:shape id="Ink 238612" o:spid="_x0000_s1026" type="#_x0000_t75" style="position:absolute;margin-left:207.35pt;margin-top:-9.7pt;width:3.7pt;height:12.35pt;z-index:25251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">
                      <v:imagedata r:id="rId1174"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18400" behindDoc="0" locked="0" layoutInCell="1" allowOverlap="1">
                      <wp:simplePos x="0" y="0"/>
                      <wp:positionH relativeFrom="column">
                        <wp:posOffset>2550722</wp:posOffset>
                      </wp:positionH>
                      <wp:positionV relativeFrom="paragraph">
                        <wp:posOffset>101345</wp:posOffset>
                      </wp:positionV>
                      <wp:extent cx="73440" cy="7560"/>
                      <wp:effectExtent l="38100" t="38100" r="41275" b="50165"/>
                      <wp:wrapNone/>
                      <wp:docPr id="238611" name="Ink 238611"/>
                      <wp:cNvGraphicFramePr/>
                      <a:graphic xmlns:a="http://schemas.openxmlformats.org/drawingml/2006/main">
                        <a:graphicData uri="http://schemas.microsoft.com/office/word/2010/wordprocessingInk">
                          <w14:contentPart bwMode="auto" r:id="rId1175">
                            <w14:nvContentPartPr>
                              <w14:cNvContentPartPr/>
                            </w14:nvContentPartPr>
                            <w14:xfrm>
                              <a:off x="0" y="0"/>
                              <a:ext cx="73440" cy="7560"/>
                            </w14:xfrm>
                          </w14:contentPart>
                        </a:graphicData>
                      </a:graphic>
                    </wp:anchor>
                  </w:drawing>
                </mc:Choice>
                <mc:Fallback>
                  <w:pict>
                    <v:shape id="Ink 238611" o:spid="_x0000_s1026" type="#_x0000_t75" style="position:absolute;margin-left:199.9pt;margin-top:6.95pt;width:7.7pt;height:2.75pt;z-index:25251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">
                      <v:imagedata r:id="rId1176" o:title=""/>
                    </v:shape>
                  </w:pict>
                </mc:Fallback>
              </mc:AlternateContent>
            </w:r>
            <w:r>
              <w:rPr>
                <w:rFonts w:ascii="Arial" w:eastAsiaTheme="minorEastAsia" w:hAnsi="Arial" w:cs="Arial"/>
                <w:b/>
                <w:noProof/>
                <w:sz w:val="14"/>
                <w:szCs w:val="24"/>
              </w:rPr>
              <mc:AlternateContent>
                <mc:Choice Requires="wpi">
                  <w:drawing>
                    <wp:anchor distT="0" distB="0" distL="114300" distR="114300" simplePos="0" relativeHeight="252517376" behindDoc="0" locked="0" layoutInCell="1" allowOverlap="1">
                      <wp:simplePos x="0" y="0"/>
                      <wp:positionH relativeFrom="column">
                        <wp:posOffset>2521562</wp:posOffset>
                      </wp:positionH>
                      <wp:positionV relativeFrom="paragraph">
                        <wp:posOffset>22145</wp:posOffset>
                      </wp:positionV>
                      <wp:extent cx="73440" cy="7200"/>
                      <wp:effectExtent l="38100" t="38100" r="41275" b="50165"/>
                      <wp:wrapNone/>
                      <wp:docPr id="238610" name="Ink 238610"/>
                      <wp:cNvGraphicFramePr/>
                      <a:graphic xmlns:a="http://schemas.openxmlformats.org/drawingml/2006/main">
                        <a:graphicData uri="http://schemas.microsoft.com/office/word/2010/wordprocessingInk">
                          <w14:contentPart bwMode="auto" r:id="rId1177">
                            <w14:nvContentPartPr>
                              <w14:cNvContentPartPr/>
                            </w14:nvContentPartPr>
                            <w14:xfrm>
                              <a:off x="0" y="0"/>
                              <a:ext cx="73440" cy="7200"/>
                            </w14:xfrm>
                          </w14:contentPart>
                        </a:graphicData>
                      </a:graphic>
                    </wp:anchor>
                  </w:drawing>
                </mc:Choice>
                <mc:Fallback>
                  <w:pict>
                    <v:shape id="Ink 238610" o:spid="_x0000_s1026" type="#_x0000_t75" style="position:absolute;margin-left:197.6pt;margin-top:.75pt;width:7.7pt;height:2.55pt;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">
                      <v:imagedata r:id="rId1178" o:title=""/>
                    </v:shape>
                  </w:pict>
                </mc:Fallback>
              </mc:AlternateContent>
            </w:r>
          </w:p>
        </w:tc>
      </w:tr>
      <w:tr w:rsidR="00F41EE6" w:rsidRPr="002859D3" w:rsidTr="008E070F">
        <w:trPr>
          <w:trHeight w:val="432"/>
        </w:trPr>
        <w:tc>
          <w:tcPr>
            <w:tcW w:w="576" w:type="dxa"/>
            <w:tcBorders>
              <w:top w:val="single" w:sz="8" w:space="0" w:color="000000"/>
              <w:left w:val="single" w:sz="8" w:space="0" w:color="000000"/>
              <w:bottom w:val="single" w:sz="8" w:space="0" w:color="000000"/>
              <w:right w:val="single" w:sz="8" w:space="0" w:color="000000"/>
            </w:tcBorders>
            <w:shd w:val="clear" w:color="auto" w:fill="FF00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0000"/>
            <w:tcMar>
              <w:top w:w="72" w:type="dxa"/>
              <w:left w:w="144" w:type="dxa"/>
              <w:bottom w:w="72" w:type="dxa"/>
              <w:right w:w="144" w:type="dxa"/>
            </w:tcMar>
            <w:hideMark/>
          </w:tcPr>
          <w:p w:rsidR="00F41EE6" w:rsidRPr="002859D3" w:rsidRDefault="00F41EE6" w:rsidP="00F41EE6">
            <w:pPr>
              <w:jc w:val="left"/>
              <w:rPr>
                <w:rFonts w:ascii="Arial" w:eastAsiaTheme="minorEastAsia" w:hAnsi="Arial" w:cs="Arial"/>
                <w:b/>
                <w:sz w:val="14"/>
                <w:szCs w:val="24"/>
              </w:rPr>
            </w:pPr>
          </w:p>
        </w:tc>
        <w:tc>
          <w:tcPr>
            <w:tcW w:w="57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F41EE6" w:rsidRPr="002859D3" w:rsidRDefault="005A0C66" w:rsidP="00F41EE6">
            <w:pPr>
              <w:jc w:val="left"/>
              <w:rPr>
                <w:rFonts w:ascii="Arial" w:eastAsiaTheme="minorEastAsia" w:hAnsi="Arial" w:cs="Arial"/>
                <w:b/>
                <w:sz w:val="14"/>
                <w:szCs w:val="24"/>
              </w:rPr>
            </w:pPr>
            <w:r>
              <w:rPr>
                <w:rFonts w:ascii="Arial" w:eastAsiaTheme="minorEastAsia" w:hAnsi="Arial" w:cs="Arial"/>
                <w:b/>
                <w:noProof/>
                <w:sz w:val="14"/>
                <w:szCs w:val="24"/>
              </w:rPr>
              <mc:AlternateContent>
                <mc:Choice Requires="wpi">
                  <w:drawing>
                    <wp:anchor distT="0" distB="0" distL="114300" distR="114300" simplePos="0" relativeHeight="252537856" behindDoc="0" locked="0" layoutInCell="1" allowOverlap="1">
                      <wp:simplePos x="0" y="0"/>
                      <wp:positionH relativeFrom="column">
                        <wp:posOffset>2675642</wp:posOffset>
                      </wp:positionH>
                      <wp:positionV relativeFrom="paragraph">
                        <wp:posOffset>-138155</wp:posOffset>
                      </wp:positionV>
                      <wp:extent cx="87480" cy="154440"/>
                      <wp:effectExtent l="38100" t="38100" r="46355" b="55245"/>
                      <wp:wrapNone/>
                      <wp:docPr id="238630" name="Ink 238630"/>
                      <wp:cNvGraphicFramePr/>
                      <a:graphic xmlns:a="http://schemas.openxmlformats.org/drawingml/2006/main">
                        <a:graphicData uri="http://schemas.microsoft.com/office/word/2010/wordprocessingInk">
                          <w14:contentPart bwMode="auto" r:id="rId1179">
                            <w14:nvContentPartPr>
                              <w14:cNvContentPartPr/>
                            </w14:nvContentPartPr>
                            <w14:xfrm>
                              <a:off x="0" y="0"/>
                              <a:ext cx="87480" cy="154440"/>
                            </w14:xfrm>
                          </w14:contentPart>
                        </a:graphicData>
                      </a:graphic>
                    </wp:anchor>
                  </w:drawing>
                </mc:Choice>
                <mc:Fallback>
                  <w:pict>
                    <v:shape id="Ink 238630" o:spid="_x0000_s1026" type="#_x0000_t75" style="position:absolute;margin-left:209.75pt;margin-top:-11.85pt;width:8.85pt;height:14.05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">
                      <v:imagedata r:id="rId1180" o:title=""/>
                    </v:shape>
                  </w:pict>
                </mc:Fallback>
              </mc:AlternateContent>
            </w:r>
          </w:p>
        </w:tc>
      </w:tr>
    </w:tbl>
    <w:p w:rsidR="0082672B" w:rsidRPr="0082672B" w:rsidRDefault="0082672B" w:rsidP="0082672B">
      <w:pPr>
        <w:pStyle w:val="BodyText"/>
        <w:jc w:val="left"/>
        <w:rPr>
          <w:rFonts w:ascii="Arial" w:hAnsi="Arial" w:cs="Arial"/>
          <w:b/>
          <w:sz w:val="28"/>
          <w:szCs w:val="28"/>
          <w:u w:val="single"/>
        </w:rPr>
      </w:pPr>
      <w:bookmarkStart w:id="0" w:name="_GoBack"/>
      <w:bookmarkEnd w:id="0"/>
      <w:r w:rsidRPr="0082672B">
        <w:rPr>
          <w:rFonts w:ascii="Arial" w:hAnsi="Arial" w:cs="Arial"/>
          <w:b/>
          <w:sz w:val="28"/>
          <w:szCs w:val="28"/>
          <w:u w:val="single"/>
        </w:rPr>
        <w:lastRenderedPageBreak/>
        <w:t>Vocabulary:</w:t>
      </w:r>
    </w:p>
    <w:p w:rsidR="0082672B" w:rsidRPr="00AF564F" w:rsidRDefault="0082672B" w:rsidP="0082672B">
      <w:pPr>
        <w:pStyle w:val="BodyText"/>
        <w:rPr>
          <w:rFonts w:ascii="Arial" w:hAnsi="Arial" w:cs="Arial"/>
          <w:b/>
          <w:sz w:val="56"/>
          <w:szCs w:val="56"/>
        </w:rPr>
      </w:pPr>
      <w:r w:rsidRPr="00AF564F">
        <w:rPr>
          <w:rFonts w:ascii="Arial" w:hAnsi="Arial" w:cs="Arial"/>
          <w:b/>
          <w:sz w:val="56"/>
          <w:szCs w:val="56"/>
        </w:rPr>
        <w:t>Fraction Multiplication</w:t>
      </w:r>
    </w:p>
    <w:p w:rsidR="0082672B" w:rsidRPr="000956A8" w:rsidRDefault="0082672B" w:rsidP="0082672B">
      <w:pPr>
        <w:pStyle w:val="BodyText"/>
        <w:rPr>
          <w:rFonts w:ascii="Arial" w:hAnsi="Arial" w:cs="Arial"/>
          <w:sz w:val="44"/>
          <w:szCs w:val="44"/>
        </w:rPr>
      </w:pPr>
      <w:r w:rsidRPr="000956A8">
        <w:rPr>
          <w:rFonts w:ascii="Arial" w:hAnsi="Arial" w:cs="Arial"/>
          <w:sz w:val="44"/>
          <w:szCs w:val="44"/>
        </w:rPr>
        <w:t xml:space="preserve">How much is </w:t>
      </w:r>
      <m:oMath>
        <m:f>
          <m:fPr>
            <m:ctrlPr>
              <w:rPr>
                <w:rFonts w:ascii="Cambria Math" w:hAnsi="Arial" w:cs="Arial"/>
                <w:i/>
                <w:sz w:val="44"/>
                <w:szCs w:val="72"/>
              </w:rPr>
            </m:ctrlPr>
          </m:fPr>
          <m:num>
            <m:r>
              <m:rPr>
                <m:nor/>
              </m:rPr>
              <w:rPr>
                <w:rFonts w:ascii="Arial" w:hAnsi="Arial" w:cs="Arial"/>
                <w:sz w:val="44"/>
                <w:szCs w:val="72"/>
              </w:rPr>
              <m:t>3</m:t>
            </m:r>
          </m:num>
          <m:den>
            <m:r>
              <m:rPr>
                <m:nor/>
              </m:rPr>
              <w:rPr>
                <w:rFonts w:ascii="Arial" w:hAnsi="Arial" w:cs="Arial"/>
                <w:sz w:val="44"/>
                <w:szCs w:val="72"/>
              </w:rPr>
              <m:t>8</m:t>
            </m:r>
          </m:den>
        </m:f>
      </m:oMath>
      <w:r w:rsidRPr="000956A8">
        <w:rPr>
          <w:rFonts w:ascii="Arial" w:hAnsi="Arial" w:cs="Arial"/>
          <w:sz w:val="44"/>
          <w:szCs w:val="44"/>
        </w:rPr>
        <w:t xml:space="preserve"> of </w:t>
      </w:r>
      <m:oMath>
        <m:f>
          <m:fPr>
            <m:ctrlPr>
              <w:rPr>
                <w:rFonts w:ascii="Cambria Math" w:hAnsi="Arial" w:cs="Arial"/>
                <w:i/>
                <w:sz w:val="44"/>
                <w:szCs w:val="72"/>
              </w:rPr>
            </m:ctrlPr>
          </m:fPr>
          <m:num>
            <m:r>
              <m:rPr>
                <m:nor/>
              </m:rPr>
              <w:rPr>
                <w:rFonts w:ascii="Arial" w:hAnsi="Arial" w:cs="Arial"/>
                <w:sz w:val="44"/>
                <w:szCs w:val="72"/>
              </w:rPr>
              <m:t>2</m:t>
            </m:r>
          </m:num>
          <m:den>
            <m:r>
              <m:rPr>
                <m:nor/>
              </m:rPr>
              <w:rPr>
                <w:rFonts w:ascii="Arial" w:hAnsi="Arial" w:cs="Arial"/>
                <w:sz w:val="44"/>
                <w:szCs w:val="72"/>
              </w:rPr>
              <m:t>3</m:t>
            </m:r>
          </m:den>
        </m:f>
      </m:oMath>
      <w:r w:rsidRPr="0082672B">
        <w:rPr>
          <w:rFonts w:ascii="Arial" w:hAnsi="Arial" w:cs="Arial"/>
          <w:sz w:val="28"/>
          <w:szCs w:val="44"/>
        </w:rPr>
        <w:t xml:space="preserve"> </w:t>
      </w:r>
      <w:r w:rsidRPr="000956A8">
        <w:rPr>
          <w:rFonts w:ascii="Arial" w:hAnsi="Arial" w:cs="Arial"/>
          <w:sz w:val="44"/>
          <w:szCs w:val="44"/>
        </w:rPr>
        <w:t>?</w:t>
      </w:r>
    </w:p>
    <w:p w:rsidR="0082672B" w:rsidRPr="00B05A4B" w:rsidRDefault="0082672B" w:rsidP="0082672B">
      <w:pPr>
        <w:pStyle w:val="BodyText"/>
        <w:rPr>
          <w:rFonts w:ascii="Arial" w:hAnsi="Arial" w:cs="Arial"/>
          <w:sz w:val="32"/>
          <w:szCs w:val="72"/>
        </w:rPr>
      </w:pPr>
    </w:p>
    <w:p w:rsidR="0082672B" w:rsidRPr="00B05A4B" w:rsidRDefault="00C51BBB" w:rsidP="0082672B">
      <w:pPr>
        <w:pStyle w:val="BodyText"/>
        <w:rPr>
          <w:rFonts w:ascii="Arial" w:hAnsi="Arial" w:cs="Arial"/>
          <w:sz w:val="56"/>
          <w:szCs w:val="96"/>
        </w:rPr>
      </w:pPr>
      <w:r>
        <w:rPr>
          <w:rFonts w:ascii="Arial" w:hAnsi="Arial" w:cs="Arial"/>
          <w:noProof/>
          <w:sz w:val="28"/>
          <w:szCs w:val="36"/>
        </w:rPr>
        <mc:AlternateContent>
          <mc:Choice Requires="wps">
            <w:drawing>
              <wp:anchor distT="0" distB="0" distL="114300" distR="114300" simplePos="0" relativeHeight="251717632" behindDoc="0" locked="0" layoutInCell="1" allowOverlap="1" wp14:anchorId="3F963979" wp14:editId="0127A629">
                <wp:simplePos x="0" y="0"/>
                <wp:positionH relativeFrom="column">
                  <wp:posOffset>3523615</wp:posOffset>
                </wp:positionH>
                <wp:positionV relativeFrom="paragraph">
                  <wp:posOffset>302895</wp:posOffset>
                </wp:positionV>
                <wp:extent cx="626110" cy="765175"/>
                <wp:effectExtent l="0" t="0" r="0" b="0"/>
                <wp:wrapNone/>
                <wp:docPr id="237631" name="Text Box 237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11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72B" w:rsidRPr="0005381E" w:rsidRDefault="0082672B" w:rsidP="0082672B">
                            <w:pPr>
                              <w:rPr>
                                <w:sz w:val="72"/>
                                <w:szCs w:val="72"/>
                              </w:rPr>
                            </w:pPr>
                            <w:r w:rsidRPr="0005381E">
                              <w:rPr>
                                <w:sz w:val="72"/>
                                <w:szCs w:val="7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7631" o:spid="_x0000_s1055" type="#_x0000_t202" style="position:absolute;left:0;text-align:left;margin-left:277.45pt;margin-top:23.85pt;width:49.3pt;height:60.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" filled="f" stroked="f">
                <v:textbox>
                  <w:txbxContent>
                    <w:p w:rsidR="0082672B" w:rsidRPr="0005381E" w:rsidRDefault="0082672B" w:rsidP="0082672B">
                      <w:pPr>
                        <w:rPr>
                          <w:sz w:val="72"/>
                          <w:szCs w:val="72"/>
                        </w:rPr>
                      </w:pPr>
                      <w:r w:rsidRPr="0005381E">
                        <w:rPr>
                          <w:sz w:val="72"/>
                          <w:szCs w:val="72"/>
                        </w:rPr>
                        <w:t>=</w:t>
                      </w:r>
                    </w:p>
                  </w:txbxContent>
                </v:textbox>
              </v:shape>
            </w:pict>
          </mc:Fallback>
        </mc:AlternateContent>
      </w:r>
      <w:r>
        <w:rPr>
          <w:rFonts w:ascii="Arial" w:hAnsi="Arial" w:cs="Arial"/>
          <w:noProof/>
          <w:sz w:val="28"/>
          <w:szCs w:val="36"/>
        </w:rPr>
        <mc:AlternateContent>
          <mc:Choice Requires="wps">
            <w:drawing>
              <wp:anchor distT="0" distB="0" distL="114300" distR="114300" simplePos="0" relativeHeight="251716608" behindDoc="0" locked="0" layoutInCell="1" allowOverlap="1" wp14:anchorId="2B7A9CB8" wp14:editId="19DB0714">
                <wp:simplePos x="0" y="0"/>
                <wp:positionH relativeFrom="column">
                  <wp:posOffset>1795780</wp:posOffset>
                </wp:positionH>
                <wp:positionV relativeFrom="paragraph">
                  <wp:posOffset>241935</wp:posOffset>
                </wp:positionV>
                <wp:extent cx="560705" cy="888365"/>
                <wp:effectExtent l="0" t="0" r="0" b="6985"/>
                <wp:wrapNone/>
                <wp:docPr id="237632" name="Text Box 237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72B" w:rsidRPr="0005381E" w:rsidRDefault="0082672B" w:rsidP="0082672B">
                            <w:pPr>
                              <w:rPr>
                                <w:sz w:val="72"/>
                              </w:rPr>
                            </w:pPr>
                            <w:proofErr w:type="gramStart"/>
                            <w:r w:rsidRPr="0005381E">
                              <w:rPr>
                                <w:sz w:val="72"/>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7632" o:spid="_x0000_s1056" type="#_x0000_t202" style="position:absolute;left:0;text-align:left;margin-left:141.4pt;margin-top:19.05pt;width:44.15pt;height:69.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CDvQIAAMo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" filled="f" stroked="f">
                <v:textbox>
                  <w:txbxContent>
                    <w:p w:rsidR="0082672B" w:rsidRPr="0005381E" w:rsidRDefault="0082672B" w:rsidP="0082672B">
                      <w:pPr>
                        <w:rPr>
                          <w:sz w:val="72"/>
                        </w:rPr>
                      </w:pPr>
                      <w:proofErr w:type="gramStart"/>
                      <w:r w:rsidRPr="0005381E">
                        <w:rPr>
                          <w:sz w:val="72"/>
                        </w:rPr>
                        <w:t>x</w:t>
                      </w:r>
                      <w:proofErr w:type="gramEnd"/>
                    </w:p>
                  </w:txbxContent>
                </v:textbox>
              </v:shape>
            </w:pict>
          </mc:Fallback>
        </mc:AlternateContent>
      </w:r>
      <w:r>
        <w:rPr>
          <w:rFonts w:ascii="Arial" w:hAnsi="Arial" w:cs="Arial"/>
          <w:noProof/>
          <w:sz w:val="52"/>
          <w:szCs w:val="72"/>
        </w:rPr>
        <mc:AlternateContent>
          <mc:Choice Requires="wpg">
            <w:drawing>
              <wp:anchor distT="0" distB="0" distL="114300" distR="114300" simplePos="0" relativeHeight="251720704" behindDoc="0" locked="0" layoutInCell="1" allowOverlap="1" wp14:anchorId="3F050DC7" wp14:editId="3FEE6954">
                <wp:simplePos x="0" y="0"/>
                <wp:positionH relativeFrom="column">
                  <wp:posOffset>3954145</wp:posOffset>
                </wp:positionH>
                <wp:positionV relativeFrom="paragraph">
                  <wp:posOffset>38100</wp:posOffset>
                </wp:positionV>
                <wp:extent cx="1610360" cy="1327150"/>
                <wp:effectExtent l="0" t="0" r="27940" b="25400"/>
                <wp:wrapNone/>
                <wp:docPr id="237646" name="Group 237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0360" cy="1327150"/>
                          <a:chOff x="7498" y="5288"/>
                          <a:chExt cx="2536" cy="2090"/>
                        </a:xfrm>
                      </wpg:grpSpPr>
                      <wps:wsp>
                        <wps:cNvPr id="237647" name="Rectangle 40"/>
                        <wps:cNvSpPr>
                          <a:spLocks noChangeArrowheads="1"/>
                        </wps:cNvSpPr>
                        <wps:spPr bwMode="auto">
                          <a:xfrm>
                            <a:off x="7499" y="5990"/>
                            <a:ext cx="316" cy="698"/>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48" name="Rectangle 41"/>
                        <wps:cNvSpPr>
                          <a:spLocks noChangeArrowheads="1"/>
                        </wps:cNvSpPr>
                        <wps:spPr bwMode="auto">
                          <a:xfrm>
                            <a:off x="7498" y="6679"/>
                            <a:ext cx="316" cy="699"/>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49" name="Rectangle 42"/>
                        <wps:cNvSpPr>
                          <a:spLocks noChangeArrowheads="1"/>
                        </wps:cNvSpPr>
                        <wps:spPr bwMode="auto">
                          <a:xfrm>
                            <a:off x="7498" y="5291"/>
                            <a:ext cx="316" cy="699"/>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50" name="Rectangle 43"/>
                        <wps:cNvSpPr>
                          <a:spLocks noChangeArrowheads="1"/>
                        </wps:cNvSpPr>
                        <wps:spPr bwMode="auto">
                          <a:xfrm>
                            <a:off x="7816" y="5989"/>
                            <a:ext cx="316" cy="698"/>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51" name="Rectangle 44"/>
                        <wps:cNvSpPr>
                          <a:spLocks noChangeArrowheads="1"/>
                        </wps:cNvSpPr>
                        <wps:spPr bwMode="auto">
                          <a:xfrm>
                            <a:off x="7815" y="6678"/>
                            <a:ext cx="316" cy="699"/>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52" name="Rectangle 45"/>
                        <wps:cNvSpPr>
                          <a:spLocks noChangeArrowheads="1"/>
                        </wps:cNvSpPr>
                        <wps:spPr bwMode="auto">
                          <a:xfrm>
                            <a:off x="7815" y="5290"/>
                            <a:ext cx="316" cy="699"/>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53" name="Rectangle 46"/>
                        <wps:cNvSpPr>
                          <a:spLocks noChangeArrowheads="1"/>
                        </wps:cNvSpPr>
                        <wps:spPr bwMode="auto">
                          <a:xfrm>
                            <a:off x="8138" y="5988"/>
                            <a:ext cx="316" cy="698"/>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54" name="Rectangle 47"/>
                        <wps:cNvSpPr>
                          <a:spLocks noChangeArrowheads="1"/>
                        </wps:cNvSpPr>
                        <wps:spPr bwMode="auto">
                          <a:xfrm>
                            <a:off x="8137" y="6677"/>
                            <a:ext cx="316" cy="699"/>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55" name="Rectangle 48"/>
                        <wps:cNvSpPr>
                          <a:spLocks noChangeArrowheads="1"/>
                        </wps:cNvSpPr>
                        <wps:spPr bwMode="auto">
                          <a:xfrm>
                            <a:off x="8137" y="5289"/>
                            <a:ext cx="316" cy="699"/>
                          </a:xfrm>
                          <a:prstGeom prst="rect">
                            <a:avLst/>
                          </a:prstGeom>
                          <a:solidFill>
                            <a:srgbClr val="A56EAE"/>
                          </a:solidFill>
                          <a:ln w="12700">
                            <a:solidFill>
                              <a:srgbClr val="000000"/>
                            </a:solidFill>
                            <a:miter lim="800000"/>
                            <a:headEnd/>
                            <a:tailEnd/>
                          </a:ln>
                        </wps:spPr>
                        <wps:bodyPr rot="0" vert="horz" wrap="square" lIns="91440" tIns="45720" rIns="91440" bIns="45720" anchor="t" anchorCtr="0" upright="1">
                          <a:noAutofit/>
                        </wps:bodyPr>
                      </wps:wsp>
                      <wps:wsp>
                        <wps:cNvPr id="237656" name="Rectangle 49"/>
                        <wps:cNvSpPr>
                          <a:spLocks noChangeArrowheads="1"/>
                        </wps:cNvSpPr>
                        <wps:spPr bwMode="auto">
                          <a:xfrm>
                            <a:off x="8460" y="5987"/>
                            <a:ext cx="316" cy="698"/>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57" name="Rectangle 50"/>
                        <wps:cNvSpPr>
                          <a:spLocks noChangeArrowheads="1"/>
                        </wps:cNvSpPr>
                        <wps:spPr bwMode="auto">
                          <a:xfrm>
                            <a:off x="8459" y="6676"/>
                            <a:ext cx="316" cy="69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58" name="Rectangle 51"/>
                        <wps:cNvSpPr>
                          <a:spLocks noChangeArrowheads="1"/>
                        </wps:cNvSpPr>
                        <wps:spPr bwMode="auto">
                          <a:xfrm>
                            <a:off x="8459" y="5288"/>
                            <a:ext cx="316" cy="699"/>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59" name="Rectangle 52"/>
                        <wps:cNvSpPr>
                          <a:spLocks noChangeArrowheads="1"/>
                        </wps:cNvSpPr>
                        <wps:spPr bwMode="auto">
                          <a:xfrm>
                            <a:off x="8780" y="5989"/>
                            <a:ext cx="316" cy="698"/>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60" name="Rectangle 53"/>
                        <wps:cNvSpPr>
                          <a:spLocks noChangeArrowheads="1"/>
                        </wps:cNvSpPr>
                        <wps:spPr bwMode="auto">
                          <a:xfrm>
                            <a:off x="8779" y="6678"/>
                            <a:ext cx="316" cy="69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61" name="Rectangle 54"/>
                        <wps:cNvSpPr>
                          <a:spLocks noChangeArrowheads="1"/>
                        </wps:cNvSpPr>
                        <wps:spPr bwMode="auto">
                          <a:xfrm>
                            <a:off x="8779" y="5290"/>
                            <a:ext cx="316" cy="699"/>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62" name="Rectangle 55"/>
                        <wps:cNvSpPr>
                          <a:spLocks noChangeArrowheads="1"/>
                        </wps:cNvSpPr>
                        <wps:spPr bwMode="auto">
                          <a:xfrm>
                            <a:off x="9096" y="5988"/>
                            <a:ext cx="316" cy="698"/>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63" name="Rectangle 56"/>
                        <wps:cNvSpPr>
                          <a:spLocks noChangeArrowheads="1"/>
                        </wps:cNvSpPr>
                        <wps:spPr bwMode="auto">
                          <a:xfrm>
                            <a:off x="9095" y="6677"/>
                            <a:ext cx="316" cy="69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23" name="Rectangle 57"/>
                        <wps:cNvSpPr>
                          <a:spLocks noChangeArrowheads="1"/>
                        </wps:cNvSpPr>
                        <wps:spPr bwMode="auto">
                          <a:xfrm>
                            <a:off x="9095" y="5289"/>
                            <a:ext cx="316" cy="699"/>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24" name="Rectangle 58"/>
                        <wps:cNvSpPr>
                          <a:spLocks noChangeArrowheads="1"/>
                        </wps:cNvSpPr>
                        <wps:spPr bwMode="auto">
                          <a:xfrm>
                            <a:off x="9408" y="5989"/>
                            <a:ext cx="316" cy="698"/>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25" name="Rectangle 59"/>
                        <wps:cNvSpPr>
                          <a:spLocks noChangeArrowheads="1"/>
                        </wps:cNvSpPr>
                        <wps:spPr bwMode="auto">
                          <a:xfrm>
                            <a:off x="9407" y="6678"/>
                            <a:ext cx="316" cy="69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26" name="Rectangle 60"/>
                        <wps:cNvSpPr>
                          <a:spLocks noChangeArrowheads="1"/>
                        </wps:cNvSpPr>
                        <wps:spPr bwMode="auto">
                          <a:xfrm>
                            <a:off x="9407" y="5290"/>
                            <a:ext cx="316" cy="699"/>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27" name="Rectangle 61"/>
                        <wps:cNvSpPr>
                          <a:spLocks noChangeArrowheads="1"/>
                        </wps:cNvSpPr>
                        <wps:spPr bwMode="auto">
                          <a:xfrm>
                            <a:off x="9718" y="5988"/>
                            <a:ext cx="316" cy="698"/>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28" name="Rectangle 62"/>
                        <wps:cNvSpPr>
                          <a:spLocks noChangeArrowheads="1"/>
                        </wps:cNvSpPr>
                        <wps:spPr bwMode="auto">
                          <a:xfrm>
                            <a:off x="9717" y="6677"/>
                            <a:ext cx="316" cy="69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29" name="Rectangle 63"/>
                        <wps:cNvSpPr>
                          <a:spLocks noChangeArrowheads="1"/>
                        </wps:cNvSpPr>
                        <wps:spPr bwMode="auto">
                          <a:xfrm>
                            <a:off x="9717" y="5289"/>
                            <a:ext cx="316" cy="699"/>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46" o:spid="_x0000_s1026" style="position:absolute;margin-left:311.35pt;margin-top:3pt;width:126.8pt;height:104.5pt;z-index:251720704" coordorigin="7498,5288" coordsize="2536,2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">
                <v:rect id="Rectangle 40" o:spid="_x0000_s1027" style="position:absolute;left:7499;top:5990;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fAcUA&#10;AADfAAAADwAAAGRycy9kb3ducmV2LnhtbESP0WrCQBRE3wv+w3ILfSl1YyyJRFcRq+BrYz/gkr1m&#10;U7N3Q3Y18e9dodDHYWbOMKvNaFtxo943jhXMpgkI4srphmsFP6fDxwKED8gaW8ek4E4eNuvJywoL&#10;7Qb+plsZahEh7AtUYELoCil9Zciin7qOOHpn11sMUfa11D0OEW5bmSZJJi02HBcMdrQzVF3Kq1VA&#10;9/3RvH815peq/SUJvJULWyv19jpulyACjeE//Nc+agXpPM8+c3j+iV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t8BxQAAAN8AAAAPAAAAAAAAAAAAAAAAAJgCAABkcnMv&#10;ZG93bnJldi54bWxQSwUGAAAAAAQABAD1AAAAigMAAAAA&#10;" fillcolor="#a56eae" strokeweight="1pt"/>
                <v:rect id="Rectangle 41" o:spid="_x0000_s1028" style="position:absolute;left:7498;top:6679;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tk8UA&#10;AADfAAAADwAAAGRycy9kb3ducmV2LnhtbERPS2vCQBC+F/oflil4q5tqfRBdpRQEC+2hVtTjkJ0m&#10;abOzYXfU5N93DwWPH997ue5coy4UYu3ZwNMwA0VceFtzaWD/tXmcg4qCbLHxTAZ6irBe3d8tMbf+&#10;yp902UmpUgjHHA1UIm2udSwqchiHviVO3LcPDiXBUGob8JrCXaNHWTbVDmtODRW29FpR8bs7OwM/&#10;78dTcehxLuMJhbd+8hGkFGMGD93LApRQJzfxv3trDYzGs+lzGpz+p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u2TxQAAAN8AAAAPAAAAAAAAAAAAAAAAAJgCAABkcnMv&#10;ZG93bnJldi54bWxQSwUGAAAAAAQABAD1AAAAigMAAAAA&#10;" fillcolor="#0070c0" strokeweight="1pt">
                  <v:fill opacity="32896f"/>
                </v:rect>
                <v:rect id="Rectangle 42" o:spid="_x0000_s1029" style="position:absolute;left:7498;top:5291;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Xu6MQA&#10;AADfAAAADwAAAGRycy9kb3ducmV2LnhtbESP3YrCMBSE7wXfIRzBG9F0VdTtNor4A97q7gMcmrNN&#10;t81JabJa394IgpfDzHzDZJvO1uJKrS8dK/iYJCCIc6dLLhT8fB/HKxA+IGusHZOCO3nYrPu9DFPt&#10;bnym6yUUIkLYp6jAhNCkUvrckEU/cQ1x9H5dazFE2RZSt3iLcFvLaZIspMWS44LBhnaG8urybxXQ&#10;/XAyo31p/ig/VEngrVzZQqnhoNt+gQjUhXf41T5pBdPZcjH/hOef+AX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F7ujEAAAA3wAAAA8AAAAAAAAAAAAAAAAAmAIAAGRycy9k&#10;b3ducmV2LnhtbFBLBQYAAAAABAAEAPUAAACJAwAAAAA=&#10;" fillcolor="#a56eae" strokeweight="1pt"/>
                <v:rect id="Rectangle 43" o:spid="_x0000_s1030" style="position:absolute;left:7816;top:5989;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bRqMAA&#10;AADfAAAADwAAAGRycy9kb3ducmV2LnhtbESPyQrCMBCG74LvEEbwIpqquFCNIi7g1eUBhmZsqs2k&#10;NFHr25uD4PHn3/iW68aW4kW1LxwrGA4SEMSZ0wXnCq6XQ38OwgdkjaVjUvAhD+tVu7XEVLs3n+h1&#10;DrmII+xTVGBCqFIpfWbIoh+4ijh6N1dbDFHWudQ1vuO4LeUoSabSYsHxwWBFW0PZ4/y0CuizP5re&#10;rjB3yvaPJPBGzm2uVLfTbBYgAjXhH/61j1rBaDybTiJB5IksIF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bRqMAAAADfAAAADwAAAAAAAAAAAAAAAACYAgAAZHJzL2Rvd25y&#10;ZXYueG1sUEsFBgAAAAAEAAQA9QAAAIUDAAAAAA==&#10;" fillcolor="#a56eae" strokeweight="1pt"/>
                <v:rect id="Rectangle 44" o:spid="_x0000_s1031" style="position:absolute;left:7815;top:6678;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S08cA&#10;AADfAAAADwAAAGRycy9kb3ducmV2LnhtbESPQUvDQBSE74L/YXmF3uymLakldltEECrUg62ox0f2&#10;mcRm34bdZ5v8+64g9DjMzDfMatO7Vp0oxMazgekkA0VcettwZeD98Hy3BBUF2WLrmQwMFGGzvr1Z&#10;YWH9md/otJdKJQjHAg3UIl2hdSxrchgnviNO3rcPDiXJUGkb8JzgrtWzLFtohw2nhRo7eqqpPO5/&#10;nYGf3edX+THgUuY5hZchfw1SiTHjUf/4AEqol2v4v721Bmbz+0U+hb8/6Qvo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50tPHAAAA3wAAAA8AAAAAAAAAAAAAAAAAmAIAAGRy&#10;cy9kb3ducmV2LnhtbFBLBQYAAAAABAAEAPUAAACMAwAAAAA=&#10;" fillcolor="#0070c0" strokeweight="1pt">
                  <v:fill opacity="32896f"/>
                </v:rect>
                <v:rect id="Rectangle 45" o:spid="_x0000_s1032" style="position:absolute;left:7815;top:5290;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qRMQA&#10;AADfAAAADwAAAGRycy9kb3ducmV2LnhtbESP3YrCMBSE7wXfIZwFb0RTK/7QbRRZXfDWnwc4NGeb&#10;bpuT0mS1vv1GELwcZuYbJt/2thE36nzlWMFsmoAgLpyuuFRwvXxP1iB8QNbYOCYFD/Kw3QwHOWba&#10;3flEt3MoRYSwz1CBCaHNpPSFIYt+6lri6P24zmKIsiul7vAe4baRaZIspcWK44LBlr4MFfX5zyqg&#10;x+FoxvvK/FJxqJPAO7m2pVKjj373CSJQH97hV/uoFaTz1XKRwvNP/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46kTEAAAA3wAAAA8AAAAAAAAAAAAAAAAAmAIAAGRycy9k&#10;b3ducmV2LnhtbFBLBQYAAAAABAAEAPUAAACJAwAAAAA=&#10;" fillcolor="#a56eae" strokeweight="1pt"/>
                <v:rect id="Rectangle 46" o:spid="_x0000_s1033" style="position:absolute;left:8138;top:5988;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P38UA&#10;AADfAAAADwAAAGRycy9kb3ducmV2LnhtbESP0WrCQBRE3wv9h+UWfClmY0KtpFlF2gi+VvsBl+w1&#10;m5q9G7KriX/vCoU+DjNzhik3k+3ElQbfOlawSFIQxLXTLTcKfo67+QqED8gaO8ek4EYeNuvnpxIL&#10;7Ub+pushNCJC2BeowITQF1L62pBFn7ieOHonN1gMUQ6N1AOOEW47maXpUlpsOS4Y7OnTUH0+XKwC&#10;ulV78/rVml+qq3MaeCtXtlFq9jJtP0AEmsJ/+K+91wqy/H35lsPjT/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9E/fxQAAAN8AAAAPAAAAAAAAAAAAAAAAAJgCAABkcnMv&#10;ZG93bnJldi54bWxQSwUGAAAAAAQABAD1AAAAigMAAAAA&#10;" fillcolor="#a56eae" strokeweight="1pt"/>
                <v:rect id="Rectangle 47" o:spid="_x0000_s1034" style="position:absolute;left:8137;top:6677;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xS8cA&#10;AADfAAAADwAAAGRycy9kb3ducmV2LnhtbESPQUvDQBSE7wX/w/IEb+3G1qQldltEEBT0YJW2x0f2&#10;mUSzb8Pus03+vSsIHoeZ+YZZbwfXqROF2Ho2cD3LQBFX3rZcG3h/e5iuQEVBtth5JgMjRdhuLiZr&#10;LK0/8yuddlKrBOFYooFGpC+1jlVDDuPM98TJ+/DBoSQZam0DnhPcdXqeZYV22HJaaLCn+4aqr923&#10;M/D5fDhW+xFXssgpPI35S5BajLm6HO5uQQkN8h/+az9aA/PFsshv4PdP+gJ6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OcUvHAAAA3wAAAA8AAAAAAAAAAAAAAAAAmAIAAGRy&#10;cy9kb3ducmV2LnhtbFBLBQYAAAAABAAEAPUAAACMAwAAAAA=&#10;" fillcolor="#0070c0" strokeweight="1pt">
                  <v:fill opacity="32896f"/>
                </v:rect>
                <v:rect id="Rectangle 48" o:spid="_x0000_s1035" style="position:absolute;left:8137;top:5289;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yMMUA&#10;AADfAAAADwAAAGRycy9kb3ducmV2LnhtbESP3WrCQBSE7wu+w3IEb0qzaUQraVaRVsFbtQ9wyJ5m&#10;U7NnQ3abn7d3CwUvh5n5hil2o21ET52vHSt4TVIQxKXTNVcKvq7Hlw0IH5A1No5JwUQedtvZU4G5&#10;dgOfqb+ESkQI+xwVmBDaXEpfGrLoE9cSR+/bdRZDlF0ldYdDhNtGZmm6lhZrjgsGW/owVN4uv1YB&#10;TYeTef6szQ+Vh1saeC83tlJqMR/37yACjeER/m+ftIJs+bZereDvT/w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XIwxQAAAN8AAAAPAAAAAAAAAAAAAAAAAJgCAABkcnMv&#10;ZG93bnJldi54bWxQSwUGAAAAAAQABAD1AAAAigMAAAAA&#10;" fillcolor="#a56eae" strokeweight="1pt"/>
                <v:rect id="Rectangle 49" o:spid="_x0000_s1036" style="position:absolute;left:8460;top:5987;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6RYckA&#10;AADfAAAADwAAAGRycy9kb3ducmV2LnhtbESPQUvDQBSE7wX/w/IEb+2mscYSuy1SKC30II0iHp/Z&#10;12w0+zbNbtP4792C4HGYmW+YxWqwjeip87VjBdNJAoK4dLrmSsHb62Y8B+EDssbGMSn4IQ+r5c1o&#10;gbl2Fz5QX4RKRAj7HBWYENpcSl8asugnriWO3tF1FkOUXSV1h5cIt41MkySTFmuOCwZbWhsqv4uz&#10;VTBLz9vi5eM4nZ/q/fB56g2/fx2Uursdnp9ABBrCf/ivvdMK0vvH7CGD65/4Be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6RYckAAADfAAAADwAAAAAAAAAAAAAAAACYAgAA&#10;ZHJzL2Rvd25yZXYueG1sUEsFBgAAAAAEAAQA9QAAAI4DAAAAAA==&#10;" fillcolor="red" strokeweight="1pt">
                  <v:fill opacity="32896f"/>
                </v:rect>
                <v:rect id="Rectangle 50" o:spid="_x0000_s1037" style="position:absolute;left:8459;top:6676;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2MwcoA&#10;AADfAAAADwAAAGRycy9kb3ducmV2LnhtbESPQUsDMRSE74L/ITzBi9hsK92ta9NSC2KhRWgVi7fH&#10;5pldunlZkrRd/70RCh6HmfmGmc5724oT+dA4VjAcZCCIK6cbNgo+3l/uJyBCRNbYOiYFPxRgPru+&#10;mmKp3Zm3dNpFIxKEQ4kK6hi7UspQ1WQxDFxHnLxv5y3GJL2R2uM5wW0rR1mWS4sNp4UaO1rWVB12&#10;R6vg+fC5fSvMZO27/HHzeve1z3uzV+r2pl88gYjUx//wpb3SCkYPRT4u4O9P+gJy9g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sdjMHKAAAA3wAAAA8AAAAAAAAAAAAAAAAAmAIA&#10;AGRycy9kb3ducmV2LnhtbFBLBQYAAAAABAAEAPUAAACPAwAAAAA=&#10;" strokeweight="1pt"/>
                <v:rect id="Rectangle 51" o:spid="_x0000_s1038" style="position:absolute;left:8459;top:5288;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giMYA&#10;AADfAAAADwAAAGRycy9kb3ducmV2LnhtbERPz2vCMBS+D/wfwhN2m6ndptIZRQZjgx2G3RCPz+bZ&#10;dDYvtYm1/vfmIHj8+H7Pl72tRUetrxwrGI8SEMSF0xWXCv5+P55mIHxA1lg7JgUX8rBcDB7mmGl3&#10;5jV1eShFDGGfoQITQpNJ6QtDFv3INcSR27vWYoiwLaVu8RzDbS3TJJlIixXHBoMNvRsqDvnJKnhJ&#10;T5/5z3Y/nh2r73537Axv/tdKPQ771RuIQH24i2/uL60gfZ5OXuPg+Cd+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2giMYAAADfAAAADwAAAAAAAAAAAAAAAACYAgAAZHJz&#10;L2Rvd25yZXYueG1sUEsFBgAAAAAEAAQA9QAAAIsDAAAAAA==&#10;" fillcolor="red" strokeweight="1pt">
                  <v:fill opacity="32896f"/>
                </v:rect>
                <v:rect id="Rectangle 52" o:spid="_x0000_s1039" style="position:absolute;left:8780;top:5989;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EFE8oA&#10;AADfAAAADwAAAGRycy9kb3ducmV2LnhtbESPQWvCQBSE70L/w/IKvenGtLU2dRURSoUexFSkx9fs&#10;M5s2+zZm1xj/fVco9DjMzDfMbNHbWnTU+sqxgvEoAUFcOF1xqWD38TqcgvABWWPtmBRcyMNifjOY&#10;YabdmbfU5aEUEcI+QwUmhCaT0heGLPqRa4ijd3CtxRBlW0rd4jnCbS3TJJlIixXHBYMNrQwVP/nJ&#10;KnhIT2/55vMwnh6r9/7r2Bnef2+Vurvtly8gAvXhP/zXXmsF6f3T5PEZrn/iF5D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xBRPKAAAA3wAAAA8AAAAAAAAAAAAAAAAAmAIA&#10;AGRycy9kb3ducmV2LnhtbFBLBQYAAAAABAAEAPUAAACPAwAAAAA=&#10;" fillcolor="red" strokeweight="1pt">
                  <v:fill opacity="32896f"/>
                </v:rect>
                <v:rect id="Rectangle 53" o:spid="_x0000_s1040" style="position:absolute;left:8779;top:6678;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jeCMgA&#10;AADfAAAADwAAAGRycy9kb3ducmV2LnhtbESPzWoCMRSF90LfIdyCG6kZFaKdGsUWpEKloC2V7i6T&#10;28zg5GZIUp2+fbModHk4f3zLde9acaEQG88aJuMCBHHlTcNWw/vb9m4BIiZkg61n0vBDEdarm8ES&#10;S+OvfKDLMVmRRziWqKFOqSuljFVNDuPYd8TZ+/LBYcoyWGkCXvO4a+W0KJR02HB+qLGjp5qq8/Hb&#10;aXg8fxxe53bxEjp1v38efZ5Ub09aD2/7zQOIRH36D/+1d0bDdDZXKhNkns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N4IyAAAAN8AAAAPAAAAAAAAAAAAAAAAAJgCAABk&#10;cnMvZG93bnJldi54bWxQSwUGAAAAAAQABAD1AAAAjQMAAAAA&#10;" strokeweight="1pt"/>
                <v:rect id="Rectangle 54" o:spid="_x0000_s1041" style="position:absolute;left:8779;top:5290;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vDqMkA&#10;AADfAAAADwAAAGRycy9kb3ducmV2LnhtbESPQUvDQBSE7wX/w/IEb+0mscQSuy0iiIIHaSri8Zl9&#10;zUazb9PsNk3/fVco9DjMzDfMcj3aVgzU+8axgnSWgCCunG64VvC5fZkuQPiArLF1TApO5GG9upks&#10;sdDuyBsaylCLCGFfoAITQldI6StDFv3MdcTR27neYoiyr6Xu8RjhtpVZkuTSYsNxwWBHz4aqv/Jg&#10;Fcyzw2v58b1LF/vmffzZD4a/fjdK3d2OT48gAo3hGr6037SC7P4hz1P4/xO/gF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6vDqMkAAADfAAAADwAAAAAAAAAAAAAAAACYAgAA&#10;ZHJzL2Rvd25yZXYueG1sUEsFBgAAAAAEAAQA9QAAAI4DAAAAAA==&#10;" fillcolor="red" strokeweight="1pt">
                  <v:fill opacity="32896f"/>
                </v:rect>
                <v:rect id="Rectangle 55" o:spid="_x0000_s1042" style="position:absolute;left:9096;top:5988;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ld38kA&#10;AADfAAAADwAAAGRycy9kb3ducmV2LnhtbESPQWvCQBSE74X+h+UVetONaYkSXaUUSgs9iKmIx2f2&#10;mU2bfRuza0z/vSsUehxm5htmsRpsI3rqfO1YwWScgCAuna65UrD9ehvNQPiArLFxTAp+ycNqeX+3&#10;wFy7C2+oL0IlIoR9jgpMCG0upS8NWfRj1xJH7+g6iyHKrpK6w0uE20amSZJJizXHBYMtvRoqf4qz&#10;VfCcnt+L9f44mZ3qz+Fw6g3vvjdKPT4ML3MQgYbwH/5rf2gF6dM0y1K4/YlfQC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3ld38kAAADfAAAADwAAAAAAAAAAAAAAAACYAgAA&#10;ZHJzL2Rvd25yZXYueG1sUEsFBgAAAAAEAAQA9QAAAI4DAAAAAA==&#10;" fillcolor="red" strokeweight="1pt">
                  <v:fill opacity="32896f"/>
                </v:rect>
                <v:rect id="Rectangle 56" o:spid="_x0000_s1043" style="position:absolute;left:9095;top:6677;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pAf8oA&#10;AADfAAAADwAAAGRycy9kb3ducmV2LnhtbESPQUsDMRSE70L/Q3gFL2KztpC2a9OigihYCq3F4u2x&#10;eWaXbl6WJLbrvzeC0OMwM98wi1XvWnGiEBvPGu5GBQjiypuGrYb9+/PtDERMyAZbz6ThhyKsloOr&#10;BZbGn3lLp12yIkM4lqihTqkrpYxVTQ7jyHfE2fvywWHKMlhpAp4z3LVyXBRKOmw4L9TY0VNN1XH3&#10;7TQ8Hj+2m6mdvYVOzdcvN58H1duD1tfD/uEeRKI+XcL/7VejYTyZKjWBvz/5C8jl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pKQH/KAAAA3wAAAA8AAAAAAAAAAAAAAAAAmAIA&#10;AGRycy9kb3ducmV2LnhtbFBLBQYAAAAABAAEAPUAAACPAwAAAAA=&#10;" strokeweight="1pt"/>
                <v:rect id="Rectangle 57" o:spid="_x0000_s1044" style="position:absolute;left:9095;top:5289;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xgMMkA&#10;AADfAAAADwAAAGRycy9kb3ducmV2LnhtbESPQWvCQBSE7wX/w/IK3urGKKmkriKFotCDmJbS42v2&#10;mU2bfRuza0z/fVcQehxm5htmuR5sI3rqfO1YwXSSgCAuna65UvD+9vKwAOEDssbGMSn4JQ/r1ehu&#10;ibl2Fz5QX4RKRAj7HBWYENpcSl8asugnriWO3tF1FkOUXSV1h5cIt41MkySTFmuOCwZbejZU/hRn&#10;q2CenrfF/vM4XZzq1+Hr1Bv++D4oNb4fNk8gAg3hP3xr77SCdPaYZXO4/olf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9xgMMkAAADfAAAADwAAAAAAAAAAAAAAAACYAgAA&#10;ZHJzL2Rvd25yZXYueG1sUEsFBgAAAAAEAAQA9QAAAI4DAAAAAA==&#10;" fillcolor="red" strokeweight="1pt">
                  <v:fill opacity="32896f"/>
                </v:rect>
                <v:rect id="Rectangle 58" o:spid="_x0000_s1045" style="position:absolute;left:9408;top:5989;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Fq8kA&#10;AADfAAAADwAAAGRycy9kb3ducmV2LnhtbESPQUvDQBSE7wX/w/IEb+2mscYSuy1SKC30II0iHp/Z&#10;12w0+zbNbtP4792C4HGYmW+YxWqwjeip87VjBdNJAoK4dLrmSsHb62Y8B+EDssbGMSn4IQ+r5c1o&#10;gbl2Fz5QX4RKRAj7HBWYENpcSl8asugnriWO3tF1FkOUXSV1h5cIt41MkySTFmuOCwZbWhsqv4uz&#10;VTBLz9vi5eM4nZ/q/fB56g2/fx2Uursdnp9ABBrCf/ivvdMK0vvHLHuA65/4Be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DFq8kAAADfAAAADwAAAAAAAAAAAAAAAACYAgAA&#10;ZHJzL2Rvd25yZXYueG1sUEsFBgAAAAAEAAQA9QAAAI4DAAAAAA==&#10;" fillcolor="red" strokeweight="1pt">
                  <v:fill opacity="32896f"/>
                </v:rect>
                <v:rect id="Rectangle 59" o:spid="_x0000_s1046" style="position:absolute;left:9407;top:6678;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3j58kA&#10;AADfAAAADwAAAGRycy9kb3ducmV2LnhtbESPQUsDMRSE7wX/Q3hCL8VmrZDWtWnRQrGgCK1i8fbY&#10;PLNLNy9Lkrbbf28EweMwM98w82XvWnGiEBvPGm7HBQjiypuGrYaP9/XNDERMyAZbz6ThQhGWi6vB&#10;HEvjz7yl0y5ZkSEcS9RQp9SVUsaqJodx7Dvi7H374DBlGaw0Ac8Z7lo5KQolHTacF2rsaFVTddgd&#10;nYanw+f2bWpnL6FT96/Po6+96u1e6+F1//gAIlGf/sN/7Y3RMLmbKqXg90/+An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j3j58kAAADfAAAADwAAAAAAAAAAAAAAAACYAgAA&#10;ZHJzL2Rvd25yZXYueG1sUEsFBgAAAAAEAAQA9QAAAI4DAAAAAA==&#10;" strokeweight="1pt"/>
                <v:rect id="Rectangle 60" o:spid="_x0000_s1047" style="position:absolute;left:9407;top:5290;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7+R8kA&#10;AADfAAAADwAAAGRycy9kb3ducmV2LnhtbESPQWvCQBSE74L/YXmF3nRjLFFSV5FCsdBDMS2lx9fs&#10;M5s2+zZm1xj/fVcQehxm5htmtRlsI3rqfO1YwWyagCAuna65UvDx/jxZgvABWWPjmBRcyMNmPR6t&#10;MNfuzHvqi1CJCGGfowITQptL6UtDFv3UtcTRO7jOYoiyq6Tu8BzhtpFpkmTSYs1xwWBLT4bK3+Jk&#10;FTykp13x9nWYLY/16/B97A1//uyVur8bto8gAg3hP3xrv2gF6XyRZQu4/olf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w7+R8kAAADfAAAADwAAAAAAAAAAAAAAAACYAgAA&#10;ZHJzL2Rvd25yZXYueG1sUEsFBgAAAAAEAAQA9QAAAI4DAAAAAA==&#10;" fillcolor="red" strokeweight="1pt">
                  <v:fill opacity="32896f"/>
                </v:rect>
                <v:rect id="Rectangle 61" o:spid="_x0000_s1048" style="position:absolute;left:9718;top:5988;width:31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FqNcYA&#10;AADfAAAADwAAAGRycy9kb3ducmV2LnhtbERPz2vCMBS+D/Y/hDfYbaZ2o5NqlCHIBjsMOxGPz+bZ&#10;1DUvtYm1++/NQfD48f2eLQbbiJ46XztWMB4lIIhLp2uuFGx+Vy8TED4ga2wck4J/8rCYPz7MMNfu&#10;wmvqi1CJGMI+RwUmhDaX0peGLPqRa4kjd3CdxRBhV0nd4SWG20amSZJJizXHBoMtLQ2Vf8XZKnhL&#10;z5/Fz+4wnpzq72F/6g1vj2ulnp+GjymIQEO4i2/uL60gfX3Psjg4/olf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FqNcYAAADfAAAADwAAAAAAAAAAAAAAAACYAgAAZHJz&#10;L2Rvd25yZXYueG1sUEsFBgAAAAAEAAQA9QAAAIsDAAAAAA==&#10;" fillcolor="red" strokeweight="1pt">
                  <v:fill opacity="32896f"/>
                </v:rect>
                <v:rect id="Rectangle 62" o:spid="_x0000_s1049" style="position:absolute;left:9717;top:6677;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3lcoA&#10;AADfAAAADwAAAGRycy9kb3ducmV2LnhtbESP3UoDMRSE7wXfIRzBG2mzVkjbbdOigihYhP7Q0rvD&#10;5phdujlZktiub28EwcthZr5h5sveteJMITaeNdwPCxDElTcNWw277ctgAiImZIOtZ9LwTRGWi+ur&#10;OZbGX3hN502yIkM4lqihTqkrpYxVTQ7j0HfE2fv0wWHKMlhpAl4y3LVyVBRKOmw4L9TY0XNN1Wnz&#10;5TQ8nfbrj7GdvIdOTVevd8eD6u1B69ub/nEGIlGf/sN/7TejYfQwVmoKv3/yF5CL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uid5XKAAAA3wAAAA8AAAAAAAAAAAAAAAAAmAIA&#10;AGRycy9kb3ducmV2LnhtbFBLBQYAAAAABAAEAPUAAACPAwAAAAA=&#10;" strokeweight="1pt"/>
                <v:rect id="Rectangle 63" o:spid="_x0000_s1050" style="position:absolute;left:9717;top:5289;width:316;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7w7sgA&#10;AADfAAAADwAAAGRycy9kb3ducmV2LnhtbESPzWrCQBSF94LvMNxCdzoxFiOpo4ggFroQ01K6vM1c&#10;M2kzd2JmjPHtO4tCl4fzx7faDLYRPXW+dqxgNk1AEJdO11wpeH/bT5YgfEDW2DgmBXfysFmPRyvM&#10;tbvxifoiVCKOsM9RgQmhzaX0pSGLfupa4uidXWcxRNlVUnd4i+O2kWmSLKTFmuODwZZ2hsqf4moV&#10;PKXXQ3H8PM+Wl/p1+Lr0hj++T0o9PgzbZxCBhvAf/mu/aAXpPFtkkSDyRBa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PvDuyAAAAN8AAAAPAAAAAAAAAAAAAAAAAJgCAABk&#10;cnMvZG93bnJldi54bWxQSwUGAAAAAAQABAD1AAAAjQMAAAAA&#10;" fillcolor="red" strokeweight="1pt">
                  <v:fill opacity="32896f"/>
                </v:rect>
              </v:group>
            </w:pict>
          </mc:Fallback>
        </mc:AlternateContent>
      </w:r>
      <w:r>
        <w:rPr>
          <w:rFonts w:ascii="Arial" w:hAnsi="Arial" w:cs="Arial"/>
          <w:noProof/>
          <w:sz w:val="56"/>
          <w:szCs w:val="96"/>
        </w:rPr>
        <mc:AlternateContent>
          <mc:Choice Requires="wpg">
            <w:drawing>
              <wp:anchor distT="0" distB="0" distL="114300" distR="114300" simplePos="0" relativeHeight="251719680" behindDoc="0" locked="0" layoutInCell="1" allowOverlap="1" wp14:anchorId="01CCDF9D" wp14:editId="2BAB47C7">
                <wp:simplePos x="0" y="0"/>
                <wp:positionH relativeFrom="column">
                  <wp:posOffset>2197100</wp:posOffset>
                </wp:positionH>
                <wp:positionV relativeFrom="paragraph">
                  <wp:posOffset>22860</wp:posOffset>
                </wp:positionV>
                <wp:extent cx="1464945" cy="1325245"/>
                <wp:effectExtent l="0" t="0" r="20955" b="27305"/>
                <wp:wrapNone/>
                <wp:docPr id="237642" name="Group 237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945" cy="1325245"/>
                          <a:chOff x="4841" y="5288"/>
                          <a:chExt cx="2307" cy="2087"/>
                        </a:xfrm>
                      </wpg:grpSpPr>
                      <wps:wsp>
                        <wps:cNvPr id="237643" name="Rectangle 36"/>
                        <wps:cNvSpPr>
                          <a:spLocks noChangeArrowheads="1"/>
                        </wps:cNvSpPr>
                        <wps:spPr bwMode="auto">
                          <a:xfrm>
                            <a:off x="4843" y="5288"/>
                            <a:ext cx="2304" cy="717"/>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44" name="Rectangle 37"/>
                        <wps:cNvSpPr>
                          <a:spLocks noChangeArrowheads="1"/>
                        </wps:cNvSpPr>
                        <wps:spPr bwMode="auto">
                          <a:xfrm>
                            <a:off x="4844" y="6007"/>
                            <a:ext cx="2304" cy="680"/>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45" name="Rectangle 38"/>
                        <wps:cNvSpPr>
                          <a:spLocks noChangeArrowheads="1"/>
                        </wps:cNvSpPr>
                        <wps:spPr bwMode="auto">
                          <a:xfrm>
                            <a:off x="4841" y="6688"/>
                            <a:ext cx="2304" cy="6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42" o:spid="_x0000_s1026" style="position:absolute;margin-left:173pt;margin-top:1.8pt;width:115.35pt;height:104.35pt;z-index:251719680" coordorigin="4841,5288" coordsize="2307,2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">
                <v:rect id="Rectangle 36" o:spid="_x0000_s1027" style="position:absolute;left:4843;top:5288;width:23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kJMkA&#10;AADfAAAADwAAAGRycy9kb3ducmV2LnhtbESPQWvCQBSE7wX/w/IEb7oxipXoKqVQKvRQTIt4fGaf&#10;2bTZtzG7xvTfu4VCj8PMfMOst72tRUetrxwrmE4SEMSF0xWXCj4/XsZLED4ga6wdk4If8rDdDB7W&#10;mGl34z11eShFhLDPUIEJocmk9IUhi37iGuLonV1rMUTZllK3eItwW8s0SRbSYsVxwWBDz4aK7/xq&#10;FczT62v+fjxPl5fqrT9dOsOHr71So2H/tAIRqA//4b/2TitIZ4+L+Qx+/8QvID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CkJMkAAADfAAAADwAAAAAAAAAAAAAAAACYAgAA&#10;ZHJzL2Rvd25yZXYueG1sUEsFBgAAAAAEAAQA9QAAAI4DAAAAAA==&#10;" fillcolor="red" strokeweight="1pt">
                  <v:fill opacity="32896f"/>
                </v:rect>
                <v:rect id="Rectangle 37" o:spid="_x0000_s1028" style="position:absolute;left:4844;top:6007;width:2304;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8UMkA&#10;AADfAAAADwAAAGRycy9kb3ducmV2LnhtbESPQWvCQBSE74L/YXmF3urGGKykriKFYqEHMS2lx9fs&#10;M5s2+zZm15j++64geBxm5htmuR5sI3rqfO1YwXSSgCAuna65UvDx/vKwAOEDssbGMSn4Iw/r1Xi0&#10;xFy7M++pL0IlIoR9jgpMCG0upS8NWfQT1xJH7+A6iyHKrpK6w3OE20amSTKXFmuOCwZbejZU/hYn&#10;qyBLT9ti93WYLo712/B97A1//uyVur8bNk8gAg3hFr62X7WCdPY4zzK4/IlfQK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Gk8UMkAAADfAAAADwAAAAAAAAAAAAAAAACYAgAA&#10;ZHJzL2Rvd25yZXYueG1sUEsFBgAAAAAEAAQA9QAAAI4DAAAAAA==&#10;" fillcolor="red" strokeweight="1pt">
                  <v:fill opacity="32896f"/>
                </v:rect>
                <v:rect id="Rectangle 38" o:spid="_x0000_s1029" style="position:absolute;left:4841;top:6688;width:2304;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2DocgA&#10;AADfAAAADwAAAGRycy9kb3ducmV2LnhtbESPT4vCMBTE7wv7HcJb2Ito6r+uW42yCIJ4ENRF9vho&#10;nm2xeSlJ1PrtjSDscZiZ3zCzRWtqcSXnK8sK+r0EBHFudcWFgt/DqjsB4QOyxtoyKbiTh8X8/W2G&#10;mbY33tF1HwoRIewzVFCG0GRS+rwkg75nG+LonawzGKJ0hdQObxFuajlIklQarDgulNjQsqT8vL8Y&#10;BZvROPkLx749TM7D762rO8d0c1Hq86P9mYII1Ib/8Ku91goGw690NIbnn/gF5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YOhyAAAAN8AAAAPAAAAAAAAAAAAAAAAAJgCAABk&#10;cnMvZG93bnJldi54bWxQSwUGAAAAAAQABAD1AAAAjQMAAAAA&#10;" filled="f" strokeweight="1pt"/>
              </v:group>
            </w:pict>
          </mc:Fallback>
        </mc:AlternateContent>
      </w:r>
      <w:r>
        <w:rPr>
          <w:rFonts w:ascii="Arial" w:hAnsi="Arial" w:cs="Arial"/>
          <w:noProof/>
          <w:sz w:val="56"/>
          <w:szCs w:val="96"/>
        </w:rPr>
        <mc:AlternateContent>
          <mc:Choice Requires="wpg">
            <w:drawing>
              <wp:anchor distT="0" distB="0" distL="114300" distR="114300" simplePos="0" relativeHeight="251718656" behindDoc="0" locked="0" layoutInCell="1" allowOverlap="1" wp14:anchorId="1149C5BA" wp14:editId="56331C2D">
                <wp:simplePos x="0" y="0"/>
                <wp:positionH relativeFrom="column">
                  <wp:posOffset>469900</wp:posOffset>
                </wp:positionH>
                <wp:positionV relativeFrom="paragraph">
                  <wp:posOffset>21590</wp:posOffset>
                </wp:positionV>
                <wp:extent cx="1453515" cy="1343660"/>
                <wp:effectExtent l="0" t="0" r="13335" b="27940"/>
                <wp:wrapNone/>
                <wp:docPr id="237633" name="Group 237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3515" cy="1343660"/>
                          <a:chOff x="2240" y="5262"/>
                          <a:chExt cx="2289" cy="2116"/>
                        </a:xfrm>
                      </wpg:grpSpPr>
                      <wps:wsp>
                        <wps:cNvPr id="237634" name="Rectangle 27"/>
                        <wps:cNvSpPr>
                          <a:spLocks noChangeArrowheads="1"/>
                        </wps:cNvSpPr>
                        <wps:spPr bwMode="auto">
                          <a:xfrm>
                            <a:off x="2240" y="5262"/>
                            <a:ext cx="277" cy="2110"/>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35" name="Rectangle 28"/>
                        <wps:cNvSpPr>
                          <a:spLocks noChangeArrowheads="1"/>
                        </wps:cNvSpPr>
                        <wps:spPr bwMode="auto">
                          <a:xfrm>
                            <a:off x="2517" y="5262"/>
                            <a:ext cx="288" cy="2112"/>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36" name="Rectangle 29"/>
                        <wps:cNvSpPr>
                          <a:spLocks noChangeArrowheads="1"/>
                        </wps:cNvSpPr>
                        <wps:spPr bwMode="auto">
                          <a:xfrm>
                            <a:off x="2809" y="5262"/>
                            <a:ext cx="289" cy="2113"/>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7637" name="Rectangle 30"/>
                        <wps:cNvSpPr>
                          <a:spLocks noChangeArrowheads="1"/>
                        </wps:cNvSpPr>
                        <wps:spPr bwMode="auto">
                          <a:xfrm>
                            <a:off x="3083" y="5262"/>
                            <a:ext cx="289" cy="21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38" name="Rectangle 31"/>
                        <wps:cNvSpPr>
                          <a:spLocks noChangeArrowheads="1"/>
                        </wps:cNvSpPr>
                        <wps:spPr bwMode="auto">
                          <a:xfrm>
                            <a:off x="3372" y="5262"/>
                            <a:ext cx="288" cy="21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39" name="Rectangle 32"/>
                        <wps:cNvSpPr>
                          <a:spLocks noChangeArrowheads="1"/>
                        </wps:cNvSpPr>
                        <wps:spPr bwMode="auto">
                          <a:xfrm>
                            <a:off x="3662" y="5264"/>
                            <a:ext cx="288" cy="21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40" name="Rectangle 33"/>
                        <wps:cNvSpPr>
                          <a:spLocks noChangeArrowheads="1"/>
                        </wps:cNvSpPr>
                        <wps:spPr bwMode="auto">
                          <a:xfrm>
                            <a:off x="3950" y="5262"/>
                            <a:ext cx="288" cy="210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41" name="Rectangle 34"/>
                        <wps:cNvSpPr>
                          <a:spLocks noChangeArrowheads="1"/>
                        </wps:cNvSpPr>
                        <wps:spPr bwMode="auto">
                          <a:xfrm>
                            <a:off x="4241" y="5262"/>
                            <a:ext cx="288" cy="211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33" o:spid="_x0000_s1026" style="position:absolute;margin-left:37pt;margin-top:1.7pt;width:114.45pt;height:105.8pt;z-index:251718656" coordorigin="2240,5262" coordsize="2289,2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">
                <v:rect id="Rectangle 27" o:spid="_x0000_s1027" style="position:absolute;left:2240;top:5262;width:277;height:2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U68gA&#10;AADfAAAADwAAAGRycy9kb3ducmV2LnhtbESPQUvDQBSE70L/w/IK3uzGxtaSdluKICjowbaox0f2&#10;NYnNvg27zzb5964geBxm5htmteldq84UYuPZwO0kA0VcettwZeCwf7xZgIqCbLH1TAYGirBZj65W&#10;WFh/4Tc676RSCcKxQAO1SFdoHcuaHMaJ74iTd/TBoSQZKm0DXhLctXqaZXPtsOG0UGNHDzWVp923&#10;M/D18vFZvg+4kHxG4XmYvQapxJjrcb9dghLq5T/8136yBqb5/Ty/g98/6Qvo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0ZTryAAAAN8AAAAPAAAAAAAAAAAAAAAAAJgCAABk&#10;cnMvZG93bnJldi54bWxQSwUGAAAAAAQABAD1AAAAjQMAAAAA&#10;" fillcolor="#0070c0" strokeweight="1pt">
                  <v:fill opacity="32896f"/>
                </v:rect>
                <v:rect id="Rectangle 28" o:spid="_x0000_s1028" style="position:absolute;left:2517;top:5262;width:288;height:2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0xcMcA&#10;AADfAAAADwAAAGRycy9kb3ducmV2LnhtbESPQUvDQBSE70L/w/IEb3ZjQ2qJ3ZYiCAr2YBXb4yP7&#10;TKLZt2H32Sb/3i0IPQ4z8w2zXA+uU0cKsfVs4G6agSKuvG25NvDx/nS7ABUF2WLnmQyMFGG9mlwt&#10;sbT+xG903EmtEoRjiQYakb7UOlYNOYxT3xMn78sHh5JkqLUNeEpw1+lZls21w5bTQoM9PTZU/ex+&#10;nYHv1/2h+hxxIXlB4WUstkFqMebmetg8gBIa5BL+bz9bA7P8fp4XcP6TvoB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dMXDHAAAA3wAAAA8AAAAAAAAAAAAAAAAAmAIAAGRy&#10;cy9kb3ducmV2LnhtbFBLBQYAAAAABAAEAPUAAACMAwAAAAA=&#10;" fillcolor="#0070c0" strokeweight="1pt">
                  <v:fill opacity="32896f"/>
                </v:rect>
                <v:rect id="Rectangle 29" o:spid="_x0000_s1029" style="position:absolute;left:2809;top:5262;width:289;height:2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B8cA&#10;AADfAAAADwAAAGRycy9kb3ducmV2LnhtbESPQUvDQBSE70L/w/IEb3ZjQ2OJ3ZYiCAr2YBXb4yP7&#10;TKLZt2H32Sb/3i0IPQ4z8w2zXA+uU0cKsfVs4G6agSKuvG25NvDx/nS7ABUF2WLnmQyMFGG9mlwt&#10;sbT+xG903EmtEoRjiQYakb7UOlYNOYxT3xMn78sHh5JkqLUNeEpw1+lZlhXaYctpocGeHhuqfna/&#10;zsD36/5QfY64kHxO4WWcb4PUYszN9bB5ACU0yCX83362Bmb5fZEXcP6TvoB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PrwfHAAAA3wAAAA8AAAAAAAAAAAAAAAAAmAIAAGRy&#10;cy9kb3ducmV2LnhtbFBLBQYAAAAABAAEAPUAAACMAwAAAAA=&#10;" fillcolor="#0070c0" strokeweight="1pt">
                  <v:fill opacity="32896f"/>
                </v:rect>
                <v:rect id="Rectangle 30" o:spid="_x0000_s1030" style="position:absolute;left:3083;top:5262;width:289;height:2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JpYcoA&#10;AADfAAAADwAAAGRycy9kb3ducmV2LnhtbESPQWsCMRSE74X+h/AKXkrNqrBrt0axBVGoFLSl0ttj&#10;85pd3LwsSdT13zeFQo/DzHzDzBa9bcWZfGgcKxgNMxDEldMNGwUf76uHKYgQkTW2jknBlQIs5rc3&#10;Myy1u/COzvtoRIJwKFFBHWNXShmqmiyGoeuIk/ftvMWYpDdSe7wkuG3lOMtyabHhtFBjRy81Vcf9&#10;ySp4Pn7u3gozffVd/rhd338d8t4clBrc9csnEJH6+B/+a2+0gvGkyCcF/P5JX0DO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bCaWHKAAAA3wAAAA8AAAAAAAAAAAAAAAAAmAIA&#10;AGRycy9kb3ducmV2LnhtbFBLBQYAAAAABAAEAPUAAACPAwAAAAA=&#10;" strokeweight="1pt"/>
                <v:rect id="Rectangle 31" o:spid="_x0000_s1031" style="position:absolute;left:3372;top:5262;width:288;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39E8cA&#10;AADfAAAADwAAAGRycy9kb3ducmV2LnhtbERPTWsCMRC9C/6HMEIvUrNVWO3WKLZQFCoFban0NmzG&#10;7OJmsiSprv/eHAoeH+97vuxsI87kQ+1YwdMoA0FcOl2zUfD99f44AxEissbGMSm4UoDlot+bY6Hd&#10;hXd03kcjUgiHAhVUMbaFlKGsyGIYuZY4cUfnLcYEvZHa4yWF20aOsyyXFmtODRW29FZRedr/WQWv&#10;p5/d59TMPnybP2/Xw99D3pmDUg+DbvUCIlIX7+J/90YrGE+m+SQNTn/SF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d/RPHAAAA3wAAAA8AAAAAAAAAAAAAAAAAmAIAAGRy&#10;cy9kb3ducmV2LnhtbFBLBQYAAAAABAAEAPUAAACMAwAAAAA=&#10;" strokeweight="1pt"/>
                <v:rect id="Rectangle 32" o:spid="_x0000_s1032" style="position:absolute;left:3662;top:5264;width:288;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YiMoA&#10;AADfAAAADwAAAGRycy9kb3ducmV2LnhtbESP3WoCMRSE7wt9h3AK3pSarcKqq1HaglRoKfiD4t1h&#10;c8wubk6WJNX17ZtCoZfDzHzDzBadbcSFfKgdK3juZyCIS6drNgp22+XTGESIyBobx6TgRgEW8/u7&#10;GRbaXXlNl000IkE4FKigirEtpAxlRRZD37XEyTs5bzEm6Y3UHq8Jbhs5yLJcWqw5LVTY0ltF5Xnz&#10;bRW8nvfrr5EZf/g2n3y+Px4PeWcOSvUeupcpiEhd/A//tVdawWA4yocT+P2TvoC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gRWIjKAAAA3wAAAA8AAAAAAAAAAAAAAAAAmAIA&#10;AGRycy9kb3ducmV2LnhtbFBLBQYAAAAABAAEAPUAAACPAwAAAAA=&#10;" strokeweight="1pt"/>
                <v:rect id="Rectangle 33" o:spid="_x0000_s1033" style="position:absolute;left:3950;top:5262;width:288;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2CaMkA&#10;AADfAAAADwAAAGRycy9kb3ducmV2LnhtbESPXUvDMBSG74X9h3AG3ohN3UbX1WVDhaGgCJvi2N2h&#10;OaZlzUlJ4lb/vbkYePnyfvEs14PtxIl8aB0ruMtyEMS10y0bBZ8fm9sSRIjIGjvHpOCXAqxXo6sl&#10;VtqdeUunXTQijXCoUEETY19JGeqGLIbM9cTJ+3beYkzSG6k9ntO47eQkzwtpseX00GBPTw3Vx92P&#10;VfB4/Nq+z0356vti8fZ8c9gXg9krdT0eHu5BRBrif/jSftEKJtN5MUsEiSexgF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2CaMkAAADfAAAADwAAAAAAAAAAAAAAAACYAgAA&#10;ZHJzL2Rvd25yZXYueG1sUEsFBgAAAAAEAAQA9QAAAI4DAAAAAA==&#10;" strokeweight="1pt"/>
                <v:rect id="Rectangle 34" o:spid="_x0000_s1034" style="position:absolute;left:4241;top:5262;width:288;height:2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n88sA&#10;AADfAAAADwAAAGRycy9kb3ducmV2LnhtbESP3WoCMRSE7wt9h3CE3pSaVctqt0ZphWKhpeAPld4d&#10;Nsfs4uZkSaKub98IhV4OM/MNM513thEn8qF2rGDQz0AQl07XbBRsN28PExAhImtsHJOCCwWYz25v&#10;plhod+YVndbRiAThUKCCKsa2kDKUFVkMfdcSJ2/vvMWYpDdSezwnuG3kMMtyabHmtFBhS4uKysP6&#10;aBW8Hr5XX2Mz+fBt/vS5vP/Z5Z3ZKXXX616eQUTq4n/4r/2uFQxH4/xxANc/6QvI2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YSfzywAAAN8AAAAPAAAAAAAAAAAAAAAAAJgC&#10;AABkcnMvZG93bnJldi54bWxQSwUGAAAAAAQABAD1AAAAkAMAAAAA&#10;" strokeweight="1pt"/>
              </v:group>
            </w:pict>
          </mc:Fallback>
        </mc:AlternateContent>
      </w:r>
    </w:p>
    <w:p w:rsidR="0082672B" w:rsidRPr="00B05A4B" w:rsidRDefault="0082672B" w:rsidP="0082672B">
      <w:pPr>
        <w:pStyle w:val="BodyText"/>
        <w:rPr>
          <w:rFonts w:ascii="Arial" w:hAnsi="Arial" w:cs="Arial"/>
          <w:sz w:val="56"/>
          <w:szCs w:val="96"/>
        </w:rPr>
      </w:pPr>
    </w:p>
    <w:p w:rsidR="0082672B" w:rsidRPr="00C51BBB" w:rsidRDefault="0082672B" w:rsidP="0082672B">
      <w:pPr>
        <w:pStyle w:val="BodyText"/>
        <w:rPr>
          <w:rFonts w:ascii="Arial" w:hAnsi="Arial" w:cs="Arial"/>
          <w:sz w:val="52"/>
          <w:szCs w:val="36"/>
        </w:rPr>
      </w:pPr>
    </w:p>
    <w:p w:rsidR="0082672B" w:rsidRPr="00C51BBB" w:rsidRDefault="002957B4" w:rsidP="00C51BBB">
      <w:pPr>
        <w:pStyle w:val="BodyText"/>
        <w:ind w:left="1890"/>
        <w:rPr>
          <w:rFonts w:ascii="Cambria Math" w:hAnsi="Cambria Math" w:cs="Arial"/>
          <w:sz w:val="40"/>
          <w:szCs w:val="48"/>
        </w:rPr>
      </w:pPr>
      <w:r>
        <w:rPr>
          <w:rFonts w:ascii="Arial" w:hAnsi="Arial" w:cs="Arial"/>
          <w:noProof/>
          <w:sz w:val="52"/>
          <w:szCs w:val="36"/>
        </w:rPr>
        <mc:AlternateContent>
          <mc:Choice Requires="wpi">
            <w:drawing>
              <wp:anchor distT="0" distB="0" distL="114300" distR="114300" simplePos="0" relativeHeight="252581888" behindDoc="0" locked="0" layoutInCell="1" allowOverlap="1">
                <wp:simplePos x="0" y="0"/>
                <wp:positionH relativeFrom="column">
                  <wp:posOffset>7483262</wp:posOffset>
                </wp:positionH>
                <wp:positionV relativeFrom="paragraph">
                  <wp:posOffset>557103</wp:posOffset>
                </wp:positionV>
                <wp:extent cx="15840" cy="110520"/>
                <wp:effectExtent l="38100" t="38100" r="41910" b="41910"/>
                <wp:wrapNone/>
                <wp:docPr id="238673" name="Ink 238673"/>
                <wp:cNvGraphicFramePr/>
                <a:graphic xmlns:a="http://schemas.openxmlformats.org/drawingml/2006/main">
                  <a:graphicData uri="http://schemas.microsoft.com/office/word/2010/wordprocessingInk">
                    <w14:contentPart bwMode="auto" r:id="rId1181">
                      <w14:nvContentPartPr>
                        <w14:cNvContentPartPr/>
                      </w14:nvContentPartPr>
                      <w14:xfrm>
                        <a:off x="0" y="0"/>
                        <a:ext cx="15840" cy="110520"/>
                      </w14:xfrm>
                    </w14:contentPart>
                  </a:graphicData>
                </a:graphic>
              </wp:anchor>
            </w:drawing>
          </mc:Choice>
          <mc:Fallback>
            <w:pict>
              <v:shape id="Ink 238673" o:spid="_x0000_s1026" type="#_x0000_t75" style="position:absolute;margin-left:588.25pt;margin-top:42.9pt;width:3.25pt;height:10.55pt;z-index:25258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">
                <v:imagedata r:id="rId1182" o:title=""/>
              </v:shape>
            </w:pict>
          </mc:Fallback>
        </mc:AlternateContent>
      </w:r>
      <m:oMath>
        <m:f>
          <m:fPr>
            <m:ctrlPr>
              <w:rPr>
                <w:rFonts w:ascii="Cambria Math" w:hAnsi="Cambria Math" w:cs="Arial"/>
                <w:b/>
                <w:i/>
                <w:color w:val="0070C0"/>
                <w:sz w:val="44"/>
                <w:szCs w:val="72"/>
              </w:rPr>
            </m:ctrlPr>
          </m:fPr>
          <m:num>
            <m:r>
              <m:rPr>
                <m:nor/>
              </m:rPr>
              <w:rPr>
                <w:rFonts w:ascii="Cambria Math" w:hAnsi="Cambria Math" w:cs="Arial"/>
                <w:b/>
                <w:color w:val="0070C0"/>
                <w:sz w:val="44"/>
                <w:szCs w:val="72"/>
              </w:rPr>
              <m:t>3</m:t>
            </m:r>
          </m:num>
          <m:den>
            <m:r>
              <m:rPr>
                <m:nor/>
              </m:rPr>
              <w:rPr>
                <w:rFonts w:ascii="Cambria Math" w:hAnsi="Cambria Math" w:cs="Arial"/>
                <w:b/>
                <w:color w:val="0070C0"/>
                <w:sz w:val="44"/>
                <w:szCs w:val="72"/>
              </w:rPr>
              <m:t>8</m:t>
            </m:r>
          </m:den>
        </m:f>
        <m:r>
          <w:rPr>
            <w:rFonts w:ascii="Cambria Math" w:hAnsi="Cambria Math" w:cs="Arial"/>
            <w:sz w:val="44"/>
            <w:szCs w:val="72"/>
          </w:rPr>
          <m:t xml:space="preserve">         ×           </m:t>
        </m:r>
        <m:f>
          <m:fPr>
            <m:ctrlPr>
              <w:rPr>
                <w:rFonts w:ascii="Cambria Math" w:hAnsi="Cambria Math" w:cs="Arial"/>
                <w:b/>
                <w:i/>
                <w:color w:val="FF7C80"/>
                <w:sz w:val="44"/>
                <w:szCs w:val="72"/>
              </w:rPr>
            </m:ctrlPr>
          </m:fPr>
          <m:num>
            <m:r>
              <m:rPr>
                <m:sty m:val="bi"/>
              </m:rPr>
              <w:rPr>
                <w:rFonts w:ascii="Cambria Math" w:hAnsi="Cambria Math" w:cs="Arial"/>
                <w:color w:val="FF7C80"/>
                <w:sz w:val="44"/>
                <w:szCs w:val="72"/>
              </w:rPr>
              <m:t>2</m:t>
            </m:r>
          </m:num>
          <m:den>
            <m:r>
              <m:rPr>
                <m:sty m:val="bi"/>
              </m:rPr>
              <w:rPr>
                <w:rFonts w:ascii="Cambria Math" w:hAnsi="Cambria Math" w:cs="Arial"/>
                <w:color w:val="FF7C80"/>
                <w:sz w:val="44"/>
                <w:szCs w:val="72"/>
              </w:rPr>
              <m:t>3</m:t>
            </m:r>
          </m:den>
        </m:f>
        <m:r>
          <w:rPr>
            <w:rFonts w:ascii="Cambria Math" w:hAnsi="Cambria Math" w:cs="Arial"/>
            <w:sz w:val="44"/>
            <w:szCs w:val="72"/>
          </w:rPr>
          <m:t xml:space="preserve">         =       </m:t>
        </m:r>
        <m:f>
          <m:fPr>
            <m:ctrlPr>
              <w:rPr>
                <w:rFonts w:ascii="Cambria Math" w:hAnsi="Cambria Math" w:cs="Arial"/>
                <w:i/>
                <w:color w:val="9900CC"/>
                <w:sz w:val="44"/>
                <w:szCs w:val="72"/>
              </w:rPr>
            </m:ctrlPr>
          </m:fPr>
          <m:num>
            <m:r>
              <w:rPr>
                <w:rFonts w:ascii="Cambria Math" w:hAnsi="Cambria Math" w:cs="Arial"/>
                <w:color w:val="9900CC"/>
                <w:sz w:val="44"/>
                <w:szCs w:val="72"/>
              </w:rPr>
              <m:t>6</m:t>
            </m:r>
          </m:num>
          <m:den>
            <m:r>
              <w:rPr>
                <w:rFonts w:ascii="Cambria Math" w:hAnsi="Cambria Math" w:cs="Arial"/>
                <w:color w:val="9900CC"/>
                <w:sz w:val="44"/>
                <w:szCs w:val="72"/>
              </w:rPr>
              <m:t>24</m:t>
            </m:r>
          </m:den>
        </m:f>
        <m:r>
          <w:rPr>
            <w:rFonts w:ascii="Cambria Math" w:hAnsi="Cambria Math" w:cs="Arial"/>
            <w:sz w:val="44"/>
            <w:szCs w:val="72"/>
          </w:rPr>
          <m:t>=</m:t>
        </m:r>
        <m:f>
          <m:fPr>
            <m:ctrlPr>
              <w:rPr>
                <w:rFonts w:ascii="Cambria Math" w:hAnsi="Cambria Math" w:cs="Arial"/>
                <w:i/>
                <w:color w:val="9900CC"/>
                <w:sz w:val="44"/>
                <w:szCs w:val="72"/>
              </w:rPr>
            </m:ctrlPr>
          </m:fPr>
          <m:num>
            <m:r>
              <w:rPr>
                <w:rFonts w:ascii="Cambria Math" w:hAnsi="Cambria Math" w:cs="Arial"/>
                <w:color w:val="9900CC"/>
                <w:sz w:val="44"/>
                <w:szCs w:val="72"/>
              </w:rPr>
              <m:t>1</m:t>
            </m:r>
          </m:num>
          <m:den>
            <m:r>
              <w:rPr>
                <w:rFonts w:ascii="Cambria Math" w:hAnsi="Cambria Math" w:cs="Arial"/>
                <w:color w:val="9900CC"/>
                <w:sz w:val="44"/>
                <w:szCs w:val="72"/>
              </w:rPr>
              <m:t>4</m:t>
            </m:r>
          </m:den>
        </m:f>
      </m:oMath>
    </w:p>
    <w:p w:rsidR="0082672B" w:rsidRDefault="0082672B" w:rsidP="0082672B">
      <w:pPr>
        <w:pStyle w:val="BodyText"/>
        <w:rPr>
          <w:rFonts w:ascii="Arial" w:hAnsi="Arial" w:cs="Arial"/>
          <w:sz w:val="40"/>
          <w:szCs w:val="48"/>
        </w:rPr>
      </w:pPr>
    </w:p>
    <w:bookmarkStart w:id="1" w:name="frac_div"/>
    <w:bookmarkEnd w:id="1"/>
    <w:p w:rsidR="0082672B" w:rsidRPr="00AF564F" w:rsidRDefault="00C51BBB" w:rsidP="0082672B">
      <w:pPr>
        <w:pStyle w:val="BodyText"/>
        <w:rPr>
          <w:rFonts w:ascii="Arial" w:hAnsi="Arial" w:cs="Arial"/>
          <w:b/>
          <w:sz w:val="56"/>
          <w:szCs w:val="56"/>
        </w:rPr>
      </w:pPr>
      <w:r>
        <w:rPr>
          <w:rFonts w:ascii="Arial" w:hAnsi="Arial" w:cs="Arial"/>
          <w:b/>
          <w:noProof/>
          <w:sz w:val="56"/>
          <w:szCs w:val="56"/>
        </w:rPr>
        <mc:AlternateContent>
          <mc:Choice Requires="wps">
            <w:drawing>
              <wp:anchor distT="0" distB="0" distL="114300" distR="114300" simplePos="0" relativeHeight="251722752" behindDoc="0" locked="0" layoutInCell="1" allowOverlap="1">
                <wp:simplePos x="0" y="0"/>
                <wp:positionH relativeFrom="column">
                  <wp:posOffset>5369560</wp:posOffset>
                </wp:positionH>
                <wp:positionV relativeFrom="paragraph">
                  <wp:posOffset>399472</wp:posOffset>
                </wp:positionV>
                <wp:extent cx="268605" cy="1359894"/>
                <wp:effectExtent l="6985" t="0" r="24130" b="24130"/>
                <wp:wrapNone/>
                <wp:docPr id="237625" name="Left Brace 237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8605" cy="1359894"/>
                        </a:xfrm>
                        <a:prstGeom prst="leftBrace">
                          <a:avLst>
                            <a:gd name="adj1" fmla="val 42199"/>
                            <a:gd name="adj2" fmla="val 48199"/>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spAutoFit/>
                      </wps:bodyPr>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37625" o:spid="_x0000_s1026" type="#_x0000_t87" style="position:absolute;margin-left:422.8pt;margin-top:31.45pt;width:21.15pt;height:107.1pt;rotation:90;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" adj=",10411" fillcolor="black">
                <v:textbox style="mso-fit-shape-to-text:t"/>
              </v:shape>
            </w:pict>
          </mc:Fallback>
        </mc:AlternateContent>
      </w:r>
      <w:r w:rsidR="0082672B" w:rsidRPr="00AF564F">
        <w:rPr>
          <w:rFonts w:ascii="Arial" w:hAnsi="Arial" w:cs="Arial"/>
          <w:b/>
          <w:sz w:val="56"/>
          <w:szCs w:val="56"/>
        </w:rPr>
        <w:t>Fraction Division</w:t>
      </w:r>
    </w:p>
    <w:p w:rsidR="0082672B" w:rsidRDefault="00C51BBB" w:rsidP="0082672B">
      <w:pPr>
        <w:pStyle w:val="BodyText"/>
        <w:rPr>
          <w:rFonts w:ascii="Arial" w:hAnsi="Arial" w:cs="Arial"/>
          <w:sz w:val="44"/>
          <w:szCs w:val="56"/>
        </w:rPr>
      </w:pPr>
      <w:r>
        <w:rPr>
          <w:rFonts w:ascii="Arial" w:hAnsi="Arial" w:cs="Arial"/>
          <w:noProof/>
          <w:sz w:val="44"/>
          <w:szCs w:val="56"/>
        </w:rPr>
        <mc:AlternateContent>
          <mc:Choice Requires="wps">
            <w:drawing>
              <wp:anchor distT="0" distB="0" distL="114300" distR="114300" simplePos="0" relativeHeight="251723776" behindDoc="0" locked="0" layoutInCell="1" allowOverlap="1">
                <wp:simplePos x="0" y="0"/>
                <wp:positionH relativeFrom="column">
                  <wp:posOffset>4766462</wp:posOffset>
                </wp:positionH>
                <wp:positionV relativeFrom="paragraph">
                  <wp:posOffset>205077</wp:posOffset>
                </wp:positionV>
                <wp:extent cx="1542737" cy="342900"/>
                <wp:effectExtent l="0" t="0" r="0" b="4445"/>
                <wp:wrapNone/>
                <wp:docPr id="237624" name="Text Box 237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2737" cy="342900"/>
                        </a:xfrm>
                        <a:prstGeom prst="rect">
                          <a:avLst/>
                        </a:prstGeom>
                        <a:noFill/>
                        <a:ln>
                          <a:noFill/>
                        </a:ln>
                      </wps:spPr>
                      <wps:txbx>
                        <w:txbxContent>
                          <w:p w:rsidR="0082672B" w:rsidRDefault="0082672B" w:rsidP="0082672B">
                            <w:proofErr w:type="gramStart"/>
                            <w:r>
                              <w:t>one</w:t>
                            </w:r>
                            <w:proofErr w:type="gramEnd"/>
                            <w:r>
                              <w:t xml:space="preserve"> “whole” half</w:t>
                            </w:r>
                          </w:p>
                        </w:txbxContent>
                      </wps:txbx>
                      <wps:bodyPr rot="0" vert="horz" wrap="square" lIns="91440" tIns="45720" rIns="91440" bIns="45720" anchor="t" anchorCtr="0" upright="1">
                        <a:spAutoFit/>
                      </wps:bodyPr>
                    </wps:wsp>
                  </a:graphicData>
                </a:graphic>
              </wp:anchor>
            </w:drawing>
          </mc:Choice>
          <mc:Fallback>
            <w:pict>
              <v:shape id="Text Box 237624" o:spid="_x0000_s1057" type="#_x0000_t202" style="position:absolute;left:0;text-align:left;margin-left:375.3pt;margin-top:16.15pt;width:121.5pt;height:27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" filled="f" stroked="f">
                <v:textbox style="mso-fit-shape-to-text:t">
                  <w:txbxContent>
                    <w:p w:rsidR="0082672B" w:rsidRDefault="0082672B" w:rsidP="0082672B">
                      <w:proofErr w:type="gramStart"/>
                      <w:r>
                        <w:t>one</w:t>
                      </w:r>
                      <w:proofErr w:type="gramEnd"/>
                      <w:r>
                        <w:t xml:space="preserve"> “whole” half</w:t>
                      </w:r>
                    </w:p>
                  </w:txbxContent>
                </v:textbox>
              </v:shape>
            </w:pict>
          </mc:Fallback>
        </mc:AlternateContent>
      </w:r>
      <w:r w:rsidR="0082672B" w:rsidRPr="00B05A4B">
        <w:rPr>
          <w:rFonts w:ascii="Arial" w:hAnsi="Arial" w:cs="Arial"/>
          <w:sz w:val="44"/>
          <w:szCs w:val="56"/>
        </w:rPr>
        <w:t>How many halves are in three-fourths?</w:t>
      </w:r>
    </w:p>
    <w:p w:rsidR="00C51BBB" w:rsidRPr="00C51BBB" w:rsidRDefault="00C51BBB" w:rsidP="0082672B">
      <w:pPr>
        <w:pStyle w:val="BodyText"/>
        <w:rPr>
          <w:rFonts w:ascii="Arial" w:hAnsi="Arial" w:cs="Arial"/>
          <w:sz w:val="20"/>
          <w:szCs w:val="56"/>
        </w:rPr>
      </w:pPr>
    </w:p>
    <w:p w:rsidR="0082672B" w:rsidRPr="00B05A4B" w:rsidRDefault="00C51BBB" w:rsidP="0082672B">
      <w:pPr>
        <w:pStyle w:val="BodyText"/>
        <w:rPr>
          <w:rFonts w:ascii="Arial" w:hAnsi="Arial" w:cs="Arial"/>
          <w:sz w:val="52"/>
          <w:szCs w:val="96"/>
        </w:rPr>
      </w:pPr>
      <w:r>
        <w:rPr>
          <w:rFonts w:ascii="Arial" w:hAnsi="Arial" w:cs="Arial"/>
          <w:noProof/>
          <w:sz w:val="44"/>
          <w:szCs w:val="56"/>
        </w:rPr>
        <mc:AlternateContent>
          <mc:Choice Requires="wpg">
            <w:drawing>
              <wp:anchor distT="0" distB="0" distL="114300" distR="114300" simplePos="0" relativeHeight="251726848" behindDoc="0" locked="0" layoutInCell="1" allowOverlap="1">
                <wp:simplePos x="0" y="0"/>
                <wp:positionH relativeFrom="column">
                  <wp:posOffset>4827340</wp:posOffset>
                </wp:positionH>
                <wp:positionV relativeFrom="paragraph">
                  <wp:posOffset>132175</wp:posOffset>
                </wp:positionV>
                <wp:extent cx="1343388" cy="1341120"/>
                <wp:effectExtent l="0" t="0" r="28575" b="11430"/>
                <wp:wrapNone/>
                <wp:docPr id="237615" name="Group 237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388" cy="1341120"/>
                          <a:chOff x="9212" y="7472"/>
                          <a:chExt cx="2116" cy="2112"/>
                        </a:xfrm>
                      </wpg:grpSpPr>
                      <wps:wsp>
                        <wps:cNvPr id="238333" name="Rectangle 75"/>
                        <wps:cNvSpPr>
                          <a:spLocks noChangeArrowheads="1"/>
                        </wps:cNvSpPr>
                        <wps:spPr bwMode="auto">
                          <a:xfrm rot="21600000">
                            <a:off x="9212" y="7472"/>
                            <a:ext cx="520" cy="1052"/>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34" name="Rectangle 76"/>
                        <wps:cNvSpPr>
                          <a:spLocks noChangeArrowheads="1"/>
                        </wps:cNvSpPr>
                        <wps:spPr bwMode="auto">
                          <a:xfrm>
                            <a:off x="10808" y="8531"/>
                            <a:ext cx="520" cy="1053"/>
                          </a:xfrm>
                          <a:prstGeom prst="rect">
                            <a:avLst/>
                          </a:prstGeom>
                          <a:solidFill>
                            <a:srgbClr val="FFFFFF">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35" name="Rectangle 77"/>
                        <wps:cNvSpPr>
                          <a:spLocks noChangeArrowheads="1"/>
                        </wps:cNvSpPr>
                        <wps:spPr bwMode="auto">
                          <a:xfrm>
                            <a:off x="9214" y="8530"/>
                            <a:ext cx="520" cy="1053"/>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36" name="Rectangle 78"/>
                        <wps:cNvSpPr>
                          <a:spLocks noChangeArrowheads="1"/>
                        </wps:cNvSpPr>
                        <wps:spPr bwMode="auto">
                          <a:xfrm>
                            <a:off x="9732" y="8533"/>
                            <a:ext cx="537" cy="1051"/>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37" name="Rectangle 79"/>
                        <wps:cNvSpPr>
                          <a:spLocks noChangeArrowheads="1"/>
                        </wps:cNvSpPr>
                        <wps:spPr bwMode="auto">
                          <a:xfrm>
                            <a:off x="10271" y="8534"/>
                            <a:ext cx="537" cy="1048"/>
                          </a:xfrm>
                          <a:prstGeom prst="rect">
                            <a:avLst/>
                          </a:prstGeom>
                          <a:solidFill>
                            <a:srgbClr val="FFFFFF">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38" name="Rectangle 80"/>
                        <wps:cNvSpPr>
                          <a:spLocks noChangeArrowheads="1"/>
                        </wps:cNvSpPr>
                        <wps:spPr bwMode="auto">
                          <a:xfrm rot="21600000">
                            <a:off x="9737" y="7475"/>
                            <a:ext cx="529" cy="1052"/>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39" name="Rectangle 81"/>
                        <wps:cNvSpPr>
                          <a:spLocks noChangeArrowheads="1"/>
                        </wps:cNvSpPr>
                        <wps:spPr bwMode="auto">
                          <a:xfrm rot="21600000">
                            <a:off x="10267" y="7472"/>
                            <a:ext cx="539" cy="1057"/>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40" name="Rectangle 82"/>
                        <wps:cNvSpPr>
                          <a:spLocks noChangeArrowheads="1"/>
                        </wps:cNvSpPr>
                        <wps:spPr bwMode="auto">
                          <a:xfrm rot="21600000">
                            <a:off x="10806" y="7472"/>
                            <a:ext cx="520" cy="1056"/>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id="Group 237615" o:spid="_x0000_s1026" style="position:absolute;margin-left:380.1pt;margin-top:10.4pt;width:105.8pt;height:105.6pt;z-index:251726848" coordorigin="9212,7472" coordsize="2116,2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">
                <v:rect id="Rectangle 75" o:spid="_x0000_s1027" style="position:absolute;left:9212;top:7472;width:520;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VncUA&#10;AADfAAAADwAAAGRycy9kb3ducmV2LnhtbESP3WrCQBSE7wXfYTlC73QTLVFSVymC0DvR+gCn2ZMf&#10;kj0bdrcxeXtXKPRymJlvmP1xNJ0YyPnGsoJ0lYAgLqxuuFJw/z4vdyB8QNbYWSYFE3k4HuazPeba&#10;PvhKwy1UIkLY56igDqHPpfRFTQb9yvbE0SutMxiidJXUDh8Rbjq5TpJMGmw4LtTY06mmor39GgUb&#10;3V5/yvdd1TrJw+TMpUyni1Jvi/HzA0SgMfyH/9pfWsF6s83SDF5/4he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pWdxQAAAN8AAAAPAAAAAAAAAAAAAAAAAJgCAABkcnMv&#10;ZG93bnJldi54bWxQSwUGAAAAAAQABAD1AAAAigMAAAAA&#10;" fillcolor="#d73d8e" strokeweight="1pt"/>
                <v:rect id="Rectangle 76" o:spid="_x0000_s1028" style="position:absolute;left:10808;top:8531;width:520;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gAcgA&#10;AADfAAAADwAAAGRycy9kb3ducmV2LnhtbESPT2vCQBTE7wW/w/IEb7rR2kRSVxGh9M9FjKXg7ZF9&#10;TYLZtyG7xuTbuwWhx2FmfsOst72pRUetqywrmM8iEMS51RUXCr5Pb9MVCOeRNdaWScFADrab0dMa&#10;U21vfKQu84UIEHYpKii9b1IpXV6SQTezDXHwfm1r0AfZFlK3eAtwU8tFFMXSYMVhocSG9iXll+xq&#10;FDRf7+fhJXHFcOh+VnFW7Zef50ypybjfvYLw1Pv/8KP9oRUsnpN4nsDfn/AF5OY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MeAByAAAAN8AAAAPAAAAAAAAAAAAAAAAAJgCAABk&#10;cnMvZG93bnJldi54bWxQSwUGAAAAAAQABAD1AAAAjQMAAAAA&#10;" strokeweight="1pt">
                  <v:fill opacity="32896f"/>
                </v:rect>
                <v:rect id="Rectangle 77" o:spid="_x0000_s1029" style="position:absolute;left:9214;top:8530;width:520;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nCjsQA&#10;AADfAAAADwAAAGRycy9kb3ducmV2LnhtbERPTWvCQBC9F/oflil4qxsVrURXKYVCC+1BK+pxyI5J&#10;2uxs2B01+ffdg+Dx8b6X68416kIh1p4NjIYZKOLC25pLA7uf9+c5qCjIFhvPZKCnCOvV48MSc+uv&#10;vKHLVkqVQjjmaKASaXOtY1GRwzj0LXHiTj44lARDqW3Aawp3jR5n2Uw7rDk1VNjSW0XF3/bsDPx+&#10;HY7Fvse5TKYUPvvpd5BSjBk8da8LUEKd3MU394c1MJ68zEZpcPqTvo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pwo7EAAAA3wAAAA8AAAAAAAAAAAAAAAAAmAIAAGRycy9k&#10;b3ducmV2LnhtbFBLBQYAAAAABAAEAPUAAACJAwAAAAA=&#10;" fillcolor="#0070c0" strokeweight="1pt">
                  <v:fill opacity="32896f"/>
                </v:rect>
                <v:rect id="Rectangle 78" o:spid="_x0000_s1030" style="position:absolute;left:9732;top:8533;width:537;height:1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VnFcgA&#10;AADfAAAADwAAAGRycy9kb3ducmV2LnhtbESPX0vDQBDE3wW/w7GFvtlLW/rH2GsRoVBBH1pFfVxy&#10;a5Ka2wt32zb59p4g9HGYmd8wq03nGnWmEGvPBsajDBRx4W3NpYH3t+3dElQUZIuNZzLQU4TN+vZm&#10;hbn1F97T+SClShCOORqoRNpc61hU5DCOfEucvG8fHEqSodQ24CXBXaMnWTbXDmtOCxW29FRR8XM4&#10;OQPHl8+v4qPHpUxnFJ772WuQUowZDrrHB1BCnVzD/+2dNTCZLubje/j7k76AX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ZWcVyAAAAN8AAAAPAAAAAAAAAAAAAAAAAJgCAABk&#10;cnMvZG93bnJldi54bWxQSwUGAAAAAAQABAD1AAAAjQMAAAAA&#10;" fillcolor="#0070c0" strokeweight="1pt">
                  <v:fill opacity="32896f"/>
                </v:rect>
                <v:rect id="Rectangle 79" o:spid="_x0000_s1031" style="position:absolute;left:10271;top:8534;width:53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yyMcA&#10;AADfAAAADwAAAGRycy9kb3ducmV2LnhtbESPzWrCQBSF90LfYbiF7nTSVKNERxFBat2IsRTcXTLX&#10;JDRzJ2SmMXn7zkJweTh/fKtNb2rRUesqywreJxEI4tzqigsF35f9eAHCeWSNtWVSMJCDzfpltMJU&#10;2zufqct8IcIIuxQVlN43qZQuL8mgm9iGOHg32xr0QbaF1C3ew7ipZRxFiTRYcXgosaFdSflv9mcU&#10;NMfP6zCbu2I4dT+LJKt2069rptTba79dgvDU+2f40T5oBfHHPIkDQeAJLC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0ssjHAAAA3wAAAA8AAAAAAAAAAAAAAAAAmAIAAGRy&#10;cy9kb3ducmV2LnhtbFBLBQYAAAAABAAEAPUAAACMAwAAAAA=&#10;" strokeweight="1pt">
                  <v:fill opacity="32896f"/>
                </v:rect>
                <v:rect id="Rectangle 80" o:spid="_x0000_s1032" style="position:absolute;left:9737;top:7475;width:529;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HVMUA&#10;AADfAAAADwAAAGRycy9kb3ducmV2LnhtbESP3WrCQBSE7wXfYTlC73STWFRSVymC0DvR+gCn2ZMf&#10;kj0bdrcxeXtXKPRymJlvmP1xNJ0YyPnGsoJ0lYAgLqxuuFJw/z4vdyB8QNbYWSYFE3k4HuazPeba&#10;PvhKwy1UIkLY56igDqHPpfRFTQb9yvbE0SutMxiidJXUDh8RbjqZJclGGmw4LtTY06mmor39GgVr&#10;3V5/yvdd1TrJw+TMpUyni1Jvi/HzA0SgMfyH/9pfWkG23m6yFF5/4he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8dUxQAAAN8AAAAPAAAAAAAAAAAAAAAAAJgCAABkcnMv&#10;ZG93bnJldi54bWxQSwUGAAAAAAQABAD1AAAAigMAAAAA&#10;" fillcolor="#d73d8e" strokeweight="1pt"/>
                <v:rect id="Rectangle 81" o:spid="_x0000_s1033" style="position:absolute;left:10267;top:7472;width:539;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ZI8QA&#10;AADfAAAADwAAAGRycy9kb3ducmV2LnhtbESP3YrCMBSE74V9h3AWvNPUKipdo8jCgnei6wOcbU5/&#10;aHNSkljbtzeCsJfDzHzD7A6DaUVPzteWFSzmCQji3OqaSwW335/ZFoQPyBpby6RgJA+H/cdkh5m2&#10;D75Qfw2liBD2GSqoQugyKX1ekUE/tx1x9ArrDIYoXSm1w0eEm1amSbKWBmuOCxV29F1R3lzvRsFS&#10;N5e/YrUtGye5H505F4vxrNT0czh+gQg0hP/wu33SCtLlZp2m8PoTv4D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BWSPEAAAA3wAAAA8AAAAAAAAAAAAAAAAAmAIAAGRycy9k&#10;b3ducmV2LnhtbFBLBQYAAAAABAAEAPUAAACJAwAAAAA=&#10;" fillcolor="#d73d8e" strokeweight="1pt"/>
                <v:rect id="Rectangle 82" o:spid="_x0000_s1034" style="position:absolute;left:10806;top:7472;width:520;height:1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38uMUA&#10;AADfAAAADwAAAGRycy9kb3ducmV2LnhtbESP3WrCQBSE7wXfYTlC73RjUlRSVymC0DvR+gCn2ZMf&#10;kj0bdrcxeXtXKPRymJlvmP1xNJ0YyPnGsoL1KgFBXFjdcKXg/n1e7kD4gKyxs0wKJvJwPMxne8y1&#10;ffCVhluoRISwz1FBHUKfS+mLmgz6le2Jo1daZzBE6SqpHT4i3HQyTZKNNNhwXKixp1NNRXv7NQoy&#10;3V5/yvdd1TrJw+TMpVxPF6XeFuPnB4hAY/gP/7W/tII0227SDF5/4he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fy4xQAAAN8AAAAPAAAAAAAAAAAAAAAAAJgCAABkcnMv&#10;ZG93bnJldi54bWxQSwUGAAAAAAQABAD1AAAAigMAAAAA&#10;" fillcolor="#d73d8e" strokeweight="1pt"/>
              </v:group>
            </w:pict>
          </mc:Fallback>
        </mc:AlternateContent>
      </w:r>
      <w:r>
        <w:rPr>
          <w:rFonts w:ascii="Arial" w:hAnsi="Arial" w:cs="Arial"/>
          <w:noProof/>
          <w:sz w:val="44"/>
          <w:szCs w:val="56"/>
        </w:rPr>
        <mc:AlternateContent>
          <mc:Choice Requires="wpg">
            <w:drawing>
              <wp:anchor distT="0" distB="0" distL="114300" distR="114300" simplePos="0" relativeHeight="251721728" behindDoc="0" locked="0" layoutInCell="1" allowOverlap="1" wp14:anchorId="51024CD7" wp14:editId="604AAF37">
                <wp:simplePos x="0" y="0"/>
                <wp:positionH relativeFrom="column">
                  <wp:posOffset>3171190</wp:posOffset>
                </wp:positionH>
                <wp:positionV relativeFrom="paragraph">
                  <wp:posOffset>151765</wp:posOffset>
                </wp:positionV>
                <wp:extent cx="1596390" cy="1348105"/>
                <wp:effectExtent l="0" t="0" r="3810" b="23495"/>
                <wp:wrapNone/>
                <wp:docPr id="237604" name="Group 237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6390" cy="1348105"/>
                          <a:chOff x="5987" y="7476"/>
                          <a:chExt cx="2514" cy="2123"/>
                        </a:xfrm>
                      </wpg:grpSpPr>
                      <wps:wsp>
                        <wps:cNvPr id="238342" name="AutoShape 65"/>
                        <wps:cNvSpPr>
                          <a:spLocks noChangeArrowheads="1"/>
                        </wps:cNvSpPr>
                        <wps:spPr bwMode="auto">
                          <a:xfrm rot="17422668">
                            <a:off x="7265" y="8258"/>
                            <a:ext cx="1544" cy="928"/>
                          </a:xfrm>
                          <a:prstGeom prst="curvedUpArrow">
                            <a:avLst>
                              <a:gd name="adj1" fmla="val 5299"/>
                              <a:gd name="adj2" fmla="val 36850"/>
                              <a:gd name="adj3" fmla="val 14181"/>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spAutoFit/>
                        </wps:bodyPr>
                      </wps:wsp>
                      <wps:wsp>
                        <wps:cNvPr id="238343" name="Rectangle 66"/>
                        <wps:cNvSpPr>
                          <a:spLocks noChangeArrowheads="1"/>
                        </wps:cNvSpPr>
                        <wps:spPr bwMode="auto">
                          <a:xfrm rot="21600000">
                            <a:off x="5987" y="7480"/>
                            <a:ext cx="520" cy="1067"/>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44" name="Rectangle 67"/>
                        <wps:cNvSpPr>
                          <a:spLocks noChangeArrowheads="1"/>
                        </wps:cNvSpPr>
                        <wps:spPr bwMode="auto">
                          <a:xfrm>
                            <a:off x="7583" y="8546"/>
                            <a:ext cx="520" cy="1053"/>
                          </a:xfrm>
                          <a:prstGeom prst="rect">
                            <a:avLst/>
                          </a:prstGeom>
                          <a:solidFill>
                            <a:srgbClr val="FFFFFF">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45" name="Rectangle 68"/>
                        <wps:cNvSpPr>
                          <a:spLocks noChangeArrowheads="1"/>
                        </wps:cNvSpPr>
                        <wps:spPr bwMode="auto">
                          <a:xfrm>
                            <a:off x="5989" y="8545"/>
                            <a:ext cx="520" cy="1053"/>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46" name="Rectangle 69"/>
                        <wps:cNvSpPr>
                          <a:spLocks noChangeArrowheads="1"/>
                        </wps:cNvSpPr>
                        <wps:spPr bwMode="auto">
                          <a:xfrm>
                            <a:off x="6507" y="8548"/>
                            <a:ext cx="537" cy="1051"/>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47" name="Rectangle 70"/>
                        <wps:cNvSpPr>
                          <a:spLocks noChangeArrowheads="1"/>
                        </wps:cNvSpPr>
                        <wps:spPr bwMode="auto">
                          <a:xfrm>
                            <a:off x="7046" y="8549"/>
                            <a:ext cx="537" cy="1048"/>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48" name="Rectangle 71"/>
                        <wps:cNvSpPr>
                          <a:spLocks noChangeArrowheads="1"/>
                        </wps:cNvSpPr>
                        <wps:spPr bwMode="auto">
                          <a:xfrm rot="21600000">
                            <a:off x="6512" y="7480"/>
                            <a:ext cx="529" cy="1062"/>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49" name="Rectangle 72"/>
                        <wps:cNvSpPr>
                          <a:spLocks noChangeArrowheads="1"/>
                        </wps:cNvSpPr>
                        <wps:spPr bwMode="auto">
                          <a:xfrm rot="21600000">
                            <a:off x="7042" y="7477"/>
                            <a:ext cx="539" cy="1067"/>
                          </a:xfrm>
                          <a:prstGeom prst="rect">
                            <a:avLst/>
                          </a:prstGeom>
                          <a:solidFill>
                            <a:srgbClr val="D73D8E"/>
                          </a:solidFill>
                          <a:ln w="12700">
                            <a:solidFill>
                              <a:srgbClr val="000000"/>
                            </a:solidFill>
                            <a:miter lim="800000"/>
                            <a:headEnd/>
                            <a:tailEnd/>
                          </a:ln>
                        </wps:spPr>
                        <wps:bodyPr rot="0" vert="horz" wrap="square" lIns="91440" tIns="45720" rIns="91440" bIns="45720" anchor="t" anchorCtr="0" upright="1">
                          <a:noAutofit/>
                        </wps:bodyPr>
                      </wps:wsp>
                      <wps:wsp>
                        <wps:cNvPr id="238350" name="Rectangle 73"/>
                        <wps:cNvSpPr>
                          <a:spLocks noChangeArrowheads="1"/>
                        </wps:cNvSpPr>
                        <wps:spPr bwMode="auto">
                          <a:xfrm rot="21600000">
                            <a:off x="7581" y="7476"/>
                            <a:ext cx="520" cy="1067"/>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04" o:spid="_x0000_s1026" style="position:absolute;margin-left:249.7pt;margin-top:11.95pt;width:125.7pt;height:106.15pt;z-index:251721728" coordorigin="5987,7476" coordsize="2514,2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65" o:spid="_x0000_s1027" type="#_x0000_t104" style="position:absolute;left:7265;top:8258;width:1544;height:928;rotation:-45627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6iDcYA&#10;AADfAAAADwAAAGRycy9kb3ducmV2LnhtbESPW2sCMRSE3wv9D+EUfKtZlW5lNYoXhL56KaVvh80x&#10;u7g5WZK4rv/eCIU+DjPzDTNf9rYRHflQO1YwGmYgiEunazYKTsfd+xREiMgaG8ek4E4BlovXlzkW&#10;2t14T90hGpEgHApUUMXYFlKGsiKLYeha4uSdnbcYk/RGao+3BLeNHGdZLi3WnBYqbGlTUXk5XK0C&#10;s/L5R7eb8gi/f7fx57xujO6VGrz1qxmISH38D/+1v7SC8eQzz3J4/klf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6iDcYAAADfAAAADwAAAAAAAAAAAAAAAACYAgAAZHJz&#10;L2Rvd25yZXYueG1sUEsFBgAAAAAEAAQA9QAAAIsDAAAAAA==&#10;" adj="16816,19552,3063" fillcolor="black" stroked="f">
                  <v:textbox style="mso-fit-shape-to-text:t"/>
                </v:shape>
                <v:rect id="Rectangle 66" o:spid="_x0000_s1028" style="position:absolute;left:5987;top:7480;width:520;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m28QA&#10;AADfAAAADwAAAGRycy9kb3ducmV2LnhtbESP3YrCMBSE74V9h3AWvNPUH6x0jSILC96Jrg9wtjn9&#10;oc1JSWJt394Iwl4OM/MNszsMphU9OV9bVrCYJyCIc6trLhXcfn9mWxA+IGtsLZOCkTwc9h+THWba&#10;PvhC/TWUIkLYZ6igCqHLpPR5RQb93HbE0SusMxiidKXUDh8Rblq5TJKNNFhzXKiwo++K8uZ6NwpW&#10;urn8Fett2TjJ/ejMuViMZ6Wmn8PxC0SgIfyH3+2TVrBcpZskhdef+AX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DptvEAAAA3wAAAA8AAAAAAAAAAAAAAAAAmAIAAGRycy9k&#10;b3ducmV2LnhtbFBLBQYAAAAABAAEAPUAAACJAwAAAAA=&#10;" fillcolor="#d73d8e" strokeweight="1pt"/>
                <v:rect id="Rectangle 67" o:spid="_x0000_s1029" style="position:absolute;left:7583;top:8546;width:520;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irsYA&#10;AADfAAAADwAAAGRycy9kb3ducmV2LnhtbERPy2rCQBTdF/yH4QrudFIfUdKMUoSi7UaMpZDdJXOb&#10;hGbuhMwYk7/vLApdHs47PQymET11rras4HkRgSAurK65VPB5e5vvQDiPrLGxTApGcnDYT55STLR9&#10;8JX6zJcihLBLUEHlfZtI6YqKDLqFbYkD9207gz7ArpS6w0cIN41cRlEsDdYcGips6VhR8ZPdjYL2&#10;45SPm60rx0v/tYuz+rh+zzOlZtPh9QWEp8H/i//cZ61gudrGURgc/oQvI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firsYAAADfAAAADwAAAAAAAAAAAAAAAACYAgAAZHJz&#10;L2Rvd25yZXYueG1sUEsFBgAAAAAEAAQA9QAAAIsDAAAAAA==&#10;" strokeweight="1pt">
                  <v:fill opacity="32896f"/>
                </v:rect>
                <v:rect id="Rectangle 68" o:spid="_x0000_s1030" style="position:absolute;left:5989;top:8545;width:520;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xyMcA&#10;AADfAAAADwAAAGRycy9kb3ducmV2LnhtbESPQUvDQBSE7wX/w/IEb+3GltY2ZltKQVDQg1Wsx0f2&#10;mUSzb8PuM03+vSsIHoeZ+YYpdoNrVU8hNp4NXM8yUMSltw1XBl5f7qZrUFGQLbaeycBIEXbbi0mB&#10;ufVnfqb+KJVKEI45GqhFulzrWNbkMM58R5y8Dx8cSpKh0jbgOcFdq+dZttIOG04LNXZ0qKn8On47&#10;A5+Pp/fybcS1LJYUHsblU5BKjLm6HPa3oIQG+Q//te+tgfniZpVt4PdP+gJ6+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88cjHAAAA3wAAAA8AAAAAAAAAAAAAAAAAmAIAAGRy&#10;cy9kb3ducmV2LnhtbFBLBQYAAAAABAAEAPUAAACMAwAAAAA=&#10;" fillcolor="#0070c0" strokeweight="1pt">
                  <v:fill opacity="32896f"/>
                </v:rect>
                <v:rect id="Rectangle 69" o:spid="_x0000_s1031" style="position:absolute;left:6507;top:8548;width:537;height:1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iMYA&#10;AADfAAAADwAAAGRycy9kb3ducmV2LnhtbESPTWvCQBCG74X+h2UK3upGRSvRVUqh0EJ70Ip6HLJj&#10;kjY7G3ZHTf599yB4fHm/eJbrzjXqQiHWng2Mhhko4sLbmksDu5/35zmoKMgWG89koKcI69XjwxJz&#10;66+8octWSpVGOOZooBJpc61jUZHDOPQtcfJOPjiUJEOpbcBrGneNHmfZTDusOT1U2NJbRcXf9uwM&#10;/H4djsW+x7lMphQ+++l3kFKMGTx1rwtQQp3cw7f2hzUwnrzMRokg8SQW0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OiMYAAADfAAAADwAAAAAAAAAAAAAAAACYAgAAZHJz&#10;L2Rvd25yZXYueG1sUEsFBgAAAAAEAAQA9QAAAIsDAAAAAA==&#10;" fillcolor="#0070c0" strokeweight="1pt">
                  <v:fill opacity="32896f"/>
                </v:rect>
                <v:rect id="Rectangle 70" o:spid="_x0000_s1032" style="position:absolute;left:7046;top:8549;width:53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rE8gA&#10;AADfAAAADwAAAGRycy9kb3ducmV2LnhtbESPX0vDQBDE3wW/w7EF3+wlLf1D7LWIICjYB2tRH5fc&#10;Nkmb2wt3a5t8e68g+DjMzG+Y1aZ3rTpTiI1nA/k4A0VcettwZWD/8Xy/BBUF2WLrmQwMFGGzvr1Z&#10;YWH9hd/pvJNKJQjHAg3UIl2hdSxrchjHviNO3sEHh5JkqLQNeElw1+pJls21w4bTQo0dPdVUnnY/&#10;zsDx7eu7/BxwKdMZhddhtg1SiTF3o/7xAZRQL//hv/aLNTCZLuZ5Dtc/6Qvo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E2sTyAAAAN8AAAAPAAAAAAAAAAAAAAAAAJgCAABk&#10;cnMvZG93bnJldi54bWxQSwUGAAAAAAQABAD1AAAAjQMAAAAA&#10;" fillcolor="#0070c0" strokeweight="1pt">
                  <v:fill opacity="32896f"/>
                </v:rect>
                <v:rect id="Rectangle 71" o:spid="_x0000_s1033" style="position:absolute;left:6512;top:7480;width:529;height:1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2TnsUA&#10;AADfAAAADwAAAGRycy9kb3ducmV2LnhtbESP3WrCQBSE7wXfYTlC73STWFRSVymC0DvR+gCn2ZMf&#10;kj0bdrcxeXtXKPRymJlvmP1xNJ0YyPnGsoJ0lYAgLqxuuFJw/z4vdyB8QNbYWSYFE3k4HuazPeba&#10;PvhKwy1UIkLY56igDqHPpfRFTQb9yvbE0SutMxiidJXUDh8RbjqZJclGGmw4LtTY06mmor39GgVr&#10;3V5/yvdd1TrJw+TMpUyni1Jvi/HzA0SgMfyH/9pfWkG23m7SDF5/4he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OexQAAAN8AAAAPAAAAAAAAAAAAAAAAAJgCAABkcnMv&#10;ZG93bnJldi54bWxQSwUGAAAAAAQABAD1AAAAigMAAAAA&#10;" fillcolor="#d73d8e" strokeweight="1pt"/>
                <v:rect id="Rectangle 72" o:spid="_x0000_s1034" style="position:absolute;left:7042;top:7477;width:539;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E2BcUA&#10;AADfAAAADwAAAGRycy9kb3ducmV2LnhtbESP3WrCQBSE7wXfYTlC73QTU1RSVymC0DvR+gCn2ZMf&#10;kj0bdrcxeXtXKPRymJlvmP1xNJ0YyPnGsoJ0lYAgLqxuuFJw/z4vdyB8QNbYWSYFE3k4HuazPeba&#10;PvhKwy1UIkLY56igDqHPpfRFTQb9yvbE0SutMxiidJXUDh8Rbjq5TpKNNNhwXKixp1NNRXv7NQoy&#10;3V5/yvdd1TrJw+TMpUyni1Jvi/HzA0SgMfyH/9pfWsE6227SDF5/4he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4TYFxQAAAN8AAAAPAAAAAAAAAAAAAAAAAJgCAABkcnMv&#10;ZG93bnJldi54bWxQSwUGAAAAAAQABAD1AAAAigMAAAAA&#10;" fillcolor="#d73d8e" strokeweight="1pt"/>
                <v:rect id="Rectangle 73" o:spid="_x0000_s1035" style="position:absolute;left:7581;top:7476;width:520;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oTTckA&#10;AADfAAAADwAAAGRycy9kb3ducmV2LnhtbESPQWvCQBSE7wX/w/IK3uomUVRSV5FCUeihGEvp8TX7&#10;zKbNvo3ZNab/vlsQehxm5htmtRlsI3rqfO1YQTpJQBCXTtdcKXg7Pj8sQfiArLFxTAp+yMNmPbpb&#10;Ya7dlQ/UF6ESEcI+RwUmhDaX0peGLPqJa4mjd3KdxRBlV0nd4TXCbSOzJJlLizXHBYMtPRkqv4uL&#10;VTDLLrvi9eOULs/1y/B57g2/fx2UGt8P20cQgYbwH76191pBNl3M0xn8/Ylf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oTTckAAADfAAAADwAAAAAAAAAAAAAAAACYAgAA&#10;ZHJzL2Rvd25yZXYueG1sUEsFBgAAAAAEAAQA9QAAAI4DAAAAAA==&#10;" fillcolor="red" strokeweight="1pt">
                  <v:fill opacity="32896f"/>
                </v:rect>
              </v:group>
            </w:pict>
          </mc:Fallback>
        </mc:AlternateContent>
      </w:r>
      <w:r>
        <w:rPr>
          <w:rFonts w:ascii="Arial" w:hAnsi="Arial" w:cs="Arial"/>
          <w:noProof/>
          <w:sz w:val="52"/>
          <w:szCs w:val="96"/>
        </w:rPr>
        <mc:AlternateContent>
          <mc:Choice Requires="wpg">
            <w:drawing>
              <wp:anchor distT="0" distB="0" distL="114300" distR="114300" simplePos="0" relativeHeight="251708416" behindDoc="0" locked="0" layoutInCell="1" allowOverlap="1" wp14:anchorId="48907B2F" wp14:editId="69D2A49F">
                <wp:simplePos x="0" y="0"/>
                <wp:positionH relativeFrom="column">
                  <wp:posOffset>1580515</wp:posOffset>
                </wp:positionH>
                <wp:positionV relativeFrom="paragraph">
                  <wp:posOffset>142875</wp:posOffset>
                </wp:positionV>
                <wp:extent cx="1344930" cy="1371600"/>
                <wp:effectExtent l="5715" t="0" r="13335" b="13335"/>
                <wp:wrapNone/>
                <wp:docPr id="237596" name="Group 237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344930" cy="1371600"/>
                          <a:chOff x="4725" y="4838"/>
                          <a:chExt cx="2210" cy="2160"/>
                        </a:xfrm>
                      </wpg:grpSpPr>
                      <wps:wsp>
                        <wps:cNvPr id="238352" name="Rectangle 15"/>
                        <wps:cNvSpPr>
                          <a:spLocks noChangeArrowheads="1"/>
                        </wps:cNvSpPr>
                        <wps:spPr bwMode="auto">
                          <a:xfrm rot="16200000">
                            <a:off x="4217" y="5346"/>
                            <a:ext cx="2158" cy="1142"/>
                          </a:xfrm>
                          <a:prstGeom prst="rect">
                            <a:avLst/>
                          </a:prstGeom>
                          <a:solidFill>
                            <a:srgbClr val="FF000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53" name="Rectangle 16"/>
                        <wps:cNvSpPr>
                          <a:spLocks noChangeArrowheads="1"/>
                        </wps:cNvSpPr>
                        <wps:spPr bwMode="auto">
                          <a:xfrm rot="16200000">
                            <a:off x="5326" y="5389"/>
                            <a:ext cx="2158" cy="10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596" o:spid="_x0000_s1026" style="position:absolute;margin-left:124.45pt;margin-top:11.25pt;width:105.9pt;height:108pt;rotation:90;z-index:251708416" coordorigin="4725,4838" coordsize="221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">
                <v:rect id="Rectangle 15" o:spid="_x0000_s1027" style="position:absolute;left:4217;top:5346;width:2158;height:1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ip8cA&#10;AADfAAAADwAAAGRycy9kb3ducmV2LnhtbESPT2vCQBTE7wW/w/KE3urGFKtGV5HSFIte/HPw+Nh9&#10;JsHs25DdmvTbd4VCj8PM/IZZrntbizu1vnKsYDxKQBBrZyouFJxP+csMhA/IBmvHpOCHPKxXg6cl&#10;ZsZ1fKD7MRQiQthnqKAMocmk9Loki37kGuLoXV1rMUTZFtK02EW4rWWaJG/SYsVxocSG3kvSt+O3&#10;VbDXTk/kh/7adTnnt0Km53D5VOp52G8WIAL14T/8194aBenrdDKfwuNP/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ooqfHAAAA3wAAAA8AAAAAAAAAAAAAAAAAmAIAAGRy&#10;cy9kb3ducmV2LnhtbFBLBQYAAAAABAAEAPUAAACMAwAAAAA=&#10;" fillcolor="red" strokeweight="1pt">
                  <v:fill opacity="32896f"/>
                </v:rect>
                <v:rect id="Rectangle 16" o:spid="_x0000_s1028" style="position:absolute;left:5326;top:5389;width:2158;height:10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5zEcYA&#10;AADfAAAADwAAAGRycy9kb3ducmV2LnhtbESPwWrDMBBE74X8g9hCb42UBOTgRgkltKS0ucTpByzW&#10;xjKxVsZSHffvq0Khx2Fm3jCb3eQ7MdIQ28AGFnMFgrgOtuXGwOf59XENIiZki11gMvBNEXbb2d0G&#10;SxtufKKxSo3IEI4lGnAp9aWUsXbkMc5DT5y9Sxg8piyHRtoBbxnuO7lUSkuPLecFhz3tHdXX6ssb&#10;wIOmxXF0hyJKfayKF63eP7QxD/fT8xOIRFP6D/+136yB5arQagW/f/IX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5zEcYAAADfAAAADwAAAAAAAAAAAAAAAACYAgAAZHJz&#10;L2Rvd25yZXYueG1sUEsFBgAAAAAEAAQA9QAAAIsDAAAAAA==&#10;" filled="f" strokeweight="1pt"/>
              </v:group>
            </w:pict>
          </mc:Fallback>
        </mc:AlternateContent>
      </w:r>
      <w:r>
        <w:rPr>
          <w:rFonts w:ascii="Arial" w:hAnsi="Arial" w:cs="Arial"/>
          <w:noProof/>
          <w:sz w:val="52"/>
          <w:szCs w:val="96"/>
        </w:rPr>
        <mc:AlternateContent>
          <mc:Choice Requires="wpg">
            <w:drawing>
              <wp:anchor distT="0" distB="0" distL="114300" distR="114300" simplePos="0" relativeHeight="251707392" behindDoc="0" locked="0" layoutInCell="1" allowOverlap="1" wp14:anchorId="4976B269" wp14:editId="69A74D65">
                <wp:simplePos x="0" y="0"/>
                <wp:positionH relativeFrom="column">
                  <wp:posOffset>-66040</wp:posOffset>
                </wp:positionH>
                <wp:positionV relativeFrom="paragraph">
                  <wp:posOffset>172085</wp:posOffset>
                </wp:positionV>
                <wp:extent cx="1408430" cy="1338580"/>
                <wp:effectExtent l="0" t="0" r="20320" b="13970"/>
                <wp:wrapNone/>
                <wp:docPr id="237591" name="Group 237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8430" cy="1338580"/>
                          <a:chOff x="2276" y="6424"/>
                          <a:chExt cx="2218" cy="2108"/>
                        </a:xfrm>
                      </wpg:grpSpPr>
                      <wps:wsp>
                        <wps:cNvPr id="238355" name="Rectangle 10"/>
                        <wps:cNvSpPr>
                          <a:spLocks noChangeArrowheads="1"/>
                        </wps:cNvSpPr>
                        <wps:spPr bwMode="auto">
                          <a:xfrm>
                            <a:off x="2276" y="6424"/>
                            <a:ext cx="536"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56" name="Rectangle 11"/>
                        <wps:cNvSpPr>
                          <a:spLocks noChangeArrowheads="1"/>
                        </wps:cNvSpPr>
                        <wps:spPr bwMode="auto">
                          <a:xfrm>
                            <a:off x="2821" y="6427"/>
                            <a:ext cx="554"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57" name="Rectangle 12"/>
                        <wps:cNvSpPr>
                          <a:spLocks noChangeArrowheads="1"/>
                        </wps:cNvSpPr>
                        <wps:spPr bwMode="auto">
                          <a:xfrm>
                            <a:off x="3940" y="6428"/>
                            <a:ext cx="554" cy="21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58" name="Rectangle 13"/>
                        <wps:cNvSpPr>
                          <a:spLocks noChangeArrowheads="1"/>
                        </wps:cNvSpPr>
                        <wps:spPr bwMode="auto">
                          <a:xfrm>
                            <a:off x="3382" y="6428"/>
                            <a:ext cx="554"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591" o:spid="_x0000_s1026" style="position:absolute;margin-left:-5.2pt;margin-top:13.55pt;width:110.9pt;height:105.4pt;z-index:251707392" coordorigin="2276,6424" coordsize="2218,2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">
                <v:rect id="Rectangle 10" o:spid="_x0000_s1027" style="position:absolute;left:2276;top:6424;width:536;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XQscA&#10;AADfAAAADwAAAGRycy9kb3ducmV2LnhtbESPQUvDQBSE74L/YXmCN7sxJbbGbksRBAU9tErr8ZF9&#10;JrHZt2H32Sb/3hWEHoeZ+YZZrAbXqSOF2Ho2cDvJQBFX3rZcG/h4f7qZg4qCbLHzTAZGirBaXl4s&#10;sLT+xBs6bqVWCcKxRAONSF9qHauGHMaJ74mT9+WDQ0ky1NoGPCW463SeZXfaYctpocGeHhuqDtsf&#10;Z+D7df9Z7Uacy7Sg8DIWb0FqMeb6alg/gBIa5Bz+bz9bA/l0Vtzn8PcnfQ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3l0LHAAAA3wAAAA8AAAAAAAAAAAAAAAAAmAIAAGRy&#10;cy9kb3ducmV2LnhtbFBLBQYAAAAABAAEAPUAAACMAwAAAAA=&#10;" fillcolor="#0070c0" strokeweight="1pt">
                  <v:fill opacity="32896f"/>
                </v:rect>
                <v:rect id="Rectangle 11" o:spid="_x0000_s1028" style="position:absolute;left:2821;top:6427;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y2ccA&#10;AADfAAAADwAAAGRycy9kb3ducmV2LnhtbESPQUvDQBSE70L/w/IK3uzGhmhNuy0iCAp6aJXW4yP7&#10;mkSzb8Pus03+vSsIHoeZ+YZZbQbXqROF2Ho2cD3LQBFX3rZcG3h/e7xagIqCbLHzTAZGirBZTy5W&#10;WFp/5i2ddlKrBOFYooFGpC+1jlVDDuPM98TJO/rgUJIMtbYBzwnuOj3PshvtsOW00GBPDw1VX7tv&#10;Z+Dz5fBR7UdcSF5QeB6L1yC1GHM5He6XoIQG+Q//tZ+sgXl+W9zl8PsnfQ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7MtnHAAAA3wAAAA8AAAAAAAAAAAAAAAAAmAIAAGRy&#10;cy9kb3ducmV2LnhtbFBLBQYAAAAABAAEAPUAAACMAwAAAAA=&#10;" fillcolor="#0070c0" strokeweight="1pt">
                  <v:fill opacity="32896f"/>
                </v:rect>
                <v:rect id="Rectangle 12" o:spid="_x0000_s1029" style="position:absolute;left:3940;top:6428;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JUMsA&#10;AADfAAAADwAAAGRycy9kb3ducmV2LnhtbESPUUsCQRSF3wP/w3CDXiRntVx1c5QUIsEItEh6u+zc&#10;Zhd37iwzk27/vgmEHg/nnO9w5svONuJEPtSOFQwHGQji0umajYL3t6fbKYgQkTU2jknBDwVYLnpX&#10;cyy0O/OOTvtoRIJwKFBBFWNbSBnKiiyGgWuJk/flvMWYpDdSezwnuG3kKMtyabHmtFBhS+uKyuP+&#10;2ypYHT92rxMz3fo2n7089z8PeWcOSt1cd48PICJ18T98aW+0gtHdZDy7h78/6QvIx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7U8lQywAAAN8AAAAPAAAAAAAAAAAAAAAAAJgC&#10;AABkcnMvZG93bnJldi54bWxQSwUGAAAAAAQABAD1AAAAkAMAAAAA&#10;" strokeweight="1pt"/>
                <v:rect id="Rectangle 13" o:spid="_x0000_s1030" style="position:absolute;left:3382;top:6428;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PNsgA&#10;AADfAAAADwAAAGRycy9kb3ducmV2LnhtbESPX0vDQBDE3wW/w7GCb/ZiS7TGXosUCgr2oX9ofVxy&#10;axLN7YW7tU2+vVcQfBxm5jfMbNG7Vp0oxMazgftRBoq49LbhysB+t7qbgoqCbLH1TAYGirCYX1/N&#10;sLD+zBs6baVSCcKxQAO1SFdoHcuaHMaR74iT9+mDQ0kyVNoGPCe4a/U4yx60w4bTQo0dLWsqv7c/&#10;zsDX+/GjPAw4lUlO4W3I10EqMeb2pn95BiXUy3/4r/1qDYwnj/lTDpc/6Qvo+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3g82yAAAAN8AAAAPAAAAAAAAAAAAAAAAAJgCAABk&#10;cnMvZG93bnJldi54bWxQSwUGAAAAAAQABAD1AAAAjQMAAAAA&#10;" fillcolor="#0070c0" strokeweight="1pt">
                  <v:fill opacity="32896f"/>
                </v:rect>
              </v:group>
            </w:pict>
          </mc:Fallback>
        </mc:AlternateContent>
      </w:r>
    </w:p>
    <w:p w:rsidR="0082672B" w:rsidRPr="00B05A4B" w:rsidRDefault="0082672B" w:rsidP="0082672B">
      <w:pPr>
        <w:pStyle w:val="BodyText"/>
        <w:rPr>
          <w:rFonts w:ascii="Arial" w:hAnsi="Arial" w:cs="Arial"/>
          <w:sz w:val="52"/>
          <w:szCs w:val="96"/>
        </w:rPr>
      </w:pPr>
    </w:p>
    <w:p w:rsidR="0082672B" w:rsidRPr="00B05A4B" w:rsidRDefault="003E1B38" w:rsidP="0082672B">
      <w:pPr>
        <w:pStyle w:val="BodyText"/>
        <w:rPr>
          <w:rFonts w:ascii="Arial" w:hAnsi="Arial" w:cs="Arial"/>
          <w:sz w:val="52"/>
          <w:szCs w:val="96"/>
        </w:rPr>
      </w:pPr>
      <w:r>
        <w:rPr>
          <w:rFonts w:ascii="Arial" w:hAnsi="Arial" w:cs="Arial"/>
          <w:noProof/>
          <w:sz w:val="52"/>
          <w:szCs w:val="96"/>
        </w:rPr>
        <mc:AlternateContent>
          <mc:Choice Requires="wps">
            <w:drawing>
              <wp:anchor distT="0" distB="0" distL="114300" distR="114300" simplePos="0" relativeHeight="251724800" behindDoc="0" locked="0" layoutInCell="1" allowOverlap="1" wp14:anchorId="191B4E29" wp14:editId="4792315E">
                <wp:simplePos x="0" y="0"/>
                <wp:positionH relativeFrom="column">
                  <wp:posOffset>5029200</wp:posOffset>
                </wp:positionH>
                <wp:positionV relativeFrom="paragraph">
                  <wp:posOffset>356235</wp:posOffset>
                </wp:positionV>
                <wp:extent cx="226695" cy="633730"/>
                <wp:effectExtent l="6033" t="0" r="26987" b="26988"/>
                <wp:wrapNone/>
                <wp:docPr id="237590" name="Left Brace 2375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226695" cy="633730"/>
                        </a:xfrm>
                        <a:prstGeom prst="leftBrace">
                          <a:avLst>
                            <a:gd name="adj1" fmla="val 32418"/>
                            <a:gd name="adj2" fmla="val 50353"/>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id="Left Brace 237590" o:spid="_x0000_s1026" type="#_x0000_t87" style="position:absolute;margin-left:396pt;margin-top:28.05pt;width:17.85pt;height:49.9pt;rotation:90;flip:y;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" adj="2505,10876" fillcolor="black"/>
            </w:pict>
          </mc:Fallback>
        </mc:AlternateContent>
      </w:r>
    </w:p>
    <w:p w:rsidR="0082672B" w:rsidRPr="00B05A4B" w:rsidRDefault="00C51BBB" w:rsidP="0082672B">
      <w:pPr>
        <w:pStyle w:val="BodyText"/>
        <w:rPr>
          <w:rFonts w:ascii="Arial" w:hAnsi="Arial" w:cs="Arial"/>
          <w:sz w:val="24"/>
          <w:szCs w:val="36"/>
        </w:rPr>
      </w:pPr>
      <w:r>
        <w:rPr>
          <w:rFonts w:ascii="Arial" w:hAnsi="Arial" w:cs="Arial"/>
          <w:noProof/>
          <w:sz w:val="44"/>
          <w:szCs w:val="56"/>
        </w:rPr>
        <mc:AlternateContent>
          <mc:Choice Requires="wps">
            <w:drawing>
              <wp:anchor distT="0" distB="0" distL="114300" distR="114300" simplePos="0" relativeHeight="251725824" behindDoc="0" locked="0" layoutInCell="1" allowOverlap="1" wp14:anchorId="04AE2961" wp14:editId="287618CD">
                <wp:simplePos x="0" y="0"/>
                <wp:positionH relativeFrom="column">
                  <wp:posOffset>4872535</wp:posOffset>
                </wp:positionH>
                <wp:positionV relativeFrom="paragraph">
                  <wp:posOffset>153480</wp:posOffset>
                </wp:positionV>
                <wp:extent cx="494665" cy="342900"/>
                <wp:effectExtent l="0" t="0" r="0" b="4445"/>
                <wp:wrapNone/>
                <wp:docPr id="73759" name="Text Box 73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65" cy="342900"/>
                        </a:xfrm>
                        <a:prstGeom prst="rect">
                          <a:avLst/>
                        </a:prstGeom>
                        <a:noFill/>
                        <a:ln>
                          <a:noFill/>
                        </a:ln>
                      </wps:spPr>
                      <wps:txbx>
                        <w:txbxContent>
                          <w:p w:rsidR="0082672B" w:rsidRDefault="0082672B" w:rsidP="0082672B">
                            <w:proofErr w:type="gramStart"/>
                            <w:r>
                              <w:t>half</w:t>
                            </w:r>
                            <w:proofErr w:type="gramEnd"/>
                          </w:p>
                        </w:txbxContent>
                      </wps:txbx>
                      <wps:bodyPr rot="0" vert="horz" wrap="square" lIns="91440" tIns="45720" rIns="91440" bIns="45720" anchor="t" anchorCtr="0" upright="1">
                        <a:spAutoFit/>
                      </wps:bodyPr>
                    </wps:wsp>
                  </a:graphicData>
                </a:graphic>
              </wp:anchor>
            </w:drawing>
          </mc:Choice>
          <mc:Fallback>
            <w:pict>
              <v:shape id="Text Box 73759" o:spid="_x0000_s1058" type="#_x0000_t202" style="position:absolute;left:0;text-align:left;margin-left:383.65pt;margin-top:12.1pt;width:38.95pt;height:27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" filled="f" stroked="f">
                <v:textbox style="mso-fit-shape-to-text:t">
                  <w:txbxContent>
                    <w:p w:rsidR="0082672B" w:rsidRDefault="0082672B" w:rsidP="0082672B">
                      <w:proofErr w:type="gramStart"/>
                      <w:r>
                        <w:t>half</w:t>
                      </w:r>
                      <w:proofErr w:type="gramEnd"/>
                    </w:p>
                  </w:txbxContent>
                </v:textbox>
              </v:shape>
            </w:pict>
          </mc:Fallback>
        </mc:AlternateContent>
      </w:r>
    </w:p>
    <w:p w:rsidR="0082672B" w:rsidRPr="003E1B38" w:rsidRDefault="0082672B" w:rsidP="0082672B">
      <w:pPr>
        <w:pStyle w:val="BodyText"/>
        <w:rPr>
          <w:rFonts w:ascii="Arial" w:hAnsi="Arial" w:cs="Arial"/>
          <w:sz w:val="20"/>
          <w:szCs w:val="56"/>
        </w:rPr>
      </w:pPr>
    </w:p>
    <w:p w:rsidR="0082672B" w:rsidRDefault="0082672B" w:rsidP="0082672B">
      <w:pPr>
        <w:pStyle w:val="BodyText"/>
        <w:rPr>
          <w:rFonts w:ascii="Arial" w:hAnsi="Arial" w:cs="Arial"/>
          <w:sz w:val="44"/>
          <w:szCs w:val="56"/>
        </w:rPr>
      </w:pPr>
      <w:r w:rsidRPr="00B05A4B">
        <w:rPr>
          <w:rFonts w:ascii="Arial" w:hAnsi="Arial" w:cs="Arial"/>
          <w:sz w:val="44"/>
          <w:szCs w:val="56"/>
        </w:rPr>
        <w:t>There are 1</w:t>
      </w:r>
      <m:oMath>
        <m:f>
          <m:fPr>
            <m:ctrlPr>
              <w:rPr>
                <w:rFonts w:ascii="Cambria Math" w:hAnsi="Arial" w:cs="Arial"/>
                <w:i/>
                <w:sz w:val="36"/>
                <w:szCs w:val="56"/>
              </w:rPr>
            </m:ctrlPr>
          </m:fPr>
          <m:num>
            <m:r>
              <m:rPr>
                <m:nor/>
              </m:rPr>
              <w:rPr>
                <w:rFonts w:ascii="Arial" w:hAnsi="Arial" w:cs="Arial"/>
                <w:sz w:val="36"/>
                <w:szCs w:val="56"/>
              </w:rPr>
              <m:t>1</m:t>
            </m:r>
          </m:num>
          <m:den>
            <m:r>
              <m:rPr>
                <m:nor/>
              </m:rPr>
              <w:rPr>
                <w:rFonts w:ascii="Arial" w:hAnsi="Arial" w:cs="Arial"/>
                <w:sz w:val="36"/>
                <w:szCs w:val="56"/>
              </w:rPr>
              <m:t>2</m:t>
            </m:r>
          </m:den>
        </m:f>
      </m:oMath>
      <w:r w:rsidRPr="00B05A4B">
        <w:rPr>
          <w:rFonts w:ascii="Arial" w:hAnsi="Arial" w:cs="Arial"/>
          <w:sz w:val="44"/>
          <w:szCs w:val="56"/>
        </w:rPr>
        <w:t xml:space="preserve"> halves in three-fourths.</w:t>
      </w:r>
    </w:p>
    <w:p w:rsidR="003E1B38" w:rsidRPr="003E1B38" w:rsidRDefault="002957B4" w:rsidP="0082672B">
      <w:pPr>
        <w:pStyle w:val="BodyText"/>
        <w:rPr>
          <w:rFonts w:ascii="Arial" w:eastAsiaTheme="minorEastAsia" w:hAnsi="Arial" w:cs="Arial"/>
          <w:b/>
          <w:color w:val="CC0066"/>
          <w:sz w:val="44"/>
          <w:szCs w:val="56"/>
        </w:rPr>
      </w:pPr>
      <m:oMathPara>
        <m:oMath>
          <m:f>
            <m:fPr>
              <m:ctrlPr>
                <w:rPr>
                  <w:rFonts w:ascii="Cambria Math" w:hAnsi="Cambria Math" w:cs="Arial"/>
                  <w:b/>
                  <w:i/>
                  <w:color w:val="0070C0"/>
                  <w:sz w:val="44"/>
                  <w:szCs w:val="56"/>
                </w:rPr>
              </m:ctrlPr>
            </m:fPr>
            <m:num>
              <m:r>
                <m:rPr>
                  <m:sty m:val="bi"/>
                </m:rPr>
                <w:rPr>
                  <w:rFonts w:ascii="Cambria Math" w:hAnsi="Cambria Math" w:cs="Arial"/>
                  <w:color w:val="0070C0"/>
                  <w:sz w:val="44"/>
                  <w:szCs w:val="56"/>
                </w:rPr>
                <m:t>3</m:t>
              </m:r>
            </m:num>
            <m:den>
              <m:r>
                <m:rPr>
                  <m:sty m:val="bi"/>
                </m:rPr>
                <w:rPr>
                  <w:rFonts w:ascii="Cambria Math" w:hAnsi="Cambria Math" w:cs="Arial"/>
                  <w:color w:val="0070C0"/>
                  <w:sz w:val="44"/>
                  <w:szCs w:val="56"/>
                </w:rPr>
                <m:t>4</m:t>
              </m:r>
            </m:den>
          </m:f>
          <m:r>
            <w:rPr>
              <w:rFonts w:ascii="Cambria Math" w:hAnsi="Cambria Math" w:cs="Arial"/>
              <w:sz w:val="44"/>
              <w:szCs w:val="56"/>
            </w:rPr>
            <m:t>÷</m:t>
          </m:r>
          <m:f>
            <m:fPr>
              <m:ctrlPr>
                <w:rPr>
                  <w:rFonts w:ascii="Cambria Math" w:hAnsi="Cambria Math" w:cs="Arial"/>
                  <w:b/>
                  <w:i/>
                  <w:color w:val="FF7C80"/>
                  <w:sz w:val="44"/>
                  <w:szCs w:val="56"/>
                </w:rPr>
              </m:ctrlPr>
            </m:fPr>
            <m:num>
              <m:r>
                <m:rPr>
                  <m:sty m:val="bi"/>
                </m:rPr>
                <w:rPr>
                  <w:rFonts w:ascii="Cambria Math" w:hAnsi="Cambria Math" w:cs="Arial"/>
                  <w:color w:val="FF7C80"/>
                  <w:sz w:val="44"/>
                  <w:szCs w:val="56"/>
                </w:rPr>
                <m:t>1</m:t>
              </m:r>
            </m:num>
            <m:den>
              <m:r>
                <m:rPr>
                  <m:sty m:val="bi"/>
                </m:rPr>
                <w:rPr>
                  <w:rFonts w:ascii="Cambria Math" w:hAnsi="Cambria Math" w:cs="Arial"/>
                  <w:color w:val="FF7C80"/>
                  <w:sz w:val="44"/>
                  <w:szCs w:val="56"/>
                </w:rPr>
                <m:t>2</m:t>
              </m:r>
            </m:den>
          </m:f>
          <m:r>
            <w:rPr>
              <w:rFonts w:ascii="Cambria Math" w:hAnsi="Cambria Math" w:cs="Arial"/>
              <w:sz w:val="44"/>
              <w:szCs w:val="56"/>
            </w:rPr>
            <m:t>=</m:t>
          </m:r>
          <m:f>
            <m:fPr>
              <m:ctrlPr>
                <w:rPr>
                  <w:rFonts w:ascii="Cambria Math" w:hAnsi="Cambria Math" w:cs="Arial"/>
                  <w:b/>
                  <w:i/>
                  <w:color w:val="0070C0"/>
                  <w:sz w:val="44"/>
                  <w:szCs w:val="56"/>
                </w:rPr>
              </m:ctrlPr>
            </m:fPr>
            <m:num>
              <m:r>
                <m:rPr>
                  <m:sty m:val="bi"/>
                </m:rPr>
                <w:rPr>
                  <w:rFonts w:ascii="Cambria Math" w:hAnsi="Cambria Math" w:cs="Arial"/>
                  <w:color w:val="0070C0"/>
                  <w:sz w:val="44"/>
                  <w:szCs w:val="56"/>
                </w:rPr>
                <m:t>3</m:t>
              </m:r>
            </m:num>
            <m:den>
              <m:r>
                <m:rPr>
                  <m:sty m:val="bi"/>
                </m:rPr>
                <w:rPr>
                  <w:rFonts w:ascii="Cambria Math" w:hAnsi="Cambria Math" w:cs="Arial"/>
                  <w:color w:val="0070C0"/>
                  <w:sz w:val="44"/>
                  <w:szCs w:val="56"/>
                </w:rPr>
                <m:t>4</m:t>
              </m:r>
            </m:den>
          </m:f>
          <m:r>
            <w:rPr>
              <w:rFonts w:ascii="Cambria Math" w:hAnsi="Cambria Math" w:cs="Arial"/>
              <w:sz w:val="44"/>
              <w:szCs w:val="56"/>
            </w:rPr>
            <m:t>×</m:t>
          </m:r>
          <m:f>
            <m:fPr>
              <m:ctrlPr>
                <w:rPr>
                  <w:rFonts w:ascii="Cambria Math" w:hAnsi="Cambria Math" w:cs="Arial"/>
                  <w:b/>
                  <w:i/>
                  <w:color w:val="FF7C80"/>
                  <w:sz w:val="44"/>
                  <w:szCs w:val="56"/>
                </w:rPr>
              </m:ctrlPr>
            </m:fPr>
            <m:num>
              <m:r>
                <m:rPr>
                  <m:sty m:val="bi"/>
                </m:rPr>
                <w:rPr>
                  <w:rFonts w:ascii="Cambria Math" w:hAnsi="Cambria Math" w:cs="Arial"/>
                  <w:color w:val="FF7C80"/>
                  <w:sz w:val="44"/>
                  <w:szCs w:val="56"/>
                </w:rPr>
                <m:t>2</m:t>
              </m:r>
            </m:num>
            <m:den>
              <m:r>
                <m:rPr>
                  <m:sty m:val="bi"/>
                </m:rPr>
                <w:rPr>
                  <w:rFonts w:ascii="Cambria Math" w:hAnsi="Cambria Math" w:cs="Arial"/>
                  <w:color w:val="FF7C80"/>
                  <w:sz w:val="44"/>
                  <w:szCs w:val="56"/>
                </w:rPr>
                <m:t>1</m:t>
              </m:r>
            </m:den>
          </m:f>
          <m:r>
            <w:rPr>
              <w:rFonts w:ascii="Cambria Math" w:hAnsi="Cambria Math" w:cs="Arial"/>
              <w:sz w:val="44"/>
              <w:szCs w:val="56"/>
            </w:rPr>
            <m:t>=</m:t>
          </m:r>
          <m:f>
            <m:fPr>
              <m:ctrlPr>
                <w:rPr>
                  <w:rFonts w:ascii="Cambria Math" w:hAnsi="Cambria Math" w:cs="Arial"/>
                  <w:b/>
                  <w:i/>
                  <w:color w:val="CC0066"/>
                  <w:sz w:val="44"/>
                  <w:szCs w:val="56"/>
                </w:rPr>
              </m:ctrlPr>
            </m:fPr>
            <m:num>
              <m:r>
                <m:rPr>
                  <m:sty m:val="bi"/>
                </m:rPr>
                <w:rPr>
                  <w:rFonts w:ascii="Cambria Math" w:hAnsi="Cambria Math" w:cs="Arial"/>
                  <w:color w:val="CC0066"/>
                  <w:sz w:val="44"/>
                  <w:szCs w:val="56"/>
                </w:rPr>
                <m:t>6</m:t>
              </m:r>
            </m:num>
            <m:den>
              <m:r>
                <m:rPr>
                  <m:sty m:val="bi"/>
                </m:rPr>
                <w:rPr>
                  <w:rFonts w:ascii="Cambria Math" w:hAnsi="Cambria Math" w:cs="Arial"/>
                  <w:color w:val="CC0066"/>
                  <w:sz w:val="44"/>
                  <w:szCs w:val="56"/>
                </w:rPr>
                <m:t>4</m:t>
              </m:r>
            </m:den>
          </m:f>
          <m:r>
            <w:rPr>
              <w:rFonts w:ascii="Cambria Math" w:hAnsi="Cambria Math" w:cs="Arial"/>
              <w:sz w:val="44"/>
              <w:szCs w:val="56"/>
            </w:rPr>
            <m:t>=</m:t>
          </m:r>
          <m:f>
            <m:fPr>
              <m:ctrlPr>
                <w:rPr>
                  <w:rFonts w:ascii="Cambria Math" w:hAnsi="Cambria Math" w:cs="Arial"/>
                  <w:b/>
                  <w:i/>
                  <w:color w:val="CC0066"/>
                  <w:sz w:val="44"/>
                  <w:szCs w:val="56"/>
                </w:rPr>
              </m:ctrlPr>
            </m:fPr>
            <m:num>
              <m:r>
                <m:rPr>
                  <m:sty m:val="bi"/>
                </m:rPr>
                <w:rPr>
                  <w:rFonts w:ascii="Cambria Math" w:hAnsi="Cambria Math" w:cs="Arial"/>
                  <w:color w:val="CC0066"/>
                  <w:sz w:val="44"/>
                  <w:szCs w:val="56"/>
                </w:rPr>
                <m:t>3</m:t>
              </m:r>
            </m:num>
            <m:den>
              <m:r>
                <m:rPr>
                  <m:sty m:val="bi"/>
                </m:rPr>
                <w:rPr>
                  <w:rFonts w:ascii="Cambria Math" w:hAnsi="Cambria Math" w:cs="Arial"/>
                  <w:color w:val="CC0066"/>
                  <w:sz w:val="44"/>
                  <w:szCs w:val="56"/>
                </w:rPr>
                <m:t>2</m:t>
              </m:r>
            </m:den>
          </m:f>
          <m:r>
            <w:rPr>
              <w:rFonts w:ascii="Cambria Math" w:hAnsi="Cambria Math" w:cs="Arial"/>
              <w:sz w:val="44"/>
              <w:szCs w:val="56"/>
            </w:rPr>
            <m:t>=</m:t>
          </m:r>
          <m:r>
            <m:rPr>
              <m:sty m:val="bi"/>
            </m:rPr>
            <w:rPr>
              <w:rFonts w:ascii="Cambria Math" w:hAnsi="Cambria Math" w:cs="Arial"/>
              <w:color w:val="CC0066"/>
              <w:sz w:val="44"/>
              <w:szCs w:val="56"/>
            </w:rPr>
            <m:t>1</m:t>
          </m:r>
          <m:f>
            <m:fPr>
              <m:ctrlPr>
                <w:rPr>
                  <w:rFonts w:ascii="Cambria Math" w:hAnsi="Cambria Math" w:cs="Arial"/>
                  <w:b/>
                  <w:i/>
                  <w:color w:val="CC0066"/>
                  <w:sz w:val="44"/>
                  <w:szCs w:val="56"/>
                </w:rPr>
              </m:ctrlPr>
            </m:fPr>
            <m:num>
              <m:r>
                <m:rPr>
                  <m:sty m:val="bi"/>
                </m:rPr>
                <w:rPr>
                  <w:rFonts w:ascii="Cambria Math" w:hAnsi="Cambria Math" w:cs="Arial"/>
                  <w:color w:val="CC0066"/>
                  <w:sz w:val="44"/>
                  <w:szCs w:val="56"/>
                </w:rPr>
                <m:t>1</m:t>
              </m:r>
            </m:num>
            <m:den>
              <m:r>
                <m:rPr>
                  <m:sty m:val="bi"/>
                </m:rPr>
                <w:rPr>
                  <w:rFonts w:ascii="Cambria Math" w:hAnsi="Cambria Math" w:cs="Arial"/>
                  <w:color w:val="CC0066"/>
                  <w:sz w:val="44"/>
                  <w:szCs w:val="56"/>
                </w:rPr>
                <m:t>2</m:t>
              </m:r>
            </m:den>
          </m:f>
        </m:oMath>
      </m:oMathPara>
    </w:p>
    <w:p w:rsidR="00B7372A" w:rsidRDefault="00B7372A" w:rsidP="00661FFE">
      <w:pPr>
        <w:rPr>
          <w:rFonts w:ascii="Arial" w:hAnsi="Arial" w:cs="Arial"/>
          <w:b/>
          <w:sz w:val="56"/>
          <w:szCs w:val="56"/>
        </w:rPr>
      </w:pPr>
    </w:p>
    <w:p w:rsidR="00661FFE" w:rsidRPr="00486E73" w:rsidRDefault="00661FFE" w:rsidP="00661FFE">
      <w:pPr>
        <w:rPr>
          <w:rFonts w:ascii="Arial" w:hAnsi="Arial" w:cs="Arial"/>
          <w:b/>
          <w:sz w:val="56"/>
          <w:szCs w:val="56"/>
        </w:rPr>
      </w:pPr>
      <w:r w:rsidRPr="00486E73">
        <w:rPr>
          <w:rFonts w:ascii="Arial" w:hAnsi="Arial" w:cs="Arial"/>
          <w:b/>
          <w:sz w:val="56"/>
          <w:szCs w:val="56"/>
        </w:rPr>
        <w:t>Fraction Division</w:t>
      </w:r>
    </w:p>
    <w:p w:rsidR="00661FFE" w:rsidRPr="00AC4250" w:rsidRDefault="00661FFE" w:rsidP="00661FFE">
      <w:pPr>
        <w:pStyle w:val="BodyText"/>
        <w:rPr>
          <w:rFonts w:ascii="Arial" w:hAnsi="Arial" w:cs="Arial"/>
          <w:sz w:val="48"/>
          <w:szCs w:val="48"/>
        </w:rPr>
      </w:pPr>
      <w:r w:rsidRPr="00661FFE">
        <w:rPr>
          <w:rFonts w:ascii="Arial" w:hAnsi="Arial" w:cs="Arial"/>
          <w:sz w:val="44"/>
          <w:szCs w:val="56"/>
        </w:rPr>
        <w:t>How many halves are in three-fourths?</w:t>
      </w:r>
    </w:p>
    <w:p w:rsidR="00661FFE" w:rsidRPr="00661FFE" w:rsidRDefault="002957B4" w:rsidP="00661FFE">
      <w:pPr>
        <w:pStyle w:val="BodyText"/>
        <w:rPr>
          <w:rFonts w:ascii="Arial" w:hAnsi="Arial" w:cs="Arial"/>
          <w:sz w:val="44"/>
          <w:szCs w:val="56"/>
        </w:rPr>
      </w:pPr>
      <m:oMathPara>
        <m:oMath>
          <m:f>
            <m:fPr>
              <m:ctrlPr>
                <w:rPr>
                  <w:rFonts w:ascii="Cambria Math" w:hAnsi="Arial" w:cs="Arial"/>
                  <w:i/>
                  <w:sz w:val="44"/>
                  <w:szCs w:val="56"/>
                </w:rPr>
              </m:ctrlPr>
            </m:fPr>
            <m:num>
              <m:r>
                <m:rPr>
                  <m:nor/>
                </m:rPr>
                <w:rPr>
                  <w:rFonts w:ascii="Arial" w:hAnsi="Arial" w:cs="Arial"/>
                  <w:sz w:val="44"/>
                  <w:szCs w:val="56"/>
                </w:rPr>
                <m:t>3</m:t>
              </m:r>
            </m:num>
            <m:den>
              <m:r>
                <m:rPr>
                  <m:nor/>
                </m:rPr>
                <w:rPr>
                  <w:rFonts w:ascii="Arial" w:hAnsi="Arial" w:cs="Arial"/>
                  <w:sz w:val="44"/>
                  <w:szCs w:val="56"/>
                </w:rPr>
                <m:t>4</m:t>
              </m:r>
            </m:den>
          </m:f>
          <m:r>
            <m:rPr>
              <m:nor/>
            </m:rPr>
            <w:rPr>
              <w:rFonts w:ascii="Arial" w:hAnsi="Arial" w:cs="Arial"/>
              <w:sz w:val="44"/>
              <w:szCs w:val="56"/>
            </w:rPr>
            <m:t>÷</m:t>
          </m:r>
          <m:f>
            <m:fPr>
              <m:ctrlPr>
                <w:rPr>
                  <w:rFonts w:ascii="Cambria Math" w:hAnsi="Arial" w:cs="Arial"/>
                  <w:i/>
                  <w:sz w:val="44"/>
                  <w:szCs w:val="56"/>
                </w:rPr>
              </m:ctrlPr>
            </m:fPr>
            <m:num>
              <m:r>
                <m:rPr>
                  <m:nor/>
                </m:rPr>
                <w:rPr>
                  <w:rFonts w:ascii="Arial" w:hAnsi="Arial" w:cs="Arial"/>
                  <w:sz w:val="44"/>
                  <w:szCs w:val="56"/>
                </w:rPr>
                <m:t>1</m:t>
              </m:r>
            </m:num>
            <m:den>
              <m:r>
                <m:rPr>
                  <m:nor/>
                </m:rPr>
                <w:rPr>
                  <w:rFonts w:ascii="Arial" w:hAnsi="Arial" w:cs="Arial"/>
                  <w:sz w:val="44"/>
                  <w:szCs w:val="56"/>
                </w:rPr>
                <m:t>2</m:t>
              </m:r>
            </m:den>
          </m:f>
        </m:oMath>
      </m:oMathPara>
    </w:p>
    <w:p w:rsidR="00661FFE" w:rsidRPr="00AC4250" w:rsidRDefault="00661FFE" w:rsidP="00661FFE">
      <w:pPr>
        <w:pStyle w:val="BodyText"/>
        <w:rPr>
          <w:rFonts w:ascii="Arial" w:hAnsi="Arial" w:cs="Arial"/>
          <w:szCs w:val="56"/>
        </w:rPr>
      </w:pPr>
    </w:p>
    <w:p w:rsidR="00661FFE" w:rsidRPr="00AC4250" w:rsidRDefault="00697914" w:rsidP="00661FFE">
      <w:pPr>
        <w:pStyle w:val="BodyText"/>
        <w:rPr>
          <w:rFonts w:ascii="Arial" w:hAnsi="Arial" w:cs="Arial"/>
          <w:sz w:val="96"/>
          <w:szCs w:val="96"/>
        </w:rPr>
      </w:pPr>
      <w:r>
        <w:rPr>
          <w:rFonts w:ascii="Arial" w:hAnsi="Arial" w:cs="Arial"/>
          <w:noProof/>
          <w:szCs w:val="56"/>
        </w:rPr>
        <mc:AlternateContent>
          <mc:Choice Requires="wps">
            <w:drawing>
              <wp:anchor distT="0" distB="0" distL="114300" distR="114300" simplePos="0" relativeHeight="251736064" behindDoc="0" locked="0" layoutInCell="1" allowOverlap="1" wp14:anchorId="6CB440EB" wp14:editId="5A2B55EE">
                <wp:simplePos x="0" y="0"/>
                <wp:positionH relativeFrom="column">
                  <wp:posOffset>5077460</wp:posOffset>
                </wp:positionH>
                <wp:positionV relativeFrom="paragraph">
                  <wp:posOffset>486410</wp:posOffset>
                </wp:positionV>
                <wp:extent cx="1370330" cy="694690"/>
                <wp:effectExtent l="0" t="5080" r="15240" b="15240"/>
                <wp:wrapNone/>
                <wp:docPr id="237679" name="Rectangle 237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370330" cy="694690"/>
                        </a:xfrm>
                        <a:prstGeom prst="rect">
                          <a:avLst/>
                        </a:prstGeom>
                        <a:solidFill>
                          <a:srgbClr val="FF0000"/>
                        </a:solidFill>
                        <a:ln w="25400">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679" o:spid="_x0000_s1026" style="position:absolute;margin-left:399.8pt;margin-top:38.3pt;width:107.9pt;height:54.7pt;rotation:-9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" fillcolor="red" strokeweight="2pt">
                <v:stroke dashstyle="1 1"/>
              </v:rect>
            </w:pict>
          </mc:Fallback>
        </mc:AlternateContent>
      </w:r>
      <w:r>
        <w:rPr>
          <w:rFonts w:ascii="Arial" w:hAnsi="Arial" w:cs="Arial"/>
          <w:noProof/>
          <w:sz w:val="96"/>
          <w:szCs w:val="96"/>
        </w:rPr>
        <mc:AlternateContent>
          <mc:Choice Requires="wps">
            <w:drawing>
              <wp:anchor distT="0" distB="0" distL="114300" distR="114300" simplePos="0" relativeHeight="251643903" behindDoc="0" locked="0" layoutInCell="1" allowOverlap="1" wp14:anchorId="2526B00C" wp14:editId="583C83D7">
                <wp:simplePos x="0" y="0"/>
                <wp:positionH relativeFrom="column">
                  <wp:posOffset>2750127</wp:posOffset>
                </wp:positionH>
                <wp:positionV relativeFrom="paragraph">
                  <wp:posOffset>491738</wp:posOffset>
                </wp:positionV>
                <wp:extent cx="1370330" cy="694690"/>
                <wp:effectExtent l="0" t="5080" r="15240" b="15240"/>
                <wp:wrapNone/>
                <wp:docPr id="237684" name="Rectangle 237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370330" cy="694690"/>
                        </a:xfrm>
                        <a:prstGeom prst="rect">
                          <a:avLst/>
                        </a:prstGeom>
                        <a:solidFill>
                          <a:srgbClr val="FF0000"/>
                        </a:solidFill>
                        <a:ln w="25400">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684" o:spid="_x0000_s1026" style="position:absolute;margin-left:216.55pt;margin-top:38.7pt;width:107.9pt;height:54.7pt;rotation:-90;z-index:2516439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" fillcolor="red" strokeweight="2pt">
                <v:stroke dashstyle="1 1"/>
              </v:rect>
            </w:pict>
          </mc:Fallback>
        </mc:AlternateContent>
      </w:r>
      <w:r>
        <w:rPr>
          <w:rFonts w:ascii="Arial" w:hAnsi="Arial" w:cs="Arial"/>
          <w:noProof/>
          <w:sz w:val="96"/>
          <w:szCs w:val="96"/>
        </w:rPr>
        <mc:AlternateContent>
          <mc:Choice Requires="wpg">
            <w:drawing>
              <wp:anchor distT="0" distB="0" distL="114300" distR="114300" simplePos="0" relativeHeight="251732992" behindDoc="0" locked="0" layoutInCell="1" allowOverlap="1" wp14:anchorId="249AB3E3" wp14:editId="5DF3CAB4">
                <wp:simplePos x="0" y="0"/>
                <wp:positionH relativeFrom="column">
                  <wp:posOffset>3002280</wp:posOffset>
                </wp:positionH>
                <wp:positionV relativeFrom="paragraph">
                  <wp:posOffset>43815</wp:posOffset>
                </wp:positionV>
                <wp:extent cx="1384935" cy="1377315"/>
                <wp:effectExtent l="0" t="0" r="24765" b="13335"/>
                <wp:wrapNone/>
                <wp:docPr id="237693" name="Group 237693"/>
                <wp:cNvGraphicFramePr/>
                <a:graphic xmlns:a="http://schemas.openxmlformats.org/drawingml/2006/main">
                  <a:graphicData uri="http://schemas.microsoft.com/office/word/2010/wordprocessingGroup">
                    <wpg:wgp>
                      <wpg:cNvGrpSpPr/>
                      <wpg:grpSpPr>
                        <a:xfrm>
                          <a:off x="0" y="0"/>
                          <a:ext cx="1384935" cy="1377315"/>
                          <a:chOff x="0" y="0"/>
                          <a:chExt cx="1384943" cy="1377315"/>
                        </a:xfrm>
                      </wpg:grpSpPr>
                      <wps:wsp>
                        <wps:cNvPr id="238364" name="Rectangle 87"/>
                        <wps:cNvSpPr>
                          <a:spLocks noChangeArrowheads="1"/>
                        </wps:cNvSpPr>
                        <wps:spPr bwMode="auto">
                          <a:xfrm>
                            <a:off x="0" y="0"/>
                            <a:ext cx="34036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65" name="Rectangle 88"/>
                        <wps:cNvSpPr>
                          <a:spLocks noChangeArrowheads="1"/>
                        </wps:cNvSpPr>
                        <wps:spPr bwMode="auto">
                          <a:xfrm>
                            <a:off x="332509" y="0"/>
                            <a:ext cx="35179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66" name="Rectangle 89"/>
                        <wps:cNvSpPr>
                          <a:spLocks noChangeArrowheads="1"/>
                        </wps:cNvSpPr>
                        <wps:spPr bwMode="auto">
                          <a:xfrm>
                            <a:off x="1033153" y="0"/>
                            <a:ext cx="351790" cy="137731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67" name="Rectangle 90"/>
                        <wps:cNvSpPr>
                          <a:spLocks noChangeArrowheads="1"/>
                        </wps:cNvSpPr>
                        <wps:spPr bwMode="auto">
                          <a:xfrm>
                            <a:off x="688769" y="0"/>
                            <a:ext cx="35179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id="Group 237693" o:spid="_x0000_s1026" style="position:absolute;margin-left:236.4pt;margin-top:3.45pt;width:109.05pt;height:108.45pt;z-index:251732992" coordsize="13849,13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">
                <v:rect id="Rectangle 87" o:spid="_x0000_s1027" style="position:absolute;width:3403;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IsMcA&#10;AADfAAAADwAAAGRycy9kb3ducmV2LnhtbESPQUvDQBSE74L/YXlCb3ZjS9oSuy0iCBXag62ox0f2&#10;mUSzb8Pus03+fbcg9DjMzDfMct27Vh0pxMazgYdxBoq49LbhysD74eV+ASoKssXWMxkYKMJ6dXuz&#10;xML6E7/RcS+VShCOBRqoRbpC61jW5DCOfUecvG8fHEqSodI24CnBXasnWTbTDhtOCzV29FxT+bv/&#10;cwZ+tp9f5ceAC5nmFF6HfBekEmNGd/3TIyihXq7h//bGGphM57N5Dpc/6Qvo1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3iLDHAAAA3wAAAA8AAAAAAAAAAAAAAAAAmAIAAGRy&#10;cy9kb3ducmV2LnhtbFBLBQYAAAAABAAEAPUAAACMAwAAAAA=&#10;" fillcolor="#0070c0" strokeweight="1pt">
                  <v:fill opacity="32896f"/>
                </v:rect>
                <v:rect id="Rectangle 88" o:spid="_x0000_s1028" style="position:absolute;left:3325;width:3517;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Wx8cA&#10;AADfAAAADwAAAGRycy9kb3ducmV2LnhtbESPQUvDQBSE7wX/w/IEb+3GlqYldhNEECzowSrq8ZF9&#10;JtHs27D72ib/3hUEj8PMfMPsqtH16kQhdp4NXC8yUMS1tx03Bl5f7udbUFGQLfaeycBEEaryYrbD&#10;wvozP9PpII1KEI4FGmhFhkLrWLfkMC78QJy8Tx8cSpKh0TbgOcFdr5dZlmuHHaeFFge6a6n+Phyd&#10;ga/H94/6bcKtrNYU9tP6KUgjxlxdjrc3oIRG+Q//tR+sgeVqk29y+P2Tvo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lFsfHAAAA3wAAAA8AAAAAAAAAAAAAAAAAmAIAAGRy&#10;cy9kb3ducmV2LnhtbFBLBQYAAAAABAAEAPUAAACMAwAAAAA=&#10;" fillcolor="#0070c0" strokeweight="1pt">
                  <v:fill opacity="32896f"/>
                </v:rect>
                <v:rect id="Rectangle 89" o:spid="_x0000_s1029" style="position:absolute;left:10331;width:3518;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jQocoA&#10;AADfAAAADwAAAGRycy9kb3ducmV2LnhtbESP3UoDMRSE7wXfIRzBG7FZK+y226ZFBbGgCP2hpXeH&#10;zTG7dHOyJLHdvn1TELwcZuYbZjrvbSuO5EPjWMHTIANBXDndsFGwWb8/jkCEiKyxdUwKzhRgPru9&#10;mWKp3YmXdFxFIxKEQ4kK6hi7UspQ1WQxDFxHnLwf5y3GJL2R2uMpwW0rh1mWS4sNp4UaO3qrqTqs&#10;fq2C18N2+V2Y0afv8vHXx8N+l/dmp9T9Xf8yARGpj//hv/ZCKxg+F3lRwPVP+gJyd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Co0KHKAAAA3wAAAA8AAAAAAAAAAAAAAAAAmAIA&#10;AGRycy9kb3ducmV2LnhtbFBLBQYAAAAABAAEAPUAAACPAwAAAAA=&#10;" strokeweight="1pt"/>
                <v:rect id="Rectangle 90" o:spid="_x0000_s1030" style="position:absolute;left:6887;width:3518;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nLsQA&#10;AADfAAAADwAAAGRycy9kb3ducmV2LnhtbERPS2vCQBC+F/wPywje6qaKD6KriFBooT1UpfU4ZKdJ&#10;2uxs2B01+ffdQ8Hjx/debzvXqCuFWHs28DTOQBEX3tZcGjgdnx+XoKIgW2w8k4GeImw3g4c15tbf&#10;+IOuBylVCuGYo4FKpM21jkVFDuPYt8SJ+/bBoSQYSm0D3lK4a/Qky+baYc2pocKW9hUVv4eLM/Dz&#10;9nUuPntcynRG4bWfvQcpxZjRsNutQAl1chf/u1+sgcl0MV+kwelP+g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2Jy7EAAAA3wAAAA8AAAAAAAAAAAAAAAAAmAIAAGRycy9k&#10;b3ducmV2LnhtbFBLBQYAAAAABAAEAPUAAACJAwAAAAA=&#10;" fillcolor="#0070c0" strokeweight="1pt">
                  <v:fill opacity="32896f"/>
                </v:rect>
              </v:group>
            </w:pict>
          </mc:Fallback>
        </mc:AlternateContent>
      </w:r>
      <w:r>
        <w:rPr>
          <w:rFonts w:ascii="Arial" w:hAnsi="Arial" w:cs="Arial"/>
          <w:noProof/>
          <w:sz w:val="96"/>
          <w:szCs w:val="96"/>
        </w:rPr>
        <mc:AlternateContent>
          <mc:Choice Requires="wps">
            <w:drawing>
              <wp:anchor distT="0" distB="0" distL="114300" distR="114300" simplePos="0" relativeHeight="251743231" behindDoc="0" locked="0" layoutInCell="1" allowOverlap="1" wp14:anchorId="3D4A61AC" wp14:editId="6991CE7C">
                <wp:simplePos x="0" y="0"/>
                <wp:positionH relativeFrom="column">
                  <wp:posOffset>4304442</wp:posOffset>
                </wp:positionH>
                <wp:positionV relativeFrom="paragraph">
                  <wp:posOffset>378395</wp:posOffset>
                </wp:positionV>
                <wp:extent cx="1370330" cy="694690"/>
                <wp:effectExtent l="0" t="5080" r="15240" b="15240"/>
                <wp:wrapNone/>
                <wp:docPr id="237699" name="Rectangle 2376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370330" cy="694690"/>
                        </a:xfrm>
                        <a:prstGeom prst="rect">
                          <a:avLst/>
                        </a:prstGeom>
                        <a:solidFill>
                          <a:srgbClr val="FF0000"/>
                        </a:solidFill>
                        <a:ln w="25400">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699" o:spid="_x0000_s1026" style="position:absolute;margin-left:338.95pt;margin-top:29.8pt;width:107.9pt;height:54.7pt;rotation:-90;z-index:2517432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" fillcolor="red" strokeweight="2pt">
                <v:stroke dashstyle="1 1"/>
              </v:rect>
            </w:pict>
          </mc:Fallback>
        </mc:AlternateContent>
      </w:r>
      <w:r>
        <w:rPr>
          <w:rFonts w:ascii="Arial" w:hAnsi="Arial" w:cs="Arial"/>
          <w:noProof/>
          <w:sz w:val="96"/>
          <w:szCs w:val="96"/>
        </w:rPr>
        <mc:AlternateContent>
          <mc:Choice Requires="wpg">
            <w:drawing>
              <wp:anchor distT="0" distB="0" distL="114300" distR="114300" simplePos="0" relativeHeight="251744256" behindDoc="0" locked="0" layoutInCell="1" allowOverlap="1" wp14:anchorId="19AB646F" wp14:editId="5F38B3B0">
                <wp:simplePos x="0" y="0"/>
                <wp:positionH relativeFrom="column">
                  <wp:posOffset>4639945</wp:posOffset>
                </wp:positionH>
                <wp:positionV relativeFrom="paragraph">
                  <wp:posOffset>24765</wp:posOffset>
                </wp:positionV>
                <wp:extent cx="1384935" cy="1377315"/>
                <wp:effectExtent l="0" t="0" r="24765" b="13335"/>
                <wp:wrapNone/>
                <wp:docPr id="237694" name="Group 237694"/>
                <wp:cNvGraphicFramePr/>
                <a:graphic xmlns:a="http://schemas.openxmlformats.org/drawingml/2006/main">
                  <a:graphicData uri="http://schemas.microsoft.com/office/word/2010/wordprocessingGroup">
                    <wpg:wgp>
                      <wpg:cNvGrpSpPr/>
                      <wpg:grpSpPr>
                        <a:xfrm>
                          <a:off x="0" y="0"/>
                          <a:ext cx="1384935" cy="1377315"/>
                          <a:chOff x="0" y="0"/>
                          <a:chExt cx="1384943" cy="1377315"/>
                        </a:xfrm>
                      </wpg:grpSpPr>
                      <wps:wsp>
                        <wps:cNvPr id="238370" name="Rectangle 87"/>
                        <wps:cNvSpPr>
                          <a:spLocks noChangeArrowheads="1"/>
                        </wps:cNvSpPr>
                        <wps:spPr bwMode="auto">
                          <a:xfrm>
                            <a:off x="0" y="0"/>
                            <a:ext cx="34036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71" name="Rectangle 88"/>
                        <wps:cNvSpPr>
                          <a:spLocks noChangeArrowheads="1"/>
                        </wps:cNvSpPr>
                        <wps:spPr bwMode="auto">
                          <a:xfrm>
                            <a:off x="332509" y="0"/>
                            <a:ext cx="35179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72" name="Rectangle 89"/>
                        <wps:cNvSpPr>
                          <a:spLocks noChangeArrowheads="1"/>
                        </wps:cNvSpPr>
                        <wps:spPr bwMode="auto">
                          <a:xfrm>
                            <a:off x="1033153" y="0"/>
                            <a:ext cx="351790" cy="1377315"/>
                          </a:xfrm>
                          <a:prstGeom prst="rect">
                            <a:avLst/>
                          </a:prstGeom>
                          <a:noFill/>
                          <a:ln w="12700">
                            <a:solidFill>
                              <a:srgbClr val="000000"/>
                            </a:solidFill>
                            <a:miter lim="800000"/>
                            <a:headEnd/>
                            <a:tailEnd/>
                          </a:ln>
                        </wps:spPr>
                        <wps:bodyPr rot="0" vert="horz" wrap="square" lIns="91440" tIns="45720" rIns="91440" bIns="45720" anchor="t" anchorCtr="0" upright="1">
                          <a:noAutofit/>
                        </wps:bodyPr>
                      </wps:wsp>
                      <wps:wsp>
                        <wps:cNvPr id="238373" name="Rectangle 90"/>
                        <wps:cNvSpPr>
                          <a:spLocks noChangeArrowheads="1"/>
                        </wps:cNvSpPr>
                        <wps:spPr bwMode="auto">
                          <a:xfrm>
                            <a:off x="688769" y="0"/>
                            <a:ext cx="351790" cy="1377315"/>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id="Group 237694" o:spid="_x0000_s1026" style="position:absolute;margin-left:365.35pt;margin-top:1.95pt;width:109.05pt;height:108.45pt;z-index:251744256" coordsize="13849,13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">
                <v:rect id="Rectangle 87" o:spid="_x0000_s1027" style="position:absolute;width:3403;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uSsgA&#10;AADfAAAADwAAAGRycy9kb3ducmV2LnhtbESPQUvDQBSE70L/w/KE3uzGltQauy0iFCrYg1XU4yP7&#10;TGKzb8Pua5v8e1coeBxm5htmue5dq04UYuPZwO0kA0VcettwZeD9bXOzABUF2WLrmQwMFGG9Gl0t&#10;sbD+zK902kulEoRjgQZqka7QOpY1OYwT3xEn79sHh5JkqLQNeE5w1+ppls21w4bTQo0dPdVUHvZH&#10;Z+Dn5fOr/BhwIbOcwvOQ74JUYsz4un98ACXUy3/40t5aA9PZ3fw+h78/6Qvo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25KyAAAAN8AAAAPAAAAAAAAAAAAAAAAAJgCAABk&#10;cnMvZG93bnJldi54bWxQSwUGAAAAAAQABAD1AAAAjQMAAAAA&#10;" fillcolor="#0070c0" strokeweight="1pt">
                  <v:fill opacity="32896f"/>
                </v:rect>
                <v:rect id="Rectangle 88" o:spid="_x0000_s1028" style="position:absolute;left:3325;width:3517;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wPcgA&#10;AADfAAAADwAAAGRycy9kb3ducmV2LnhtbESPQUvDQBSE74L/YXlCb3ZjS9Mauy0iFBTswVbU4yP7&#10;mqRm34bdZ5v8e1coeBxm5htmue5dq04UYuPZwN04A0VcettwZeB9v7ldgIqCbLH1TAYGirBeXV8t&#10;sbD+zG902kmlEoRjgQZqka7QOpY1OYxj3xEn7+CDQ0kyVNoGPCe4a/Uky3LtsOG0UGNHTzWV37sf&#10;Z+D4+vlVfgy4kOmMwssw2wapxJjRTf/4AEqol//wpf1sDUym8/w+h78/6Qvo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KfA9yAAAAN8AAAAPAAAAAAAAAAAAAAAAAJgCAABk&#10;cnMvZG93bnJldi54bWxQSwUGAAAAAAQABAD1AAAAjQMAAAAA&#10;" fillcolor="#0070c0" strokeweight="1pt">
                  <v:fill opacity="32896f"/>
                </v:rect>
                <v:rect id="Rectangle 89" o:spid="_x0000_s1029" style="position:absolute;left:10331;width:3518;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OUCskA&#10;AADfAAAADwAAAGRycy9kb3ducmV2LnhtbESPT2vCQBTE70K/w/IKXkrd+C9q6ipFKIgHQS3S4yP7&#10;mgSzb8PuRtNv7woFj8PM/IZZrjtTiys5X1lWMBwkIIhzqysuFHyfvt7nIHxA1lhbJgV/5GG9eukt&#10;MdP2xge6HkMhIoR9hgrKEJpMSp+XZNAPbEMcvV/rDIYoXSG1w1uEm1qOkiSVBiuOCyU2tCkpvxxb&#10;o2A3mSY/4Ty0p/llvNi7+u2c7lql+q/d5weIQF14hv/bW61gNJ6lixk8/sQvIF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8OUCskAAADfAAAADwAAAAAAAAAAAAAAAACYAgAA&#10;ZHJzL2Rvd25yZXYueG1sUEsFBgAAAAAEAAQA9QAAAI4DAAAAAA==&#10;" filled="f" strokeweight="1pt"/>
                <v:rect id="Rectangle 90" o:spid="_x0000_s1030" style="position:absolute;left:6887;width:3518;height:13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B1MUA&#10;AADfAAAADwAAAGRycy9kb3ducmV2LnhtbERPTUvDQBC9C/6HZQRvdmNLaxuzKSIIFeyhVazHITsm&#10;0exs2J22yb/vHgSPj/ddrAfXqROF2Ho2cD/JQBFX3rZcG/h4f7lbgoqCbLHzTAZGirAur68KzK0/&#10;845Oe6lVCuGYo4FGpM+1jlVDDuPE98SJ+/bBoSQYam0DnlO46/Q0yxbaYcupocGenhuqfvdHZ+Dn&#10;7fBVfY64lNmcwus43wapxZjbm+HpEZTQIP/iP/fGGpjOHharNDj9SV9Al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sHUxQAAAN8AAAAPAAAAAAAAAAAAAAAAAJgCAABkcnMv&#10;ZG93bnJldi54bWxQSwUGAAAAAAQABAD1AAAAigMAAAAA&#10;" fillcolor="#0070c0" strokeweight="1pt">
                  <v:fill opacity="32896f"/>
                </v:rect>
              </v:group>
            </w:pict>
          </mc:Fallback>
        </mc:AlternateContent>
      </w:r>
      <w:r w:rsidR="00661FFE">
        <w:rPr>
          <w:rFonts w:ascii="Arial" w:hAnsi="Arial" w:cs="Arial"/>
          <w:noProof/>
          <w:sz w:val="96"/>
          <w:szCs w:val="96"/>
        </w:rPr>
        <mc:AlternateContent>
          <mc:Choice Requires="wpg">
            <w:drawing>
              <wp:anchor distT="0" distB="0" distL="114300" distR="114300" simplePos="0" relativeHeight="251735040" behindDoc="0" locked="0" layoutInCell="1" allowOverlap="1" wp14:anchorId="59034C10" wp14:editId="6E89EEFB">
                <wp:simplePos x="0" y="0"/>
                <wp:positionH relativeFrom="column">
                  <wp:posOffset>1418589</wp:posOffset>
                </wp:positionH>
                <wp:positionV relativeFrom="paragraph">
                  <wp:posOffset>39024</wp:posOffset>
                </wp:positionV>
                <wp:extent cx="1339850" cy="1370965"/>
                <wp:effectExtent l="0" t="0" r="12700" b="19685"/>
                <wp:wrapNone/>
                <wp:docPr id="237690" name="Group 237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1370965"/>
                          <a:chOff x="3638" y="7792"/>
                          <a:chExt cx="2110" cy="2159"/>
                        </a:xfrm>
                      </wpg:grpSpPr>
                      <wps:wsp>
                        <wps:cNvPr id="238375" name="Rectangle 97"/>
                        <wps:cNvSpPr>
                          <a:spLocks noChangeArrowheads="1"/>
                        </wps:cNvSpPr>
                        <wps:spPr bwMode="auto">
                          <a:xfrm rot="16200000">
                            <a:off x="3106" y="8325"/>
                            <a:ext cx="2158" cy="1094"/>
                          </a:xfrm>
                          <a:prstGeom prst="rect">
                            <a:avLst/>
                          </a:prstGeom>
                          <a:solidFill>
                            <a:srgbClr val="FF0000"/>
                          </a:solidFill>
                          <a:ln w="25400">
                            <a:solidFill>
                              <a:srgbClr val="000000"/>
                            </a:solidFill>
                            <a:prstDash val="sysDot"/>
                            <a:miter lim="800000"/>
                            <a:headEnd/>
                            <a:tailEnd/>
                          </a:ln>
                        </wps:spPr>
                        <wps:bodyPr rot="0" vert="horz" wrap="square" lIns="91440" tIns="45720" rIns="91440" bIns="45720" anchor="t" anchorCtr="0" upright="1">
                          <a:noAutofit/>
                        </wps:bodyPr>
                      </wps:wsp>
                      <wps:wsp>
                        <wps:cNvPr id="238376" name="Rectangle 98"/>
                        <wps:cNvSpPr>
                          <a:spLocks noChangeArrowheads="1"/>
                        </wps:cNvSpPr>
                        <wps:spPr bwMode="auto">
                          <a:xfrm rot="16200000">
                            <a:off x="4161" y="8363"/>
                            <a:ext cx="2158" cy="101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90" o:spid="_x0000_s1026" style="position:absolute;margin-left:111.7pt;margin-top:3.05pt;width:105.5pt;height:107.95pt;z-index:251735040" coordorigin="3638,7792" coordsize="2110,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">
                <v:rect id="Rectangle 97" o:spid="_x0000_s1027" style="position:absolute;left:3106;top:8325;width:2158;height:109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jxH8UA&#10;AADfAAAADwAAAGRycy9kb3ducmV2LnhtbESPQWvCQBSE7wX/w/KE3uomtkSNriIWwVtpInh9ZJ9J&#10;MPs2ZNe4/fduodDjMDPfMJtdMJ0YaXCtZQXpLAFBXFndcq3gXB7fliCcR9bYWSYFP+Rgt528bDDX&#10;9sHfNBa+FhHCLkcFjfd9LqWrGjLoZrYnjt7VDgZ9lEMt9YCPCDednCdJJg22HBca7OnQUHUr7kZB&#10;mX4GXV6oPWVh5I++up4Pyy+lXqdhvwbhKfj/8F/7pBXM3xfZKoXfP/ELyO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PEfxQAAAN8AAAAPAAAAAAAAAAAAAAAAAJgCAABkcnMv&#10;ZG93bnJldi54bWxQSwUGAAAAAAQABAD1AAAAigMAAAAA&#10;" fillcolor="red" strokeweight="2pt">
                  <v:stroke dashstyle="1 1"/>
                </v:rect>
                <v:rect id="Rectangle 98" o:spid="_x0000_s1028" style="position:absolute;left:4161;top:8363;width:2158;height:101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DDcYA&#10;AADfAAAADwAAAGRycy9kb3ducmV2LnhtbESPUUvDMBSF3wX/Q7iCby5dhVTrsiGibGx9WfUHXJpr&#10;U2xuShO7+u/NYLDHwznnO5zVZna9mGgMnWcNy0UGgrjxpuNWw9fnx8MTiBCRDfaeScMfBdisb29W&#10;WBp/4iNNdWxFgnAoUYONcSilDI0lh2HhB+LkffvRYUxybKUZ8ZTgrpd5linpsOO0YHGgN0vNT/3r&#10;NOBW0bKa7LYIUlV18a6y/UFpfX83v76AiDTHa/jS3hkN+WOhnnM4/0lf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hDDcYAAADfAAAADwAAAAAAAAAAAAAAAACYAgAAZHJz&#10;L2Rvd25yZXYueG1sUEsFBgAAAAAEAAQA9QAAAIsDAAAAAA==&#10;" filled="f" strokeweight="1pt"/>
              </v:group>
            </w:pict>
          </mc:Fallback>
        </mc:AlternateContent>
      </w:r>
      <w:r w:rsidR="00661FFE">
        <w:rPr>
          <w:rFonts w:ascii="Arial" w:hAnsi="Arial" w:cs="Arial"/>
          <w:noProof/>
          <w:sz w:val="96"/>
          <w:szCs w:val="96"/>
        </w:rPr>
        <mc:AlternateContent>
          <mc:Choice Requires="wpg">
            <w:drawing>
              <wp:anchor distT="0" distB="0" distL="114300" distR="114300" simplePos="0" relativeHeight="251734016" behindDoc="0" locked="0" layoutInCell="1" allowOverlap="1" wp14:anchorId="3CA205F9" wp14:editId="2ECC05CA">
                <wp:simplePos x="0" y="0"/>
                <wp:positionH relativeFrom="column">
                  <wp:posOffset>-190500</wp:posOffset>
                </wp:positionH>
                <wp:positionV relativeFrom="paragraph">
                  <wp:posOffset>27305</wp:posOffset>
                </wp:positionV>
                <wp:extent cx="1408430" cy="1379855"/>
                <wp:effectExtent l="0" t="0" r="20320" b="10795"/>
                <wp:wrapNone/>
                <wp:docPr id="237685" name="Group 237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8430" cy="1379855"/>
                          <a:chOff x="2276" y="6424"/>
                          <a:chExt cx="2218" cy="2108"/>
                        </a:xfrm>
                      </wpg:grpSpPr>
                      <wps:wsp>
                        <wps:cNvPr id="238378" name="Rectangle 92"/>
                        <wps:cNvSpPr>
                          <a:spLocks noChangeArrowheads="1"/>
                        </wps:cNvSpPr>
                        <wps:spPr bwMode="auto">
                          <a:xfrm>
                            <a:off x="2276" y="6424"/>
                            <a:ext cx="536"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79" name="Rectangle 93"/>
                        <wps:cNvSpPr>
                          <a:spLocks noChangeArrowheads="1"/>
                        </wps:cNvSpPr>
                        <wps:spPr bwMode="auto">
                          <a:xfrm>
                            <a:off x="2821" y="6427"/>
                            <a:ext cx="554"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238380" name="Rectangle 94"/>
                        <wps:cNvSpPr>
                          <a:spLocks noChangeArrowheads="1"/>
                        </wps:cNvSpPr>
                        <wps:spPr bwMode="auto">
                          <a:xfrm>
                            <a:off x="3940" y="6428"/>
                            <a:ext cx="554" cy="21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81" name="Rectangle 95"/>
                        <wps:cNvSpPr>
                          <a:spLocks noChangeArrowheads="1"/>
                        </wps:cNvSpPr>
                        <wps:spPr bwMode="auto">
                          <a:xfrm>
                            <a:off x="3382" y="6428"/>
                            <a:ext cx="554" cy="2104"/>
                          </a:xfrm>
                          <a:prstGeom prst="rect">
                            <a:avLst/>
                          </a:prstGeom>
                          <a:solidFill>
                            <a:srgbClr val="0070C0">
                              <a:alpha val="50000"/>
                            </a:srgbClr>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685" o:spid="_x0000_s1026" style="position:absolute;margin-left:-15pt;margin-top:2.15pt;width:110.9pt;height:108.65pt;z-index:251734016" coordorigin="2276,6424" coordsize="2218,2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">
                <v:rect id="Rectangle 92" o:spid="_x0000_s1027" style="position:absolute;left:2276;top:6424;width:536;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m4McA&#10;AADfAAAADwAAAGRycy9kb3ducmV2LnhtbESPQUvDQBSE74L/YXkFb3bTlsYQuy0iCAp6sIrt8ZF9&#10;Jmmzb8Pus03+vSsIPQ4z8w2z2gyuUycKsfVsYDbNQBFX3rZcG/j8eLotQEVBtth5JgMjRdisr69W&#10;WFp/5nc6baVWCcKxRAONSF9qHauGHMap74mT9+2DQ0ky1NoGPCe46/Q8y3LtsOW00GBPjw1Vx+2P&#10;M3B43e2rrxELWSwpvIzLtyC1GHMzGR7uQQkNcgn/t5+tgfniLi9y+PuTvoB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wZuDHAAAA3wAAAA8AAAAAAAAAAAAAAAAAmAIAAGRy&#10;cy9kb3ducmV2LnhtbFBLBQYAAAAABAAEAPUAAACMAwAAAAA=&#10;" fillcolor="#0070c0" strokeweight="1pt">
                  <v:fill opacity="32896f"/>
                </v:rect>
                <v:rect id="Rectangle 93" o:spid="_x0000_s1028" style="position:absolute;left:2821;top:6427;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zDe8cA&#10;AADfAAAADwAAAGRycy9kb3ducmV2LnhtbESPQUvDQBSE74L/YXlCb3ZjS9sQuy0iCBXag62ox0f2&#10;mUSzb8Pus03+fbcg9DjMzDfMct27Vh0pxMazgYdxBoq49LbhysD74eU+BxUF2WLrmQwMFGG9ur1Z&#10;YmH9id/ouJdKJQjHAg3UIl2hdSxrchjHviNO3rcPDiXJUGkb8JTgrtWTLJtrhw2nhRo7eq6p/N3/&#10;OQM/28+v8mPAXKYzCq/DbBekEmNGd/3TIyihXq7h//bGGphMF/N8AZc/6Qvo1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8w3vHAAAA3wAAAA8AAAAAAAAAAAAAAAAAmAIAAGRy&#10;cy9kb3ducmV2LnhtbFBLBQYAAAAABAAEAPUAAACMAwAAAAA=&#10;" fillcolor="#0070c0" strokeweight="1pt">
                  <v:fill opacity="32896f"/>
                </v:rect>
                <v:rect id="Rectangle 94" o:spid="_x0000_s1029" style="position:absolute;left:3940;top:6428;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I09McA&#10;AADfAAAADwAAAGRycy9kb3ducmV2LnhtbERPW2vCMBR+H+w/hDPwZWg6B7VWo2wDcTAZeGGyt0Nz&#10;TIvNSUmidv9+eRjs8eO7z5e9bcWVfGgcK3gaZSCIK6cbNgoO+9WwABEissbWMSn4oQDLxf3dHEvt&#10;bryl6y4akUI4lKigjrErpQxVTRbDyHXEiTs5bzEm6I3UHm8p3LZynGW5tNhwaqixo7eaqvPuYhW8&#10;nr+2nxNTfPgun27Wj9/HvDdHpQYP/csMRKQ+/ov/3O9awfh5khdpcPqTv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iNPTHAAAA3wAAAA8AAAAAAAAAAAAAAAAAmAIAAGRy&#10;cy9kb3ducmV2LnhtbFBLBQYAAAAABAAEAPUAAACMAwAAAAA=&#10;" strokeweight="1pt"/>
                <v:rect id="Rectangle 95" o:spid="_x0000_s1030" style="position:absolute;left:3382;top:6428;width:554;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ksgA&#10;AADfAAAADwAAAGRycy9kb3ducmV2LnhtbESPQUvDQBSE74L/YXlCb3ZjS9sYuy0iFCrowVbU4yP7&#10;mqRm34bd1zb5964geBxm5htmue5dq84UYuPZwN04A0VcettwZeB9v7nNQUVBtth6JgMDRVivrq+W&#10;WFh/4Tc676RSCcKxQAO1SFdoHcuaHMax74iTd/DBoSQZKm0DXhLctXqSZXPtsOG0UGNHTzWV37uT&#10;M3B8+fwqPwbMZTqj8DzMXoNUYszopn98ACXUy3/4r721BibTxTy/h98/6Qvo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KSyAAAAN8AAAAPAAAAAAAAAAAAAAAAAJgCAABk&#10;cnMvZG93bnJldi54bWxQSwUGAAAAAAQABAD1AAAAjQMAAAAA&#10;" fillcolor="#0070c0" strokeweight="1pt">
                  <v:fill opacity="32896f"/>
                </v:rect>
              </v:group>
            </w:pict>
          </mc:Fallback>
        </mc:AlternateContent>
      </w:r>
    </w:p>
    <w:p w:rsidR="00661FFE" w:rsidRPr="00AC4250" w:rsidRDefault="00697914" w:rsidP="00661FFE">
      <w:pPr>
        <w:pStyle w:val="BodyText"/>
        <w:rPr>
          <w:rFonts w:ascii="Arial" w:hAnsi="Arial" w:cs="Arial"/>
          <w:sz w:val="96"/>
          <w:szCs w:val="96"/>
        </w:rPr>
      </w:pPr>
      <w:r>
        <w:rPr>
          <w:rFonts w:ascii="Arial" w:hAnsi="Arial" w:cs="Arial"/>
          <w:noProof/>
          <w:sz w:val="32"/>
          <w:szCs w:val="32"/>
        </w:rPr>
        <mc:AlternateContent>
          <mc:Choice Requires="wps">
            <w:drawing>
              <wp:anchor distT="0" distB="0" distL="114300" distR="114300" simplePos="0" relativeHeight="251742208" behindDoc="0" locked="0" layoutInCell="1" allowOverlap="1" wp14:anchorId="3BBC0533" wp14:editId="37203F08">
                <wp:simplePos x="0" y="0"/>
                <wp:positionH relativeFrom="column">
                  <wp:posOffset>4805680</wp:posOffset>
                </wp:positionH>
                <wp:positionV relativeFrom="paragraph">
                  <wp:posOffset>591119</wp:posOffset>
                </wp:positionV>
                <wp:extent cx="1155700" cy="491490"/>
                <wp:effectExtent l="0" t="0" r="0" b="0"/>
                <wp:wrapNone/>
                <wp:docPr id="237673" name="Text Box 237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700" cy="491490"/>
                        </a:xfrm>
                        <a:prstGeom prst="rect">
                          <a:avLst/>
                        </a:prstGeom>
                        <a:noFill/>
                        <a:ln>
                          <a:noFill/>
                        </a:ln>
                      </wps:spPr>
                      <wps:txbx>
                        <w:txbxContent>
                          <w:p w:rsidR="00661FFE" w:rsidRDefault="002957B4" w:rsidP="00661FFE">
                            <m:oMath>
                              <m:f>
                                <m:fPr>
                                  <m:ctrlPr>
                                    <w:rPr>
                                      <w:rFonts w:ascii="Cambria Math" w:hAnsi="Cambria Math" w:cs="Arial"/>
                                      <w:i/>
                                      <w:sz w:val="36"/>
                                      <w:szCs w:val="56"/>
                                    </w:rPr>
                                  </m:ctrlPr>
                                </m:fPr>
                                <m:num>
                                  <m:r>
                                    <m:rPr>
                                      <m:nor/>
                                    </m:rPr>
                                    <w:rPr>
                                      <w:rFonts w:cs="Arial"/>
                                      <w:sz w:val="36"/>
                                      <w:szCs w:val="56"/>
                                    </w:rPr>
                                    <m:t>1</m:t>
                                  </m:r>
                                </m:num>
                                <m:den>
                                  <m:r>
                                    <m:rPr>
                                      <m:nor/>
                                    </m:rPr>
                                    <w:rPr>
                                      <w:rFonts w:cs="Arial"/>
                                      <w:sz w:val="36"/>
                                      <w:szCs w:val="56"/>
                                    </w:rPr>
                                    <m:t>2</m:t>
                                  </m:r>
                                </m:den>
                              </m:f>
                            </m:oMath>
                            <w:r w:rsidR="00661FFE" w:rsidRPr="00E83E8A">
                              <w:rPr>
                                <w:rFonts w:cs="Arial"/>
                                <w:sz w:val="36"/>
                                <w:szCs w:val="56"/>
                              </w:rPr>
                              <w:t xml:space="preserve"> </w:t>
                            </w:r>
                            <w:proofErr w:type="gramStart"/>
                            <w:r w:rsidR="00661FFE">
                              <w:rPr>
                                <w:rFonts w:cs="Arial"/>
                                <w:sz w:val="32"/>
                                <w:szCs w:val="32"/>
                              </w:rPr>
                              <w:t>one-half</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37673" o:spid="_x0000_s1059" type="#_x0000_t202" style="position:absolute;left:0;text-align:left;margin-left:378.4pt;margin-top:46.55pt;width:91pt;height:38.7pt;z-index:251742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" filled="f" stroked="f">
                <v:textbox style="mso-fit-shape-to-text:t">
                  <w:txbxContent>
                    <w:p w:rsidR="00661FFE" w:rsidRDefault="00E41626" w:rsidP="00661FFE">
                      <m:oMath>
                        <m:f>
                          <m:fPr>
                            <m:ctrlPr>
                              <w:rPr>
                                <w:rFonts w:ascii="Cambria Math" w:hAnsi="Cambria Math" w:cs="Arial"/>
                                <w:i/>
                                <w:sz w:val="36"/>
                                <w:szCs w:val="56"/>
                              </w:rPr>
                            </m:ctrlPr>
                          </m:fPr>
                          <m:num>
                            <m:r>
                              <m:rPr>
                                <m:nor/>
                              </m:rPr>
                              <w:rPr>
                                <w:rFonts w:cs="Arial"/>
                                <w:sz w:val="36"/>
                                <w:szCs w:val="56"/>
                              </w:rPr>
                              <m:t>1</m:t>
                            </m:r>
                          </m:num>
                          <m:den>
                            <m:r>
                              <m:rPr>
                                <m:nor/>
                              </m:rPr>
                              <w:rPr>
                                <w:rFonts w:cs="Arial"/>
                                <w:sz w:val="36"/>
                                <w:szCs w:val="56"/>
                              </w:rPr>
                              <m:t>2</m:t>
                            </m:r>
                          </m:den>
                        </m:f>
                      </m:oMath>
                      <w:r w:rsidR="00661FFE" w:rsidRPr="00E83E8A">
                        <w:rPr>
                          <w:rFonts w:cs="Arial"/>
                          <w:sz w:val="36"/>
                          <w:szCs w:val="56"/>
                        </w:rPr>
                        <w:t xml:space="preserve"> </w:t>
                      </w:r>
                      <w:proofErr w:type="gramStart"/>
                      <w:r w:rsidR="00661FFE">
                        <w:rPr>
                          <w:rFonts w:cs="Arial"/>
                          <w:sz w:val="32"/>
                          <w:szCs w:val="32"/>
                        </w:rPr>
                        <w:t>one-half</w:t>
                      </w:r>
                      <w:proofErr w:type="gramEnd"/>
                    </w:p>
                  </w:txbxContent>
                </v:textbox>
              </v:shape>
            </w:pict>
          </mc:Fallback>
        </mc:AlternateContent>
      </w:r>
    </w:p>
    <w:p w:rsidR="00661FFE" w:rsidRPr="00AC4250" w:rsidRDefault="00697914" w:rsidP="00697914">
      <w:pPr>
        <w:pStyle w:val="BodyText"/>
        <w:jc w:val="both"/>
        <w:rPr>
          <w:rFonts w:ascii="Arial" w:hAnsi="Arial" w:cs="Arial"/>
          <w:sz w:val="32"/>
          <w:szCs w:val="32"/>
        </w:rPr>
      </w:pPr>
      <w:proofErr w:type="gramStart"/>
      <w:r>
        <w:rPr>
          <w:rFonts w:ascii="Arial" w:hAnsi="Arial" w:cs="Arial"/>
          <w:sz w:val="32"/>
          <w:szCs w:val="32"/>
        </w:rPr>
        <w:t>three-</w:t>
      </w:r>
      <w:proofErr w:type="gramEnd"/>
      <w:r>
        <w:rPr>
          <w:rFonts w:ascii="Arial" w:hAnsi="Arial" w:cs="Arial"/>
          <w:sz w:val="32"/>
          <w:szCs w:val="32"/>
        </w:rPr>
        <w:t xml:space="preserve">fourths  </w:t>
      </w:r>
      <w:r>
        <w:rPr>
          <w:rFonts w:ascii="Arial" w:hAnsi="Arial" w:cs="Arial"/>
          <w:sz w:val="32"/>
          <w:szCs w:val="32"/>
        </w:rPr>
        <w:tab/>
        <w:t xml:space="preserve">     one-half</w:t>
      </w:r>
      <w:r>
        <w:rPr>
          <w:rFonts w:ascii="Arial" w:hAnsi="Arial" w:cs="Arial"/>
          <w:sz w:val="32"/>
          <w:szCs w:val="32"/>
        </w:rPr>
        <w:tab/>
        <w:t xml:space="preserve">   </w:t>
      </w:r>
      <w:r w:rsidR="00661FFE" w:rsidRPr="00AC4250">
        <w:rPr>
          <w:rFonts w:ascii="Arial" w:hAnsi="Arial" w:cs="Arial"/>
          <w:sz w:val="32"/>
          <w:szCs w:val="32"/>
        </w:rPr>
        <w:t>1 “whole” one-half</w:t>
      </w:r>
      <w:r w:rsidR="00661FFE" w:rsidRPr="00AC4250">
        <w:rPr>
          <w:rFonts w:ascii="Arial" w:hAnsi="Arial" w:cs="Arial"/>
          <w:sz w:val="32"/>
          <w:szCs w:val="32"/>
        </w:rPr>
        <w:tab/>
      </w:r>
      <w:r w:rsidR="00661FFE" w:rsidRPr="00AC4250">
        <w:rPr>
          <w:rFonts w:ascii="Arial" w:hAnsi="Arial" w:cs="Arial"/>
          <w:sz w:val="32"/>
          <w:szCs w:val="32"/>
        </w:rPr>
        <w:tab/>
        <w:t xml:space="preserve">    </w:t>
      </w:r>
    </w:p>
    <w:p w:rsidR="00661FFE" w:rsidRPr="00AC4250" w:rsidRDefault="00661FFE" w:rsidP="00661FFE">
      <w:pPr>
        <w:pStyle w:val="BodyText"/>
        <w:rPr>
          <w:rFonts w:ascii="Arial" w:hAnsi="Arial" w:cs="Arial"/>
          <w:szCs w:val="56"/>
        </w:rPr>
      </w:pPr>
    </w:p>
    <w:p w:rsidR="00661FFE" w:rsidRPr="00697914" w:rsidRDefault="00661FFE" w:rsidP="00661FFE">
      <w:pPr>
        <w:pStyle w:val="BodyText"/>
        <w:rPr>
          <w:rFonts w:ascii="Arial" w:hAnsi="Arial" w:cs="Arial"/>
          <w:sz w:val="44"/>
          <w:szCs w:val="56"/>
        </w:rPr>
      </w:pPr>
      <w:r w:rsidRPr="00697914">
        <w:rPr>
          <w:rFonts w:ascii="Arial" w:hAnsi="Arial" w:cs="Arial"/>
          <w:sz w:val="44"/>
          <w:szCs w:val="56"/>
        </w:rPr>
        <w:t>There are 1</w:t>
      </w:r>
      <m:oMath>
        <m:f>
          <m:fPr>
            <m:ctrlPr>
              <w:rPr>
                <w:rFonts w:ascii="Cambria Math" w:hAnsi="Arial" w:cs="Arial"/>
                <w:i/>
                <w:sz w:val="44"/>
                <w:szCs w:val="56"/>
              </w:rPr>
            </m:ctrlPr>
          </m:fPr>
          <m:num>
            <m:r>
              <m:rPr>
                <m:nor/>
              </m:rPr>
              <w:rPr>
                <w:rFonts w:ascii="Arial" w:hAnsi="Arial" w:cs="Arial"/>
                <w:sz w:val="44"/>
                <w:szCs w:val="56"/>
              </w:rPr>
              <m:t>1</m:t>
            </m:r>
          </m:num>
          <m:den>
            <m:r>
              <m:rPr>
                <m:nor/>
              </m:rPr>
              <w:rPr>
                <w:rFonts w:ascii="Arial" w:hAnsi="Arial" w:cs="Arial"/>
                <w:sz w:val="44"/>
                <w:szCs w:val="56"/>
              </w:rPr>
              <m:t>2</m:t>
            </m:r>
          </m:den>
        </m:f>
      </m:oMath>
      <w:r w:rsidRPr="00697914">
        <w:rPr>
          <w:rFonts w:ascii="Arial" w:hAnsi="Arial" w:cs="Arial"/>
          <w:sz w:val="44"/>
          <w:szCs w:val="56"/>
        </w:rPr>
        <w:t xml:space="preserve"> halves in three-fourths.</w:t>
      </w:r>
    </w:p>
    <w:p w:rsidR="00661FFE" w:rsidRPr="00AC4250" w:rsidRDefault="00661FFE" w:rsidP="00661FFE">
      <w:pPr>
        <w:pStyle w:val="BodyText"/>
        <w:rPr>
          <w:rFonts w:ascii="Arial" w:hAnsi="Arial" w:cs="Arial"/>
          <w:szCs w:val="56"/>
        </w:rPr>
      </w:pPr>
    </w:p>
    <w:p w:rsidR="00661FFE" w:rsidRPr="00661FFE" w:rsidRDefault="002957B4" w:rsidP="00661FFE">
      <w:pPr>
        <w:rPr>
          <w:rFonts w:cs="Arial"/>
          <w:sz w:val="80"/>
          <w:szCs w:val="80"/>
        </w:rPr>
      </w:pPr>
      <m:oMathPara>
        <m:oMath>
          <m:f>
            <m:fPr>
              <m:ctrlPr>
                <w:rPr>
                  <w:rFonts w:ascii="Cambria Math" w:hAnsi="Cambria Math" w:cs="Arial"/>
                  <w:b/>
                  <w:i/>
                  <w:color w:val="0070C0"/>
                  <w:sz w:val="44"/>
                  <w:szCs w:val="56"/>
                </w:rPr>
              </m:ctrlPr>
            </m:fPr>
            <m:num>
              <m:r>
                <m:rPr>
                  <m:sty m:val="bi"/>
                </m:rPr>
                <w:rPr>
                  <w:rFonts w:ascii="Cambria Math" w:hAnsi="Cambria Math" w:cs="Arial"/>
                  <w:color w:val="0070C0"/>
                  <w:sz w:val="44"/>
                  <w:szCs w:val="56"/>
                </w:rPr>
                <m:t>3</m:t>
              </m:r>
            </m:num>
            <m:den>
              <m:r>
                <m:rPr>
                  <m:sty m:val="bi"/>
                </m:rPr>
                <w:rPr>
                  <w:rFonts w:ascii="Cambria Math" w:hAnsi="Cambria Math" w:cs="Arial"/>
                  <w:color w:val="0070C0"/>
                  <w:sz w:val="44"/>
                  <w:szCs w:val="56"/>
                </w:rPr>
                <m:t>4</m:t>
              </m:r>
            </m:den>
          </m:f>
          <m:r>
            <w:rPr>
              <w:rFonts w:ascii="Cambria Math" w:hAnsi="Cambria Math" w:cs="Arial"/>
              <w:sz w:val="44"/>
              <w:szCs w:val="56"/>
            </w:rPr>
            <m:t>÷</m:t>
          </m:r>
          <m:f>
            <m:fPr>
              <m:ctrlPr>
                <w:rPr>
                  <w:rFonts w:ascii="Cambria Math" w:hAnsi="Cambria Math" w:cs="Arial"/>
                  <w:b/>
                  <w:i/>
                  <w:color w:val="FF0000"/>
                  <w:sz w:val="44"/>
                  <w:szCs w:val="56"/>
                </w:rPr>
              </m:ctrlPr>
            </m:fPr>
            <m:num>
              <m:r>
                <m:rPr>
                  <m:sty m:val="bi"/>
                </m:rPr>
                <w:rPr>
                  <w:rFonts w:ascii="Cambria Math" w:hAnsi="Cambria Math" w:cs="Arial"/>
                  <w:color w:val="FF0000"/>
                  <w:sz w:val="44"/>
                  <w:szCs w:val="56"/>
                </w:rPr>
                <m:t>1</m:t>
              </m:r>
            </m:num>
            <m:den>
              <m:r>
                <m:rPr>
                  <m:sty m:val="bi"/>
                </m:rPr>
                <w:rPr>
                  <w:rFonts w:ascii="Cambria Math" w:hAnsi="Cambria Math" w:cs="Arial"/>
                  <w:color w:val="FF0000"/>
                  <w:sz w:val="44"/>
                  <w:szCs w:val="56"/>
                </w:rPr>
                <m:t>2</m:t>
              </m:r>
            </m:den>
          </m:f>
          <m:r>
            <w:rPr>
              <w:rFonts w:ascii="Cambria Math" w:hAnsi="Cambria Math" w:cs="Arial"/>
              <w:sz w:val="44"/>
              <w:szCs w:val="56"/>
            </w:rPr>
            <m:t>=</m:t>
          </m:r>
          <m:f>
            <m:fPr>
              <m:ctrlPr>
                <w:rPr>
                  <w:rFonts w:ascii="Cambria Math" w:hAnsi="Cambria Math" w:cs="Arial"/>
                  <w:b/>
                  <w:i/>
                  <w:color w:val="0070C0"/>
                  <w:sz w:val="44"/>
                  <w:szCs w:val="56"/>
                </w:rPr>
              </m:ctrlPr>
            </m:fPr>
            <m:num>
              <m:r>
                <m:rPr>
                  <m:sty m:val="bi"/>
                </m:rPr>
                <w:rPr>
                  <w:rFonts w:ascii="Cambria Math" w:hAnsi="Cambria Math" w:cs="Arial"/>
                  <w:color w:val="0070C0"/>
                  <w:sz w:val="44"/>
                  <w:szCs w:val="56"/>
                </w:rPr>
                <m:t>3</m:t>
              </m:r>
            </m:num>
            <m:den>
              <m:r>
                <m:rPr>
                  <m:sty m:val="bi"/>
                </m:rPr>
                <w:rPr>
                  <w:rFonts w:ascii="Cambria Math" w:hAnsi="Cambria Math" w:cs="Arial"/>
                  <w:color w:val="0070C0"/>
                  <w:sz w:val="44"/>
                  <w:szCs w:val="56"/>
                </w:rPr>
                <m:t>4</m:t>
              </m:r>
            </m:den>
          </m:f>
          <m:r>
            <w:rPr>
              <w:rFonts w:ascii="Cambria Math" w:hAnsi="Cambria Math" w:cs="Arial"/>
              <w:sz w:val="44"/>
              <w:szCs w:val="56"/>
            </w:rPr>
            <m:t>×</m:t>
          </m:r>
          <m:f>
            <m:fPr>
              <m:ctrlPr>
                <w:rPr>
                  <w:rFonts w:ascii="Cambria Math" w:hAnsi="Cambria Math" w:cs="Arial"/>
                  <w:b/>
                  <w:i/>
                  <w:color w:val="FF0000"/>
                  <w:sz w:val="44"/>
                  <w:szCs w:val="56"/>
                </w:rPr>
              </m:ctrlPr>
            </m:fPr>
            <m:num>
              <m:r>
                <m:rPr>
                  <m:sty m:val="bi"/>
                </m:rPr>
                <w:rPr>
                  <w:rFonts w:ascii="Cambria Math" w:hAnsi="Cambria Math" w:cs="Arial"/>
                  <w:color w:val="FF0000"/>
                  <w:sz w:val="44"/>
                  <w:szCs w:val="56"/>
                </w:rPr>
                <m:t>2</m:t>
              </m:r>
            </m:num>
            <m:den>
              <m:r>
                <m:rPr>
                  <m:sty m:val="bi"/>
                </m:rPr>
                <w:rPr>
                  <w:rFonts w:ascii="Cambria Math" w:hAnsi="Cambria Math" w:cs="Arial"/>
                  <w:color w:val="FF0000"/>
                  <w:sz w:val="44"/>
                  <w:szCs w:val="56"/>
                </w:rPr>
                <m:t>1</m:t>
              </m:r>
            </m:den>
          </m:f>
          <m:r>
            <w:rPr>
              <w:rFonts w:ascii="Cambria Math" w:hAnsi="Cambria Math" w:cs="Arial"/>
              <w:sz w:val="44"/>
              <w:szCs w:val="56"/>
            </w:rPr>
            <m:t>=</m:t>
          </m:r>
          <m:f>
            <m:fPr>
              <m:ctrlPr>
                <w:rPr>
                  <w:rFonts w:ascii="Cambria Math" w:hAnsi="Cambria Math" w:cs="Arial"/>
                  <w:b/>
                  <w:i/>
                  <w:color w:val="660033"/>
                  <w:sz w:val="44"/>
                  <w:szCs w:val="56"/>
                </w:rPr>
              </m:ctrlPr>
            </m:fPr>
            <m:num>
              <m:r>
                <m:rPr>
                  <m:sty m:val="bi"/>
                </m:rPr>
                <w:rPr>
                  <w:rFonts w:ascii="Cambria Math" w:hAnsi="Cambria Math" w:cs="Arial"/>
                  <w:color w:val="660033"/>
                  <w:sz w:val="44"/>
                  <w:szCs w:val="56"/>
                </w:rPr>
                <m:t>6</m:t>
              </m:r>
            </m:num>
            <m:den>
              <m:r>
                <m:rPr>
                  <m:sty m:val="bi"/>
                </m:rPr>
                <w:rPr>
                  <w:rFonts w:ascii="Cambria Math" w:hAnsi="Cambria Math" w:cs="Arial"/>
                  <w:color w:val="660033"/>
                  <w:sz w:val="44"/>
                  <w:szCs w:val="56"/>
                </w:rPr>
                <m:t>4</m:t>
              </m:r>
            </m:den>
          </m:f>
          <m:r>
            <w:rPr>
              <w:rFonts w:ascii="Cambria Math" w:hAnsi="Cambria Math" w:cs="Arial"/>
              <w:sz w:val="44"/>
              <w:szCs w:val="56"/>
            </w:rPr>
            <m:t>=</m:t>
          </m:r>
          <m:f>
            <m:fPr>
              <m:ctrlPr>
                <w:rPr>
                  <w:rFonts w:ascii="Cambria Math" w:hAnsi="Cambria Math" w:cs="Arial"/>
                  <w:b/>
                  <w:i/>
                  <w:color w:val="660033"/>
                  <w:sz w:val="44"/>
                  <w:szCs w:val="56"/>
                </w:rPr>
              </m:ctrlPr>
            </m:fPr>
            <m:num>
              <m:r>
                <m:rPr>
                  <m:sty m:val="bi"/>
                </m:rPr>
                <w:rPr>
                  <w:rFonts w:ascii="Cambria Math" w:hAnsi="Cambria Math" w:cs="Arial"/>
                  <w:color w:val="660033"/>
                  <w:sz w:val="44"/>
                  <w:szCs w:val="56"/>
                </w:rPr>
                <m:t>3</m:t>
              </m:r>
            </m:num>
            <m:den>
              <m:r>
                <m:rPr>
                  <m:sty m:val="bi"/>
                </m:rPr>
                <w:rPr>
                  <w:rFonts w:ascii="Cambria Math" w:hAnsi="Cambria Math" w:cs="Arial"/>
                  <w:color w:val="660033"/>
                  <w:sz w:val="44"/>
                  <w:szCs w:val="56"/>
                </w:rPr>
                <m:t>2</m:t>
              </m:r>
            </m:den>
          </m:f>
          <m:r>
            <w:rPr>
              <w:rFonts w:ascii="Cambria Math" w:hAnsi="Cambria Math" w:cs="Arial"/>
              <w:sz w:val="44"/>
              <w:szCs w:val="56"/>
            </w:rPr>
            <m:t>=</m:t>
          </m:r>
          <m:r>
            <m:rPr>
              <m:sty m:val="bi"/>
            </m:rPr>
            <w:rPr>
              <w:rFonts w:ascii="Cambria Math" w:hAnsi="Cambria Math" w:cs="Arial"/>
              <w:color w:val="660033"/>
              <w:sz w:val="44"/>
              <w:szCs w:val="56"/>
            </w:rPr>
            <m:t>1</m:t>
          </m:r>
          <m:f>
            <m:fPr>
              <m:ctrlPr>
                <w:rPr>
                  <w:rFonts w:ascii="Cambria Math" w:hAnsi="Cambria Math" w:cs="Arial"/>
                  <w:b/>
                  <w:i/>
                  <w:color w:val="660033"/>
                  <w:sz w:val="44"/>
                  <w:szCs w:val="56"/>
                </w:rPr>
              </m:ctrlPr>
            </m:fPr>
            <m:num>
              <m:r>
                <m:rPr>
                  <m:sty m:val="bi"/>
                </m:rPr>
                <w:rPr>
                  <w:rFonts w:ascii="Cambria Math" w:hAnsi="Cambria Math" w:cs="Arial"/>
                  <w:color w:val="660033"/>
                  <w:sz w:val="44"/>
                  <w:szCs w:val="56"/>
                </w:rPr>
                <m:t>1</m:t>
              </m:r>
            </m:num>
            <m:den>
              <m:r>
                <m:rPr>
                  <m:sty m:val="bi"/>
                </m:rPr>
                <w:rPr>
                  <w:rFonts w:ascii="Cambria Math" w:hAnsi="Cambria Math" w:cs="Arial"/>
                  <w:color w:val="660033"/>
                  <w:sz w:val="44"/>
                  <w:szCs w:val="56"/>
                </w:rPr>
                <m:t>2</m:t>
              </m:r>
            </m:den>
          </m:f>
        </m:oMath>
      </m:oMathPara>
    </w:p>
    <w:p w:rsidR="0051536F" w:rsidRDefault="0051536F" w:rsidP="0082672B">
      <w:pPr>
        <w:pStyle w:val="BodyText"/>
        <w:rPr>
          <w:rFonts w:ascii="Arial" w:hAnsi="Arial" w:cs="Arial"/>
          <w:sz w:val="44"/>
          <w:szCs w:val="56"/>
        </w:rPr>
      </w:pPr>
    </w:p>
    <w:p w:rsidR="0051536F" w:rsidRDefault="0051536F">
      <w:pPr>
        <w:rPr>
          <w:rFonts w:ascii="Arial" w:hAnsi="Arial" w:cs="Arial"/>
          <w:sz w:val="44"/>
          <w:szCs w:val="56"/>
        </w:rPr>
      </w:pPr>
      <w:r>
        <w:rPr>
          <w:rFonts w:ascii="Arial" w:hAnsi="Arial" w:cs="Arial"/>
          <w:sz w:val="44"/>
          <w:szCs w:val="56"/>
        </w:rPr>
        <w:br w:type="page"/>
      </w:r>
    </w:p>
    <w:p w:rsidR="003E1B38" w:rsidRPr="00D97085" w:rsidRDefault="0051536F" w:rsidP="0051536F">
      <w:pPr>
        <w:pStyle w:val="BodyText"/>
        <w:jc w:val="left"/>
        <w:rPr>
          <w:rFonts w:ascii="Arial" w:hAnsi="Arial" w:cs="Arial"/>
          <w:b/>
          <w:sz w:val="28"/>
          <w:szCs w:val="24"/>
          <w:u w:val="single"/>
        </w:rPr>
      </w:pPr>
      <w:r w:rsidRPr="00D97085">
        <w:rPr>
          <w:rFonts w:ascii="Arial" w:hAnsi="Arial" w:cs="Arial"/>
          <w:b/>
          <w:sz w:val="28"/>
          <w:szCs w:val="24"/>
          <w:u w:val="single"/>
        </w:rPr>
        <w:lastRenderedPageBreak/>
        <w:t>Essential Understandings:</w:t>
      </w:r>
    </w:p>
    <w:p w:rsidR="0051536F" w:rsidRPr="0051536F" w:rsidRDefault="0051536F" w:rsidP="0051536F">
      <w:pPr>
        <w:pStyle w:val="BodyText"/>
        <w:jc w:val="left"/>
        <w:rPr>
          <w:rFonts w:ascii="Arial" w:hAnsi="Arial" w:cs="Arial"/>
          <w:b/>
          <w:sz w:val="24"/>
          <w:szCs w:val="24"/>
          <w:u w:val="single"/>
        </w:rPr>
      </w:pPr>
    </w:p>
    <w:p w:rsidR="0051536F" w:rsidRDefault="0051536F" w:rsidP="0051536F">
      <w:pPr>
        <w:pStyle w:val="Bullet1"/>
        <w:keepLines/>
        <w:numPr>
          <w:ilvl w:val="0"/>
          <w:numId w:val="0"/>
        </w:numPr>
        <w:ind w:left="360" w:hanging="360"/>
        <w:rPr>
          <w:rFonts w:ascii="Arial" w:hAnsi="Arial" w:cs="Arial"/>
          <w:sz w:val="24"/>
          <w:szCs w:val="24"/>
        </w:rPr>
      </w:pPr>
      <w:r w:rsidRPr="0051536F">
        <w:rPr>
          <w:rFonts w:ascii="Arial" w:hAnsi="Arial" w:cs="Arial"/>
          <w:sz w:val="24"/>
          <w:szCs w:val="24"/>
        </w:rPr>
        <w:t>When multiplying fractions, what is the meaning of the operation?</w:t>
      </w:r>
    </w:p>
    <w:p w:rsidR="0051536F" w:rsidRPr="0051536F" w:rsidRDefault="00835CF1" w:rsidP="0051536F">
      <w:pPr>
        <w:jc w:val="left"/>
        <w:rPr>
          <w:rFonts w:ascii="Arial" w:hAnsi="Arial" w:cs="Arial"/>
          <w:sz w:val="24"/>
          <w:szCs w:val="24"/>
        </w:rPr>
      </w:pPr>
      <w:r>
        <w:rPr>
          <w:rFonts w:ascii="Arial" w:hAnsi="Arial" w:cs="Arial"/>
          <w:noProof/>
          <w:sz w:val="32"/>
        </w:rPr>
        <mc:AlternateContent>
          <mc:Choice Requires="wpi">
            <w:drawing>
              <wp:anchor distT="0" distB="0" distL="114300" distR="114300" simplePos="0" relativeHeight="252470272" behindDoc="0" locked="0" layoutInCell="1" allowOverlap="1">
                <wp:simplePos x="0" y="0"/>
                <wp:positionH relativeFrom="column">
                  <wp:posOffset>28380</wp:posOffset>
                </wp:positionH>
                <wp:positionV relativeFrom="paragraph">
                  <wp:posOffset>309010</wp:posOffset>
                </wp:positionV>
                <wp:extent cx="105480" cy="228600"/>
                <wp:effectExtent l="57150" t="38100" r="27940" b="57150"/>
                <wp:wrapNone/>
                <wp:docPr id="238405" name="Ink 238405"/>
                <wp:cNvGraphicFramePr/>
                <a:graphic xmlns:a="http://schemas.openxmlformats.org/drawingml/2006/main">
                  <a:graphicData uri="http://schemas.microsoft.com/office/word/2010/wordprocessingInk">
                    <w14:contentPart bwMode="auto" r:id="rId1183">
                      <w14:nvContentPartPr>
                        <w14:cNvContentPartPr/>
                      </w14:nvContentPartPr>
                      <w14:xfrm>
                        <a:off x="0" y="0"/>
                        <a:ext cx="105480" cy="228600"/>
                      </w14:xfrm>
                    </w14:contentPart>
                  </a:graphicData>
                </a:graphic>
              </wp:anchor>
            </w:drawing>
          </mc:Choice>
          <mc:Fallback>
            <w:pict>
              <v:shape id="Ink 238405" o:spid="_x0000_s1026" type="#_x0000_t75" style="position:absolute;margin-left:1.3pt;margin-top:23.4pt;width:10.2pt;height:19.9pt;z-index:25247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">
                <v:imagedata r:id="rId1184" o:title=""/>
              </v:shape>
            </w:pict>
          </mc:Fallback>
        </mc:AlternateContent>
      </w:r>
      <w:r>
        <w:rPr>
          <w:rFonts w:ascii="Arial" w:hAnsi="Arial" w:cs="Arial"/>
          <w:noProof/>
          <w:sz w:val="32"/>
        </w:rPr>
        <mc:AlternateContent>
          <mc:Choice Requires="wpi">
            <w:drawing>
              <wp:anchor distT="0" distB="0" distL="114300" distR="114300" simplePos="0" relativeHeight="252469248" behindDoc="0" locked="0" layoutInCell="1" allowOverlap="1">
                <wp:simplePos x="0" y="0"/>
                <wp:positionH relativeFrom="column">
                  <wp:posOffset>45300</wp:posOffset>
                </wp:positionH>
                <wp:positionV relativeFrom="paragraph">
                  <wp:posOffset>462010</wp:posOffset>
                </wp:positionV>
                <wp:extent cx="26280" cy="32760"/>
                <wp:effectExtent l="38100" t="38100" r="50165" b="43815"/>
                <wp:wrapNone/>
                <wp:docPr id="238404" name="Ink 238404"/>
                <wp:cNvGraphicFramePr/>
                <a:graphic xmlns:a="http://schemas.openxmlformats.org/drawingml/2006/main">
                  <a:graphicData uri="http://schemas.microsoft.com/office/word/2010/wordprocessingInk">
                    <w14:contentPart bwMode="auto" r:id="rId1185">
                      <w14:nvContentPartPr>
                        <w14:cNvContentPartPr/>
                      </w14:nvContentPartPr>
                      <w14:xfrm>
                        <a:off x="0" y="0"/>
                        <a:ext cx="26280" cy="32760"/>
                      </w14:xfrm>
                    </w14:contentPart>
                  </a:graphicData>
                </a:graphic>
              </wp:anchor>
            </w:drawing>
          </mc:Choice>
          <mc:Fallback>
            <w:pict>
              <v:shape id="Ink 238404" o:spid="_x0000_s1026" type="#_x0000_t75" style="position:absolute;margin-left:2.55pt;margin-top:35.45pt;width:4pt;height:4.55pt;z-index:25246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">
                <v:imagedata r:id="rId1186" o:title=""/>
              </v:shape>
            </w:pict>
          </mc:Fallback>
        </mc:AlternateContent>
      </w:r>
      <w:r>
        <w:rPr>
          <w:rFonts w:ascii="Arial" w:hAnsi="Arial" w:cs="Arial"/>
          <w:noProof/>
          <w:sz w:val="32"/>
        </w:rPr>
        <mc:AlternateContent>
          <mc:Choice Requires="wpi">
            <w:drawing>
              <wp:anchor distT="0" distB="0" distL="114300" distR="114300" simplePos="0" relativeHeight="252468224" behindDoc="0" locked="0" layoutInCell="1" allowOverlap="1">
                <wp:simplePos x="0" y="0"/>
                <wp:positionH relativeFrom="column">
                  <wp:posOffset>-82140</wp:posOffset>
                </wp:positionH>
                <wp:positionV relativeFrom="paragraph">
                  <wp:posOffset>321610</wp:posOffset>
                </wp:positionV>
                <wp:extent cx="95760" cy="168120"/>
                <wp:effectExtent l="38100" t="38100" r="38100" b="41910"/>
                <wp:wrapNone/>
                <wp:docPr id="238403" name="Ink 238403"/>
                <wp:cNvGraphicFramePr/>
                <a:graphic xmlns:a="http://schemas.openxmlformats.org/drawingml/2006/main">
                  <a:graphicData uri="http://schemas.microsoft.com/office/word/2010/wordprocessingInk">
                    <w14:contentPart bwMode="auto" r:id="rId1187">
                      <w14:nvContentPartPr>
                        <w14:cNvContentPartPr/>
                      </w14:nvContentPartPr>
                      <w14:xfrm>
                        <a:off x="0" y="0"/>
                        <a:ext cx="95760" cy="168120"/>
                      </w14:xfrm>
                    </w14:contentPart>
                  </a:graphicData>
                </a:graphic>
              </wp:anchor>
            </w:drawing>
          </mc:Choice>
          <mc:Fallback>
            <w:pict>
              <v:shape id="Ink 238403" o:spid="_x0000_s1026" type="#_x0000_t75" style="position:absolute;margin-left:-7.4pt;margin-top:24.35pt;width:9.45pt;height:15.15pt;z-index:25246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">
                <v:imagedata r:id="rId1188" o:title=""/>
              </v:shape>
            </w:pict>
          </mc:Fallback>
        </mc:AlternateContent>
      </w:r>
      <w:r>
        <w:rPr>
          <w:rFonts w:ascii="Arial" w:hAnsi="Arial" w:cs="Arial"/>
          <w:noProof/>
          <w:sz w:val="32"/>
        </w:rPr>
        <mc:AlternateContent>
          <mc:Choice Requires="wpi">
            <w:drawing>
              <wp:anchor distT="0" distB="0" distL="114300" distR="114300" simplePos="0" relativeHeight="252467200" behindDoc="0" locked="0" layoutInCell="1" allowOverlap="1">
                <wp:simplePos x="0" y="0"/>
                <wp:positionH relativeFrom="column">
                  <wp:posOffset>38820</wp:posOffset>
                </wp:positionH>
                <wp:positionV relativeFrom="paragraph">
                  <wp:posOffset>36130</wp:posOffset>
                </wp:positionV>
                <wp:extent cx="75600" cy="336960"/>
                <wp:effectExtent l="38100" t="38100" r="57785" b="44450"/>
                <wp:wrapNone/>
                <wp:docPr id="238402" name="Ink 238402"/>
                <wp:cNvGraphicFramePr/>
                <a:graphic xmlns:a="http://schemas.openxmlformats.org/drawingml/2006/main">
                  <a:graphicData uri="http://schemas.microsoft.com/office/word/2010/wordprocessingInk">
                    <w14:contentPart bwMode="auto" r:id="rId1189">
                      <w14:nvContentPartPr>
                        <w14:cNvContentPartPr/>
                      </w14:nvContentPartPr>
                      <w14:xfrm>
                        <a:off x="0" y="0"/>
                        <a:ext cx="75600" cy="336960"/>
                      </w14:xfrm>
                    </w14:contentPart>
                  </a:graphicData>
                </a:graphic>
              </wp:anchor>
            </w:drawing>
          </mc:Choice>
          <mc:Fallback>
            <w:pict>
              <v:shape id="Ink 238402" o:spid="_x0000_s1026" type="#_x0000_t75" style="position:absolute;margin-left:2.1pt;margin-top:1.9pt;width:7.9pt;height:28.45pt;z-index:25246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">
                <v:imagedata r:id="rId1190" o:title=""/>
              </v:shape>
            </w:pict>
          </mc:Fallback>
        </mc:AlternateContent>
      </w:r>
      <w:r>
        <w:rPr>
          <w:rFonts w:ascii="Arial" w:hAnsi="Arial" w:cs="Arial"/>
          <w:noProof/>
          <w:sz w:val="32"/>
        </w:rPr>
        <mc:AlternateContent>
          <mc:Choice Requires="wpi">
            <w:drawing>
              <wp:anchor distT="0" distB="0" distL="114300" distR="114300" simplePos="0" relativeHeight="252466176" behindDoc="0" locked="0" layoutInCell="1" allowOverlap="1">
                <wp:simplePos x="0" y="0"/>
                <wp:positionH relativeFrom="column">
                  <wp:posOffset>31980</wp:posOffset>
                </wp:positionH>
                <wp:positionV relativeFrom="paragraph">
                  <wp:posOffset>216850</wp:posOffset>
                </wp:positionV>
                <wp:extent cx="38520" cy="29520"/>
                <wp:effectExtent l="38100" t="38100" r="38100" b="46990"/>
                <wp:wrapNone/>
                <wp:docPr id="238401" name="Ink 238401"/>
                <wp:cNvGraphicFramePr/>
                <a:graphic xmlns:a="http://schemas.openxmlformats.org/drawingml/2006/main">
                  <a:graphicData uri="http://schemas.microsoft.com/office/word/2010/wordprocessingInk">
                    <w14:contentPart bwMode="auto" r:id="rId1191">
                      <w14:nvContentPartPr>
                        <w14:cNvContentPartPr/>
                      </w14:nvContentPartPr>
                      <w14:xfrm>
                        <a:off x="0" y="0"/>
                        <a:ext cx="38520" cy="29520"/>
                      </w14:xfrm>
                    </w14:contentPart>
                  </a:graphicData>
                </a:graphic>
              </wp:anchor>
            </w:drawing>
          </mc:Choice>
          <mc:Fallback>
            <w:pict>
              <v:shape id="Ink 238401" o:spid="_x0000_s1026" type="#_x0000_t75" style="position:absolute;margin-left:1.55pt;margin-top:16.1pt;width:4.95pt;height:4.2pt;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">
                <v:imagedata r:id="rId1192" o:title=""/>
              </v:shape>
            </w:pict>
          </mc:Fallback>
        </mc:AlternateContent>
      </w:r>
      <w:r>
        <w:rPr>
          <w:rFonts w:ascii="Arial" w:hAnsi="Arial" w:cs="Arial"/>
          <w:noProof/>
          <w:sz w:val="32"/>
        </w:rPr>
        <mc:AlternateContent>
          <mc:Choice Requires="wpi">
            <w:drawing>
              <wp:anchor distT="0" distB="0" distL="114300" distR="114300" simplePos="0" relativeHeight="252465152" behindDoc="0" locked="0" layoutInCell="1" allowOverlap="1">
                <wp:simplePos x="0" y="0"/>
                <wp:positionH relativeFrom="column">
                  <wp:posOffset>-19140</wp:posOffset>
                </wp:positionH>
                <wp:positionV relativeFrom="paragraph">
                  <wp:posOffset>95890</wp:posOffset>
                </wp:positionV>
                <wp:extent cx="9000" cy="143640"/>
                <wp:effectExtent l="38100" t="38100" r="48260" b="46990"/>
                <wp:wrapNone/>
                <wp:docPr id="238400" name="Ink 238400"/>
                <wp:cNvGraphicFramePr/>
                <a:graphic xmlns:a="http://schemas.openxmlformats.org/drawingml/2006/main">
                  <a:graphicData uri="http://schemas.microsoft.com/office/word/2010/wordprocessingInk">
                    <w14:contentPart bwMode="auto" r:id="rId1193">
                      <w14:nvContentPartPr>
                        <w14:cNvContentPartPr/>
                      </w14:nvContentPartPr>
                      <w14:xfrm>
                        <a:off x="0" y="0"/>
                        <a:ext cx="9000" cy="143640"/>
                      </w14:xfrm>
                    </w14:contentPart>
                  </a:graphicData>
                </a:graphic>
              </wp:anchor>
            </w:drawing>
          </mc:Choice>
          <mc:Fallback>
            <w:pict>
              <v:shape id="Ink 238400" o:spid="_x0000_s1026" type="#_x0000_t75" style="position:absolute;margin-left:-2.45pt;margin-top:6.6pt;width:2.6pt;height:13.2pt;z-index:25246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">
                <v:imagedata r:id="rId1194" o:title=""/>
              </v:shape>
            </w:pict>
          </mc:Fallback>
        </mc:AlternateContent>
      </w:r>
      <w:r>
        <w:rPr>
          <w:rFonts w:ascii="Arial" w:hAnsi="Arial" w:cs="Arial"/>
          <w:noProof/>
          <w:sz w:val="32"/>
        </w:rPr>
        <mc:AlternateContent>
          <mc:Choice Requires="wpi">
            <w:drawing>
              <wp:anchor distT="0" distB="0" distL="114300" distR="114300" simplePos="0" relativeHeight="252362752" behindDoc="0" locked="0" layoutInCell="1" allowOverlap="1">
                <wp:simplePos x="0" y="0"/>
                <wp:positionH relativeFrom="column">
                  <wp:posOffset>4748700</wp:posOffset>
                </wp:positionH>
                <wp:positionV relativeFrom="paragraph">
                  <wp:posOffset>429250</wp:posOffset>
                </wp:positionV>
                <wp:extent cx="90720" cy="96840"/>
                <wp:effectExtent l="38100" t="38100" r="43180" b="55880"/>
                <wp:wrapNone/>
                <wp:docPr id="238300" name="Ink 238300"/>
                <wp:cNvGraphicFramePr/>
                <a:graphic xmlns:a="http://schemas.openxmlformats.org/drawingml/2006/main">
                  <a:graphicData uri="http://schemas.microsoft.com/office/word/2010/wordprocessingInk">
                    <w14:contentPart bwMode="auto" r:id="rId1195">
                      <w14:nvContentPartPr>
                        <w14:cNvContentPartPr/>
                      </w14:nvContentPartPr>
                      <w14:xfrm>
                        <a:off x="0" y="0"/>
                        <a:ext cx="90720" cy="96840"/>
                      </w14:xfrm>
                    </w14:contentPart>
                  </a:graphicData>
                </a:graphic>
              </wp:anchor>
            </w:drawing>
          </mc:Choice>
          <mc:Fallback>
            <w:pict>
              <v:shape id="Ink 238300" o:spid="_x0000_s1026" type="#_x0000_t75" style="position:absolute;margin-left:372.95pt;margin-top:32.85pt;width:9.1pt;height:9.6pt;z-index:25236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">
                <v:imagedata r:id="rId1196" o:title=""/>
              </v:shape>
            </w:pict>
          </mc:Fallback>
        </mc:AlternateContent>
      </w:r>
      <w:r>
        <w:rPr>
          <w:rFonts w:ascii="Arial" w:hAnsi="Arial" w:cs="Arial"/>
          <w:noProof/>
          <w:sz w:val="32"/>
        </w:rPr>
        <mc:AlternateContent>
          <mc:Choice Requires="wpi">
            <w:drawing>
              <wp:anchor distT="0" distB="0" distL="114300" distR="114300" simplePos="0" relativeHeight="252361728" behindDoc="0" locked="0" layoutInCell="1" allowOverlap="1">
                <wp:simplePos x="0" y="0"/>
                <wp:positionH relativeFrom="column">
                  <wp:posOffset>4705860</wp:posOffset>
                </wp:positionH>
                <wp:positionV relativeFrom="paragraph">
                  <wp:posOffset>327730</wp:posOffset>
                </wp:positionV>
                <wp:extent cx="8640" cy="194040"/>
                <wp:effectExtent l="38100" t="38100" r="48895" b="53975"/>
                <wp:wrapNone/>
                <wp:docPr id="238299" name="Ink 238299"/>
                <wp:cNvGraphicFramePr/>
                <a:graphic xmlns:a="http://schemas.openxmlformats.org/drawingml/2006/main">
                  <a:graphicData uri="http://schemas.microsoft.com/office/word/2010/wordprocessingInk">
                    <w14:contentPart bwMode="auto" r:id="rId1197">
                      <w14:nvContentPartPr>
                        <w14:cNvContentPartPr/>
                      </w14:nvContentPartPr>
                      <w14:xfrm>
                        <a:off x="0" y="0"/>
                        <a:ext cx="8640" cy="194040"/>
                      </w14:xfrm>
                    </w14:contentPart>
                  </a:graphicData>
                </a:graphic>
              </wp:anchor>
            </w:drawing>
          </mc:Choice>
          <mc:Fallback>
            <w:pict>
              <v:shape id="Ink 238299" o:spid="_x0000_s1026" type="#_x0000_t75" style="position:absolute;margin-left:369.55pt;margin-top:24.85pt;width:2.7pt;height:17.2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">
                <v:imagedata r:id="rId1198" o:title=""/>
              </v:shape>
            </w:pict>
          </mc:Fallback>
        </mc:AlternateContent>
      </w:r>
      <w:r>
        <w:rPr>
          <w:rFonts w:ascii="Arial" w:hAnsi="Arial" w:cs="Arial"/>
          <w:noProof/>
          <w:sz w:val="32"/>
        </w:rPr>
        <mc:AlternateContent>
          <mc:Choice Requires="wpi">
            <w:drawing>
              <wp:anchor distT="0" distB="0" distL="114300" distR="114300" simplePos="0" relativeHeight="252360704" behindDoc="0" locked="0" layoutInCell="1" allowOverlap="1">
                <wp:simplePos x="0" y="0"/>
                <wp:positionH relativeFrom="column">
                  <wp:posOffset>4590660</wp:posOffset>
                </wp:positionH>
                <wp:positionV relativeFrom="paragraph">
                  <wp:posOffset>460210</wp:posOffset>
                </wp:positionV>
                <wp:extent cx="77400" cy="59760"/>
                <wp:effectExtent l="38100" t="38100" r="56515" b="54610"/>
                <wp:wrapNone/>
                <wp:docPr id="238298" name="Ink 238298"/>
                <wp:cNvGraphicFramePr/>
                <a:graphic xmlns:a="http://schemas.openxmlformats.org/drawingml/2006/main">
                  <a:graphicData uri="http://schemas.microsoft.com/office/word/2010/wordprocessingInk">
                    <w14:contentPart bwMode="auto" r:id="rId1199">
                      <w14:nvContentPartPr>
                        <w14:cNvContentPartPr/>
                      </w14:nvContentPartPr>
                      <w14:xfrm>
                        <a:off x="0" y="0"/>
                        <a:ext cx="77400" cy="59760"/>
                      </w14:xfrm>
                    </w14:contentPart>
                  </a:graphicData>
                </a:graphic>
              </wp:anchor>
            </w:drawing>
          </mc:Choice>
          <mc:Fallback>
            <w:pict>
              <v:shape id="Ink 238298" o:spid="_x0000_s1026" type="#_x0000_t75" style="position:absolute;margin-left:360.5pt;margin-top:35.3pt;width:8.05pt;height:6.65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">
                <v:imagedata r:id="rId1200" o:title=""/>
              </v:shape>
            </w:pict>
          </mc:Fallback>
        </mc:AlternateContent>
      </w:r>
      <w:r>
        <w:rPr>
          <w:rFonts w:ascii="Arial" w:hAnsi="Arial" w:cs="Arial"/>
          <w:noProof/>
          <w:sz w:val="32"/>
        </w:rPr>
        <mc:AlternateContent>
          <mc:Choice Requires="wpi">
            <w:drawing>
              <wp:anchor distT="0" distB="0" distL="114300" distR="114300" simplePos="0" relativeHeight="252359680" behindDoc="0" locked="0" layoutInCell="1" allowOverlap="1">
                <wp:simplePos x="0" y="0"/>
                <wp:positionH relativeFrom="column">
                  <wp:posOffset>4439100</wp:posOffset>
                </wp:positionH>
                <wp:positionV relativeFrom="paragraph">
                  <wp:posOffset>362650</wp:posOffset>
                </wp:positionV>
                <wp:extent cx="127440" cy="169200"/>
                <wp:effectExtent l="38100" t="38100" r="44450" b="40640"/>
                <wp:wrapNone/>
                <wp:docPr id="238297" name="Ink 238297"/>
                <wp:cNvGraphicFramePr/>
                <a:graphic xmlns:a="http://schemas.openxmlformats.org/drawingml/2006/main">
                  <a:graphicData uri="http://schemas.microsoft.com/office/word/2010/wordprocessingInk">
                    <w14:contentPart bwMode="auto" r:id="rId1201">
                      <w14:nvContentPartPr>
                        <w14:cNvContentPartPr/>
                      </w14:nvContentPartPr>
                      <w14:xfrm>
                        <a:off x="0" y="0"/>
                        <a:ext cx="127440" cy="169200"/>
                      </w14:xfrm>
                    </w14:contentPart>
                  </a:graphicData>
                </a:graphic>
              </wp:anchor>
            </w:drawing>
          </mc:Choice>
          <mc:Fallback>
            <w:pict>
              <v:shape id="Ink 238297" o:spid="_x0000_s1026" type="#_x0000_t75" style="position:absolute;margin-left:348.6pt;margin-top:27.6pt;width:11.95pt;height:15.2pt;z-index:2523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">
                <v:imagedata r:id="rId1202" o:title=""/>
              </v:shape>
            </w:pict>
          </mc:Fallback>
        </mc:AlternateContent>
      </w:r>
      <w:r>
        <w:rPr>
          <w:rFonts w:ascii="Arial" w:hAnsi="Arial" w:cs="Arial"/>
          <w:noProof/>
          <w:sz w:val="32"/>
        </w:rPr>
        <mc:AlternateContent>
          <mc:Choice Requires="wpi">
            <w:drawing>
              <wp:anchor distT="0" distB="0" distL="114300" distR="114300" simplePos="0" relativeHeight="252358656" behindDoc="0" locked="0" layoutInCell="1" allowOverlap="1">
                <wp:simplePos x="0" y="0"/>
                <wp:positionH relativeFrom="column">
                  <wp:posOffset>4248660</wp:posOffset>
                </wp:positionH>
                <wp:positionV relativeFrom="paragraph">
                  <wp:posOffset>455170</wp:posOffset>
                </wp:positionV>
                <wp:extent cx="160560" cy="70560"/>
                <wp:effectExtent l="38100" t="38100" r="49530" b="43815"/>
                <wp:wrapNone/>
                <wp:docPr id="238296" name="Ink 238296"/>
                <wp:cNvGraphicFramePr/>
                <a:graphic xmlns:a="http://schemas.openxmlformats.org/drawingml/2006/main">
                  <a:graphicData uri="http://schemas.microsoft.com/office/word/2010/wordprocessingInk">
                    <w14:contentPart bwMode="auto" r:id="rId1203">
                      <w14:nvContentPartPr>
                        <w14:cNvContentPartPr/>
                      </w14:nvContentPartPr>
                      <w14:xfrm>
                        <a:off x="0" y="0"/>
                        <a:ext cx="160560" cy="70560"/>
                      </w14:xfrm>
                    </w14:contentPart>
                  </a:graphicData>
                </a:graphic>
              </wp:anchor>
            </w:drawing>
          </mc:Choice>
          <mc:Fallback>
            <w:pict>
              <v:shape id="Ink 238296" o:spid="_x0000_s1026" type="#_x0000_t75" style="position:absolute;margin-left:333.6pt;margin-top:34.9pt;width:14.55pt;height:7.45pt;z-index:2523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">
                <v:imagedata r:id="rId1204" o:title=""/>
              </v:shape>
            </w:pict>
          </mc:Fallback>
        </mc:AlternateContent>
      </w:r>
      <w:r>
        <w:rPr>
          <w:rFonts w:ascii="Arial" w:hAnsi="Arial" w:cs="Arial"/>
          <w:noProof/>
          <w:sz w:val="32"/>
        </w:rPr>
        <mc:AlternateContent>
          <mc:Choice Requires="wpi">
            <w:drawing>
              <wp:anchor distT="0" distB="0" distL="114300" distR="114300" simplePos="0" relativeHeight="252357632" behindDoc="0" locked="0" layoutInCell="1" allowOverlap="1">
                <wp:simplePos x="0" y="0"/>
                <wp:positionH relativeFrom="column">
                  <wp:posOffset>3912420</wp:posOffset>
                </wp:positionH>
                <wp:positionV relativeFrom="paragraph">
                  <wp:posOffset>442570</wp:posOffset>
                </wp:positionV>
                <wp:extent cx="108000" cy="76320"/>
                <wp:effectExtent l="57150" t="38100" r="44450" b="57150"/>
                <wp:wrapNone/>
                <wp:docPr id="238295" name="Ink 238295"/>
                <wp:cNvGraphicFramePr/>
                <a:graphic xmlns:a="http://schemas.openxmlformats.org/drawingml/2006/main">
                  <a:graphicData uri="http://schemas.microsoft.com/office/word/2010/wordprocessingInk">
                    <w14:contentPart bwMode="auto" r:id="rId1205">
                      <w14:nvContentPartPr>
                        <w14:cNvContentPartPr/>
                      </w14:nvContentPartPr>
                      <w14:xfrm>
                        <a:off x="0" y="0"/>
                        <a:ext cx="108000" cy="76320"/>
                      </w14:xfrm>
                    </w14:contentPart>
                  </a:graphicData>
                </a:graphic>
              </wp:anchor>
            </w:drawing>
          </mc:Choice>
          <mc:Fallback>
            <w:pict>
              <v:shape id="Ink 238295" o:spid="_x0000_s1026" type="#_x0000_t75" style="position:absolute;margin-left:307.1pt;margin-top:33.9pt;width:10.4pt;height:7.9pt;z-index:2523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">
                <v:imagedata r:id="rId1206" o:title=""/>
              </v:shape>
            </w:pict>
          </mc:Fallback>
        </mc:AlternateContent>
      </w:r>
      <w:r>
        <w:rPr>
          <w:rFonts w:ascii="Arial" w:hAnsi="Arial" w:cs="Arial"/>
          <w:noProof/>
          <w:sz w:val="32"/>
        </w:rPr>
        <mc:AlternateContent>
          <mc:Choice Requires="wpi">
            <w:drawing>
              <wp:anchor distT="0" distB="0" distL="114300" distR="114300" simplePos="0" relativeHeight="252356608" behindDoc="0" locked="0" layoutInCell="1" allowOverlap="1">
                <wp:simplePos x="0" y="0"/>
                <wp:positionH relativeFrom="column">
                  <wp:posOffset>3536580</wp:posOffset>
                </wp:positionH>
                <wp:positionV relativeFrom="paragraph">
                  <wp:posOffset>335290</wp:posOffset>
                </wp:positionV>
                <wp:extent cx="198000" cy="259920"/>
                <wp:effectExtent l="38100" t="38100" r="31115" b="45085"/>
                <wp:wrapNone/>
                <wp:docPr id="238294" name="Ink 238294"/>
                <wp:cNvGraphicFramePr/>
                <a:graphic xmlns:a="http://schemas.openxmlformats.org/drawingml/2006/main">
                  <a:graphicData uri="http://schemas.microsoft.com/office/word/2010/wordprocessingInk">
                    <w14:contentPart bwMode="auto" r:id="rId1207">
                      <w14:nvContentPartPr>
                        <w14:cNvContentPartPr/>
                      </w14:nvContentPartPr>
                      <w14:xfrm>
                        <a:off x="0" y="0"/>
                        <a:ext cx="198000" cy="259920"/>
                      </w14:xfrm>
                    </w14:contentPart>
                  </a:graphicData>
                </a:graphic>
              </wp:anchor>
            </w:drawing>
          </mc:Choice>
          <mc:Fallback>
            <w:pict>
              <v:shape id="Ink 238294" o:spid="_x0000_s1026" type="#_x0000_t75" style="position:absolute;margin-left:277.5pt;margin-top:25.45pt;width:17.5pt;height:22.35pt;z-index:25235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">
                <v:imagedata r:id="rId1208" o:title=""/>
              </v:shape>
            </w:pict>
          </mc:Fallback>
        </mc:AlternateContent>
      </w:r>
      <w:r>
        <w:rPr>
          <w:rFonts w:ascii="Arial" w:hAnsi="Arial" w:cs="Arial"/>
          <w:noProof/>
          <w:sz w:val="32"/>
        </w:rPr>
        <mc:AlternateContent>
          <mc:Choice Requires="wpi">
            <w:drawing>
              <wp:anchor distT="0" distB="0" distL="114300" distR="114300" simplePos="0" relativeHeight="252355584" behindDoc="0" locked="0" layoutInCell="1" allowOverlap="1">
                <wp:simplePos x="0" y="0"/>
                <wp:positionH relativeFrom="column">
                  <wp:posOffset>3214020</wp:posOffset>
                </wp:positionH>
                <wp:positionV relativeFrom="paragraph">
                  <wp:posOffset>436090</wp:posOffset>
                </wp:positionV>
                <wp:extent cx="95040" cy="21600"/>
                <wp:effectExtent l="38100" t="38100" r="38735" b="54610"/>
                <wp:wrapNone/>
                <wp:docPr id="238293" name="Ink 238293"/>
                <wp:cNvGraphicFramePr/>
                <a:graphic xmlns:a="http://schemas.openxmlformats.org/drawingml/2006/main">
                  <a:graphicData uri="http://schemas.microsoft.com/office/word/2010/wordprocessingInk">
                    <w14:contentPart bwMode="auto" r:id="rId1209">
                      <w14:nvContentPartPr>
                        <w14:cNvContentPartPr/>
                      </w14:nvContentPartPr>
                      <w14:xfrm>
                        <a:off x="0" y="0"/>
                        <a:ext cx="95040" cy="21600"/>
                      </w14:xfrm>
                    </w14:contentPart>
                  </a:graphicData>
                </a:graphic>
              </wp:anchor>
            </w:drawing>
          </mc:Choice>
          <mc:Fallback>
            <w:pict>
              <v:shape id="Ink 238293" o:spid="_x0000_s1026" type="#_x0000_t75" style="position:absolute;margin-left:252.1pt;margin-top:33.4pt;width:9.45pt;height:3.55pt;z-index:25235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">
                <v:imagedata r:id="rId1210" o:title=""/>
              </v:shape>
            </w:pict>
          </mc:Fallback>
        </mc:AlternateContent>
      </w:r>
      <w:r>
        <w:rPr>
          <w:rFonts w:ascii="Arial" w:hAnsi="Arial" w:cs="Arial"/>
          <w:noProof/>
          <w:sz w:val="32"/>
        </w:rPr>
        <mc:AlternateContent>
          <mc:Choice Requires="wpi">
            <w:drawing>
              <wp:anchor distT="0" distB="0" distL="114300" distR="114300" simplePos="0" relativeHeight="252354560" behindDoc="0" locked="0" layoutInCell="1" allowOverlap="1">
                <wp:simplePos x="0" y="0"/>
                <wp:positionH relativeFrom="column">
                  <wp:posOffset>3219780</wp:posOffset>
                </wp:positionH>
                <wp:positionV relativeFrom="paragraph">
                  <wp:posOffset>353650</wp:posOffset>
                </wp:positionV>
                <wp:extent cx="32400" cy="158040"/>
                <wp:effectExtent l="38100" t="38100" r="43815" b="52070"/>
                <wp:wrapNone/>
                <wp:docPr id="238292" name="Ink 238292"/>
                <wp:cNvGraphicFramePr/>
                <a:graphic xmlns:a="http://schemas.openxmlformats.org/drawingml/2006/main">
                  <a:graphicData uri="http://schemas.microsoft.com/office/word/2010/wordprocessingInk">
                    <w14:contentPart bwMode="auto" r:id="rId1211">
                      <w14:nvContentPartPr>
                        <w14:cNvContentPartPr/>
                      </w14:nvContentPartPr>
                      <w14:xfrm>
                        <a:off x="0" y="0"/>
                        <a:ext cx="32400" cy="158040"/>
                      </w14:xfrm>
                    </w14:contentPart>
                  </a:graphicData>
                </a:graphic>
              </wp:anchor>
            </w:drawing>
          </mc:Choice>
          <mc:Fallback>
            <w:pict>
              <v:shape id="Ink 238292" o:spid="_x0000_s1026" type="#_x0000_t75" style="position:absolute;margin-left:252.6pt;margin-top:26.9pt;width:4.4pt;height:14.35pt;z-index:25235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">
                <v:imagedata r:id="rId1212" o:title=""/>
              </v:shape>
            </w:pict>
          </mc:Fallback>
        </mc:AlternateContent>
      </w:r>
      <w:r>
        <w:rPr>
          <w:rFonts w:ascii="Arial" w:hAnsi="Arial" w:cs="Arial"/>
          <w:noProof/>
          <w:sz w:val="32"/>
        </w:rPr>
        <mc:AlternateContent>
          <mc:Choice Requires="wpi">
            <w:drawing>
              <wp:anchor distT="0" distB="0" distL="114300" distR="114300" simplePos="0" relativeHeight="252353536" behindDoc="0" locked="0" layoutInCell="1" allowOverlap="1">
                <wp:simplePos x="0" y="0"/>
                <wp:positionH relativeFrom="column">
                  <wp:posOffset>3073980</wp:posOffset>
                </wp:positionH>
                <wp:positionV relativeFrom="paragraph">
                  <wp:posOffset>460210</wp:posOffset>
                </wp:positionV>
                <wp:extent cx="63720" cy="52200"/>
                <wp:effectExtent l="38100" t="38100" r="50800" b="43180"/>
                <wp:wrapNone/>
                <wp:docPr id="238291" name="Ink 238291"/>
                <wp:cNvGraphicFramePr/>
                <a:graphic xmlns:a="http://schemas.openxmlformats.org/drawingml/2006/main">
                  <a:graphicData uri="http://schemas.microsoft.com/office/word/2010/wordprocessingInk">
                    <w14:contentPart bwMode="auto" r:id="rId1213">
                      <w14:nvContentPartPr>
                        <w14:cNvContentPartPr/>
                      </w14:nvContentPartPr>
                      <w14:xfrm>
                        <a:off x="0" y="0"/>
                        <a:ext cx="63720" cy="52200"/>
                      </w14:xfrm>
                    </w14:contentPart>
                  </a:graphicData>
                </a:graphic>
              </wp:anchor>
            </w:drawing>
          </mc:Choice>
          <mc:Fallback>
            <w:pict>
              <v:shape id="Ink 238291" o:spid="_x0000_s1026" type="#_x0000_t75" style="position:absolute;margin-left:241.1pt;margin-top:35.3pt;width:6.9pt;height:6pt;z-index:25235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">
                <v:imagedata r:id="rId1214" o:title=""/>
              </v:shape>
            </w:pict>
          </mc:Fallback>
        </mc:AlternateContent>
      </w:r>
      <w:r>
        <w:rPr>
          <w:rFonts w:ascii="Arial" w:hAnsi="Arial" w:cs="Arial"/>
          <w:noProof/>
          <w:sz w:val="32"/>
        </w:rPr>
        <mc:AlternateContent>
          <mc:Choice Requires="wpi">
            <w:drawing>
              <wp:anchor distT="0" distB="0" distL="114300" distR="114300" simplePos="0" relativeHeight="252352512" behindDoc="0" locked="0" layoutInCell="1" allowOverlap="1">
                <wp:simplePos x="0" y="0"/>
                <wp:positionH relativeFrom="column">
                  <wp:posOffset>2939700</wp:posOffset>
                </wp:positionH>
                <wp:positionV relativeFrom="paragraph">
                  <wp:posOffset>446890</wp:posOffset>
                </wp:positionV>
                <wp:extent cx="109080" cy="65880"/>
                <wp:effectExtent l="38100" t="38100" r="43815" b="48895"/>
                <wp:wrapNone/>
                <wp:docPr id="238290" name="Ink 238290"/>
                <wp:cNvGraphicFramePr/>
                <a:graphic xmlns:a="http://schemas.openxmlformats.org/drawingml/2006/main">
                  <a:graphicData uri="http://schemas.microsoft.com/office/word/2010/wordprocessingInk">
                    <w14:contentPart bwMode="auto" r:id="rId1215">
                      <w14:nvContentPartPr>
                        <w14:cNvContentPartPr/>
                      </w14:nvContentPartPr>
                      <w14:xfrm>
                        <a:off x="0" y="0"/>
                        <a:ext cx="109080" cy="65880"/>
                      </w14:xfrm>
                    </w14:contentPart>
                  </a:graphicData>
                </a:graphic>
              </wp:anchor>
            </w:drawing>
          </mc:Choice>
          <mc:Fallback>
            <w:pict>
              <v:shape id="Ink 238290" o:spid="_x0000_s1026" type="#_x0000_t75" style="position:absolute;margin-left:230.5pt;margin-top:34.25pt;width:10.55pt;height:7.1pt;z-index:25235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">
                <v:imagedata r:id="rId1216" o:title=""/>
              </v:shape>
            </w:pict>
          </mc:Fallback>
        </mc:AlternateContent>
      </w:r>
      <w:r>
        <w:rPr>
          <w:rFonts w:ascii="Arial" w:hAnsi="Arial" w:cs="Arial"/>
          <w:noProof/>
          <w:sz w:val="32"/>
        </w:rPr>
        <mc:AlternateContent>
          <mc:Choice Requires="wpi">
            <w:drawing>
              <wp:anchor distT="0" distB="0" distL="114300" distR="114300" simplePos="0" relativeHeight="252351488" behindDoc="0" locked="0" layoutInCell="1" allowOverlap="1">
                <wp:simplePos x="0" y="0"/>
                <wp:positionH relativeFrom="column">
                  <wp:posOffset>2806500</wp:posOffset>
                </wp:positionH>
                <wp:positionV relativeFrom="paragraph">
                  <wp:posOffset>441490</wp:posOffset>
                </wp:positionV>
                <wp:extent cx="109080" cy="191880"/>
                <wp:effectExtent l="57150" t="38100" r="24765" b="55880"/>
                <wp:wrapNone/>
                <wp:docPr id="238289" name="Ink 238289"/>
                <wp:cNvGraphicFramePr/>
                <a:graphic xmlns:a="http://schemas.openxmlformats.org/drawingml/2006/main">
                  <a:graphicData uri="http://schemas.microsoft.com/office/word/2010/wordprocessingInk">
                    <w14:contentPart bwMode="auto" r:id="rId1217">
                      <w14:nvContentPartPr>
                        <w14:cNvContentPartPr/>
                      </w14:nvContentPartPr>
                      <w14:xfrm>
                        <a:off x="0" y="0"/>
                        <a:ext cx="109080" cy="191880"/>
                      </w14:xfrm>
                    </w14:contentPart>
                  </a:graphicData>
                </a:graphic>
              </wp:anchor>
            </w:drawing>
          </mc:Choice>
          <mc:Fallback>
            <w:pict>
              <v:shape id="Ink 238289" o:spid="_x0000_s1026" type="#_x0000_t75" style="position:absolute;margin-left:220.05pt;margin-top:33.8pt;width:10.55pt;height:17pt;z-index:2523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">
                <v:imagedata r:id="rId1218" o:title=""/>
              </v:shape>
            </w:pict>
          </mc:Fallback>
        </mc:AlternateContent>
      </w:r>
      <w:r>
        <w:rPr>
          <w:rFonts w:ascii="Arial" w:hAnsi="Arial" w:cs="Arial"/>
          <w:noProof/>
          <w:sz w:val="32"/>
        </w:rPr>
        <mc:AlternateContent>
          <mc:Choice Requires="wpi">
            <w:drawing>
              <wp:anchor distT="0" distB="0" distL="114300" distR="114300" simplePos="0" relativeHeight="252350464" behindDoc="0" locked="0" layoutInCell="1" allowOverlap="1">
                <wp:simplePos x="0" y="0"/>
                <wp:positionH relativeFrom="column">
                  <wp:posOffset>2470620</wp:posOffset>
                </wp:positionH>
                <wp:positionV relativeFrom="paragraph">
                  <wp:posOffset>455170</wp:posOffset>
                </wp:positionV>
                <wp:extent cx="76320" cy="13320"/>
                <wp:effectExtent l="38100" t="38100" r="38100" b="44450"/>
                <wp:wrapNone/>
                <wp:docPr id="238288" name="Ink 238288"/>
                <wp:cNvGraphicFramePr/>
                <a:graphic xmlns:a="http://schemas.openxmlformats.org/drawingml/2006/main">
                  <a:graphicData uri="http://schemas.microsoft.com/office/word/2010/wordprocessingInk">
                    <w14:contentPart bwMode="auto" r:id="rId1219">
                      <w14:nvContentPartPr>
                        <w14:cNvContentPartPr/>
                      </w14:nvContentPartPr>
                      <w14:xfrm>
                        <a:off x="0" y="0"/>
                        <a:ext cx="76320" cy="13320"/>
                      </w14:xfrm>
                    </w14:contentPart>
                  </a:graphicData>
                </a:graphic>
              </wp:anchor>
            </w:drawing>
          </mc:Choice>
          <mc:Fallback>
            <w:pict>
              <v:shape id="Ink 238288" o:spid="_x0000_s1026" type="#_x0000_t75" style="position:absolute;margin-left:193.6pt;margin-top:34.85pt;width:7.9pt;height:3.1pt;z-index:25235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">
                <v:imagedata r:id="rId1220" o:title=""/>
              </v:shape>
            </w:pict>
          </mc:Fallback>
        </mc:AlternateContent>
      </w:r>
      <w:r>
        <w:rPr>
          <w:rFonts w:ascii="Arial" w:hAnsi="Arial" w:cs="Arial"/>
          <w:noProof/>
          <w:sz w:val="32"/>
        </w:rPr>
        <mc:AlternateContent>
          <mc:Choice Requires="wpi">
            <w:drawing>
              <wp:anchor distT="0" distB="0" distL="114300" distR="114300" simplePos="0" relativeHeight="252349440" behindDoc="0" locked="0" layoutInCell="1" allowOverlap="1">
                <wp:simplePos x="0" y="0"/>
                <wp:positionH relativeFrom="column">
                  <wp:posOffset>2470980</wp:posOffset>
                </wp:positionH>
                <wp:positionV relativeFrom="paragraph">
                  <wp:posOffset>417730</wp:posOffset>
                </wp:positionV>
                <wp:extent cx="63000" cy="12240"/>
                <wp:effectExtent l="57150" t="38100" r="51435" b="45085"/>
                <wp:wrapNone/>
                <wp:docPr id="238287" name="Ink 238287"/>
                <wp:cNvGraphicFramePr/>
                <a:graphic xmlns:a="http://schemas.openxmlformats.org/drawingml/2006/main">
                  <a:graphicData uri="http://schemas.microsoft.com/office/word/2010/wordprocessingInk">
                    <w14:contentPart bwMode="auto" r:id="rId1221">
                      <w14:nvContentPartPr>
                        <w14:cNvContentPartPr/>
                      </w14:nvContentPartPr>
                      <w14:xfrm>
                        <a:off x="0" y="0"/>
                        <a:ext cx="63000" cy="12240"/>
                      </w14:xfrm>
                    </w14:contentPart>
                  </a:graphicData>
                </a:graphic>
              </wp:anchor>
            </w:drawing>
          </mc:Choice>
          <mc:Fallback>
            <w:pict>
              <v:shape id="Ink 238287" o:spid="_x0000_s1026" type="#_x0000_t75" style="position:absolute;margin-left:193.6pt;margin-top:31.95pt;width:6.9pt;height:2.85pt;z-index:25234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">
                <v:imagedata r:id="rId1222" o:title=""/>
              </v:shape>
            </w:pict>
          </mc:Fallback>
        </mc:AlternateContent>
      </w:r>
      <w:r>
        <w:rPr>
          <w:rFonts w:ascii="Arial" w:hAnsi="Arial" w:cs="Arial"/>
          <w:noProof/>
          <w:sz w:val="32"/>
        </w:rPr>
        <mc:AlternateContent>
          <mc:Choice Requires="wpi">
            <w:drawing>
              <wp:anchor distT="0" distB="0" distL="114300" distR="114300" simplePos="0" relativeHeight="252348416" behindDoc="0" locked="0" layoutInCell="1" allowOverlap="1">
                <wp:simplePos x="0" y="0"/>
                <wp:positionH relativeFrom="column">
                  <wp:posOffset>1943580</wp:posOffset>
                </wp:positionH>
                <wp:positionV relativeFrom="paragraph">
                  <wp:posOffset>435370</wp:posOffset>
                </wp:positionV>
                <wp:extent cx="108000" cy="84240"/>
                <wp:effectExtent l="19050" t="38100" r="44450" b="49530"/>
                <wp:wrapNone/>
                <wp:docPr id="238286" name="Ink 238286"/>
                <wp:cNvGraphicFramePr/>
                <a:graphic xmlns:a="http://schemas.openxmlformats.org/drawingml/2006/main">
                  <a:graphicData uri="http://schemas.microsoft.com/office/word/2010/wordprocessingInk">
                    <w14:contentPart bwMode="auto" r:id="rId1223">
                      <w14:nvContentPartPr>
                        <w14:cNvContentPartPr/>
                      </w14:nvContentPartPr>
                      <w14:xfrm>
                        <a:off x="0" y="0"/>
                        <a:ext cx="108000" cy="84240"/>
                      </w14:xfrm>
                    </w14:contentPart>
                  </a:graphicData>
                </a:graphic>
              </wp:anchor>
            </w:drawing>
          </mc:Choice>
          <mc:Fallback>
            <w:pict>
              <v:shape id="Ink 238286" o:spid="_x0000_s1026" type="#_x0000_t75" style="position:absolute;margin-left:152.1pt;margin-top:33.35pt;width:10.35pt;height:8.6pt;z-index:25234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">
                <v:imagedata r:id="rId1224" o:title=""/>
              </v:shape>
            </w:pict>
          </mc:Fallback>
        </mc:AlternateContent>
      </w:r>
      <w:r>
        <w:rPr>
          <w:rFonts w:ascii="Arial" w:hAnsi="Arial" w:cs="Arial"/>
          <w:noProof/>
          <w:sz w:val="32"/>
        </w:rPr>
        <mc:AlternateContent>
          <mc:Choice Requires="wpi">
            <w:drawing>
              <wp:anchor distT="0" distB="0" distL="114300" distR="114300" simplePos="0" relativeHeight="252347392" behindDoc="0" locked="0" layoutInCell="1" allowOverlap="1">
                <wp:simplePos x="0" y="0"/>
                <wp:positionH relativeFrom="column">
                  <wp:posOffset>1898940</wp:posOffset>
                </wp:positionH>
                <wp:positionV relativeFrom="paragraph">
                  <wp:posOffset>385330</wp:posOffset>
                </wp:positionV>
                <wp:extent cx="26280" cy="125280"/>
                <wp:effectExtent l="38100" t="38100" r="50165" b="46355"/>
                <wp:wrapNone/>
                <wp:docPr id="238285" name="Ink 238285"/>
                <wp:cNvGraphicFramePr/>
                <a:graphic xmlns:a="http://schemas.openxmlformats.org/drawingml/2006/main">
                  <a:graphicData uri="http://schemas.microsoft.com/office/word/2010/wordprocessingInk">
                    <w14:contentPart bwMode="auto" r:id="rId1225">
                      <w14:nvContentPartPr>
                        <w14:cNvContentPartPr/>
                      </w14:nvContentPartPr>
                      <w14:xfrm>
                        <a:off x="0" y="0"/>
                        <a:ext cx="26280" cy="125280"/>
                      </w14:xfrm>
                    </w14:contentPart>
                  </a:graphicData>
                </a:graphic>
              </wp:anchor>
            </w:drawing>
          </mc:Choice>
          <mc:Fallback>
            <w:pict>
              <v:shape id="Ink 238285" o:spid="_x0000_s1026" type="#_x0000_t75" style="position:absolute;margin-left:148.55pt;margin-top:29.4pt;width:3.95pt;height:11.75pt;z-index:25234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">
                <v:imagedata r:id="rId1226" o:title=""/>
              </v:shape>
            </w:pict>
          </mc:Fallback>
        </mc:AlternateContent>
      </w:r>
      <w:r>
        <w:rPr>
          <w:rFonts w:ascii="Arial" w:hAnsi="Arial" w:cs="Arial"/>
          <w:noProof/>
          <w:sz w:val="32"/>
        </w:rPr>
        <mc:AlternateContent>
          <mc:Choice Requires="wpi">
            <w:drawing>
              <wp:anchor distT="0" distB="0" distL="114300" distR="114300" simplePos="0" relativeHeight="252346368" behindDoc="0" locked="0" layoutInCell="1" allowOverlap="1">
                <wp:simplePos x="0" y="0"/>
                <wp:positionH relativeFrom="column">
                  <wp:posOffset>1784100</wp:posOffset>
                </wp:positionH>
                <wp:positionV relativeFrom="paragraph">
                  <wp:posOffset>447250</wp:posOffset>
                </wp:positionV>
                <wp:extent cx="96120" cy="70920"/>
                <wp:effectExtent l="57150" t="38100" r="56515" b="43815"/>
                <wp:wrapNone/>
                <wp:docPr id="238284" name="Ink 238284"/>
                <wp:cNvGraphicFramePr/>
                <a:graphic xmlns:a="http://schemas.openxmlformats.org/drawingml/2006/main">
                  <a:graphicData uri="http://schemas.microsoft.com/office/word/2010/wordprocessingInk">
                    <w14:contentPart bwMode="auto" r:id="rId1227">
                      <w14:nvContentPartPr>
                        <w14:cNvContentPartPr/>
                      </w14:nvContentPartPr>
                      <w14:xfrm>
                        <a:off x="0" y="0"/>
                        <a:ext cx="96120" cy="70920"/>
                      </w14:xfrm>
                    </w14:contentPart>
                  </a:graphicData>
                </a:graphic>
              </wp:anchor>
            </w:drawing>
          </mc:Choice>
          <mc:Fallback>
            <w:pict>
              <v:shape id="Ink 238284" o:spid="_x0000_s1026" type="#_x0000_t75" style="position:absolute;margin-left:139.55pt;margin-top:34.25pt;width:9.45pt;height:7.55pt;z-index:25234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">
                <v:imagedata r:id="rId1228" o:title=""/>
              </v:shape>
            </w:pict>
          </mc:Fallback>
        </mc:AlternateContent>
      </w:r>
      <w:r>
        <w:rPr>
          <w:rFonts w:ascii="Arial" w:hAnsi="Arial" w:cs="Arial"/>
          <w:noProof/>
          <w:sz w:val="32"/>
        </w:rPr>
        <mc:AlternateContent>
          <mc:Choice Requires="wpi">
            <w:drawing>
              <wp:anchor distT="0" distB="0" distL="114300" distR="114300" simplePos="0" relativeHeight="252345344" behindDoc="0" locked="0" layoutInCell="1" allowOverlap="1">
                <wp:simplePos x="0" y="0"/>
                <wp:positionH relativeFrom="column">
                  <wp:posOffset>1632900</wp:posOffset>
                </wp:positionH>
                <wp:positionV relativeFrom="paragraph">
                  <wp:posOffset>372730</wp:posOffset>
                </wp:positionV>
                <wp:extent cx="119880" cy="138960"/>
                <wp:effectExtent l="57150" t="38100" r="0" b="52070"/>
                <wp:wrapNone/>
                <wp:docPr id="238283" name="Ink 238283"/>
                <wp:cNvGraphicFramePr/>
                <a:graphic xmlns:a="http://schemas.openxmlformats.org/drawingml/2006/main">
                  <a:graphicData uri="http://schemas.microsoft.com/office/word/2010/wordprocessingInk">
                    <w14:contentPart bwMode="auto" r:id="rId1229">
                      <w14:nvContentPartPr>
                        <w14:cNvContentPartPr/>
                      </w14:nvContentPartPr>
                      <w14:xfrm>
                        <a:off x="0" y="0"/>
                        <a:ext cx="119880" cy="138960"/>
                      </w14:xfrm>
                    </w14:contentPart>
                  </a:graphicData>
                </a:graphic>
              </wp:anchor>
            </w:drawing>
          </mc:Choice>
          <mc:Fallback>
            <w:pict>
              <v:shape id="Ink 238283" o:spid="_x0000_s1026" type="#_x0000_t75" style="position:absolute;margin-left:127.6pt;margin-top:28.4pt;width:11.4pt;height:12.85pt;z-index:25234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">
                <v:imagedata r:id="rId1230" o:title=""/>
              </v:shape>
            </w:pict>
          </mc:Fallback>
        </mc:AlternateContent>
      </w:r>
      <w:r>
        <w:rPr>
          <w:rFonts w:ascii="Arial" w:hAnsi="Arial" w:cs="Arial"/>
          <w:noProof/>
          <w:sz w:val="32"/>
        </w:rPr>
        <mc:AlternateContent>
          <mc:Choice Requires="wpi">
            <w:drawing>
              <wp:anchor distT="0" distB="0" distL="114300" distR="114300" simplePos="0" relativeHeight="252344320" behindDoc="0" locked="0" layoutInCell="1" allowOverlap="1">
                <wp:simplePos x="0" y="0"/>
                <wp:positionH relativeFrom="column">
                  <wp:posOffset>1441740</wp:posOffset>
                </wp:positionH>
                <wp:positionV relativeFrom="paragraph">
                  <wp:posOffset>432850</wp:posOffset>
                </wp:positionV>
                <wp:extent cx="152280" cy="87480"/>
                <wp:effectExtent l="57150" t="38100" r="38735" b="46355"/>
                <wp:wrapNone/>
                <wp:docPr id="238282" name="Ink 238282"/>
                <wp:cNvGraphicFramePr/>
                <a:graphic xmlns:a="http://schemas.openxmlformats.org/drawingml/2006/main">
                  <a:graphicData uri="http://schemas.microsoft.com/office/word/2010/wordprocessingInk">
                    <w14:contentPart bwMode="auto" r:id="rId1231">
                      <w14:nvContentPartPr>
                        <w14:cNvContentPartPr/>
                      </w14:nvContentPartPr>
                      <w14:xfrm>
                        <a:off x="0" y="0"/>
                        <a:ext cx="152280" cy="87480"/>
                      </w14:xfrm>
                    </w14:contentPart>
                  </a:graphicData>
                </a:graphic>
              </wp:anchor>
            </w:drawing>
          </mc:Choice>
          <mc:Fallback>
            <w:pict>
              <v:shape id="Ink 238282" o:spid="_x0000_s1026" type="#_x0000_t75" style="position:absolute;margin-left:112.55pt;margin-top:33.15pt;width:13.95pt;height:8.85pt;z-index:25234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">
                <v:imagedata r:id="rId1232" o:title=""/>
              </v:shape>
            </w:pict>
          </mc:Fallback>
        </mc:AlternateContent>
      </w:r>
      <w:r>
        <w:rPr>
          <w:rFonts w:ascii="Arial" w:hAnsi="Arial" w:cs="Arial"/>
          <w:noProof/>
          <w:sz w:val="32"/>
        </w:rPr>
        <mc:AlternateContent>
          <mc:Choice Requires="wpi">
            <w:drawing>
              <wp:anchor distT="0" distB="0" distL="114300" distR="114300" simplePos="0" relativeHeight="252343296" behindDoc="0" locked="0" layoutInCell="1" allowOverlap="1">
                <wp:simplePos x="0" y="0"/>
                <wp:positionH relativeFrom="column">
                  <wp:posOffset>1162380</wp:posOffset>
                </wp:positionH>
                <wp:positionV relativeFrom="paragraph">
                  <wp:posOffset>417730</wp:posOffset>
                </wp:positionV>
                <wp:extent cx="89280" cy="75960"/>
                <wp:effectExtent l="38100" t="38100" r="44450" b="38735"/>
                <wp:wrapNone/>
                <wp:docPr id="238281" name="Ink 238281"/>
                <wp:cNvGraphicFramePr/>
                <a:graphic xmlns:a="http://schemas.openxmlformats.org/drawingml/2006/main">
                  <a:graphicData uri="http://schemas.microsoft.com/office/word/2010/wordprocessingInk">
                    <w14:contentPart bwMode="auto" r:id="rId1233">
                      <w14:nvContentPartPr>
                        <w14:cNvContentPartPr/>
                      </w14:nvContentPartPr>
                      <w14:xfrm>
                        <a:off x="0" y="0"/>
                        <a:ext cx="89280" cy="75960"/>
                      </w14:xfrm>
                    </w14:contentPart>
                  </a:graphicData>
                </a:graphic>
              </wp:anchor>
            </w:drawing>
          </mc:Choice>
          <mc:Fallback>
            <w:pict>
              <v:shape id="Ink 238281" o:spid="_x0000_s1026" type="#_x0000_t75" style="position:absolute;margin-left:90.6pt;margin-top:31.95pt;width:8.95pt;height:7.95pt;z-index:25234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">
                <v:imagedata r:id="rId1234" o:title=""/>
              </v:shape>
            </w:pict>
          </mc:Fallback>
        </mc:AlternateContent>
      </w:r>
      <w:r>
        <w:rPr>
          <w:rFonts w:ascii="Arial" w:hAnsi="Arial" w:cs="Arial"/>
          <w:noProof/>
          <w:sz w:val="32"/>
        </w:rPr>
        <mc:AlternateContent>
          <mc:Choice Requires="wpi">
            <w:drawing>
              <wp:anchor distT="0" distB="0" distL="114300" distR="114300" simplePos="0" relativeHeight="252342272" behindDoc="0" locked="0" layoutInCell="1" allowOverlap="1">
                <wp:simplePos x="0" y="0"/>
                <wp:positionH relativeFrom="column">
                  <wp:posOffset>1174980</wp:posOffset>
                </wp:positionH>
                <wp:positionV relativeFrom="paragraph">
                  <wp:posOffset>417370</wp:posOffset>
                </wp:positionV>
                <wp:extent cx="76320" cy="76320"/>
                <wp:effectExtent l="38100" t="38100" r="57150" b="38100"/>
                <wp:wrapNone/>
                <wp:docPr id="238280" name="Ink 238280"/>
                <wp:cNvGraphicFramePr/>
                <a:graphic xmlns:a="http://schemas.openxmlformats.org/drawingml/2006/main">
                  <a:graphicData uri="http://schemas.microsoft.com/office/word/2010/wordprocessingInk">
                    <w14:contentPart bwMode="auto" r:id="rId1235">
                      <w14:nvContentPartPr>
                        <w14:cNvContentPartPr/>
                      </w14:nvContentPartPr>
                      <w14:xfrm>
                        <a:off x="0" y="0"/>
                        <a:ext cx="76320" cy="76320"/>
                      </w14:xfrm>
                    </w14:contentPart>
                  </a:graphicData>
                </a:graphic>
              </wp:anchor>
            </w:drawing>
          </mc:Choice>
          <mc:Fallback>
            <w:pict>
              <v:shape id="Ink 238280" o:spid="_x0000_s1026" type="#_x0000_t75" style="position:absolute;margin-left:91.55pt;margin-top:31.9pt;width:7.9pt;height:7.9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">
                <v:imagedata r:id="rId1236" o:title=""/>
              </v:shape>
            </w:pict>
          </mc:Fallback>
        </mc:AlternateContent>
      </w:r>
      <w:r>
        <w:rPr>
          <w:rFonts w:ascii="Arial" w:hAnsi="Arial" w:cs="Arial"/>
          <w:noProof/>
          <w:sz w:val="32"/>
        </w:rPr>
        <mc:AlternateContent>
          <mc:Choice Requires="wpi">
            <w:drawing>
              <wp:anchor distT="0" distB="0" distL="114300" distR="114300" simplePos="0" relativeHeight="252341248" behindDoc="0" locked="0" layoutInCell="1" allowOverlap="1">
                <wp:simplePos x="0" y="0"/>
                <wp:positionH relativeFrom="column">
                  <wp:posOffset>914700</wp:posOffset>
                </wp:positionH>
                <wp:positionV relativeFrom="paragraph">
                  <wp:posOffset>448330</wp:posOffset>
                </wp:positionV>
                <wp:extent cx="102960" cy="77040"/>
                <wp:effectExtent l="38100" t="38100" r="49530" b="56515"/>
                <wp:wrapNone/>
                <wp:docPr id="238279" name="Ink 238279"/>
                <wp:cNvGraphicFramePr/>
                <a:graphic xmlns:a="http://schemas.openxmlformats.org/drawingml/2006/main">
                  <a:graphicData uri="http://schemas.microsoft.com/office/word/2010/wordprocessingInk">
                    <w14:contentPart bwMode="auto" r:id="rId1237">
                      <w14:nvContentPartPr>
                        <w14:cNvContentPartPr/>
                      </w14:nvContentPartPr>
                      <w14:xfrm>
                        <a:off x="0" y="0"/>
                        <a:ext cx="102960" cy="77040"/>
                      </w14:xfrm>
                    </w14:contentPart>
                  </a:graphicData>
                </a:graphic>
              </wp:anchor>
            </w:drawing>
          </mc:Choice>
          <mc:Fallback>
            <w:pict>
              <v:shape id="Ink 238279" o:spid="_x0000_s1026" type="#_x0000_t75" style="position:absolute;margin-left:71.05pt;margin-top:34.35pt;width:10pt;height:7.95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">
                <v:imagedata r:id="rId1238" o:title=""/>
              </v:shape>
            </w:pict>
          </mc:Fallback>
        </mc:AlternateContent>
      </w:r>
      <w:r>
        <w:rPr>
          <w:rFonts w:ascii="Arial" w:hAnsi="Arial" w:cs="Arial"/>
          <w:noProof/>
          <w:sz w:val="32"/>
        </w:rPr>
        <mc:AlternateContent>
          <mc:Choice Requires="wpi">
            <w:drawing>
              <wp:anchor distT="0" distB="0" distL="114300" distR="114300" simplePos="0" relativeHeight="252340224" behindDoc="0" locked="0" layoutInCell="1" allowOverlap="1">
                <wp:simplePos x="0" y="0"/>
                <wp:positionH relativeFrom="column">
                  <wp:posOffset>819300</wp:posOffset>
                </wp:positionH>
                <wp:positionV relativeFrom="paragraph">
                  <wp:posOffset>447250</wp:posOffset>
                </wp:positionV>
                <wp:extent cx="69840" cy="69480"/>
                <wp:effectExtent l="38100" t="38100" r="45085" b="45085"/>
                <wp:wrapNone/>
                <wp:docPr id="238278" name="Ink 238278"/>
                <wp:cNvGraphicFramePr/>
                <a:graphic xmlns:a="http://schemas.openxmlformats.org/drawingml/2006/main">
                  <a:graphicData uri="http://schemas.microsoft.com/office/word/2010/wordprocessingInk">
                    <w14:contentPart bwMode="auto" r:id="rId1239">
                      <w14:nvContentPartPr>
                        <w14:cNvContentPartPr/>
                      </w14:nvContentPartPr>
                      <w14:xfrm>
                        <a:off x="0" y="0"/>
                        <a:ext cx="69840" cy="69480"/>
                      </w14:xfrm>
                    </w14:contentPart>
                  </a:graphicData>
                </a:graphic>
              </wp:anchor>
            </w:drawing>
          </mc:Choice>
          <mc:Fallback>
            <w:pict>
              <v:shape id="Ink 238278" o:spid="_x0000_s1026" type="#_x0000_t75" style="position:absolute;margin-left:63.55pt;margin-top:34.25pt;width:7.5pt;height:7.35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">
                <v:imagedata r:id="rId1240" o:title=""/>
              </v:shape>
            </w:pict>
          </mc:Fallback>
        </mc:AlternateContent>
      </w:r>
      <w:r>
        <w:rPr>
          <w:rFonts w:ascii="Arial" w:hAnsi="Arial" w:cs="Arial"/>
          <w:noProof/>
          <w:sz w:val="32"/>
        </w:rPr>
        <mc:AlternateContent>
          <mc:Choice Requires="wpi">
            <w:drawing>
              <wp:anchor distT="0" distB="0" distL="114300" distR="114300" simplePos="0" relativeHeight="252339200" behindDoc="0" locked="0" layoutInCell="1" allowOverlap="1">
                <wp:simplePos x="0" y="0"/>
                <wp:positionH relativeFrom="column">
                  <wp:posOffset>755940</wp:posOffset>
                </wp:positionH>
                <wp:positionV relativeFrom="paragraph">
                  <wp:posOffset>423850</wp:posOffset>
                </wp:positionV>
                <wp:extent cx="12960" cy="0"/>
                <wp:effectExtent l="0" t="0" r="0" b="0"/>
                <wp:wrapNone/>
                <wp:docPr id="238277" name="Ink 238277"/>
                <wp:cNvGraphicFramePr/>
                <a:graphic xmlns:a="http://schemas.openxmlformats.org/drawingml/2006/main">
                  <a:graphicData uri="http://schemas.microsoft.com/office/word/2010/wordprocessingInk">
                    <w14:contentPart bwMode="auto" r:id="rId1241">
                      <w14:nvContentPartPr>
                        <w14:cNvContentPartPr/>
                      </w14:nvContentPartPr>
                      <w14:xfrm>
                        <a:off x="0" y="0"/>
                        <a:ext cx="12960" cy="0"/>
                      </w14:xfrm>
                    </w14:contentPart>
                  </a:graphicData>
                </a:graphic>
              </wp:anchor>
            </w:drawing>
          </mc:Choice>
          <mc:Fallback>
            <w:pict>
              <v:shape id="Ink 238277" o:spid="_x0000_s1026" type="#_x0000_t75" style="position:absolute;margin-left:59.5pt;margin-top:33.35pt;width:1pt;height:0;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">
                <v:imagedata r:id="rId1242" o:title=""/>
              </v:shape>
            </w:pict>
          </mc:Fallback>
        </mc:AlternateContent>
      </w:r>
      <w:r>
        <w:rPr>
          <w:rFonts w:ascii="Arial" w:hAnsi="Arial" w:cs="Arial"/>
          <w:noProof/>
          <w:sz w:val="32"/>
        </w:rPr>
        <mc:AlternateContent>
          <mc:Choice Requires="wpi">
            <w:drawing>
              <wp:anchor distT="0" distB="0" distL="114300" distR="114300" simplePos="0" relativeHeight="252338176" behindDoc="0" locked="0" layoutInCell="1" allowOverlap="1">
                <wp:simplePos x="0" y="0"/>
                <wp:positionH relativeFrom="column">
                  <wp:posOffset>742980</wp:posOffset>
                </wp:positionH>
                <wp:positionV relativeFrom="paragraph">
                  <wp:posOffset>461650</wp:posOffset>
                </wp:positionV>
                <wp:extent cx="19080" cy="70200"/>
                <wp:effectExtent l="57150" t="38100" r="57150" b="44450"/>
                <wp:wrapNone/>
                <wp:docPr id="238276" name="Ink 238276"/>
                <wp:cNvGraphicFramePr/>
                <a:graphic xmlns:a="http://schemas.openxmlformats.org/drawingml/2006/main">
                  <a:graphicData uri="http://schemas.microsoft.com/office/word/2010/wordprocessingInk">
                    <w14:contentPart bwMode="auto" r:id="rId1243">
                      <w14:nvContentPartPr>
                        <w14:cNvContentPartPr/>
                      </w14:nvContentPartPr>
                      <w14:xfrm>
                        <a:off x="0" y="0"/>
                        <a:ext cx="19080" cy="70200"/>
                      </w14:xfrm>
                    </w14:contentPart>
                  </a:graphicData>
                </a:graphic>
              </wp:anchor>
            </w:drawing>
          </mc:Choice>
          <mc:Fallback>
            <w:pict>
              <v:shape id="Ink 238276" o:spid="_x0000_s1026" type="#_x0000_t75" style="position:absolute;margin-left:57.55pt;margin-top:35.4pt;width:3.4pt;height:7.45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">
                <v:imagedata r:id="rId1244" o:title=""/>
              </v:shape>
            </w:pict>
          </mc:Fallback>
        </mc:AlternateContent>
      </w:r>
      <w:r>
        <w:rPr>
          <w:rFonts w:ascii="Arial" w:hAnsi="Arial" w:cs="Arial"/>
          <w:noProof/>
          <w:sz w:val="32"/>
        </w:rPr>
        <mc:AlternateContent>
          <mc:Choice Requires="wpi">
            <w:drawing>
              <wp:anchor distT="0" distB="0" distL="114300" distR="114300" simplePos="0" relativeHeight="252337152" behindDoc="0" locked="0" layoutInCell="1" allowOverlap="1">
                <wp:simplePos x="0" y="0"/>
                <wp:positionH relativeFrom="column">
                  <wp:posOffset>635700</wp:posOffset>
                </wp:positionH>
                <wp:positionV relativeFrom="paragraph">
                  <wp:posOffset>448690</wp:posOffset>
                </wp:positionV>
                <wp:extent cx="76320" cy="7560"/>
                <wp:effectExtent l="57150" t="38100" r="57150" b="50165"/>
                <wp:wrapNone/>
                <wp:docPr id="238275" name="Ink 238275"/>
                <wp:cNvGraphicFramePr/>
                <a:graphic xmlns:a="http://schemas.openxmlformats.org/drawingml/2006/main">
                  <a:graphicData uri="http://schemas.microsoft.com/office/word/2010/wordprocessingInk">
                    <w14:contentPart bwMode="auto" r:id="rId1245">
                      <w14:nvContentPartPr>
                        <w14:cNvContentPartPr/>
                      </w14:nvContentPartPr>
                      <w14:xfrm>
                        <a:off x="0" y="0"/>
                        <a:ext cx="76320" cy="7560"/>
                      </w14:xfrm>
                    </w14:contentPart>
                  </a:graphicData>
                </a:graphic>
              </wp:anchor>
            </w:drawing>
          </mc:Choice>
          <mc:Fallback>
            <w:pict>
              <v:shape id="Ink 238275" o:spid="_x0000_s1026" type="#_x0000_t75" style="position:absolute;margin-left:49.1pt;margin-top:34.2pt;width:7.9pt;height:3pt;z-index:2523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">
                <v:imagedata r:id="rId1246" o:title=""/>
              </v:shape>
            </w:pict>
          </mc:Fallback>
        </mc:AlternateContent>
      </w:r>
      <w:r>
        <w:rPr>
          <w:rFonts w:ascii="Arial" w:hAnsi="Arial" w:cs="Arial"/>
          <w:noProof/>
          <w:sz w:val="32"/>
        </w:rPr>
        <mc:AlternateContent>
          <mc:Choice Requires="wpi">
            <w:drawing>
              <wp:anchor distT="0" distB="0" distL="114300" distR="114300" simplePos="0" relativeHeight="252336128" behindDoc="0" locked="0" layoutInCell="1" allowOverlap="1">
                <wp:simplePos x="0" y="0"/>
                <wp:positionH relativeFrom="column">
                  <wp:posOffset>642180</wp:posOffset>
                </wp:positionH>
                <wp:positionV relativeFrom="paragraph">
                  <wp:posOffset>334570</wp:posOffset>
                </wp:positionV>
                <wp:extent cx="12960" cy="197280"/>
                <wp:effectExtent l="38100" t="38100" r="44450" b="50800"/>
                <wp:wrapNone/>
                <wp:docPr id="238274" name="Ink 238274"/>
                <wp:cNvGraphicFramePr/>
                <a:graphic xmlns:a="http://schemas.openxmlformats.org/drawingml/2006/main">
                  <a:graphicData uri="http://schemas.microsoft.com/office/word/2010/wordprocessingInk">
                    <w14:contentPart bwMode="auto" r:id="rId1247">
                      <w14:nvContentPartPr>
                        <w14:cNvContentPartPr/>
                      </w14:nvContentPartPr>
                      <w14:xfrm>
                        <a:off x="0" y="0"/>
                        <a:ext cx="12960" cy="197280"/>
                      </w14:xfrm>
                    </w14:contentPart>
                  </a:graphicData>
                </a:graphic>
              </wp:anchor>
            </w:drawing>
          </mc:Choice>
          <mc:Fallback>
            <w:pict>
              <v:shape id="Ink 238274" o:spid="_x0000_s1026" type="#_x0000_t75" style="position:absolute;margin-left:49.55pt;margin-top:25.4pt;width:2.95pt;height:17.45pt;z-index:2523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">
                <v:imagedata r:id="rId1248" o:title=""/>
              </v:shape>
            </w:pict>
          </mc:Fallback>
        </mc:AlternateContent>
      </w:r>
      <w:r>
        <w:rPr>
          <w:rFonts w:ascii="Arial" w:hAnsi="Arial" w:cs="Arial"/>
          <w:noProof/>
          <w:sz w:val="32"/>
        </w:rPr>
        <mc:AlternateContent>
          <mc:Choice Requires="wpi">
            <w:drawing>
              <wp:anchor distT="0" distB="0" distL="114300" distR="114300" simplePos="0" relativeHeight="252335104" behindDoc="0" locked="0" layoutInCell="1" allowOverlap="1">
                <wp:simplePos x="0" y="0"/>
                <wp:positionH relativeFrom="column">
                  <wp:posOffset>513300</wp:posOffset>
                </wp:positionH>
                <wp:positionV relativeFrom="paragraph">
                  <wp:posOffset>448330</wp:posOffset>
                </wp:positionV>
                <wp:extent cx="52560" cy="57960"/>
                <wp:effectExtent l="57150" t="38100" r="43180" b="56515"/>
                <wp:wrapNone/>
                <wp:docPr id="238273" name="Ink 238273"/>
                <wp:cNvGraphicFramePr/>
                <a:graphic xmlns:a="http://schemas.openxmlformats.org/drawingml/2006/main">
                  <a:graphicData uri="http://schemas.microsoft.com/office/word/2010/wordprocessingInk">
                    <w14:contentPart bwMode="auto" r:id="rId1249">
                      <w14:nvContentPartPr>
                        <w14:cNvContentPartPr/>
                      </w14:nvContentPartPr>
                      <w14:xfrm>
                        <a:off x="0" y="0"/>
                        <a:ext cx="52560" cy="57960"/>
                      </w14:xfrm>
                    </w14:contentPart>
                  </a:graphicData>
                </a:graphic>
              </wp:anchor>
            </w:drawing>
          </mc:Choice>
          <mc:Fallback>
            <w:pict>
              <v:shape id="Ink 238273" o:spid="_x0000_s1026" type="#_x0000_t75" style="position:absolute;margin-left:39.45pt;margin-top:34.35pt;width:6.1pt;height:6.45pt;z-index:2523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">
                <v:imagedata r:id="rId1250" o:title=""/>
              </v:shape>
            </w:pict>
          </mc:Fallback>
        </mc:AlternateContent>
      </w:r>
      <w:r>
        <w:rPr>
          <w:rFonts w:ascii="Arial" w:hAnsi="Arial" w:cs="Arial"/>
          <w:noProof/>
          <w:sz w:val="32"/>
        </w:rPr>
        <mc:AlternateContent>
          <mc:Choice Requires="wpi">
            <w:drawing>
              <wp:anchor distT="0" distB="0" distL="114300" distR="114300" simplePos="0" relativeHeight="252334080" behindDoc="0" locked="0" layoutInCell="1" allowOverlap="1">
                <wp:simplePos x="0" y="0"/>
                <wp:positionH relativeFrom="column">
                  <wp:posOffset>380820</wp:posOffset>
                </wp:positionH>
                <wp:positionV relativeFrom="paragraph">
                  <wp:posOffset>442570</wp:posOffset>
                </wp:positionV>
                <wp:extent cx="96120" cy="58320"/>
                <wp:effectExtent l="38100" t="38100" r="56515" b="56515"/>
                <wp:wrapNone/>
                <wp:docPr id="238272" name="Ink 238272"/>
                <wp:cNvGraphicFramePr/>
                <a:graphic xmlns:a="http://schemas.openxmlformats.org/drawingml/2006/main">
                  <a:graphicData uri="http://schemas.microsoft.com/office/word/2010/wordprocessingInk">
                    <w14:contentPart bwMode="auto" r:id="rId1251">
                      <w14:nvContentPartPr>
                        <w14:cNvContentPartPr/>
                      </w14:nvContentPartPr>
                      <w14:xfrm>
                        <a:off x="0" y="0"/>
                        <a:ext cx="96120" cy="58320"/>
                      </w14:xfrm>
                    </w14:contentPart>
                  </a:graphicData>
                </a:graphic>
              </wp:anchor>
            </w:drawing>
          </mc:Choice>
          <mc:Fallback>
            <w:pict>
              <v:shape id="Ink 238272" o:spid="_x0000_s1026" type="#_x0000_t75" style="position:absolute;margin-left:29.05pt;margin-top:33.9pt;width:9.45pt;height:6.55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">
                <v:imagedata r:id="rId1252" o:title=""/>
              </v:shape>
            </w:pict>
          </mc:Fallback>
        </mc:AlternateContent>
      </w:r>
      <w:r>
        <w:rPr>
          <w:rFonts w:ascii="Arial" w:hAnsi="Arial" w:cs="Arial"/>
          <w:noProof/>
          <w:sz w:val="32"/>
        </w:rPr>
        <mc:AlternateContent>
          <mc:Choice Requires="wpi">
            <w:drawing>
              <wp:anchor distT="0" distB="0" distL="114300" distR="114300" simplePos="0" relativeHeight="252333056" behindDoc="0" locked="0" layoutInCell="1" allowOverlap="1">
                <wp:simplePos x="0" y="0"/>
                <wp:positionH relativeFrom="column">
                  <wp:posOffset>267060</wp:posOffset>
                </wp:positionH>
                <wp:positionV relativeFrom="paragraph">
                  <wp:posOffset>440770</wp:posOffset>
                </wp:positionV>
                <wp:extent cx="76680" cy="82800"/>
                <wp:effectExtent l="38100" t="38100" r="38100" b="50800"/>
                <wp:wrapNone/>
                <wp:docPr id="238271" name="Ink 238271"/>
                <wp:cNvGraphicFramePr/>
                <a:graphic xmlns:a="http://schemas.openxmlformats.org/drawingml/2006/main">
                  <a:graphicData uri="http://schemas.microsoft.com/office/word/2010/wordprocessingInk">
                    <w14:contentPart bwMode="auto" r:id="rId1253">
                      <w14:nvContentPartPr>
                        <w14:cNvContentPartPr/>
                      </w14:nvContentPartPr>
                      <w14:xfrm>
                        <a:off x="0" y="0"/>
                        <a:ext cx="76680" cy="82800"/>
                      </w14:xfrm>
                    </w14:contentPart>
                  </a:graphicData>
                </a:graphic>
              </wp:anchor>
            </w:drawing>
          </mc:Choice>
          <mc:Fallback>
            <w:pict>
              <v:shape id="Ink 238271" o:spid="_x0000_s1026" type="#_x0000_t75" style="position:absolute;margin-left:20.1pt;margin-top:33.75pt;width:7.95pt;height:8.4pt;z-index:25233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">
                <v:imagedata r:id="rId1254" o:title=""/>
              </v:shape>
            </w:pict>
          </mc:Fallback>
        </mc:AlternateContent>
      </w:r>
      <w:r>
        <w:rPr>
          <w:rFonts w:ascii="Arial" w:hAnsi="Arial" w:cs="Arial"/>
          <w:noProof/>
          <w:sz w:val="32"/>
        </w:rPr>
        <mc:AlternateContent>
          <mc:Choice Requires="wpi">
            <w:drawing>
              <wp:anchor distT="0" distB="0" distL="114300" distR="114300" simplePos="0" relativeHeight="252332032" behindDoc="0" locked="0" layoutInCell="1" allowOverlap="1">
                <wp:simplePos x="0" y="0"/>
                <wp:positionH relativeFrom="column">
                  <wp:posOffset>171660</wp:posOffset>
                </wp:positionH>
                <wp:positionV relativeFrom="paragraph">
                  <wp:posOffset>455170</wp:posOffset>
                </wp:positionV>
                <wp:extent cx="89280" cy="7560"/>
                <wp:effectExtent l="38100" t="38100" r="44450" b="50165"/>
                <wp:wrapNone/>
                <wp:docPr id="238270" name="Ink 238270"/>
                <wp:cNvGraphicFramePr/>
                <a:graphic xmlns:a="http://schemas.openxmlformats.org/drawingml/2006/main">
                  <a:graphicData uri="http://schemas.microsoft.com/office/word/2010/wordprocessingInk">
                    <w14:contentPart bwMode="auto" r:id="rId1255">
                      <w14:nvContentPartPr>
                        <w14:cNvContentPartPr/>
                      </w14:nvContentPartPr>
                      <w14:xfrm>
                        <a:off x="0" y="0"/>
                        <a:ext cx="89280" cy="7560"/>
                      </w14:xfrm>
                    </w14:contentPart>
                  </a:graphicData>
                </a:graphic>
              </wp:anchor>
            </w:drawing>
          </mc:Choice>
          <mc:Fallback>
            <w:pict>
              <v:shape id="Ink 238270" o:spid="_x0000_s1026" type="#_x0000_t75" style="position:absolute;margin-left:12.55pt;margin-top:34.8pt;width:8.95pt;height:2.7pt;z-index:2523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">
                <v:imagedata r:id="rId1256" o:title=""/>
              </v:shape>
            </w:pict>
          </mc:Fallback>
        </mc:AlternateContent>
      </w:r>
      <w:r>
        <w:rPr>
          <w:rFonts w:ascii="Arial" w:hAnsi="Arial" w:cs="Arial"/>
          <w:noProof/>
          <w:sz w:val="32"/>
        </w:rPr>
        <mc:AlternateContent>
          <mc:Choice Requires="wpi">
            <w:drawing>
              <wp:anchor distT="0" distB="0" distL="114300" distR="114300" simplePos="0" relativeHeight="252331008" behindDoc="0" locked="0" layoutInCell="1" allowOverlap="1">
                <wp:simplePos x="0" y="0"/>
                <wp:positionH relativeFrom="column">
                  <wp:posOffset>182100</wp:posOffset>
                </wp:positionH>
                <wp:positionV relativeFrom="paragraph">
                  <wp:posOffset>306130</wp:posOffset>
                </wp:positionV>
                <wp:extent cx="91080" cy="212400"/>
                <wp:effectExtent l="57150" t="38100" r="42545" b="54610"/>
                <wp:wrapNone/>
                <wp:docPr id="238269" name="Ink 238269"/>
                <wp:cNvGraphicFramePr/>
                <a:graphic xmlns:a="http://schemas.openxmlformats.org/drawingml/2006/main">
                  <a:graphicData uri="http://schemas.microsoft.com/office/word/2010/wordprocessingInk">
                    <w14:contentPart bwMode="auto" r:id="rId1257">
                      <w14:nvContentPartPr>
                        <w14:cNvContentPartPr/>
                      </w14:nvContentPartPr>
                      <w14:xfrm>
                        <a:off x="0" y="0"/>
                        <a:ext cx="91080" cy="212400"/>
                      </w14:xfrm>
                    </w14:contentPart>
                  </a:graphicData>
                </a:graphic>
              </wp:anchor>
            </w:drawing>
          </mc:Choice>
          <mc:Fallback>
            <w:pict>
              <v:shape id="Ink 238269" o:spid="_x0000_s1026" type="#_x0000_t75" style="position:absolute;margin-left:13.4pt;margin-top:23.15pt;width:9.1pt;height:18.6pt;z-index:2523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">
                <v:imagedata r:id="rId1258" o:title=""/>
              </v:shape>
            </w:pict>
          </mc:Fallback>
        </mc:AlternateContent>
      </w:r>
      <w:r>
        <w:rPr>
          <w:rFonts w:ascii="Arial" w:hAnsi="Arial" w:cs="Arial"/>
          <w:noProof/>
          <w:sz w:val="32"/>
        </w:rPr>
        <mc:AlternateContent>
          <mc:Choice Requires="wpi">
            <w:drawing>
              <wp:anchor distT="0" distB="0" distL="114300" distR="114300" simplePos="0" relativeHeight="252329984" behindDoc="0" locked="0" layoutInCell="1" allowOverlap="1">
                <wp:simplePos x="0" y="0"/>
                <wp:positionH relativeFrom="column">
                  <wp:posOffset>4528020</wp:posOffset>
                </wp:positionH>
                <wp:positionV relativeFrom="paragraph">
                  <wp:posOffset>144490</wp:posOffset>
                </wp:positionV>
                <wp:extent cx="140040" cy="12600"/>
                <wp:effectExtent l="38100" t="38100" r="50800" b="45085"/>
                <wp:wrapNone/>
                <wp:docPr id="238268" name="Ink 238268"/>
                <wp:cNvGraphicFramePr/>
                <a:graphic xmlns:a="http://schemas.openxmlformats.org/drawingml/2006/main">
                  <a:graphicData uri="http://schemas.microsoft.com/office/word/2010/wordprocessingInk">
                    <w14:contentPart bwMode="auto" r:id="rId1259">
                      <w14:nvContentPartPr>
                        <w14:cNvContentPartPr/>
                      </w14:nvContentPartPr>
                      <w14:xfrm>
                        <a:off x="0" y="0"/>
                        <a:ext cx="140040" cy="12600"/>
                      </w14:xfrm>
                    </w14:contentPart>
                  </a:graphicData>
                </a:graphic>
              </wp:anchor>
            </w:drawing>
          </mc:Choice>
          <mc:Fallback>
            <w:pict>
              <v:shape id="Ink 238268" o:spid="_x0000_s1026" type="#_x0000_t75" style="position:absolute;margin-left:355.6pt;margin-top:10.4pt;width:12.95pt;height:3pt;z-index:2523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">
                <v:imagedata r:id="rId1260" o:title=""/>
              </v:shape>
            </w:pict>
          </mc:Fallback>
        </mc:AlternateContent>
      </w:r>
      <w:r>
        <w:rPr>
          <w:rFonts w:ascii="Arial" w:hAnsi="Arial" w:cs="Arial"/>
          <w:noProof/>
          <w:sz w:val="32"/>
        </w:rPr>
        <mc:AlternateContent>
          <mc:Choice Requires="wpi">
            <w:drawing>
              <wp:anchor distT="0" distB="0" distL="114300" distR="114300" simplePos="0" relativeHeight="252328960" behindDoc="0" locked="0" layoutInCell="1" allowOverlap="1">
                <wp:simplePos x="0" y="0"/>
                <wp:positionH relativeFrom="column">
                  <wp:posOffset>4547460</wp:posOffset>
                </wp:positionH>
                <wp:positionV relativeFrom="paragraph">
                  <wp:posOffset>-2030</wp:posOffset>
                </wp:positionV>
                <wp:extent cx="28800" cy="254160"/>
                <wp:effectExtent l="38100" t="38100" r="47625" b="50800"/>
                <wp:wrapNone/>
                <wp:docPr id="238267" name="Ink 238267"/>
                <wp:cNvGraphicFramePr/>
                <a:graphic xmlns:a="http://schemas.openxmlformats.org/drawingml/2006/main">
                  <a:graphicData uri="http://schemas.microsoft.com/office/word/2010/wordprocessingInk">
                    <w14:contentPart bwMode="auto" r:id="rId1261">
                      <w14:nvContentPartPr>
                        <w14:cNvContentPartPr/>
                      </w14:nvContentPartPr>
                      <w14:xfrm>
                        <a:off x="0" y="0"/>
                        <a:ext cx="28800" cy="254160"/>
                      </w14:xfrm>
                    </w14:contentPart>
                  </a:graphicData>
                </a:graphic>
              </wp:anchor>
            </w:drawing>
          </mc:Choice>
          <mc:Fallback>
            <w:pict>
              <v:shape id="Ink 238267" o:spid="_x0000_s1026" type="#_x0000_t75" style="position:absolute;margin-left:357.1pt;margin-top:-1.1pt;width:4.15pt;height:21.9pt;z-index:2523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">
                <v:imagedata r:id="rId1262" o:title=""/>
              </v:shape>
            </w:pict>
          </mc:Fallback>
        </mc:AlternateContent>
      </w:r>
      <w:r>
        <w:rPr>
          <w:rFonts w:ascii="Arial" w:hAnsi="Arial" w:cs="Arial"/>
          <w:noProof/>
          <w:sz w:val="32"/>
        </w:rPr>
        <mc:AlternateContent>
          <mc:Choice Requires="wpi">
            <w:drawing>
              <wp:anchor distT="0" distB="0" distL="114300" distR="114300" simplePos="0" relativeHeight="252327936" behindDoc="0" locked="0" layoutInCell="1" allowOverlap="1">
                <wp:simplePos x="0" y="0"/>
                <wp:positionH relativeFrom="column">
                  <wp:posOffset>4407780</wp:posOffset>
                </wp:positionH>
                <wp:positionV relativeFrom="paragraph">
                  <wp:posOffset>182290</wp:posOffset>
                </wp:positionV>
                <wp:extent cx="88920" cy="95040"/>
                <wp:effectExtent l="19050" t="38100" r="44450" b="38735"/>
                <wp:wrapNone/>
                <wp:docPr id="238266" name="Ink 238266"/>
                <wp:cNvGraphicFramePr/>
                <a:graphic xmlns:a="http://schemas.openxmlformats.org/drawingml/2006/main">
                  <a:graphicData uri="http://schemas.microsoft.com/office/word/2010/wordprocessingInk">
                    <w14:contentPart bwMode="auto" r:id="rId1263">
                      <w14:nvContentPartPr>
                        <w14:cNvContentPartPr/>
                      </w14:nvContentPartPr>
                      <w14:xfrm>
                        <a:off x="0" y="0"/>
                        <a:ext cx="88920" cy="95040"/>
                      </w14:xfrm>
                    </w14:contentPart>
                  </a:graphicData>
                </a:graphic>
              </wp:anchor>
            </w:drawing>
          </mc:Choice>
          <mc:Fallback>
            <w:pict>
              <v:shape id="Ink 238266" o:spid="_x0000_s1026" type="#_x0000_t75" style="position:absolute;margin-left:346.1pt;margin-top:13.45pt;width:8.9pt;height:9.35pt;z-index:25232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">
                <v:imagedata r:id="rId1264" o:title=""/>
              </v:shape>
            </w:pict>
          </mc:Fallback>
        </mc:AlternateContent>
      </w:r>
      <w:r>
        <w:rPr>
          <w:rFonts w:ascii="Arial" w:hAnsi="Arial" w:cs="Arial"/>
          <w:noProof/>
          <w:sz w:val="32"/>
        </w:rPr>
        <mc:AlternateContent>
          <mc:Choice Requires="wpi">
            <w:drawing>
              <wp:anchor distT="0" distB="0" distL="114300" distR="114300" simplePos="0" relativeHeight="252326912" behindDoc="0" locked="0" layoutInCell="1" allowOverlap="1">
                <wp:simplePos x="0" y="0"/>
                <wp:positionH relativeFrom="column">
                  <wp:posOffset>4267380</wp:posOffset>
                </wp:positionH>
                <wp:positionV relativeFrom="paragraph">
                  <wp:posOffset>182290</wp:posOffset>
                </wp:positionV>
                <wp:extent cx="108720" cy="82440"/>
                <wp:effectExtent l="38100" t="38100" r="24765" b="51435"/>
                <wp:wrapNone/>
                <wp:docPr id="238265" name="Ink 238265"/>
                <wp:cNvGraphicFramePr/>
                <a:graphic xmlns:a="http://schemas.openxmlformats.org/drawingml/2006/main">
                  <a:graphicData uri="http://schemas.microsoft.com/office/word/2010/wordprocessingInk">
                    <w14:contentPart bwMode="auto" r:id="rId1265">
                      <w14:nvContentPartPr>
                        <w14:cNvContentPartPr/>
                      </w14:nvContentPartPr>
                      <w14:xfrm>
                        <a:off x="0" y="0"/>
                        <a:ext cx="108720" cy="82440"/>
                      </w14:xfrm>
                    </w14:contentPart>
                  </a:graphicData>
                </a:graphic>
              </wp:anchor>
            </w:drawing>
          </mc:Choice>
          <mc:Fallback>
            <w:pict>
              <v:shape id="Ink 238265" o:spid="_x0000_s1026" type="#_x0000_t75" style="position:absolute;margin-left:335.05pt;margin-top:13.4pt;width:10.45pt;height:8.45pt;z-index:2523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">
                <v:imagedata r:id="rId1266" o:title=""/>
              </v:shape>
            </w:pict>
          </mc:Fallback>
        </mc:AlternateContent>
      </w:r>
      <w:r>
        <w:rPr>
          <w:rFonts w:ascii="Arial" w:hAnsi="Arial" w:cs="Arial"/>
          <w:noProof/>
          <w:sz w:val="32"/>
        </w:rPr>
        <mc:AlternateContent>
          <mc:Choice Requires="wpi">
            <w:drawing>
              <wp:anchor distT="0" distB="0" distL="114300" distR="114300" simplePos="0" relativeHeight="252325888" behindDoc="0" locked="0" layoutInCell="1" allowOverlap="1">
                <wp:simplePos x="0" y="0"/>
                <wp:positionH relativeFrom="column">
                  <wp:posOffset>4121580</wp:posOffset>
                </wp:positionH>
                <wp:positionV relativeFrom="paragraph">
                  <wp:posOffset>179050</wp:posOffset>
                </wp:positionV>
                <wp:extent cx="123120" cy="219240"/>
                <wp:effectExtent l="38100" t="38100" r="48895" b="47625"/>
                <wp:wrapNone/>
                <wp:docPr id="238264" name="Ink 238264"/>
                <wp:cNvGraphicFramePr/>
                <a:graphic xmlns:a="http://schemas.openxmlformats.org/drawingml/2006/main">
                  <a:graphicData uri="http://schemas.microsoft.com/office/word/2010/wordprocessingInk">
                    <w14:contentPart bwMode="auto" r:id="rId1267">
                      <w14:nvContentPartPr>
                        <w14:cNvContentPartPr/>
                      </w14:nvContentPartPr>
                      <w14:xfrm>
                        <a:off x="0" y="0"/>
                        <a:ext cx="123120" cy="219240"/>
                      </w14:xfrm>
                    </w14:contentPart>
                  </a:graphicData>
                </a:graphic>
              </wp:anchor>
            </w:drawing>
          </mc:Choice>
          <mc:Fallback>
            <w:pict>
              <v:shape id="Ink 238264" o:spid="_x0000_s1026" type="#_x0000_t75" style="position:absolute;margin-left:323.6pt;margin-top:13.15pt;width:11.65pt;height:19.15pt;z-index:2523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">
                <v:imagedata r:id="rId1268" o:title=""/>
              </v:shape>
            </w:pict>
          </mc:Fallback>
        </mc:AlternateContent>
      </w:r>
      <w:r>
        <w:rPr>
          <w:rFonts w:ascii="Arial" w:hAnsi="Arial" w:cs="Arial"/>
          <w:noProof/>
          <w:sz w:val="32"/>
        </w:rPr>
        <mc:AlternateContent>
          <mc:Choice Requires="wpi">
            <w:drawing>
              <wp:anchor distT="0" distB="0" distL="114300" distR="114300" simplePos="0" relativeHeight="252324864" behindDoc="0" locked="0" layoutInCell="1" allowOverlap="1">
                <wp:simplePos x="0" y="0"/>
                <wp:positionH relativeFrom="column">
                  <wp:posOffset>3899460</wp:posOffset>
                </wp:positionH>
                <wp:positionV relativeFrom="paragraph">
                  <wp:posOffset>188410</wp:posOffset>
                </wp:positionV>
                <wp:extent cx="120960" cy="95760"/>
                <wp:effectExtent l="57150" t="38100" r="12700" b="38100"/>
                <wp:wrapNone/>
                <wp:docPr id="238263" name="Ink 238263"/>
                <wp:cNvGraphicFramePr/>
                <a:graphic xmlns:a="http://schemas.openxmlformats.org/drawingml/2006/main">
                  <a:graphicData uri="http://schemas.microsoft.com/office/word/2010/wordprocessingInk">
                    <w14:contentPart bwMode="auto" r:id="rId1269">
                      <w14:nvContentPartPr>
                        <w14:cNvContentPartPr/>
                      </w14:nvContentPartPr>
                      <w14:xfrm>
                        <a:off x="0" y="0"/>
                        <a:ext cx="120960" cy="95760"/>
                      </w14:xfrm>
                    </w14:contentPart>
                  </a:graphicData>
                </a:graphic>
              </wp:anchor>
            </w:drawing>
          </mc:Choice>
          <mc:Fallback>
            <w:pict>
              <v:shape id="Ink 238263" o:spid="_x0000_s1026" type="#_x0000_t75" style="position:absolute;margin-left:306.1pt;margin-top:13.9pt;width:11.45pt;height:9.45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">
                <v:imagedata r:id="rId1270" o:title=""/>
              </v:shape>
            </w:pict>
          </mc:Fallback>
        </mc:AlternateContent>
      </w:r>
      <w:r>
        <w:rPr>
          <w:rFonts w:ascii="Arial" w:hAnsi="Arial" w:cs="Arial"/>
          <w:noProof/>
          <w:sz w:val="32"/>
        </w:rPr>
        <mc:AlternateContent>
          <mc:Choice Requires="wpi">
            <w:drawing>
              <wp:anchor distT="0" distB="0" distL="114300" distR="114300" simplePos="0" relativeHeight="252323840" behindDoc="0" locked="0" layoutInCell="1" allowOverlap="1">
                <wp:simplePos x="0" y="0"/>
                <wp:positionH relativeFrom="column">
                  <wp:posOffset>3523260</wp:posOffset>
                </wp:positionH>
                <wp:positionV relativeFrom="paragraph">
                  <wp:posOffset>23170</wp:posOffset>
                </wp:positionV>
                <wp:extent cx="198720" cy="323280"/>
                <wp:effectExtent l="38100" t="38100" r="11430" b="38735"/>
                <wp:wrapNone/>
                <wp:docPr id="238262" name="Ink 238262"/>
                <wp:cNvGraphicFramePr/>
                <a:graphic xmlns:a="http://schemas.openxmlformats.org/drawingml/2006/main">
                  <a:graphicData uri="http://schemas.microsoft.com/office/word/2010/wordprocessingInk">
                    <w14:contentPart bwMode="auto" r:id="rId1271">
                      <w14:nvContentPartPr>
                        <w14:cNvContentPartPr/>
                      </w14:nvContentPartPr>
                      <w14:xfrm>
                        <a:off x="0" y="0"/>
                        <a:ext cx="198720" cy="323280"/>
                      </w14:xfrm>
                    </w14:contentPart>
                  </a:graphicData>
                </a:graphic>
              </wp:anchor>
            </w:drawing>
          </mc:Choice>
          <mc:Fallback>
            <w:pict>
              <v:shape id="Ink 238262" o:spid="_x0000_s1026" type="#_x0000_t75" style="position:absolute;margin-left:276.45pt;margin-top:.85pt;width:17.55pt;height:27.35pt;z-index:25232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">
                <v:imagedata r:id="rId1272" o:title=""/>
              </v:shape>
            </w:pict>
          </mc:Fallback>
        </mc:AlternateContent>
      </w:r>
      <w:r>
        <w:rPr>
          <w:rFonts w:ascii="Arial" w:hAnsi="Arial" w:cs="Arial"/>
          <w:noProof/>
          <w:sz w:val="32"/>
        </w:rPr>
        <mc:AlternateContent>
          <mc:Choice Requires="wpi">
            <w:drawing>
              <wp:anchor distT="0" distB="0" distL="114300" distR="114300" simplePos="0" relativeHeight="252322816" behindDoc="0" locked="0" layoutInCell="1" allowOverlap="1">
                <wp:simplePos x="0" y="0"/>
                <wp:positionH relativeFrom="column">
                  <wp:posOffset>3296100</wp:posOffset>
                </wp:positionH>
                <wp:positionV relativeFrom="paragraph">
                  <wp:posOffset>176170</wp:posOffset>
                </wp:positionV>
                <wp:extent cx="101880" cy="6840"/>
                <wp:effectExtent l="38100" t="38100" r="50800" b="50800"/>
                <wp:wrapNone/>
                <wp:docPr id="238261" name="Ink 238261"/>
                <wp:cNvGraphicFramePr/>
                <a:graphic xmlns:a="http://schemas.openxmlformats.org/drawingml/2006/main">
                  <a:graphicData uri="http://schemas.microsoft.com/office/word/2010/wordprocessingInk">
                    <w14:contentPart bwMode="auto" r:id="rId1273">
                      <w14:nvContentPartPr>
                        <w14:cNvContentPartPr/>
                      </w14:nvContentPartPr>
                      <w14:xfrm>
                        <a:off x="0" y="0"/>
                        <a:ext cx="101880" cy="6840"/>
                      </w14:xfrm>
                    </w14:contentPart>
                  </a:graphicData>
                </a:graphic>
              </wp:anchor>
            </w:drawing>
          </mc:Choice>
          <mc:Fallback>
            <w:pict>
              <v:shape id="Ink 238261" o:spid="_x0000_s1026" type="#_x0000_t75" style="position:absolute;margin-left:258.6pt;margin-top:12.85pt;width:9.9pt;height:2.6pt;z-index:2523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">
                <v:imagedata r:id="rId1274" o:title=""/>
              </v:shape>
            </w:pict>
          </mc:Fallback>
        </mc:AlternateContent>
      </w:r>
      <w:r>
        <w:rPr>
          <w:rFonts w:ascii="Arial" w:hAnsi="Arial" w:cs="Arial"/>
          <w:noProof/>
          <w:sz w:val="32"/>
        </w:rPr>
        <mc:AlternateContent>
          <mc:Choice Requires="wpi">
            <w:drawing>
              <wp:anchor distT="0" distB="0" distL="114300" distR="114300" simplePos="0" relativeHeight="252321792" behindDoc="0" locked="0" layoutInCell="1" allowOverlap="1">
                <wp:simplePos x="0" y="0"/>
                <wp:positionH relativeFrom="column">
                  <wp:posOffset>3318420</wp:posOffset>
                </wp:positionH>
                <wp:positionV relativeFrom="paragraph">
                  <wp:posOffset>30010</wp:posOffset>
                </wp:positionV>
                <wp:extent cx="30960" cy="235080"/>
                <wp:effectExtent l="38100" t="38100" r="45720" b="50800"/>
                <wp:wrapNone/>
                <wp:docPr id="238260" name="Ink 238260"/>
                <wp:cNvGraphicFramePr/>
                <a:graphic xmlns:a="http://schemas.openxmlformats.org/drawingml/2006/main">
                  <a:graphicData uri="http://schemas.microsoft.com/office/word/2010/wordprocessingInk">
                    <w14:contentPart bwMode="auto" r:id="rId1275">
                      <w14:nvContentPartPr>
                        <w14:cNvContentPartPr/>
                      </w14:nvContentPartPr>
                      <w14:xfrm>
                        <a:off x="0" y="0"/>
                        <a:ext cx="30960" cy="235080"/>
                      </w14:xfrm>
                    </w14:contentPart>
                  </a:graphicData>
                </a:graphic>
              </wp:anchor>
            </w:drawing>
          </mc:Choice>
          <mc:Fallback>
            <w:pict>
              <v:shape id="Ink 238260" o:spid="_x0000_s1026" type="#_x0000_t75" style="position:absolute;margin-left:260.35pt;margin-top:1.4pt;width:4.45pt;height:20.4pt;z-index:2523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">
                <v:imagedata r:id="rId1276" o:title=""/>
              </v:shape>
            </w:pict>
          </mc:Fallback>
        </mc:AlternateContent>
      </w:r>
      <w:r>
        <w:rPr>
          <w:rFonts w:ascii="Arial" w:hAnsi="Arial" w:cs="Arial"/>
          <w:noProof/>
          <w:sz w:val="32"/>
        </w:rPr>
        <mc:AlternateContent>
          <mc:Choice Requires="wpi">
            <w:drawing>
              <wp:anchor distT="0" distB="0" distL="114300" distR="114300" simplePos="0" relativeHeight="252320768" behindDoc="0" locked="0" layoutInCell="1" allowOverlap="1">
                <wp:simplePos x="0" y="0"/>
                <wp:positionH relativeFrom="column">
                  <wp:posOffset>3188100</wp:posOffset>
                </wp:positionH>
                <wp:positionV relativeFrom="paragraph">
                  <wp:posOffset>187330</wp:posOffset>
                </wp:positionV>
                <wp:extent cx="64080" cy="71280"/>
                <wp:effectExtent l="19050" t="38100" r="50800" b="43180"/>
                <wp:wrapNone/>
                <wp:docPr id="238259" name="Ink 238259"/>
                <wp:cNvGraphicFramePr/>
                <a:graphic xmlns:a="http://schemas.openxmlformats.org/drawingml/2006/main">
                  <a:graphicData uri="http://schemas.microsoft.com/office/word/2010/wordprocessingInk">
                    <w14:contentPart bwMode="auto" r:id="rId1277">
                      <w14:nvContentPartPr>
                        <w14:cNvContentPartPr/>
                      </w14:nvContentPartPr>
                      <w14:xfrm>
                        <a:off x="0" y="0"/>
                        <a:ext cx="64080" cy="71280"/>
                      </w14:xfrm>
                    </w14:contentPart>
                  </a:graphicData>
                </a:graphic>
              </wp:anchor>
            </w:drawing>
          </mc:Choice>
          <mc:Fallback>
            <w:pict>
              <v:shape id="Ink 238259" o:spid="_x0000_s1026" type="#_x0000_t75" style="position:absolute;margin-left:250.1pt;margin-top:13.8pt;width:7pt;height:7.5pt;z-index:2523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">
                <v:imagedata r:id="rId1278" o:title=""/>
              </v:shape>
            </w:pict>
          </mc:Fallback>
        </mc:AlternateContent>
      </w:r>
      <w:r>
        <w:rPr>
          <w:rFonts w:ascii="Arial" w:hAnsi="Arial" w:cs="Arial"/>
          <w:noProof/>
          <w:sz w:val="32"/>
        </w:rPr>
        <mc:AlternateContent>
          <mc:Choice Requires="wpi">
            <w:drawing>
              <wp:anchor distT="0" distB="0" distL="114300" distR="114300" simplePos="0" relativeHeight="252319744" behindDoc="0" locked="0" layoutInCell="1" allowOverlap="1">
                <wp:simplePos x="0" y="0"/>
                <wp:positionH relativeFrom="column">
                  <wp:posOffset>3046620</wp:posOffset>
                </wp:positionH>
                <wp:positionV relativeFrom="paragraph">
                  <wp:posOffset>183730</wp:posOffset>
                </wp:positionV>
                <wp:extent cx="128880" cy="75600"/>
                <wp:effectExtent l="38100" t="38100" r="5080" b="38735"/>
                <wp:wrapNone/>
                <wp:docPr id="238258" name="Ink 238258"/>
                <wp:cNvGraphicFramePr/>
                <a:graphic xmlns:a="http://schemas.openxmlformats.org/drawingml/2006/main">
                  <a:graphicData uri="http://schemas.microsoft.com/office/word/2010/wordprocessingInk">
                    <w14:contentPart bwMode="auto" r:id="rId1279">
                      <w14:nvContentPartPr>
                        <w14:cNvContentPartPr/>
                      </w14:nvContentPartPr>
                      <w14:xfrm>
                        <a:off x="0" y="0"/>
                        <a:ext cx="128880" cy="75600"/>
                      </w14:xfrm>
                    </w14:contentPart>
                  </a:graphicData>
                </a:graphic>
              </wp:anchor>
            </w:drawing>
          </mc:Choice>
          <mc:Fallback>
            <w:pict>
              <v:shape id="Ink 238258" o:spid="_x0000_s1026" type="#_x0000_t75" style="position:absolute;margin-left:238.95pt;margin-top:13.5pt;width:12.1pt;height:7.8pt;z-index:25231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">
                <v:imagedata r:id="rId1280" o:title=""/>
              </v:shape>
            </w:pict>
          </mc:Fallback>
        </mc:AlternateContent>
      </w:r>
      <w:r>
        <w:rPr>
          <w:rFonts w:ascii="Arial" w:hAnsi="Arial" w:cs="Arial"/>
          <w:noProof/>
          <w:sz w:val="32"/>
        </w:rPr>
        <mc:AlternateContent>
          <mc:Choice Requires="wpi">
            <w:drawing>
              <wp:anchor distT="0" distB="0" distL="114300" distR="114300" simplePos="0" relativeHeight="252318720" behindDoc="0" locked="0" layoutInCell="1" allowOverlap="1">
                <wp:simplePos x="0" y="0"/>
                <wp:positionH relativeFrom="column">
                  <wp:posOffset>2902260</wp:posOffset>
                </wp:positionH>
                <wp:positionV relativeFrom="paragraph">
                  <wp:posOffset>176170</wp:posOffset>
                </wp:positionV>
                <wp:extent cx="121320" cy="196920"/>
                <wp:effectExtent l="57150" t="38100" r="31115" b="50800"/>
                <wp:wrapNone/>
                <wp:docPr id="238257" name="Ink 238257"/>
                <wp:cNvGraphicFramePr/>
                <a:graphic xmlns:a="http://schemas.openxmlformats.org/drawingml/2006/main">
                  <a:graphicData uri="http://schemas.microsoft.com/office/word/2010/wordprocessingInk">
                    <w14:contentPart bwMode="auto" r:id="rId1281">
                      <w14:nvContentPartPr>
                        <w14:cNvContentPartPr/>
                      </w14:nvContentPartPr>
                      <w14:xfrm>
                        <a:off x="0" y="0"/>
                        <a:ext cx="121320" cy="196920"/>
                      </w14:xfrm>
                    </w14:contentPart>
                  </a:graphicData>
                </a:graphic>
              </wp:anchor>
            </w:drawing>
          </mc:Choice>
          <mc:Fallback>
            <w:pict>
              <v:shape id="Ink 238257" o:spid="_x0000_s1026" type="#_x0000_t75" style="position:absolute;margin-left:227.55pt;margin-top:12.9pt;width:11.45pt;height:17.4pt;z-index:25231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">
                <v:imagedata r:id="rId1282" o:title=""/>
              </v:shape>
            </w:pict>
          </mc:Fallback>
        </mc:AlternateContent>
      </w:r>
      <w:r>
        <w:rPr>
          <w:rFonts w:ascii="Arial" w:hAnsi="Arial" w:cs="Arial"/>
          <w:noProof/>
          <w:sz w:val="32"/>
        </w:rPr>
        <mc:AlternateContent>
          <mc:Choice Requires="wpi">
            <w:drawing>
              <wp:anchor distT="0" distB="0" distL="114300" distR="114300" simplePos="0" relativeHeight="252317696" behindDoc="0" locked="0" layoutInCell="1" allowOverlap="1">
                <wp:simplePos x="0" y="0"/>
                <wp:positionH relativeFrom="column">
                  <wp:posOffset>2584740</wp:posOffset>
                </wp:positionH>
                <wp:positionV relativeFrom="paragraph">
                  <wp:posOffset>149530</wp:posOffset>
                </wp:positionV>
                <wp:extent cx="76680" cy="13320"/>
                <wp:effectExtent l="38100" t="38100" r="38100" b="44450"/>
                <wp:wrapNone/>
                <wp:docPr id="238256" name="Ink 238256"/>
                <wp:cNvGraphicFramePr/>
                <a:graphic xmlns:a="http://schemas.openxmlformats.org/drawingml/2006/main">
                  <a:graphicData uri="http://schemas.microsoft.com/office/word/2010/wordprocessingInk">
                    <w14:contentPart bwMode="auto" r:id="rId1283">
                      <w14:nvContentPartPr>
                        <w14:cNvContentPartPr/>
                      </w14:nvContentPartPr>
                      <w14:xfrm>
                        <a:off x="0" y="0"/>
                        <a:ext cx="76680" cy="13320"/>
                      </w14:xfrm>
                    </w14:contentPart>
                  </a:graphicData>
                </a:graphic>
              </wp:anchor>
            </w:drawing>
          </mc:Choice>
          <mc:Fallback>
            <w:pict>
              <v:shape id="Ink 238256" o:spid="_x0000_s1026" type="#_x0000_t75" style="position:absolute;margin-left:202.55pt;margin-top:10.75pt;width:7.95pt;height:3.1pt;z-index:25231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">
                <v:imagedata r:id="rId1284" o:title=""/>
              </v:shape>
            </w:pict>
          </mc:Fallback>
        </mc:AlternateContent>
      </w:r>
      <w:r>
        <w:rPr>
          <w:rFonts w:ascii="Arial" w:hAnsi="Arial" w:cs="Arial"/>
          <w:noProof/>
          <w:sz w:val="32"/>
        </w:rPr>
        <mc:AlternateContent>
          <mc:Choice Requires="wpi">
            <w:drawing>
              <wp:anchor distT="0" distB="0" distL="114300" distR="114300" simplePos="0" relativeHeight="252316672" behindDoc="0" locked="0" layoutInCell="1" allowOverlap="1">
                <wp:simplePos x="0" y="0"/>
                <wp:positionH relativeFrom="column">
                  <wp:posOffset>2553060</wp:posOffset>
                </wp:positionH>
                <wp:positionV relativeFrom="paragraph">
                  <wp:posOffset>207490</wp:posOffset>
                </wp:positionV>
                <wp:extent cx="57600" cy="12960"/>
                <wp:effectExtent l="38100" t="38100" r="38100" b="44450"/>
                <wp:wrapNone/>
                <wp:docPr id="238255" name="Ink 238255"/>
                <wp:cNvGraphicFramePr/>
                <a:graphic xmlns:a="http://schemas.openxmlformats.org/drawingml/2006/main">
                  <a:graphicData uri="http://schemas.microsoft.com/office/word/2010/wordprocessingInk">
                    <w14:contentPart bwMode="auto" r:id="rId1285">
                      <w14:nvContentPartPr>
                        <w14:cNvContentPartPr/>
                      </w14:nvContentPartPr>
                      <w14:xfrm>
                        <a:off x="0" y="0"/>
                        <a:ext cx="57600" cy="12960"/>
                      </w14:xfrm>
                    </w14:contentPart>
                  </a:graphicData>
                </a:graphic>
              </wp:anchor>
            </w:drawing>
          </mc:Choice>
          <mc:Fallback>
            <w:pict>
              <v:shape id="Ink 238255" o:spid="_x0000_s1026" type="#_x0000_t75" style="position:absolute;margin-left:200.1pt;margin-top:15.4pt;width:6.45pt;height:2.95pt;z-index:25231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">
                <v:imagedata r:id="rId1286" o:title=""/>
              </v:shape>
            </w:pict>
          </mc:Fallback>
        </mc:AlternateContent>
      </w:r>
      <w:r>
        <w:rPr>
          <w:rFonts w:ascii="Arial" w:hAnsi="Arial" w:cs="Arial"/>
          <w:noProof/>
          <w:sz w:val="32"/>
        </w:rPr>
        <mc:AlternateContent>
          <mc:Choice Requires="wpi">
            <w:drawing>
              <wp:anchor distT="0" distB="0" distL="114300" distR="114300" simplePos="0" relativeHeight="252315648" behindDoc="0" locked="0" layoutInCell="1" allowOverlap="1">
                <wp:simplePos x="0" y="0"/>
                <wp:positionH relativeFrom="column">
                  <wp:posOffset>2546580</wp:posOffset>
                </wp:positionH>
                <wp:positionV relativeFrom="paragraph">
                  <wp:posOffset>169330</wp:posOffset>
                </wp:positionV>
                <wp:extent cx="57600" cy="360"/>
                <wp:effectExtent l="0" t="0" r="0" b="0"/>
                <wp:wrapNone/>
                <wp:docPr id="238254" name="Ink 238254"/>
                <wp:cNvGraphicFramePr/>
                <a:graphic xmlns:a="http://schemas.openxmlformats.org/drawingml/2006/main">
                  <a:graphicData uri="http://schemas.microsoft.com/office/word/2010/wordprocessingInk">
                    <w14:contentPart bwMode="auto" r:id="rId1287">
                      <w14:nvContentPartPr>
                        <w14:cNvContentPartPr/>
                      </w14:nvContentPartPr>
                      <w14:xfrm>
                        <a:off x="0" y="0"/>
                        <a:ext cx="57600" cy="360"/>
                      </w14:xfrm>
                    </w14:contentPart>
                  </a:graphicData>
                </a:graphic>
              </wp:anchor>
            </w:drawing>
          </mc:Choice>
          <mc:Fallback>
            <w:pict>
              <v:shape id="Ink 238254" o:spid="_x0000_s1026" type="#_x0000_t75" style="position:absolute;margin-left:199.55pt;margin-top:12.4pt;width:6.45pt;height:1.95pt;z-index:25231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">
                <v:imagedata r:id="rId1288" o:title=""/>
              </v:shape>
            </w:pict>
          </mc:Fallback>
        </mc:AlternateContent>
      </w:r>
      <w:r>
        <w:rPr>
          <w:rFonts w:ascii="Arial" w:hAnsi="Arial" w:cs="Arial"/>
          <w:noProof/>
          <w:sz w:val="32"/>
        </w:rPr>
        <mc:AlternateContent>
          <mc:Choice Requires="wpi">
            <w:drawing>
              <wp:anchor distT="0" distB="0" distL="114300" distR="114300" simplePos="0" relativeHeight="252314624" behindDoc="0" locked="0" layoutInCell="1" allowOverlap="1">
                <wp:simplePos x="0" y="0"/>
                <wp:positionH relativeFrom="column">
                  <wp:posOffset>2115300</wp:posOffset>
                </wp:positionH>
                <wp:positionV relativeFrom="paragraph">
                  <wp:posOffset>201010</wp:posOffset>
                </wp:positionV>
                <wp:extent cx="247680" cy="89280"/>
                <wp:effectExtent l="38100" t="38100" r="57150" b="44450"/>
                <wp:wrapNone/>
                <wp:docPr id="238253" name="Ink 238253"/>
                <wp:cNvGraphicFramePr/>
                <a:graphic xmlns:a="http://schemas.openxmlformats.org/drawingml/2006/main">
                  <a:graphicData uri="http://schemas.microsoft.com/office/word/2010/wordprocessingInk">
                    <w14:contentPart bwMode="auto" r:id="rId1289">
                      <w14:nvContentPartPr>
                        <w14:cNvContentPartPr/>
                      </w14:nvContentPartPr>
                      <w14:xfrm>
                        <a:off x="0" y="0"/>
                        <a:ext cx="247680" cy="89280"/>
                      </w14:xfrm>
                    </w14:contentPart>
                  </a:graphicData>
                </a:graphic>
              </wp:anchor>
            </w:drawing>
          </mc:Choice>
          <mc:Fallback>
            <w:pict>
              <v:shape id="Ink 238253" o:spid="_x0000_s1026" type="#_x0000_t75" style="position:absolute;margin-left:165.6pt;margin-top:14.9pt;width:21.4pt;height:8.95pt;z-index:25231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">
                <v:imagedata r:id="rId1290" o:title=""/>
              </v:shape>
            </w:pict>
          </mc:Fallback>
        </mc:AlternateContent>
      </w:r>
      <w:r>
        <w:rPr>
          <w:rFonts w:ascii="Arial" w:hAnsi="Arial" w:cs="Arial"/>
          <w:noProof/>
          <w:sz w:val="32"/>
        </w:rPr>
        <mc:AlternateContent>
          <mc:Choice Requires="wpi">
            <w:drawing>
              <wp:anchor distT="0" distB="0" distL="114300" distR="114300" simplePos="0" relativeHeight="252313600" behindDoc="0" locked="0" layoutInCell="1" allowOverlap="1">
                <wp:simplePos x="0" y="0"/>
                <wp:positionH relativeFrom="column">
                  <wp:posOffset>2051220</wp:posOffset>
                </wp:positionH>
                <wp:positionV relativeFrom="paragraph">
                  <wp:posOffset>118570</wp:posOffset>
                </wp:positionV>
                <wp:extent cx="360" cy="360"/>
                <wp:effectExtent l="0" t="0" r="0" b="0"/>
                <wp:wrapNone/>
                <wp:docPr id="238252" name="Ink 238252"/>
                <wp:cNvGraphicFramePr/>
                <a:graphic xmlns:a="http://schemas.openxmlformats.org/drawingml/2006/main">
                  <a:graphicData uri="http://schemas.microsoft.com/office/word/2010/wordprocessingInk">
                    <w14:contentPart bwMode="auto" r:id="rId1291">
                      <w14:nvContentPartPr>
                        <w14:cNvContentPartPr/>
                      </w14:nvContentPartPr>
                      <w14:xfrm>
                        <a:off x="0" y="0"/>
                        <a:ext cx="360" cy="360"/>
                      </w14:xfrm>
                    </w14:contentPart>
                  </a:graphicData>
                </a:graphic>
              </wp:anchor>
            </w:drawing>
          </mc:Choice>
          <mc:Fallback>
            <w:pict>
              <v:shape id="Ink 238252" o:spid="_x0000_s1026" type="#_x0000_t75" style="position:absolute;margin-left:160.55pt;margin-top:8.4pt;width:1.95pt;height:1.95pt;z-index:25231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">
                <v:imagedata r:id="rId1292" o:title=""/>
              </v:shape>
            </w:pict>
          </mc:Fallback>
        </mc:AlternateContent>
      </w:r>
      <w:r>
        <w:rPr>
          <w:rFonts w:ascii="Arial" w:hAnsi="Arial" w:cs="Arial"/>
          <w:noProof/>
          <w:sz w:val="32"/>
        </w:rPr>
        <mc:AlternateContent>
          <mc:Choice Requires="wpi">
            <w:drawing>
              <wp:anchor distT="0" distB="0" distL="114300" distR="114300" simplePos="0" relativeHeight="252312576" behindDoc="0" locked="0" layoutInCell="1" allowOverlap="1">
                <wp:simplePos x="0" y="0"/>
                <wp:positionH relativeFrom="column">
                  <wp:posOffset>2045100</wp:posOffset>
                </wp:positionH>
                <wp:positionV relativeFrom="paragraph">
                  <wp:posOffset>201010</wp:posOffset>
                </wp:positionV>
                <wp:extent cx="18720" cy="76320"/>
                <wp:effectExtent l="38100" t="38100" r="38735" b="38100"/>
                <wp:wrapNone/>
                <wp:docPr id="238251" name="Ink 238251"/>
                <wp:cNvGraphicFramePr/>
                <a:graphic xmlns:a="http://schemas.openxmlformats.org/drawingml/2006/main">
                  <a:graphicData uri="http://schemas.microsoft.com/office/word/2010/wordprocessingInk">
                    <w14:contentPart bwMode="auto" r:id="rId1293">
                      <w14:nvContentPartPr>
                        <w14:cNvContentPartPr/>
                      </w14:nvContentPartPr>
                      <w14:xfrm>
                        <a:off x="0" y="0"/>
                        <a:ext cx="18720" cy="76320"/>
                      </w14:xfrm>
                    </w14:contentPart>
                  </a:graphicData>
                </a:graphic>
              </wp:anchor>
            </w:drawing>
          </mc:Choice>
          <mc:Fallback>
            <w:pict>
              <v:shape id="Ink 238251" o:spid="_x0000_s1026" type="#_x0000_t75" style="position:absolute;margin-left:160.1pt;margin-top:14.9pt;width:3.35pt;height:7.9pt;z-index:25231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">
                <v:imagedata r:id="rId1294" o:title=""/>
              </v:shape>
            </w:pict>
          </mc:Fallback>
        </mc:AlternateContent>
      </w:r>
      <w:r>
        <w:rPr>
          <w:rFonts w:ascii="Arial" w:hAnsi="Arial" w:cs="Arial"/>
          <w:noProof/>
          <w:sz w:val="32"/>
        </w:rPr>
        <mc:AlternateContent>
          <mc:Choice Requires="wpi">
            <w:drawing>
              <wp:anchor distT="0" distB="0" distL="114300" distR="114300" simplePos="0" relativeHeight="252311552" behindDoc="0" locked="0" layoutInCell="1" allowOverlap="1">
                <wp:simplePos x="0" y="0"/>
                <wp:positionH relativeFrom="column">
                  <wp:posOffset>1905420</wp:posOffset>
                </wp:positionH>
                <wp:positionV relativeFrom="paragraph">
                  <wp:posOffset>179410</wp:posOffset>
                </wp:positionV>
                <wp:extent cx="108360" cy="9360"/>
                <wp:effectExtent l="38100" t="38100" r="44450" b="48260"/>
                <wp:wrapNone/>
                <wp:docPr id="238250" name="Ink 238250"/>
                <wp:cNvGraphicFramePr/>
                <a:graphic xmlns:a="http://schemas.openxmlformats.org/drawingml/2006/main">
                  <a:graphicData uri="http://schemas.microsoft.com/office/word/2010/wordprocessingInk">
                    <w14:contentPart bwMode="auto" r:id="rId1295">
                      <w14:nvContentPartPr>
                        <w14:cNvContentPartPr/>
                      </w14:nvContentPartPr>
                      <w14:xfrm>
                        <a:off x="0" y="0"/>
                        <a:ext cx="108360" cy="9360"/>
                      </w14:xfrm>
                    </w14:contentPart>
                  </a:graphicData>
                </a:graphic>
              </wp:anchor>
            </w:drawing>
          </mc:Choice>
          <mc:Fallback>
            <w:pict>
              <v:shape id="Ink 238250" o:spid="_x0000_s1026" type="#_x0000_t75" style="position:absolute;margin-left:149.1pt;margin-top:13.1pt;width:10.45pt;height:2.85pt;z-index:25231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">
                <v:imagedata r:id="rId1296" o:title=""/>
              </v:shape>
            </w:pict>
          </mc:Fallback>
        </mc:AlternateContent>
      </w:r>
      <w:r>
        <w:rPr>
          <w:rFonts w:ascii="Arial" w:hAnsi="Arial" w:cs="Arial"/>
          <w:noProof/>
          <w:sz w:val="32"/>
        </w:rPr>
        <mc:AlternateContent>
          <mc:Choice Requires="wpi">
            <w:drawing>
              <wp:anchor distT="0" distB="0" distL="114300" distR="114300" simplePos="0" relativeHeight="252310528" behindDoc="0" locked="0" layoutInCell="1" allowOverlap="1">
                <wp:simplePos x="0" y="0"/>
                <wp:positionH relativeFrom="column">
                  <wp:posOffset>1918020</wp:posOffset>
                </wp:positionH>
                <wp:positionV relativeFrom="paragraph">
                  <wp:posOffset>48730</wp:posOffset>
                </wp:positionV>
                <wp:extent cx="38520" cy="214560"/>
                <wp:effectExtent l="38100" t="38100" r="38100" b="52705"/>
                <wp:wrapNone/>
                <wp:docPr id="238249" name="Ink 238249"/>
                <wp:cNvGraphicFramePr/>
                <a:graphic xmlns:a="http://schemas.openxmlformats.org/drawingml/2006/main">
                  <a:graphicData uri="http://schemas.microsoft.com/office/word/2010/wordprocessingInk">
                    <w14:contentPart bwMode="auto" r:id="rId1297">
                      <w14:nvContentPartPr>
                        <w14:cNvContentPartPr/>
                      </w14:nvContentPartPr>
                      <w14:xfrm>
                        <a:off x="0" y="0"/>
                        <a:ext cx="38520" cy="214560"/>
                      </w14:xfrm>
                    </w14:contentPart>
                  </a:graphicData>
                </a:graphic>
              </wp:anchor>
            </w:drawing>
          </mc:Choice>
          <mc:Fallback>
            <w:pict>
              <v:shape id="Ink 238249" o:spid="_x0000_s1026" type="#_x0000_t75" style="position:absolute;margin-left:150.1pt;margin-top:2.9pt;width:4.95pt;height:18.8pt;z-index:25231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">
                <v:imagedata r:id="rId1298" o:title=""/>
              </v:shape>
            </w:pict>
          </mc:Fallback>
        </mc:AlternateContent>
      </w:r>
      <w:r>
        <w:rPr>
          <w:rFonts w:ascii="Arial" w:hAnsi="Arial" w:cs="Arial"/>
          <w:noProof/>
          <w:sz w:val="32"/>
        </w:rPr>
        <mc:AlternateContent>
          <mc:Choice Requires="wpi">
            <w:drawing>
              <wp:anchor distT="0" distB="0" distL="114300" distR="114300" simplePos="0" relativeHeight="252309504" behindDoc="0" locked="0" layoutInCell="1" allowOverlap="1">
                <wp:simplePos x="0" y="0"/>
                <wp:positionH relativeFrom="column">
                  <wp:posOffset>1795980</wp:posOffset>
                </wp:positionH>
                <wp:positionV relativeFrom="paragraph">
                  <wp:posOffset>200650</wp:posOffset>
                </wp:positionV>
                <wp:extent cx="59040" cy="76320"/>
                <wp:effectExtent l="38100" t="38100" r="55880" b="57150"/>
                <wp:wrapNone/>
                <wp:docPr id="238248" name="Ink 238248"/>
                <wp:cNvGraphicFramePr/>
                <a:graphic xmlns:a="http://schemas.openxmlformats.org/drawingml/2006/main">
                  <a:graphicData uri="http://schemas.microsoft.com/office/word/2010/wordprocessingInk">
                    <w14:contentPart bwMode="auto" r:id="rId1299">
                      <w14:nvContentPartPr>
                        <w14:cNvContentPartPr/>
                      </w14:nvContentPartPr>
                      <w14:xfrm>
                        <a:off x="0" y="0"/>
                        <a:ext cx="59040" cy="76320"/>
                      </w14:xfrm>
                    </w14:contentPart>
                  </a:graphicData>
                </a:graphic>
              </wp:anchor>
            </w:drawing>
          </mc:Choice>
          <mc:Fallback>
            <w:pict>
              <v:shape id="Ink 238248" o:spid="_x0000_s1026" type="#_x0000_t75" style="position:absolute;margin-left:140.45pt;margin-top:14.85pt;width:6.6pt;height:7.9pt;z-index:25230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">
                <v:imagedata r:id="rId1300" o:title=""/>
              </v:shape>
            </w:pict>
          </mc:Fallback>
        </mc:AlternateContent>
      </w:r>
      <w:r>
        <w:rPr>
          <w:rFonts w:ascii="Arial" w:hAnsi="Arial" w:cs="Arial"/>
          <w:noProof/>
          <w:sz w:val="32"/>
        </w:rPr>
        <mc:AlternateContent>
          <mc:Choice Requires="wpi">
            <w:drawing>
              <wp:anchor distT="0" distB="0" distL="114300" distR="114300" simplePos="0" relativeHeight="252308480" behindDoc="0" locked="0" layoutInCell="1" allowOverlap="1">
                <wp:simplePos x="0" y="0"/>
                <wp:positionH relativeFrom="column">
                  <wp:posOffset>1627860</wp:posOffset>
                </wp:positionH>
                <wp:positionV relativeFrom="paragraph">
                  <wp:posOffset>202090</wp:posOffset>
                </wp:positionV>
                <wp:extent cx="138240" cy="69840"/>
                <wp:effectExtent l="38100" t="38100" r="52705" b="45085"/>
                <wp:wrapNone/>
                <wp:docPr id="238247" name="Ink 238247"/>
                <wp:cNvGraphicFramePr/>
                <a:graphic xmlns:a="http://schemas.openxmlformats.org/drawingml/2006/main">
                  <a:graphicData uri="http://schemas.microsoft.com/office/word/2010/wordprocessingInk">
                    <w14:contentPart bwMode="auto" r:id="rId1301">
                      <w14:nvContentPartPr>
                        <w14:cNvContentPartPr/>
                      </w14:nvContentPartPr>
                      <w14:xfrm>
                        <a:off x="0" y="0"/>
                        <a:ext cx="138240" cy="69840"/>
                      </w14:xfrm>
                    </w14:contentPart>
                  </a:graphicData>
                </a:graphic>
              </wp:anchor>
            </w:drawing>
          </mc:Choice>
          <mc:Fallback>
            <w:pict>
              <v:shape id="Ink 238247" o:spid="_x0000_s1026" type="#_x0000_t75" style="position:absolute;margin-left:127.25pt;margin-top:14.95pt;width:12.8pt;height:7.45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">
                <v:imagedata r:id="rId1302" o:title=""/>
              </v:shape>
            </w:pict>
          </mc:Fallback>
        </mc:AlternateContent>
      </w:r>
      <w:r>
        <w:rPr>
          <w:rFonts w:ascii="Arial" w:hAnsi="Arial" w:cs="Arial"/>
          <w:noProof/>
          <w:sz w:val="32"/>
        </w:rPr>
        <mc:AlternateContent>
          <mc:Choice Requires="wpi">
            <w:drawing>
              <wp:anchor distT="0" distB="0" distL="114300" distR="114300" simplePos="0" relativeHeight="252307456" behindDoc="0" locked="0" layoutInCell="1" allowOverlap="1">
                <wp:simplePos x="0" y="0"/>
                <wp:positionH relativeFrom="column">
                  <wp:posOffset>1365420</wp:posOffset>
                </wp:positionH>
                <wp:positionV relativeFrom="paragraph">
                  <wp:posOffset>194530</wp:posOffset>
                </wp:positionV>
                <wp:extent cx="76680" cy="13320"/>
                <wp:effectExtent l="38100" t="38100" r="38100" b="44450"/>
                <wp:wrapNone/>
                <wp:docPr id="238246" name="Ink 238246"/>
                <wp:cNvGraphicFramePr/>
                <a:graphic xmlns:a="http://schemas.openxmlformats.org/drawingml/2006/main">
                  <a:graphicData uri="http://schemas.microsoft.com/office/word/2010/wordprocessingInk">
                    <w14:contentPart bwMode="auto" r:id="rId1303">
                      <w14:nvContentPartPr>
                        <w14:cNvContentPartPr/>
                      </w14:nvContentPartPr>
                      <w14:xfrm>
                        <a:off x="0" y="0"/>
                        <a:ext cx="76680" cy="13320"/>
                      </w14:xfrm>
                    </w14:contentPart>
                  </a:graphicData>
                </a:graphic>
              </wp:anchor>
            </w:drawing>
          </mc:Choice>
          <mc:Fallback>
            <w:pict>
              <v:shape id="Ink 238246" o:spid="_x0000_s1026" type="#_x0000_t75" style="position:absolute;margin-left:106.55pt;margin-top:14.3pt;width:7.95pt;height:3.1pt;z-index:25230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">
                <v:imagedata r:id="rId1304" o:title=""/>
              </v:shape>
            </w:pict>
          </mc:Fallback>
        </mc:AlternateContent>
      </w:r>
      <w:r>
        <w:rPr>
          <w:rFonts w:ascii="Arial" w:hAnsi="Arial" w:cs="Arial"/>
          <w:noProof/>
          <w:sz w:val="32"/>
        </w:rPr>
        <mc:AlternateContent>
          <mc:Choice Requires="wpi">
            <w:drawing>
              <wp:anchor distT="0" distB="0" distL="114300" distR="114300" simplePos="0" relativeHeight="252306432" behindDoc="0" locked="0" layoutInCell="1" allowOverlap="1">
                <wp:simplePos x="0" y="0"/>
                <wp:positionH relativeFrom="column">
                  <wp:posOffset>1638660</wp:posOffset>
                </wp:positionH>
                <wp:positionV relativeFrom="paragraph">
                  <wp:posOffset>207490</wp:posOffset>
                </wp:positionV>
                <wp:extent cx="19440" cy="6840"/>
                <wp:effectExtent l="38100" t="38100" r="38100" b="50800"/>
                <wp:wrapNone/>
                <wp:docPr id="238245" name="Ink 238245"/>
                <wp:cNvGraphicFramePr/>
                <a:graphic xmlns:a="http://schemas.openxmlformats.org/drawingml/2006/main">
                  <a:graphicData uri="http://schemas.microsoft.com/office/word/2010/wordprocessingInk">
                    <w14:contentPart bwMode="auto" r:id="rId1305">
                      <w14:nvContentPartPr>
                        <w14:cNvContentPartPr/>
                      </w14:nvContentPartPr>
                      <w14:xfrm>
                        <a:off x="0" y="0"/>
                        <a:ext cx="19440" cy="6840"/>
                      </w14:xfrm>
                    </w14:contentPart>
                  </a:graphicData>
                </a:graphic>
              </wp:anchor>
            </w:drawing>
          </mc:Choice>
          <mc:Fallback>
            <w:pict>
              <v:shape id="Ink 238245" o:spid="_x0000_s1026" type="#_x0000_t75" style="position:absolute;margin-left:128.1pt;margin-top:15.35pt;width:3.5pt;height:2.55pt;z-index:25230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">
                <v:imagedata r:id="rId1306" o:title=""/>
              </v:shape>
            </w:pict>
          </mc:Fallback>
        </mc:AlternateContent>
      </w:r>
      <w:r>
        <w:rPr>
          <w:rFonts w:ascii="Arial" w:hAnsi="Arial" w:cs="Arial"/>
          <w:noProof/>
          <w:sz w:val="32"/>
        </w:rPr>
        <mc:AlternateContent>
          <mc:Choice Requires="wpi">
            <w:drawing>
              <wp:anchor distT="0" distB="0" distL="114300" distR="114300" simplePos="0" relativeHeight="252305408" behindDoc="0" locked="0" layoutInCell="1" allowOverlap="1">
                <wp:simplePos x="0" y="0"/>
                <wp:positionH relativeFrom="column">
                  <wp:posOffset>1492500</wp:posOffset>
                </wp:positionH>
                <wp:positionV relativeFrom="paragraph">
                  <wp:posOffset>194530</wp:posOffset>
                </wp:positionV>
                <wp:extent cx="57600" cy="82800"/>
                <wp:effectExtent l="38100" t="38100" r="38100" b="50800"/>
                <wp:wrapNone/>
                <wp:docPr id="238244" name="Ink 238244"/>
                <wp:cNvGraphicFramePr/>
                <a:graphic xmlns:a="http://schemas.openxmlformats.org/drawingml/2006/main">
                  <a:graphicData uri="http://schemas.microsoft.com/office/word/2010/wordprocessingInk">
                    <w14:contentPart bwMode="auto" r:id="rId1307">
                      <w14:nvContentPartPr>
                        <w14:cNvContentPartPr/>
                      </w14:nvContentPartPr>
                      <w14:xfrm>
                        <a:off x="0" y="0"/>
                        <a:ext cx="57600" cy="82800"/>
                      </w14:xfrm>
                    </w14:contentPart>
                  </a:graphicData>
                </a:graphic>
              </wp:anchor>
            </w:drawing>
          </mc:Choice>
          <mc:Fallback>
            <w:pict>
              <v:shape id="Ink 238244" o:spid="_x0000_s1026" type="#_x0000_t75" style="position:absolute;margin-left:116.55pt;margin-top:14.35pt;width:6.45pt;height:8.4pt;z-index:25230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">
                <v:imagedata r:id="rId1308" o:title=""/>
              </v:shape>
            </w:pict>
          </mc:Fallback>
        </mc:AlternateContent>
      </w:r>
      <w:r>
        <w:rPr>
          <w:rFonts w:ascii="Arial" w:hAnsi="Arial" w:cs="Arial"/>
          <w:noProof/>
          <w:sz w:val="32"/>
        </w:rPr>
        <mc:AlternateContent>
          <mc:Choice Requires="wpi">
            <w:drawing>
              <wp:anchor distT="0" distB="0" distL="114300" distR="114300" simplePos="0" relativeHeight="252304384" behindDoc="0" locked="0" layoutInCell="1" allowOverlap="1">
                <wp:simplePos x="0" y="0"/>
                <wp:positionH relativeFrom="column">
                  <wp:posOffset>1365420</wp:posOffset>
                </wp:positionH>
                <wp:positionV relativeFrom="paragraph">
                  <wp:posOffset>207490</wp:posOffset>
                </wp:positionV>
                <wp:extent cx="76680" cy="360"/>
                <wp:effectExtent l="0" t="0" r="0" b="0"/>
                <wp:wrapNone/>
                <wp:docPr id="238243" name="Ink 238243"/>
                <wp:cNvGraphicFramePr/>
                <a:graphic xmlns:a="http://schemas.openxmlformats.org/drawingml/2006/main">
                  <a:graphicData uri="http://schemas.microsoft.com/office/word/2010/wordprocessingInk">
                    <w14:contentPart bwMode="auto" r:id="rId1309">
                      <w14:nvContentPartPr>
                        <w14:cNvContentPartPr/>
                      </w14:nvContentPartPr>
                      <w14:xfrm>
                        <a:off x="0" y="0"/>
                        <a:ext cx="76680" cy="360"/>
                      </w14:xfrm>
                    </w14:contentPart>
                  </a:graphicData>
                </a:graphic>
              </wp:anchor>
            </w:drawing>
          </mc:Choice>
          <mc:Fallback>
            <w:pict>
              <v:shape id="Ink 238243" o:spid="_x0000_s1026" type="#_x0000_t75" style="position:absolute;margin-left:106.55pt;margin-top:15.4pt;width:7.95pt;height:1.95pt;z-index:25230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">
                <v:imagedata r:id="rId1310" o:title=""/>
              </v:shape>
            </w:pict>
          </mc:Fallback>
        </mc:AlternateContent>
      </w:r>
      <w:r>
        <w:rPr>
          <w:rFonts w:ascii="Arial" w:hAnsi="Arial" w:cs="Arial"/>
          <w:noProof/>
          <w:sz w:val="32"/>
        </w:rPr>
        <mc:AlternateContent>
          <mc:Choice Requires="wpi">
            <w:drawing>
              <wp:anchor distT="0" distB="0" distL="114300" distR="114300" simplePos="0" relativeHeight="252303360" behindDoc="0" locked="0" layoutInCell="1" allowOverlap="1">
                <wp:simplePos x="0" y="0"/>
                <wp:positionH relativeFrom="column">
                  <wp:posOffset>1375860</wp:posOffset>
                </wp:positionH>
                <wp:positionV relativeFrom="paragraph">
                  <wp:posOffset>67810</wp:posOffset>
                </wp:positionV>
                <wp:extent cx="123480" cy="209520"/>
                <wp:effectExtent l="38100" t="38100" r="48260" b="38735"/>
                <wp:wrapNone/>
                <wp:docPr id="238242" name="Ink 238242"/>
                <wp:cNvGraphicFramePr/>
                <a:graphic xmlns:a="http://schemas.openxmlformats.org/drawingml/2006/main">
                  <a:graphicData uri="http://schemas.microsoft.com/office/word/2010/wordprocessingInk">
                    <w14:contentPart bwMode="auto" r:id="rId1311">
                      <w14:nvContentPartPr>
                        <w14:cNvContentPartPr/>
                      </w14:nvContentPartPr>
                      <w14:xfrm>
                        <a:off x="0" y="0"/>
                        <a:ext cx="123480" cy="209520"/>
                      </w14:xfrm>
                    </w14:contentPart>
                  </a:graphicData>
                </a:graphic>
              </wp:anchor>
            </w:drawing>
          </mc:Choice>
          <mc:Fallback>
            <w:pict>
              <v:shape id="Ink 238242" o:spid="_x0000_s1026" type="#_x0000_t75" style="position:absolute;margin-left:107.4pt;margin-top:4.4pt;width:11.6pt;height:18.4pt;z-index:25230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">
                <v:imagedata r:id="rId1312" o:title=""/>
              </v:shape>
            </w:pict>
          </mc:Fallback>
        </mc:AlternateContent>
      </w:r>
      <w:r>
        <w:rPr>
          <w:rFonts w:ascii="Arial" w:hAnsi="Arial" w:cs="Arial"/>
          <w:noProof/>
          <w:sz w:val="32"/>
        </w:rPr>
        <mc:AlternateContent>
          <mc:Choice Requires="wpi">
            <w:drawing>
              <wp:anchor distT="0" distB="0" distL="114300" distR="114300" simplePos="0" relativeHeight="252302336" behindDoc="0" locked="0" layoutInCell="1" allowOverlap="1">
                <wp:simplePos x="0" y="0"/>
                <wp:positionH relativeFrom="column">
                  <wp:posOffset>1188300</wp:posOffset>
                </wp:positionH>
                <wp:positionV relativeFrom="paragraph">
                  <wp:posOffset>150250</wp:posOffset>
                </wp:positionV>
                <wp:extent cx="50400" cy="89280"/>
                <wp:effectExtent l="57150" t="38100" r="45085" b="44450"/>
                <wp:wrapNone/>
                <wp:docPr id="238241" name="Ink 238241"/>
                <wp:cNvGraphicFramePr/>
                <a:graphic xmlns:a="http://schemas.openxmlformats.org/drawingml/2006/main">
                  <a:graphicData uri="http://schemas.microsoft.com/office/word/2010/wordprocessingInk">
                    <w14:contentPart bwMode="auto" r:id="rId1313">
                      <w14:nvContentPartPr>
                        <w14:cNvContentPartPr/>
                      </w14:nvContentPartPr>
                      <w14:xfrm>
                        <a:off x="0" y="0"/>
                        <a:ext cx="50400" cy="89280"/>
                      </w14:xfrm>
                    </w14:contentPart>
                  </a:graphicData>
                </a:graphic>
              </wp:anchor>
            </w:drawing>
          </mc:Choice>
          <mc:Fallback>
            <w:pict>
              <v:shape id="Ink 238241" o:spid="_x0000_s1026" type="#_x0000_t75" style="position:absolute;margin-left:92.6pt;margin-top:10.9pt;width:5.9pt;height:8.95pt;z-index:25230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">
                <v:imagedata r:id="rId1314" o:title=""/>
              </v:shape>
            </w:pict>
          </mc:Fallback>
        </mc:AlternateContent>
      </w:r>
      <w:r>
        <w:rPr>
          <w:rFonts w:ascii="Arial" w:hAnsi="Arial" w:cs="Arial"/>
          <w:noProof/>
          <w:sz w:val="32"/>
        </w:rPr>
        <mc:AlternateContent>
          <mc:Choice Requires="wpi">
            <w:drawing>
              <wp:anchor distT="0" distB="0" distL="114300" distR="114300" simplePos="0" relativeHeight="252301312" behindDoc="0" locked="0" layoutInCell="1" allowOverlap="1">
                <wp:simplePos x="0" y="0"/>
                <wp:positionH relativeFrom="column">
                  <wp:posOffset>1149780</wp:posOffset>
                </wp:positionH>
                <wp:positionV relativeFrom="paragraph">
                  <wp:posOffset>162850</wp:posOffset>
                </wp:positionV>
                <wp:extent cx="95400" cy="64080"/>
                <wp:effectExtent l="38100" t="38100" r="38100" b="50800"/>
                <wp:wrapNone/>
                <wp:docPr id="238240" name="Ink 238240"/>
                <wp:cNvGraphicFramePr/>
                <a:graphic xmlns:a="http://schemas.openxmlformats.org/drawingml/2006/main">
                  <a:graphicData uri="http://schemas.microsoft.com/office/word/2010/wordprocessingInk">
                    <w14:contentPart bwMode="auto" r:id="rId1315">
                      <w14:nvContentPartPr>
                        <w14:cNvContentPartPr/>
                      </w14:nvContentPartPr>
                      <w14:xfrm>
                        <a:off x="0" y="0"/>
                        <a:ext cx="95400" cy="64080"/>
                      </w14:xfrm>
                    </w14:contentPart>
                  </a:graphicData>
                </a:graphic>
              </wp:anchor>
            </w:drawing>
          </mc:Choice>
          <mc:Fallback>
            <w:pict>
              <v:shape id="Ink 238240" o:spid="_x0000_s1026" type="#_x0000_t75" style="position:absolute;margin-left:89.6pt;margin-top:11.85pt;width:9.4pt;height:7pt;z-index:25230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">
                <v:imagedata r:id="rId1316" o:title=""/>
              </v:shape>
            </w:pict>
          </mc:Fallback>
        </mc:AlternateContent>
      </w:r>
      <w:r>
        <w:rPr>
          <w:rFonts w:ascii="Arial" w:hAnsi="Arial" w:cs="Arial"/>
          <w:noProof/>
          <w:sz w:val="32"/>
        </w:rPr>
        <mc:AlternateContent>
          <mc:Choice Requires="wpi">
            <w:drawing>
              <wp:anchor distT="0" distB="0" distL="114300" distR="114300" simplePos="0" relativeHeight="252300288" behindDoc="0" locked="0" layoutInCell="1" allowOverlap="1">
                <wp:simplePos x="0" y="0"/>
                <wp:positionH relativeFrom="column">
                  <wp:posOffset>809220</wp:posOffset>
                </wp:positionH>
                <wp:positionV relativeFrom="paragraph">
                  <wp:posOffset>175810</wp:posOffset>
                </wp:positionV>
                <wp:extent cx="182160" cy="88920"/>
                <wp:effectExtent l="38100" t="38100" r="46990" b="44450"/>
                <wp:wrapNone/>
                <wp:docPr id="238239" name="Ink 238239"/>
                <wp:cNvGraphicFramePr/>
                <a:graphic xmlns:a="http://schemas.openxmlformats.org/drawingml/2006/main">
                  <a:graphicData uri="http://schemas.microsoft.com/office/word/2010/wordprocessingInk">
                    <w14:contentPart bwMode="auto" r:id="rId1317">
                      <w14:nvContentPartPr>
                        <w14:cNvContentPartPr/>
                      </w14:nvContentPartPr>
                      <w14:xfrm>
                        <a:off x="0" y="0"/>
                        <a:ext cx="182160" cy="88920"/>
                      </w14:xfrm>
                    </w14:contentPart>
                  </a:graphicData>
                </a:graphic>
              </wp:anchor>
            </w:drawing>
          </mc:Choice>
          <mc:Fallback>
            <w:pict>
              <v:shape id="Ink 238239" o:spid="_x0000_s1026" type="#_x0000_t75" style="position:absolute;margin-left:62.75pt;margin-top:12.9pt;width:16.25pt;height:8.95pt;z-index:25230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">
                <v:imagedata r:id="rId1318" o:title=""/>
              </v:shape>
            </w:pict>
          </mc:Fallback>
        </mc:AlternateContent>
      </w:r>
      <w:r>
        <w:rPr>
          <w:rFonts w:ascii="Arial" w:hAnsi="Arial" w:cs="Arial"/>
          <w:noProof/>
          <w:sz w:val="32"/>
        </w:rPr>
        <mc:AlternateContent>
          <mc:Choice Requires="wpi">
            <w:drawing>
              <wp:anchor distT="0" distB="0" distL="114300" distR="114300" simplePos="0" relativeHeight="252299264" behindDoc="0" locked="0" layoutInCell="1" allowOverlap="1">
                <wp:simplePos x="0" y="0"/>
                <wp:positionH relativeFrom="column">
                  <wp:posOffset>755940</wp:posOffset>
                </wp:positionH>
                <wp:positionV relativeFrom="paragraph">
                  <wp:posOffset>144130</wp:posOffset>
                </wp:positionV>
                <wp:extent cx="360" cy="360"/>
                <wp:effectExtent l="0" t="0" r="0" b="0"/>
                <wp:wrapNone/>
                <wp:docPr id="238238" name="Ink 238238"/>
                <wp:cNvGraphicFramePr/>
                <a:graphic xmlns:a="http://schemas.openxmlformats.org/drawingml/2006/main">
                  <a:graphicData uri="http://schemas.microsoft.com/office/word/2010/wordprocessingInk">
                    <w14:contentPart bwMode="auto" r:id="rId1319">
                      <w14:nvContentPartPr>
                        <w14:cNvContentPartPr/>
                      </w14:nvContentPartPr>
                      <w14:xfrm>
                        <a:off x="0" y="0"/>
                        <a:ext cx="360" cy="360"/>
                      </w14:xfrm>
                    </w14:contentPart>
                  </a:graphicData>
                </a:graphic>
              </wp:anchor>
            </w:drawing>
          </mc:Choice>
          <mc:Fallback>
            <w:pict>
              <v:shape id="Ink 238238" o:spid="_x0000_s1026" type="#_x0000_t75" style="position:absolute;margin-left:58.55pt;margin-top:10.4pt;width:1.95pt;height:1.95pt;z-index:25229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">
                <v:imagedata r:id="rId1320" o:title=""/>
              </v:shape>
            </w:pict>
          </mc:Fallback>
        </mc:AlternateContent>
      </w:r>
      <w:r>
        <w:rPr>
          <w:rFonts w:ascii="Arial" w:hAnsi="Arial" w:cs="Arial"/>
          <w:noProof/>
          <w:sz w:val="32"/>
        </w:rPr>
        <mc:AlternateContent>
          <mc:Choice Requires="wpi">
            <w:drawing>
              <wp:anchor distT="0" distB="0" distL="114300" distR="114300" simplePos="0" relativeHeight="252298240" behindDoc="0" locked="0" layoutInCell="1" allowOverlap="1">
                <wp:simplePos x="0" y="0"/>
                <wp:positionH relativeFrom="column">
                  <wp:posOffset>760260</wp:posOffset>
                </wp:positionH>
                <wp:positionV relativeFrom="paragraph">
                  <wp:posOffset>175810</wp:posOffset>
                </wp:positionV>
                <wp:extent cx="8280" cy="89280"/>
                <wp:effectExtent l="38100" t="38100" r="48895" b="44450"/>
                <wp:wrapNone/>
                <wp:docPr id="238237" name="Ink 238237"/>
                <wp:cNvGraphicFramePr/>
                <a:graphic xmlns:a="http://schemas.openxmlformats.org/drawingml/2006/main">
                  <a:graphicData uri="http://schemas.microsoft.com/office/word/2010/wordprocessingInk">
                    <w14:contentPart bwMode="auto" r:id="rId1321">
                      <w14:nvContentPartPr>
                        <w14:cNvContentPartPr/>
                      </w14:nvContentPartPr>
                      <w14:xfrm>
                        <a:off x="0" y="0"/>
                        <a:ext cx="8280" cy="89280"/>
                      </w14:xfrm>
                    </w14:contentPart>
                  </a:graphicData>
                </a:graphic>
              </wp:anchor>
            </w:drawing>
          </mc:Choice>
          <mc:Fallback>
            <w:pict>
              <v:shape id="Ink 238237" o:spid="_x0000_s1026" type="#_x0000_t75" style="position:absolute;margin-left:58.9pt;margin-top:12.9pt;width:2.55pt;height:8.95pt;z-index:25229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">
                <v:imagedata r:id="rId1322" o:title=""/>
              </v:shape>
            </w:pict>
          </mc:Fallback>
        </mc:AlternateContent>
      </w:r>
      <w:r>
        <w:rPr>
          <w:rFonts w:ascii="Arial" w:hAnsi="Arial" w:cs="Arial"/>
          <w:noProof/>
          <w:sz w:val="32"/>
        </w:rPr>
        <mc:AlternateContent>
          <mc:Choice Requires="wpi">
            <w:drawing>
              <wp:anchor distT="0" distB="0" distL="114300" distR="114300" simplePos="0" relativeHeight="252297216" behindDoc="0" locked="0" layoutInCell="1" allowOverlap="1">
                <wp:simplePos x="0" y="0"/>
                <wp:positionH relativeFrom="column">
                  <wp:posOffset>642180</wp:posOffset>
                </wp:positionH>
                <wp:positionV relativeFrom="paragraph">
                  <wp:posOffset>156730</wp:posOffset>
                </wp:positionV>
                <wp:extent cx="95040" cy="14040"/>
                <wp:effectExtent l="38100" t="38100" r="38735" b="43180"/>
                <wp:wrapNone/>
                <wp:docPr id="238236" name="Ink 238236"/>
                <wp:cNvGraphicFramePr/>
                <a:graphic xmlns:a="http://schemas.openxmlformats.org/drawingml/2006/main">
                  <a:graphicData uri="http://schemas.microsoft.com/office/word/2010/wordprocessingInk">
                    <w14:contentPart bwMode="auto" r:id="rId1323">
                      <w14:nvContentPartPr>
                        <w14:cNvContentPartPr/>
                      </w14:nvContentPartPr>
                      <w14:xfrm>
                        <a:off x="0" y="0"/>
                        <a:ext cx="95040" cy="14040"/>
                      </w14:xfrm>
                    </w14:contentPart>
                  </a:graphicData>
                </a:graphic>
              </wp:anchor>
            </w:drawing>
          </mc:Choice>
          <mc:Fallback>
            <w:pict>
              <v:shape id="Ink 238236" o:spid="_x0000_s1026" type="#_x0000_t75" style="position:absolute;margin-left:49.6pt;margin-top:11.4pt;width:9.45pt;height:3pt;z-index:25229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">
                <v:imagedata r:id="rId1324" o:title=""/>
              </v:shape>
            </w:pict>
          </mc:Fallback>
        </mc:AlternateContent>
      </w:r>
      <w:r>
        <w:rPr>
          <w:rFonts w:ascii="Arial" w:hAnsi="Arial" w:cs="Arial"/>
          <w:noProof/>
          <w:sz w:val="32"/>
        </w:rPr>
        <mc:AlternateContent>
          <mc:Choice Requires="wpi">
            <w:drawing>
              <wp:anchor distT="0" distB="0" distL="114300" distR="114300" simplePos="0" relativeHeight="252296192" behindDoc="0" locked="0" layoutInCell="1" allowOverlap="1">
                <wp:simplePos x="0" y="0"/>
                <wp:positionH relativeFrom="column">
                  <wp:posOffset>647940</wp:posOffset>
                </wp:positionH>
                <wp:positionV relativeFrom="paragraph">
                  <wp:posOffset>30010</wp:posOffset>
                </wp:positionV>
                <wp:extent cx="25920" cy="202680"/>
                <wp:effectExtent l="38100" t="38100" r="50800" b="45085"/>
                <wp:wrapNone/>
                <wp:docPr id="238235" name="Ink 238235"/>
                <wp:cNvGraphicFramePr/>
                <a:graphic xmlns:a="http://schemas.openxmlformats.org/drawingml/2006/main">
                  <a:graphicData uri="http://schemas.microsoft.com/office/word/2010/wordprocessingInk">
                    <w14:contentPart bwMode="auto" r:id="rId1325">
                      <w14:nvContentPartPr>
                        <w14:cNvContentPartPr/>
                      </w14:nvContentPartPr>
                      <w14:xfrm>
                        <a:off x="0" y="0"/>
                        <a:ext cx="25920" cy="202680"/>
                      </w14:xfrm>
                    </w14:contentPart>
                  </a:graphicData>
                </a:graphic>
              </wp:anchor>
            </w:drawing>
          </mc:Choice>
          <mc:Fallback>
            <w:pict>
              <v:shape id="Ink 238235" o:spid="_x0000_s1026" type="#_x0000_t75" style="position:absolute;margin-left:50.05pt;margin-top:1.4pt;width:4pt;height:17.85pt;z-index:25229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">
                <v:imagedata r:id="rId1326" o:title=""/>
              </v:shape>
            </w:pict>
          </mc:Fallback>
        </mc:AlternateContent>
      </w:r>
      <w:r>
        <w:rPr>
          <w:rFonts w:ascii="Arial" w:hAnsi="Arial" w:cs="Arial"/>
          <w:noProof/>
          <w:sz w:val="32"/>
        </w:rPr>
        <mc:AlternateContent>
          <mc:Choice Requires="wpi">
            <w:drawing>
              <wp:anchor distT="0" distB="0" distL="114300" distR="114300" simplePos="0" relativeHeight="252295168" behindDoc="0" locked="0" layoutInCell="1" allowOverlap="1">
                <wp:simplePos x="0" y="0"/>
                <wp:positionH relativeFrom="column">
                  <wp:posOffset>538500</wp:posOffset>
                </wp:positionH>
                <wp:positionV relativeFrom="paragraph">
                  <wp:posOffset>169330</wp:posOffset>
                </wp:positionV>
                <wp:extent cx="52560" cy="77400"/>
                <wp:effectExtent l="38100" t="38100" r="43180" b="56515"/>
                <wp:wrapNone/>
                <wp:docPr id="238234" name="Ink 238234"/>
                <wp:cNvGraphicFramePr/>
                <a:graphic xmlns:a="http://schemas.openxmlformats.org/drawingml/2006/main">
                  <a:graphicData uri="http://schemas.microsoft.com/office/word/2010/wordprocessingInk">
                    <w14:contentPart bwMode="auto" r:id="rId1327">
                      <w14:nvContentPartPr>
                        <w14:cNvContentPartPr/>
                      </w14:nvContentPartPr>
                      <w14:xfrm>
                        <a:off x="0" y="0"/>
                        <a:ext cx="52560" cy="77400"/>
                      </w14:xfrm>
                    </w14:contentPart>
                  </a:graphicData>
                </a:graphic>
              </wp:anchor>
            </w:drawing>
          </mc:Choice>
          <mc:Fallback>
            <w:pict>
              <v:shape id="Ink 238234" o:spid="_x0000_s1026" type="#_x0000_t75" style="position:absolute;margin-left:41.45pt;margin-top:12.4pt;width:6.05pt;height:8.05pt;z-index:25229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">
                <v:imagedata r:id="rId1328" o:title=""/>
              </v:shape>
            </w:pict>
          </mc:Fallback>
        </mc:AlternateContent>
      </w:r>
      <w:r>
        <w:rPr>
          <w:rFonts w:ascii="Arial" w:hAnsi="Arial" w:cs="Arial"/>
          <w:noProof/>
          <w:sz w:val="32"/>
        </w:rPr>
        <mc:AlternateContent>
          <mc:Choice Requires="wpi">
            <w:drawing>
              <wp:anchor distT="0" distB="0" distL="114300" distR="114300" simplePos="0" relativeHeight="252294144" behindDoc="0" locked="0" layoutInCell="1" allowOverlap="1">
                <wp:simplePos x="0" y="0"/>
                <wp:positionH relativeFrom="column">
                  <wp:posOffset>406740</wp:posOffset>
                </wp:positionH>
                <wp:positionV relativeFrom="paragraph">
                  <wp:posOffset>156010</wp:posOffset>
                </wp:positionV>
                <wp:extent cx="114840" cy="65880"/>
                <wp:effectExtent l="38100" t="38100" r="19050" b="48895"/>
                <wp:wrapNone/>
                <wp:docPr id="238233" name="Ink 238233"/>
                <wp:cNvGraphicFramePr/>
                <a:graphic xmlns:a="http://schemas.openxmlformats.org/drawingml/2006/main">
                  <a:graphicData uri="http://schemas.microsoft.com/office/word/2010/wordprocessingInk">
                    <w14:contentPart bwMode="auto" r:id="rId1329">
                      <w14:nvContentPartPr>
                        <w14:cNvContentPartPr/>
                      </w14:nvContentPartPr>
                      <w14:xfrm>
                        <a:off x="0" y="0"/>
                        <a:ext cx="114840" cy="65880"/>
                      </w14:xfrm>
                    </w14:contentPart>
                  </a:graphicData>
                </a:graphic>
              </wp:anchor>
            </w:drawing>
          </mc:Choice>
          <mc:Fallback>
            <w:pict>
              <v:shape id="Ink 238233" o:spid="_x0000_s1026" type="#_x0000_t75" style="position:absolute;margin-left:31.1pt;margin-top:11.35pt;width:10.95pt;height:7.2pt;z-index:25229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">
                <v:imagedata r:id="rId1330" o:title=""/>
              </v:shape>
            </w:pict>
          </mc:Fallback>
        </mc:AlternateContent>
      </w:r>
      <w:r>
        <w:rPr>
          <w:rFonts w:ascii="Arial" w:hAnsi="Arial" w:cs="Arial"/>
          <w:noProof/>
          <w:sz w:val="32"/>
        </w:rPr>
        <mc:AlternateContent>
          <mc:Choice Requires="wpi">
            <w:drawing>
              <wp:anchor distT="0" distB="0" distL="114300" distR="114300" simplePos="0" relativeHeight="252293120" behindDoc="0" locked="0" layoutInCell="1" allowOverlap="1">
                <wp:simplePos x="0" y="0"/>
                <wp:positionH relativeFrom="column">
                  <wp:posOffset>324660</wp:posOffset>
                </wp:positionH>
                <wp:positionV relativeFrom="paragraph">
                  <wp:posOffset>156730</wp:posOffset>
                </wp:positionV>
                <wp:extent cx="56880" cy="82800"/>
                <wp:effectExtent l="38100" t="38100" r="38735" b="50800"/>
                <wp:wrapNone/>
                <wp:docPr id="238232" name="Ink 238232"/>
                <wp:cNvGraphicFramePr/>
                <a:graphic xmlns:a="http://schemas.openxmlformats.org/drawingml/2006/main">
                  <a:graphicData uri="http://schemas.microsoft.com/office/word/2010/wordprocessingInk">
                    <w14:contentPart bwMode="auto" r:id="rId1331">
                      <w14:nvContentPartPr>
                        <w14:cNvContentPartPr/>
                      </w14:nvContentPartPr>
                      <w14:xfrm>
                        <a:off x="0" y="0"/>
                        <a:ext cx="56880" cy="82800"/>
                      </w14:xfrm>
                    </w14:contentPart>
                  </a:graphicData>
                </a:graphic>
              </wp:anchor>
            </w:drawing>
          </mc:Choice>
          <mc:Fallback>
            <w:pict>
              <v:shape id="Ink 238232" o:spid="_x0000_s1026" type="#_x0000_t75" style="position:absolute;margin-left:24.6pt;margin-top:11.4pt;width:6.45pt;height:8.45pt;z-index:25229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">
                <v:imagedata r:id="rId1332" o:title=""/>
              </v:shape>
            </w:pict>
          </mc:Fallback>
        </mc:AlternateContent>
      </w:r>
      <w:r>
        <w:rPr>
          <w:rFonts w:ascii="Arial" w:hAnsi="Arial" w:cs="Arial"/>
          <w:noProof/>
          <w:sz w:val="32"/>
        </w:rPr>
        <mc:AlternateContent>
          <mc:Choice Requires="wpi">
            <w:drawing>
              <wp:anchor distT="0" distB="0" distL="114300" distR="114300" simplePos="0" relativeHeight="252292096" behindDoc="0" locked="0" layoutInCell="1" allowOverlap="1">
                <wp:simplePos x="0" y="0"/>
                <wp:positionH relativeFrom="column">
                  <wp:posOffset>209820</wp:posOffset>
                </wp:positionH>
                <wp:positionV relativeFrom="paragraph">
                  <wp:posOffset>169330</wp:posOffset>
                </wp:positionV>
                <wp:extent cx="70200" cy="13320"/>
                <wp:effectExtent l="38100" t="38100" r="44450" b="44450"/>
                <wp:wrapNone/>
                <wp:docPr id="238231" name="Ink 238231"/>
                <wp:cNvGraphicFramePr/>
                <a:graphic xmlns:a="http://schemas.openxmlformats.org/drawingml/2006/main">
                  <a:graphicData uri="http://schemas.microsoft.com/office/word/2010/wordprocessingInk">
                    <w14:contentPart bwMode="auto" r:id="rId1333">
                      <w14:nvContentPartPr>
                        <w14:cNvContentPartPr/>
                      </w14:nvContentPartPr>
                      <w14:xfrm>
                        <a:off x="0" y="0"/>
                        <a:ext cx="70200" cy="13320"/>
                      </w14:xfrm>
                    </w14:contentPart>
                  </a:graphicData>
                </a:graphic>
              </wp:anchor>
            </w:drawing>
          </mc:Choice>
          <mc:Fallback>
            <w:pict>
              <v:shape id="Ink 238231" o:spid="_x0000_s1026" type="#_x0000_t75" style="position:absolute;margin-left:15.55pt;margin-top:12.35pt;width:7.45pt;height:3.1pt;z-index:25229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">
                <v:imagedata r:id="rId1334" o:title=""/>
              </v:shape>
            </w:pict>
          </mc:Fallback>
        </mc:AlternateContent>
      </w:r>
      <w:r>
        <w:rPr>
          <w:rFonts w:ascii="Arial" w:hAnsi="Arial" w:cs="Arial"/>
          <w:noProof/>
          <w:sz w:val="32"/>
        </w:rPr>
        <mc:AlternateContent>
          <mc:Choice Requires="wpi">
            <w:drawing>
              <wp:anchor distT="0" distB="0" distL="114300" distR="114300" simplePos="0" relativeHeight="252291072" behindDoc="0" locked="0" layoutInCell="1" allowOverlap="1">
                <wp:simplePos x="0" y="0"/>
                <wp:positionH relativeFrom="column">
                  <wp:posOffset>234660</wp:posOffset>
                </wp:positionH>
                <wp:positionV relativeFrom="paragraph">
                  <wp:posOffset>4090</wp:posOffset>
                </wp:positionV>
                <wp:extent cx="76680" cy="216360"/>
                <wp:effectExtent l="38100" t="38100" r="38100" b="50800"/>
                <wp:wrapNone/>
                <wp:docPr id="238230" name="Ink 238230"/>
                <wp:cNvGraphicFramePr/>
                <a:graphic xmlns:a="http://schemas.openxmlformats.org/drawingml/2006/main">
                  <a:graphicData uri="http://schemas.microsoft.com/office/word/2010/wordprocessingInk">
                    <w14:contentPart bwMode="auto" r:id="rId1335">
                      <w14:nvContentPartPr>
                        <w14:cNvContentPartPr/>
                      </w14:nvContentPartPr>
                      <w14:xfrm>
                        <a:off x="0" y="0"/>
                        <a:ext cx="76680" cy="216360"/>
                      </w14:xfrm>
                    </w14:contentPart>
                  </a:graphicData>
                </a:graphic>
              </wp:anchor>
            </w:drawing>
          </mc:Choice>
          <mc:Fallback>
            <w:pict>
              <v:shape id="Ink 238230" o:spid="_x0000_s1026" type="#_x0000_t75" style="position:absolute;margin-left:17.55pt;margin-top:-.65pt;width:8pt;height:18.95pt;z-index:25229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">
                <v:imagedata r:id="rId1336" o:title=""/>
              </v:shape>
            </w:pict>
          </mc:Fallback>
        </mc:AlternateContent>
      </w:r>
      <w:r w:rsidR="0051536F">
        <w:rPr>
          <w:rFonts w:ascii="Arial" w:hAnsi="Arial" w:cs="Arial"/>
          <w:sz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1536F" w:rsidRPr="0051536F" w:rsidRDefault="0051536F" w:rsidP="0051536F">
      <w:pPr>
        <w:rPr>
          <w:rFonts w:ascii="Arial" w:hAnsi="Arial" w:cs="Arial"/>
          <w:sz w:val="24"/>
          <w:szCs w:val="24"/>
        </w:rPr>
      </w:pPr>
    </w:p>
    <w:p w:rsidR="0051536F" w:rsidRDefault="0051536F" w:rsidP="0051536F">
      <w:pPr>
        <w:pStyle w:val="Bullet1"/>
        <w:keepLines/>
        <w:numPr>
          <w:ilvl w:val="0"/>
          <w:numId w:val="0"/>
        </w:numPr>
        <w:ind w:left="360" w:hanging="360"/>
        <w:rPr>
          <w:rFonts w:ascii="Arial" w:hAnsi="Arial" w:cs="Arial"/>
          <w:sz w:val="24"/>
          <w:szCs w:val="24"/>
        </w:rPr>
      </w:pPr>
      <w:r w:rsidRPr="0051536F">
        <w:rPr>
          <w:rFonts w:ascii="Arial" w:hAnsi="Arial" w:cs="Arial"/>
          <w:sz w:val="24"/>
          <w:szCs w:val="24"/>
        </w:rPr>
        <w:t xml:space="preserve">What does it mean to divide with fractions?           </w:t>
      </w:r>
    </w:p>
    <w:p w:rsidR="0051536F" w:rsidRPr="0051536F" w:rsidRDefault="005A0C66" w:rsidP="0051536F">
      <w:pPr>
        <w:jc w:val="left"/>
        <w:rPr>
          <w:rFonts w:ascii="Arial" w:hAnsi="Arial" w:cs="Arial"/>
          <w:sz w:val="24"/>
          <w:szCs w:val="24"/>
        </w:rPr>
      </w:pPr>
      <w:r>
        <w:rPr>
          <w:rFonts w:ascii="Arial" w:hAnsi="Arial" w:cs="Arial"/>
          <w:noProof/>
          <w:sz w:val="32"/>
        </w:rPr>
        <mc:AlternateContent>
          <mc:Choice Requires="wpi">
            <w:drawing>
              <wp:anchor distT="0" distB="0" distL="114300" distR="114300" simplePos="0" relativeHeight="252577792" behindDoc="0" locked="0" layoutInCell="1" allowOverlap="1">
                <wp:simplePos x="0" y="0"/>
                <wp:positionH relativeFrom="column">
                  <wp:posOffset>5874062</wp:posOffset>
                </wp:positionH>
                <wp:positionV relativeFrom="paragraph">
                  <wp:posOffset>479468</wp:posOffset>
                </wp:positionV>
                <wp:extent cx="30240" cy="44280"/>
                <wp:effectExtent l="38100" t="38100" r="46355" b="51435"/>
                <wp:wrapNone/>
                <wp:docPr id="238669" name="Ink 238669"/>
                <wp:cNvGraphicFramePr/>
                <a:graphic xmlns:a="http://schemas.openxmlformats.org/drawingml/2006/main">
                  <a:graphicData uri="http://schemas.microsoft.com/office/word/2010/wordprocessingInk">
                    <w14:contentPart bwMode="auto" r:id="rId1337">
                      <w14:nvContentPartPr>
                        <w14:cNvContentPartPr/>
                      </w14:nvContentPartPr>
                      <w14:xfrm>
                        <a:off x="0" y="0"/>
                        <a:ext cx="30240" cy="44280"/>
                      </w14:xfrm>
                    </w14:contentPart>
                  </a:graphicData>
                </a:graphic>
              </wp:anchor>
            </w:drawing>
          </mc:Choice>
          <mc:Fallback>
            <w:pict>
              <v:shape id="Ink 238669" o:spid="_x0000_s1026" type="#_x0000_t75" style="position:absolute;margin-left:461.5pt;margin-top:36.8pt;width:4.4pt;height:5.4pt;z-index:25257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">
                <v:imagedata r:id="rId1338" o:title=""/>
              </v:shape>
            </w:pict>
          </mc:Fallback>
        </mc:AlternateContent>
      </w:r>
      <w:r>
        <w:rPr>
          <w:rFonts w:ascii="Arial" w:hAnsi="Arial" w:cs="Arial"/>
          <w:noProof/>
          <w:sz w:val="32"/>
        </w:rPr>
        <mc:AlternateContent>
          <mc:Choice Requires="wpi">
            <w:drawing>
              <wp:anchor distT="0" distB="0" distL="114300" distR="114300" simplePos="0" relativeHeight="252576768" behindDoc="0" locked="0" layoutInCell="1" allowOverlap="1">
                <wp:simplePos x="0" y="0"/>
                <wp:positionH relativeFrom="column">
                  <wp:posOffset>5802062</wp:posOffset>
                </wp:positionH>
                <wp:positionV relativeFrom="paragraph">
                  <wp:posOffset>294788</wp:posOffset>
                </wp:positionV>
                <wp:extent cx="80280" cy="104400"/>
                <wp:effectExtent l="57150" t="38100" r="53340" b="48260"/>
                <wp:wrapNone/>
                <wp:docPr id="238668" name="Ink 238668"/>
                <wp:cNvGraphicFramePr/>
                <a:graphic xmlns:a="http://schemas.openxmlformats.org/drawingml/2006/main">
                  <a:graphicData uri="http://schemas.microsoft.com/office/word/2010/wordprocessingInk">
                    <w14:contentPart bwMode="auto" r:id="rId1339">
                      <w14:nvContentPartPr>
                        <w14:cNvContentPartPr/>
                      </w14:nvContentPartPr>
                      <w14:xfrm>
                        <a:off x="0" y="0"/>
                        <a:ext cx="80280" cy="104400"/>
                      </w14:xfrm>
                    </w14:contentPart>
                  </a:graphicData>
                </a:graphic>
              </wp:anchor>
            </w:drawing>
          </mc:Choice>
          <mc:Fallback>
            <w:pict>
              <v:shape id="Ink 238668" o:spid="_x0000_s1026" type="#_x0000_t75" style="position:absolute;margin-left:455.9pt;margin-top:22.25pt;width:8.2pt;height:10.1pt;z-index:25257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">
                <v:imagedata r:id="rId1340" o:title=""/>
              </v:shape>
            </w:pict>
          </mc:Fallback>
        </mc:AlternateContent>
      </w:r>
      <w:r>
        <w:rPr>
          <w:rFonts w:ascii="Arial" w:hAnsi="Arial" w:cs="Arial"/>
          <w:noProof/>
          <w:sz w:val="32"/>
        </w:rPr>
        <mc:AlternateContent>
          <mc:Choice Requires="wpi">
            <w:drawing>
              <wp:anchor distT="0" distB="0" distL="114300" distR="114300" simplePos="0" relativeHeight="252575744" behindDoc="0" locked="0" layoutInCell="1" allowOverlap="1">
                <wp:simplePos x="0" y="0"/>
                <wp:positionH relativeFrom="column">
                  <wp:posOffset>5706302</wp:posOffset>
                </wp:positionH>
                <wp:positionV relativeFrom="paragraph">
                  <wp:posOffset>450308</wp:posOffset>
                </wp:positionV>
                <wp:extent cx="16560" cy="102960"/>
                <wp:effectExtent l="38100" t="38100" r="40640" b="49530"/>
                <wp:wrapNone/>
                <wp:docPr id="238667" name="Ink 238667"/>
                <wp:cNvGraphicFramePr/>
                <a:graphic xmlns:a="http://schemas.openxmlformats.org/drawingml/2006/main">
                  <a:graphicData uri="http://schemas.microsoft.com/office/word/2010/wordprocessingInk">
                    <w14:contentPart bwMode="auto" r:id="rId1341">
                      <w14:nvContentPartPr>
                        <w14:cNvContentPartPr/>
                      </w14:nvContentPartPr>
                      <w14:xfrm>
                        <a:off x="0" y="0"/>
                        <a:ext cx="16560" cy="102960"/>
                      </w14:xfrm>
                    </w14:contentPart>
                  </a:graphicData>
                </a:graphic>
              </wp:anchor>
            </w:drawing>
          </mc:Choice>
          <mc:Fallback>
            <w:pict>
              <v:shape id="Ink 238667" o:spid="_x0000_s1026" type="#_x0000_t75" style="position:absolute;margin-left:448.35pt;margin-top:34.5pt;width:3.15pt;height:10pt;z-index:25257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">
                <v:imagedata r:id="rId1342" o:title=""/>
              </v:shape>
            </w:pict>
          </mc:Fallback>
        </mc:AlternateContent>
      </w:r>
      <w:r>
        <w:rPr>
          <w:rFonts w:ascii="Arial" w:hAnsi="Arial" w:cs="Arial"/>
          <w:noProof/>
          <w:sz w:val="32"/>
        </w:rPr>
        <mc:AlternateContent>
          <mc:Choice Requires="wpi">
            <w:drawing>
              <wp:anchor distT="0" distB="0" distL="114300" distR="114300" simplePos="0" relativeHeight="252574720" behindDoc="0" locked="0" layoutInCell="1" allowOverlap="1">
                <wp:simplePos x="0" y="0"/>
                <wp:positionH relativeFrom="column">
                  <wp:posOffset>5654822</wp:posOffset>
                </wp:positionH>
                <wp:positionV relativeFrom="paragraph">
                  <wp:posOffset>450668</wp:posOffset>
                </wp:positionV>
                <wp:extent cx="66600" cy="51120"/>
                <wp:effectExtent l="38100" t="38100" r="48260" b="44450"/>
                <wp:wrapNone/>
                <wp:docPr id="238666" name="Ink 238666"/>
                <wp:cNvGraphicFramePr/>
                <a:graphic xmlns:a="http://schemas.openxmlformats.org/drawingml/2006/main">
                  <a:graphicData uri="http://schemas.microsoft.com/office/word/2010/wordprocessingInk">
                    <w14:contentPart bwMode="auto" r:id="rId1343">
                      <w14:nvContentPartPr>
                        <w14:cNvContentPartPr/>
                      </w14:nvContentPartPr>
                      <w14:xfrm>
                        <a:off x="0" y="0"/>
                        <a:ext cx="66600" cy="51120"/>
                      </w14:xfrm>
                    </w14:contentPart>
                  </a:graphicData>
                </a:graphic>
              </wp:anchor>
            </w:drawing>
          </mc:Choice>
          <mc:Fallback>
            <w:pict>
              <v:shape id="Ink 238666" o:spid="_x0000_s1026" type="#_x0000_t75" style="position:absolute;margin-left:444.3pt;margin-top:34.55pt;width:7.2pt;height:6pt;z-index:25257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">
                <v:imagedata r:id="rId1344" o:title=""/>
              </v:shape>
            </w:pict>
          </mc:Fallback>
        </mc:AlternateContent>
      </w:r>
      <w:r>
        <w:rPr>
          <w:rFonts w:ascii="Arial" w:hAnsi="Arial" w:cs="Arial"/>
          <w:noProof/>
          <w:sz w:val="32"/>
        </w:rPr>
        <mc:AlternateContent>
          <mc:Choice Requires="wpi">
            <w:drawing>
              <wp:anchor distT="0" distB="0" distL="114300" distR="114300" simplePos="0" relativeHeight="252573696" behindDoc="0" locked="0" layoutInCell="1" allowOverlap="1">
                <wp:simplePos x="0" y="0"/>
                <wp:positionH relativeFrom="column">
                  <wp:posOffset>5611262</wp:posOffset>
                </wp:positionH>
                <wp:positionV relativeFrom="paragraph">
                  <wp:posOffset>420788</wp:posOffset>
                </wp:positionV>
                <wp:extent cx="110160" cy="15120"/>
                <wp:effectExtent l="38100" t="38100" r="42545" b="42545"/>
                <wp:wrapNone/>
                <wp:docPr id="238665" name="Ink 238665"/>
                <wp:cNvGraphicFramePr/>
                <a:graphic xmlns:a="http://schemas.openxmlformats.org/drawingml/2006/main">
                  <a:graphicData uri="http://schemas.microsoft.com/office/word/2010/wordprocessingInk">
                    <w14:contentPart bwMode="auto" r:id="rId1345">
                      <w14:nvContentPartPr>
                        <w14:cNvContentPartPr/>
                      </w14:nvContentPartPr>
                      <w14:xfrm>
                        <a:off x="0" y="0"/>
                        <a:ext cx="110160" cy="15120"/>
                      </w14:xfrm>
                    </w14:contentPart>
                  </a:graphicData>
                </a:graphic>
              </wp:anchor>
            </w:drawing>
          </mc:Choice>
          <mc:Fallback>
            <w:pict>
              <v:shape id="Ink 238665" o:spid="_x0000_s1026" type="#_x0000_t75" style="position:absolute;margin-left:440.9pt;margin-top:32.2pt;width:10.55pt;height:3.15pt;z-index:25257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">
                <v:imagedata r:id="rId1346" o:title=""/>
              </v:shape>
            </w:pict>
          </mc:Fallback>
        </mc:AlternateContent>
      </w:r>
      <w:r>
        <w:rPr>
          <w:rFonts w:ascii="Arial" w:hAnsi="Arial" w:cs="Arial"/>
          <w:noProof/>
          <w:sz w:val="32"/>
        </w:rPr>
        <mc:AlternateContent>
          <mc:Choice Requires="wpi">
            <w:drawing>
              <wp:anchor distT="0" distB="0" distL="114300" distR="114300" simplePos="0" relativeHeight="252572672" behindDoc="0" locked="0" layoutInCell="1" allowOverlap="1">
                <wp:simplePos x="0" y="0"/>
                <wp:positionH relativeFrom="column">
                  <wp:posOffset>5647982</wp:posOffset>
                </wp:positionH>
                <wp:positionV relativeFrom="paragraph">
                  <wp:posOffset>325748</wp:posOffset>
                </wp:positionV>
                <wp:extent cx="15120" cy="80280"/>
                <wp:effectExtent l="38100" t="38100" r="42545" b="53340"/>
                <wp:wrapNone/>
                <wp:docPr id="238664" name="Ink 238664"/>
                <wp:cNvGraphicFramePr/>
                <a:graphic xmlns:a="http://schemas.openxmlformats.org/drawingml/2006/main">
                  <a:graphicData uri="http://schemas.microsoft.com/office/word/2010/wordprocessingInk">
                    <w14:contentPart bwMode="auto" r:id="rId1347">
                      <w14:nvContentPartPr>
                        <w14:cNvContentPartPr/>
                      </w14:nvContentPartPr>
                      <w14:xfrm>
                        <a:off x="0" y="0"/>
                        <a:ext cx="15120" cy="80280"/>
                      </w14:xfrm>
                    </w14:contentPart>
                  </a:graphicData>
                </a:graphic>
              </wp:anchor>
            </w:drawing>
          </mc:Choice>
          <mc:Fallback>
            <w:pict>
              <v:shape id="Ink 238664" o:spid="_x0000_s1026" type="#_x0000_t75" style="position:absolute;margin-left:443.75pt;margin-top:24.7pt;width:3.15pt;height:8.2pt;z-index:25257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">
                <v:imagedata r:id="rId1348" o:title=""/>
              </v:shape>
            </w:pict>
          </mc:Fallback>
        </mc:AlternateContent>
      </w:r>
      <w:r>
        <w:rPr>
          <w:rFonts w:ascii="Arial" w:hAnsi="Arial" w:cs="Arial"/>
          <w:noProof/>
          <w:sz w:val="32"/>
        </w:rPr>
        <mc:AlternateContent>
          <mc:Choice Requires="wpi">
            <w:drawing>
              <wp:anchor distT="0" distB="0" distL="114300" distR="114300" simplePos="0" relativeHeight="252571648" behindDoc="0" locked="0" layoutInCell="1" allowOverlap="1">
                <wp:simplePos x="0" y="0"/>
                <wp:positionH relativeFrom="column">
                  <wp:posOffset>5434502</wp:posOffset>
                </wp:positionH>
                <wp:positionV relativeFrom="paragraph">
                  <wp:posOffset>449228</wp:posOffset>
                </wp:positionV>
                <wp:extent cx="82080" cy="81360"/>
                <wp:effectExtent l="57150" t="38100" r="51435" b="52070"/>
                <wp:wrapNone/>
                <wp:docPr id="238663" name="Ink 238663"/>
                <wp:cNvGraphicFramePr/>
                <a:graphic xmlns:a="http://schemas.openxmlformats.org/drawingml/2006/main">
                  <a:graphicData uri="http://schemas.microsoft.com/office/word/2010/wordprocessingInk">
                    <w14:contentPart bwMode="auto" r:id="rId1349">
                      <w14:nvContentPartPr>
                        <w14:cNvContentPartPr/>
                      </w14:nvContentPartPr>
                      <w14:xfrm>
                        <a:off x="0" y="0"/>
                        <a:ext cx="82080" cy="81360"/>
                      </w14:xfrm>
                    </w14:contentPart>
                  </a:graphicData>
                </a:graphic>
              </wp:anchor>
            </w:drawing>
          </mc:Choice>
          <mc:Fallback>
            <w:pict>
              <v:shape id="Ink 238663" o:spid="_x0000_s1026" type="#_x0000_t75" style="position:absolute;margin-left:426.95pt;margin-top:34.4pt;width:8.35pt;height:8.35pt;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">
                <v:imagedata r:id="rId1350" o:title=""/>
              </v:shape>
            </w:pict>
          </mc:Fallback>
        </mc:AlternateContent>
      </w:r>
      <w:r>
        <w:rPr>
          <w:rFonts w:ascii="Arial" w:hAnsi="Arial" w:cs="Arial"/>
          <w:noProof/>
          <w:sz w:val="32"/>
        </w:rPr>
        <mc:AlternateContent>
          <mc:Choice Requires="wpi">
            <w:drawing>
              <wp:anchor distT="0" distB="0" distL="114300" distR="114300" simplePos="0" relativeHeight="252570624" behindDoc="0" locked="0" layoutInCell="1" allowOverlap="1">
                <wp:simplePos x="0" y="0"/>
                <wp:positionH relativeFrom="column">
                  <wp:posOffset>5362502</wp:posOffset>
                </wp:positionH>
                <wp:positionV relativeFrom="paragraph">
                  <wp:posOffset>458228</wp:posOffset>
                </wp:positionV>
                <wp:extent cx="51840" cy="50400"/>
                <wp:effectExtent l="38100" t="38100" r="43815" b="45085"/>
                <wp:wrapNone/>
                <wp:docPr id="238662" name="Ink 238662"/>
                <wp:cNvGraphicFramePr/>
                <a:graphic xmlns:a="http://schemas.openxmlformats.org/drawingml/2006/main">
                  <a:graphicData uri="http://schemas.microsoft.com/office/word/2010/wordprocessingInk">
                    <w14:contentPart bwMode="auto" r:id="rId1351">
                      <w14:nvContentPartPr>
                        <w14:cNvContentPartPr/>
                      </w14:nvContentPartPr>
                      <w14:xfrm>
                        <a:off x="0" y="0"/>
                        <a:ext cx="51840" cy="50400"/>
                      </w14:xfrm>
                    </w14:contentPart>
                  </a:graphicData>
                </a:graphic>
              </wp:anchor>
            </w:drawing>
          </mc:Choice>
          <mc:Fallback>
            <w:pict>
              <v:shape id="Ink 238662" o:spid="_x0000_s1026" type="#_x0000_t75" style="position:absolute;margin-left:421.3pt;margin-top:35.15pt;width:6pt;height:5.9pt;z-index:25257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">
                <v:imagedata r:id="rId1352" o:title=""/>
              </v:shape>
            </w:pict>
          </mc:Fallback>
        </mc:AlternateContent>
      </w:r>
      <w:r>
        <w:rPr>
          <w:rFonts w:ascii="Arial" w:hAnsi="Arial" w:cs="Arial"/>
          <w:noProof/>
          <w:sz w:val="32"/>
        </w:rPr>
        <mc:AlternateContent>
          <mc:Choice Requires="wpi">
            <w:drawing>
              <wp:anchor distT="0" distB="0" distL="114300" distR="114300" simplePos="0" relativeHeight="252569600" behindDoc="0" locked="0" layoutInCell="1" allowOverlap="1">
                <wp:simplePos x="0" y="0"/>
                <wp:positionH relativeFrom="column">
                  <wp:posOffset>5340542</wp:posOffset>
                </wp:positionH>
                <wp:positionV relativeFrom="paragraph">
                  <wp:posOffset>406748</wp:posOffset>
                </wp:positionV>
                <wp:extent cx="31320" cy="73080"/>
                <wp:effectExtent l="57150" t="38100" r="45085" b="41275"/>
                <wp:wrapNone/>
                <wp:docPr id="238661" name="Ink 238661"/>
                <wp:cNvGraphicFramePr/>
                <a:graphic xmlns:a="http://schemas.openxmlformats.org/drawingml/2006/main">
                  <a:graphicData uri="http://schemas.microsoft.com/office/word/2010/wordprocessingInk">
                    <w14:contentPart bwMode="auto" r:id="rId1353">
                      <w14:nvContentPartPr>
                        <w14:cNvContentPartPr/>
                      </w14:nvContentPartPr>
                      <w14:xfrm>
                        <a:off x="0" y="0"/>
                        <a:ext cx="31320" cy="73080"/>
                      </w14:xfrm>
                    </w14:contentPart>
                  </a:graphicData>
                </a:graphic>
              </wp:anchor>
            </w:drawing>
          </mc:Choice>
          <mc:Fallback>
            <w:pict>
              <v:shape id="Ink 238661" o:spid="_x0000_s1026" type="#_x0000_t75" style="position:absolute;margin-left:419.55pt;margin-top:31.1pt;width:4.35pt;height:7.65pt;z-index:25256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">
                <v:imagedata r:id="rId1354" o:title=""/>
              </v:shape>
            </w:pict>
          </mc:Fallback>
        </mc:AlternateContent>
      </w:r>
      <w:r>
        <w:rPr>
          <w:rFonts w:ascii="Arial" w:hAnsi="Arial" w:cs="Arial"/>
          <w:noProof/>
          <w:sz w:val="32"/>
        </w:rPr>
        <mc:AlternateContent>
          <mc:Choice Requires="wpi">
            <w:drawing>
              <wp:anchor distT="0" distB="0" distL="114300" distR="114300" simplePos="0" relativeHeight="252568576" behindDoc="0" locked="0" layoutInCell="1" allowOverlap="1">
                <wp:simplePos x="0" y="0"/>
                <wp:positionH relativeFrom="column">
                  <wp:posOffset>5296622</wp:posOffset>
                </wp:positionH>
                <wp:positionV relativeFrom="paragraph">
                  <wp:posOffset>369668</wp:posOffset>
                </wp:positionV>
                <wp:extent cx="43920" cy="145800"/>
                <wp:effectExtent l="57150" t="38100" r="51435" b="45085"/>
                <wp:wrapNone/>
                <wp:docPr id="238660" name="Ink 238660"/>
                <wp:cNvGraphicFramePr/>
                <a:graphic xmlns:a="http://schemas.openxmlformats.org/drawingml/2006/main">
                  <a:graphicData uri="http://schemas.microsoft.com/office/word/2010/wordprocessingInk">
                    <w14:contentPart bwMode="auto" r:id="rId1355">
                      <w14:nvContentPartPr>
                        <w14:cNvContentPartPr/>
                      </w14:nvContentPartPr>
                      <w14:xfrm>
                        <a:off x="0" y="0"/>
                        <a:ext cx="43920" cy="145800"/>
                      </w14:xfrm>
                    </w14:contentPart>
                  </a:graphicData>
                </a:graphic>
              </wp:anchor>
            </w:drawing>
          </mc:Choice>
          <mc:Fallback>
            <w:pict>
              <v:shape id="Ink 238660" o:spid="_x0000_s1026" type="#_x0000_t75" style="position:absolute;margin-left:416.1pt;margin-top:28.15pt;width:5.35pt;height:13.4pt;z-index:25256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">
                <v:imagedata r:id="rId1356" o:title=""/>
              </v:shape>
            </w:pict>
          </mc:Fallback>
        </mc:AlternateContent>
      </w:r>
      <w:r>
        <w:rPr>
          <w:rFonts w:ascii="Arial" w:hAnsi="Arial" w:cs="Arial"/>
          <w:noProof/>
          <w:sz w:val="32"/>
        </w:rPr>
        <mc:AlternateContent>
          <mc:Choice Requires="wpi">
            <w:drawing>
              <wp:anchor distT="0" distB="0" distL="114300" distR="114300" simplePos="0" relativeHeight="252567552" behindDoc="0" locked="0" layoutInCell="1" allowOverlap="1">
                <wp:simplePos x="0" y="0"/>
                <wp:positionH relativeFrom="column">
                  <wp:posOffset>5172422</wp:posOffset>
                </wp:positionH>
                <wp:positionV relativeFrom="paragraph">
                  <wp:posOffset>450308</wp:posOffset>
                </wp:positionV>
                <wp:extent cx="95400" cy="66960"/>
                <wp:effectExtent l="38100" t="38100" r="57150" b="47625"/>
                <wp:wrapNone/>
                <wp:docPr id="238659" name="Ink 238659"/>
                <wp:cNvGraphicFramePr/>
                <a:graphic xmlns:a="http://schemas.openxmlformats.org/drawingml/2006/main">
                  <a:graphicData uri="http://schemas.microsoft.com/office/word/2010/wordprocessingInk">
                    <w14:contentPart bwMode="auto" r:id="rId1357">
                      <w14:nvContentPartPr>
                        <w14:cNvContentPartPr/>
                      </w14:nvContentPartPr>
                      <w14:xfrm>
                        <a:off x="0" y="0"/>
                        <a:ext cx="95400" cy="66960"/>
                      </w14:xfrm>
                    </w14:contentPart>
                  </a:graphicData>
                </a:graphic>
              </wp:anchor>
            </w:drawing>
          </mc:Choice>
          <mc:Fallback>
            <w:pict>
              <v:shape id="Ink 238659" o:spid="_x0000_s1026" type="#_x0000_t75" style="position:absolute;margin-left:406.35pt;margin-top:34.5pt;width:9.4pt;height:7.15pt;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">
                <v:imagedata r:id="rId1358" o:title=""/>
              </v:shape>
            </w:pict>
          </mc:Fallback>
        </mc:AlternateContent>
      </w:r>
      <w:r>
        <w:rPr>
          <w:rFonts w:ascii="Arial" w:hAnsi="Arial" w:cs="Arial"/>
          <w:noProof/>
          <w:sz w:val="32"/>
        </w:rPr>
        <mc:AlternateContent>
          <mc:Choice Requires="wpi">
            <w:drawing>
              <wp:anchor distT="0" distB="0" distL="114300" distR="114300" simplePos="0" relativeHeight="252566528" behindDoc="0" locked="0" layoutInCell="1" allowOverlap="1">
                <wp:simplePos x="0" y="0"/>
                <wp:positionH relativeFrom="column">
                  <wp:posOffset>5025902</wp:posOffset>
                </wp:positionH>
                <wp:positionV relativeFrom="paragraph">
                  <wp:posOffset>449588</wp:posOffset>
                </wp:positionV>
                <wp:extent cx="117720" cy="75240"/>
                <wp:effectExtent l="38100" t="38100" r="53975" b="39370"/>
                <wp:wrapNone/>
                <wp:docPr id="238658" name="Ink 238658"/>
                <wp:cNvGraphicFramePr/>
                <a:graphic xmlns:a="http://schemas.openxmlformats.org/drawingml/2006/main">
                  <a:graphicData uri="http://schemas.microsoft.com/office/word/2010/wordprocessingInk">
                    <w14:contentPart bwMode="auto" r:id="rId1359">
                      <w14:nvContentPartPr>
                        <w14:cNvContentPartPr/>
                      </w14:nvContentPartPr>
                      <w14:xfrm>
                        <a:off x="0" y="0"/>
                        <a:ext cx="117720" cy="75240"/>
                      </w14:xfrm>
                    </w14:contentPart>
                  </a:graphicData>
                </a:graphic>
              </wp:anchor>
            </w:drawing>
          </mc:Choice>
          <mc:Fallback>
            <w:pict>
              <v:shape id="Ink 238658" o:spid="_x0000_s1026" type="#_x0000_t75" style="position:absolute;margin-left:394.8pt;margin-top:34.45pt;width:11.15pt;height:7.8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">
                <v:imagedata r:id="rId1360" o:title=""/>
              </v:shape>
            </w:pict>
          </mc:Fallback>
        </mc:AlternateContent>
      </w:r>
      <w:r>
        <w:rPr>
          <w:rFonts w:ascii="Arial" w:hAnsi="Arial" w:cs="Arial"/>
          <w:noProof/>
          <w:sz w:val="32"/>
        </w:rPr>
        <mc:AlternateContent>
          <mc:Choice Requires="wpi">
            <w:drawing>
              <wp:anchor distT="0" distB="0" distL="114300" distR="114300" simplePos="0" relativeHeight="252565504" behindDoc="0" locked="0" layoutInCell="1" allowOverlap="1">
                <wp:simplePos x="0" y="0"/>
                <wp:positionH relativeFrom="column">
                  <wp:posOffset>4843022</wp:posOffset>
                </wp:positionH>
                <wp:positionV relativeFrom="paragraph">
                  <wp:posOffset>435548</wp:posOffset>
                </wp:positionV>
                <wp:extent cx="90720" cy="81000"/>
                <wp:effectExtent l="38100" t="38100" r="43180" b="52705"/>
                <wp:wrapNone/>
                <wp:docPr id="238657" name="Ink 238657"/>
                <wp:cNvGraphicFramePr/>
                <a:graphic xmlns:a="http://schemas.openxmlformats.org/drawingml/2006/main">
                  <a:graphicData uri="http://schemas.microsoft.com/office/word/2010/wordprocessingInk">
                    <w14:contentPart bwMode="auto" r:id="rId1361">
                      <w14:nvContentPartPr>
                        <w14:cNvContentPartPr/>
                      </w14:nvContentPartPr>
                      <w14:xfrm>
                        <a:off x="0" y="0"/>
                        <a:ext cx="90720" cy="81000"/>
                      </w14:xfrm>
                    </w14:contentPart>
                  </a:graphicData>
                </a:graphic>
              </wp:anchor>
            </w:drawing>
          </mc:Choice>
          <mc:Fallback>
            <w:pict>
              <v:shape id="Ink 238657" o:spid="_x0000_s1026" type="#_x0000_t75" style="position:absolute;margin-left:380.4pt;margin-top:33.35pt;width:9.1pt;height:8.3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">
                <v:imagedata r:id="rId1362" o:title=""/>
              </v:shape>
            </w:pict>
          </mc:Fallback>
        </mc:AlternateContent>
      </w:r>
      <w:r>
        <w:rPr>
          <w:rFonts w:ascii="Arial" w:hAnsi="Arial" w:cs="Arial"/>
          <w:noProof/>
          <w:sz w:val="32"/>
        </w:rPr>
        <mc:AlternateContent>
          <mc:Choice Requires="wpi">
            <w:drawing>
              <wp:anchor distT="0" distB="0" distL="114300" distR="114300" simplePos="0" relativeHeight="252564480" behindDoc="0" locked="0" layoutInCell="1" allowOverlap="1">
                <wp:simplePos x="0" y="0"/>
                <wp:positionH relativeFrom="column">
                  <wp:posOffset>4806662</wp:posOffset>
                </wp:positionH>
                <wp:positionV relativeFrom="paragraph">
                  <wp:posOffset>398468</wp:posOffset>
                </wp:positionV>
                <wp:extent cx="102600" cy="22320"/>
                <wp:effectExtent l="38100" t="38100" r="50165" b="53975"/>
                <wp:wrapNone/>
                <wp:docPr id="238656" name="Ink 238656"/>
                <wp:cNvGraphicFramePr/>
                <a:graphic xmlns:a="http://schemas.openxmlformats.org/drawingml/2006/main">
                  <a:graphicData uri="http://schemas.microsoft.com/office/word/2010/wordprocessingInk">
                    <w14:contentPart bwMode="auto" r:id="rId1363">
                      <w14:nvContentPartPr>
                        <w14:cNvContentPartPr/>
                      </w14:nvContentPartPr>
                      <w14:xfrm>
                        <a:off x="0" y="0"/>
                        <a:ext cx="102600" cy="22320"/>
                      </w14:xfrm>
                    </w14:contentPart>
                  </a:graphicData>
                </a:graphic>
              </wp:anchor>
            </w:drawing>
          </mc:Choice>
          <mc:Fallback>
            <w:pict>
              <v:shape id="Ink 238656" o:spid="_x0000_s1026" type="#_x0000_t75" style="position:absolute;margin-left:377.55pt;margin-top:30.45pt;width:10pt;height:3.65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">
                <v:imagedata r:id="rId1364" o:title=""/>
              </v:shape>
            </w:pict>
          </mc:Fallback>
        </mc:AlternateContent>
      </w:r>
      <w:r>
        <w:rPr>
          <w:rFonts w:ascii="Arial" w:hAnsi="Arial" w:cs="Arial"/>
          <w:noProof/>
          <w:sz w:val="32"/>
        </w:rPr>
        <mc:AlternateContent>
          <mc:Choice Requires="wpi">
            <w:drawing>
              <wp:anchor distT="0" distB="0" distL="114300" distR="114300" simplePos="0" relativeHeight="252563456" behindDoc="0" locked="0" layoutInCell="1" allowOverlap="1">
                <wp:simplePos x="0" y="0"/>
                <wp:positionH relativeFrom="column">
                  <wp:posOffset>4769582</wp:posOffset>
                </wp:positionH>
                <wp:positionV relativeFrom="paragraph">
                  <wp:posOffset>311348</wp:posOffset>
                </wp:positionV>
                <wp:extent cx="118080" cy="79920"/>
                <wp:effectExtent l="38100" t="38100" r="15875" b="53975"/>
                <wp:wrapNone/>
                <wp:docPr id="238655" name="Ink 238655"/>
                <wp:cNvGraphicFramePr/>
                <a:graphic xmlns:a="http://schemas.openxmlformats.org/drawingml/2006/main">
                  <a:graphicData uri="http://schemas.microsoft.com/office/word/2010/wordprocessingInk">
                    <w14:contentPart bwMode="auto" r:id="rId1365">
                      <w14:nvContentPartPr>
                        <w14:cNvContentPartPr/>
                      </w14:nvContentPartPr>
                      <w14:xfrm>
                        <a:off x="0" y="0"/>
                        <a:ext cx="118080" cy="79920"/>
                      </w14:xfrm>
                    </w14:contentPart>
                  </a:graphicData>
                </a:graphic>
              </wp:anchor>
            </w:drawing>
          </mc:Choice>
          <mc:Fallback>
            <w:pict>
              <v:shape id="Ink 238655" o:spid="_x0000_s1026" type="#_x0000_t75" style="position:absolute;margin-left:374.6pt;margin-top:23.55pt;width:11.25pt;height:8.25pt;z-index:25256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">
                <v:imagedata r:id="rId1366" o:title=""/>
              </v:shape>
            </w:pict>
          </mc:Fallback>
        </mc:AlternateContent>
      </w:r>
      <w:r>
        <w:rPr>
          <w:rFonts w:ascii="Arial" w:hAnsi="Arial" w:cs="Arial"/>
          <w:noProof/>
          <w:sz w:val="32"/>
        </w:rPr>
        <mc:AlternateContent>
          <mc:Choice Requires="wpi">
            <w:drawing>
              <wp:anchor distT="0" distB="0" distL="114300" distR="114300" simplePos="0" relativeHeight="252562432" behindDoc="0" locked="0" layoutInCell="1" allowOverlap="1">
                <wp:simplePos x="0" y="0"/>
                <wp:positionH relativeFrom="column">
                  <wp:posOffset>3760502</wp:posOffset>
                </wp:positionH>
                <wp:positionV relativeFrom="paragraph">
                  <wp:posOffset>450668</wp:posOffset>
                </wp:positionV>
                <wp:extent cx="44280" cy="7560"/>
                <wp:effectExtent l="57150" t="38100" r="51435" b="50165"/>
                <wp:wrapNone/>
                <wp:docPr id="238654" name="Ink 238654"/>
                <wp:cNvGraphicFramePr/>
                <a:graphic xmlns:a="http://schemas.openxmlformats.org/drawingml/2006/main">
                  <a:graphicData uri="http://schemas.microsoft.com/office/word/2010/wordprocessingInk">
                    <w14:contentPart bwMode="auto" r:id="rId1367">
                      <w14:nvContentPartPr>
                        <w14:cNvContentPartPr/>
                      </w14:nvContentPartPr>
                      <w14:xfrm>
                        <a:off x="0" y="0"/>
                        <a:ext cx="44280" cy="7560"/>
                      </w14:xfrm>
                    </w14:contentPart>
                  </a:graphicData>
                </a:graphic>
              </wp:anchor>
            </w:drawing>
          </mc:Choice>
          <mc:Fallback>
            <w:pict>
              <v:shape id="Ink 238654" o:spid="_x0000_s1026" type="#_x0000_t75" style="position:absolute;margin-left:295.15pt;margin-top:34.45pt;width:5.45pt;height:2.7pt;z-index:25256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">
                <v:imagedata r:id="rId1368" o:title=""/>
              </v:shape>
            </w:pict>
          </mc:Fallback>
        </mc:AlternateContent>
      </w:r>
      <w:r>
        <w:rPr>
          <w:rFonts w:ascii="Arial" w:hAnsi="Arial" w:cs="Arial"/>
          <w:noProof/>
          <w:sz w:val="32"/>
        </w:rPr>
        <mc:AlternateContent>
          <mc:Choice Requires="wpi">
            <w:drawing>
              <wp:anchor distT="0" distB="0" distL="114300" distR="114300" simplePos="0" relativeHeight="252561408" behindDoc="0" locked="0" layoutInCell="1" allowOverlap="1">
                <wp:simplePos x="0" y="0"/>
                <wp:positionH relativeFrom="column">
                  <wp:posOffset>4557902</wp:posOffset>
                </wp:positionH>
                <wp:positionV relativeFrom="paragraph">
                  <wp:posOffset>457868</wp:posOffset>
                </wp:positionV>
                <wp:extent cx="104040" cy="175680"/>
                <wp:effectExtent l="57150" t="38100" r="48895" b="53340"/>
                <wp:wrapNone/>
                <wp:docPr id="238653" name="Ink 238653"/>
                <wp:cNvGraphicFramePr/>
                <a:graphic xmlns:a="http://schemas.openxmlformats.org/drawingml/2006/main">
                  <a:graphicData uri="http://schemas.microsoft.com/office/word/2010/wordprocessingInk">
                    <w14:contentPart bwMode="auto" r:id="rId1369">
                      <w14:nvContentPartPr>
                        <w14:cNvContentPartPr/>
                      </w14:nvContentPartPr>
                      <w14:xfrm>
                        <a:off x="0" y="0"/>
                        <a:ext cx="104040" cy="175680"/>
                      </w14:xfrm>
                    </w14:contentPart>
                  </a:graphicData>
                </a:graphic>
              </wp:anchor>
            </w:drawing>
          </mc:Choice>
          <mc:Fallback>
            <w:pict>
              <v:shape id="Ink 238653" o:spid="_x0000_s1026" type="#_x0000_t75" style="position:absolute;margin-left:357.95pt;margin-top:35.1pt;width:10.15pt;height:15.75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">
                <v:imagedata r:id="rId1370" o:title=""/>
              </v:shape>
            </w:pict>
          </mc:Fallback>
        </mc:AlternateContent>
      </w:r>
      <w:r>
        <w:rPr>
          <w:rFonts w:ascii="Arial" w:hAnsi="Arial" w:cs="Arial"/>
          <w:noProof/>
          <w:sz w:val="32"/>
        </w:rPr>
        <mc:AlternateContent>
          <mc:Choice Requires="wpi">
            <w:drawing>
              <wp:anchor distT="0" distB="0" distL="114300" distR="114300" simplePos="0" relativeHeight="252560384" behindDoc="0" locked="0" layoutInCell="1" allowOverlap="1">
                <wp:simplePos x="0" y="0"/>
                <wp:positionH relativeFrom="column">
                  <wp:posOffset>4448102</wp:posOffset>
                </wp:positionH>
                <wp:positionV relativeFrom="paragraph">
                  <wp:posOffset>442028</wp:posOffset>
                </wp:positionV>
                <wp:extent cx="95400" cy="81720"/>
                <wp:effectExtent l="38100" t="38100" r="38100" b="52070"/>
                <wp:wrapNone/>
                <wp:docPr id="238652" name="Ink 238652"/>
                <wp:cNvGraphicFramePr/>
                <a:graphic xmlns:a="http://schemas.openxmlformats.org/drawingml/2006/main">
                  <a:graphicData uri="http://schemas.microsoft.com/office/word/2010/wordprocessingInk">
                    <w14:contentPart bwMode="auto" r:id="rId1371">
                      <w14:nvContentPartPr>
                        <w14:cNvContentPartPr/>
                      </w14:nvContentPartPr>
                      <w14:xfrm>
                        <a:off x="0" y="0"/>
                        <a:ext cx="95400" cy="81720"/>
                      </w14:xfrm>
                    </w14:contentPart>
                  </a:graphicData>
                </a:graphic>
              </wp:anchor>
            </w:drawing>
          </mc:Choice>
          <mc:Fallback>
            <w:pict>
              <v:shape id="Ink 238652" o:spid="_x0000_s1026" type="#_x0000_t75" style="position:absolute;margin-left:349.3pt;margin-top:33.85pt;width:9.4pt;height:8.35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">
                <v:imagedata r:id="rId1372" o:title=""/>
              </v:shape>
            </w:pict>
          </mc:Fallback>
        </mc:AlternateContent>
      </w:r>
      <w:r>
        <w:rPr>
          <w:rFonts w:ascii="Arial" w:hAnsi="Arial" w:cs="Arial"/>
          <w:noProof/>
          <w:sz w:val="32"/>
        </w:rPr>
        <mc:AlternateContent>
          <mc:Choice Requires="wpi">
            <w:drawing>
              <wp:anchor distT="0" distB="0" distL="114300" distR="114300" simplePos="0" relativeHeight="252559360" behindDoc="0" locked="0" layoutInCell="1" allowOverlap="1">
                <wp:simplePos x="0" y="0"/>
                <wp:positionH relativeFrom="column">
                  <wp:posOffset>4331102</wp:posOffset>
                </wp:positionH>
                <wp:positionV relativeFrom="paragraph">
                  <wp:posOffset>435188</wp:posOffset>
                </wp:positionV>
                <wp:extent cx="95400" cy="82800"/>
                <wp:effectExtent l="38100" t="38100" r="38100" b="50800"/>
                <wp:wrapNone/>
                <wp:docPr id="238651" name="Ink 238651"/>
                <wp:cNvGraphicFramePr/>
                <a:graphic xmlns:a="http://schemas.openxmlformats.org/drawingml/2006/main">
                  <a:graphicData uri="http://schemas.microsoft.com/office/word/2010/wordprocessingInk">
                    <w14:contentPart bwMode="auto" r:id="rId1373">
                      <w14:nvContentPartPr>
                        <w14:cNvContentPartPr/>
                      </w14:nvContentPartPr>
                      <w14:xfrm>
                        <a:off x="0" y="0"/>
                        <a:ext cx="95400" cy="82800"/>
                      </w14:xfrm>
                    </w14:contentPart>
                  </a:graphicData>
                </a:graphic>
              </wp:anchor>
            </w:drawing>
          </mc:Choice>
          <mc:Fallback>
            <w:pict>
              <v:shape id="Ink 238651" o:spid="_x0000_s1026" type="#_x0000_t75" style="position:absolute;margin-left:340.1pt;margin-top:33.3pt;width:9.4pt;height:8.4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">
                <v:imagedata r:id="rId1374" o:title=""/>
              </v:shape>
            </w:pict>
          </mc:Fallback>
        </mc:AlternateContent>
      </w:r>
      <w:r>
        <w:rPr>
          <w:rFonts w:ascii="Arial" w:hAnsi="Arial" w:cs="Arial"/>
          <w:noProof/>
          <w:sz w:val="32"/>
        </w:rPr>
        <mc:AlternateContent>
          <mc:Choice Requires="wpi">
            <w:drawing>
              <wp:anchor distT="0" distB="0" distL="114300" distR="114300" simplePos="0" relativeHeight="252558336" behindDoc="0" locked="0" layoutInCell="1" allowOverlap="1">
                <wp:simplePos x="0" y="0"/>
                <wp:positionH relativeFrom="column">
                  <wp:posOffset>4163342</wp:posOffset>
                </wp:positionH>
                <wp:positionV relativeFrom="paragraph">
                  <wp:posOffset>441668</wp:posOffset>
                </wp:positionV>
                <wp:extent cx="153360" cy="82080"/>
                <wp:effectExtent l="38100" t="38100" r="56515" b="51435"/>
                <wp:wrapNone/>
                <wp:docPr id="238650" name="Ink 238650"/>
                <wp:cNvGraphicFramePr/>
                <a:graphic xmlns:a="http://schemas.openxmlformats.org/drawingml/2006/main">
                  <a:graphicData uri="http://schemas.microsoft.com/office/word/2010/wordprocessingInk">
                    <w14:contentPart bwMode="auto" r:id="rId1375">
                      <w14:nvContentPartPr>
                        <w14:cNvContentPartPr/>
                      </w14:nvContentPartPr>
                      <w14:xfrm>
                        <a:off x="0" y="0"/>
                        <a:ext cx="153360" cy="82080"/>
                      </w14:xfrm>
                    </w14:contentPart>
                  </a:graphicData>
                </a:graphic>
              </wp:anchor>
            </w:drawing>
          </mc:Choice>
          <mc:Fallback>
            <w:pict>
              <v:shape id="Ink 238650" o:spid="_x0000_s1026" type="#_x0000_t75" style="position:absolute;margin-left:326.85pt;margin-top:33.85pt;width:14pt;height:8.35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">
                <v:imagedata r:id="rId1376" o:title=""/>
              </v:shape>
            </w:pict>
          </mc:Fallback>
        </mc:AlternateContent>
      </w:r>
      <w:r>
        <w:rPr>
          <w:rFonts w:ascii="Arial" w:hAnsi="Arial" w:cs="Arial"/>
          <w:noProof/>
          <w:sz w:val="32"/>
        </w:rPr>
        <mc:AlternateContent>
          <mc:Choice Requires="wpi">
            <w:drawing>
              <wp:anchor distT="0" distB="0" distL="114300" distR="114300" simplePos="0" relativeHeight="252557312" behindDoc="0" locked="0" layoutInCell="1" allowOverlap="1">
                <wp:simplePos x="0" y="0"/>
                <wp:positionH relativeFrom="column">
                  <wp:posOffset>3950582</wp:posOffset>
                </wp:positionH>
                <wp:positionV relativeFrom="paragraph">
                  <wp:posOffset>435548</wp:posOffset>
                </wp:positionV>
                <wp:extent cx="132120" cy="75240"/>
                <wp:effectExtent l="57150" t="38100" r="39370" b="39370"/>
                <wp:wrapNone/>
                <wp:docPr id="238649" name="Ink 238649"/>
                <wp:cNvGraphicFramePr/>
                <a:graphic xmlns:a="http://schemas.openxmlformats.org/drawingml/2006/main">
                  <a:graphicData uri="http://schemas.microsoft.com/office/word/2010/wordprocessingInk">
                    <w14:contentPart bwMode="auto" r:id="rId1377">
                      <w14:nvContentPartPr>
                        <w14:cNvContentPartPr/>
                      </w14:nvContentPartPr>
                      <w14:xfrm>
                        <a:off x="0" y="0"/>
                        <a:ext cx="132120" cy="75240"/>
                      </w14:xfrm>
                    </w14:contentPart>
                  </a:graphicData>
                </a:graphic>
              </wp:anchor>
            </w:drawing>
          </mc:Choice>
          <mc:Fallback>
            <w:pict>
              <v:shape id="Ink 238649" o:spid="_x0000_s1026" type="#_x0000_t75" style="position:absolute;margin-left:310.1pt;margin-top:33.35pt;width:12.3pt;height:7.8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">
                <v:imagedata r:id="rId1378" o:title=""/>
              </v:shape>
            </w:pict>
          </mc:Fallback>
        </mc:AlternateContent>
      </w:r>
      <w:r>
        <w:rPr>
          <w:rFonts w:ascii="Arial" w:hAnsi="Arial" w:cs="Arial"/>
          <w:noProof/>
          <w:sz w:val="32"/>
        </w:rPr>
        <mc:AlternateContent>
          <mc:Choice Requires="wpi">
            <w:drawing>
              <wp:anchor distT="0" distB="0" distL="114300" distR="114300" simplePos="0" relativeHeight="252556288" behindDoc="0" locked="0" layoutInCell="1" allowOverlap="1">
                <wp:simplePos x="0" y="0"/>
                <wp:positionH relativeFrom="column">
                  <wp:posOffset>3847622</wp:posOffset>
                </wp:positionH>
                <wp:positionV relativeFrom="paragraph">
                  <wp:posOffset>434468</wp:posOffset>
                </wp:positionV>
                <wp:extent cx="88920" cy="80640"/>
                <wp:effectExtent l="38100" t="38100" r="44450" b="53340"/>
                <wp:wrapNone/>
                <wp:docPr id="238648" name="Ink 238648"/>
                <wp:cNvGraphicFramePr/>
                <a:graphic xmlns:a="http://schemas.openxmlformats.org/drawingml/2006/main">
                  <a:graphicData uri="http://schemas.microsoft.com/office/word/2010/wordprocessingInk">
                    <w14:contentPart bwMode="auto" r:id="rId1379">
                      <w14:nvContentPartPr>
                        <w14:cNvContentPartPr/>
                      </w14:nvContentPartPr>
                      <w14:xfrm>
                        <a:off x="0" y="0"/>
                        <a:ext cx="88920" cy="80640"/>
                      </w14:xfrm>
                    </w14:contentPart>
                  </a:graphicData>
                </a:graphic>
              </wp:anchor>
            </w:drawing>
          </mc:Choice>
          <mc:Fallback>
            <w:pict>
              <v:shape id="Ink 238648" o:spid="_x0000_s1026" type="#_x0000_t75" style="position:absolute;margin-left:302pt;margin-top:33.25pt;width:8.85pt;height:8.3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">
                <v:imagedata r:id="rId1380" o:title=""/>
              </v:shape>
            </w:pict>
          </mc:Fallback>
        </mc:AlternateContent>
      </w:r>
      <w:r>
        <w:rPr>
          <w:rFonts w:ascii="Arial" w:hAnsi="Arial" w:cs="Arial"/>
          <w:noProof/>
          <w:sz w:val="32"/>
        </w:rPr>
        <mc:AlternateContent>
          <mc:Choice Requires="wpi">
            <w:drawing>
              <wp:anchor distT="0" distB="0" distL="114300" distR="114300" simplePos="0" relativeHeight="252555264" behindDoc="0" locked="0" layoutInCell="1" allowOverlap="1">
                <wp:simplePos x="0" y="0"/>
                <wp:positionH relativeFrom="column">
                  <wp:posOffset>3753302</wp:posOffset>
                </wp:positionH>
                <wp:positionV relativeFrom="paragraph">
                  <wp:posOffset>442748</wp:posOffset>
                </wp:positionV>
                <wp:extent cx="80640" cy="0"/>
                <wp:effectExtent l="0" t="0" r="0" b="0"/>
                <wp:wrapNone/>
                <wp:docPr id="238647" name="Ink 238647"/>
                <wp:cNvGraphicFramePr/>
                <a:graphic xmlns:a="http://schemas.openxmlformats.org/drawingml/2006/main">
                  <a:graphicData uri="http://schemas.microsoft.com/office/word/2010/wordprocessingInk">
                    <w14:contentPart bwMode="auto" r:id="rId1381">
                      <w14:nvContentPartPr>
                        <w14:cNvContentPartPr/>
                      </w14:nvContentPartPr>
                      <w14:xfrm>
                        <a:off x="0" y="0"/>
                        <a:ext cx="80640" cy="0"/>
                      </w14:xfrm>
                    </w14:contentPart>
                  </a:graphicData>
                </a:graphic>
              </wp:anchor>
            </w:drawing>
          </mc:Choice>
          <mc:Fallback>
            <w:pict>
              <v:shape id="Ink 238647" o:spid="_x0000_s1026" type="#_x0000_t75" style="position:absolute;margin-left:295.55pt;margin-top:34.85pt;width:6.4pt;height:0;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">
                <v:imagedata r:id="rId1382" o:title=""/>
              </v:shape>
            </w:pict>
          </mc:Fallback>
        </mc:AlternateContent>
      </w:r>
      <w:r>
        <w:rPr>
          <w:rFonts w:ascii="Arial" w:hAnsi="Arial" w:cs="Arial"/>
          <w:noProof/>
          <w:sz w:val="32"/>
        </w:rPr>
        <mc:AlternateContent>
          <mc:Choice Requires="wpi">
            <w:drawing>
              <wp:anchor distT="0" distB="0" distL="114300" distR="114300" simplePos="0" relativeHeight="252554240" behindDoc="0" locked="0" layoutInCell="1" allowOverlap="1">
                <wp:simplePos x="0" y="0"/>
                <wp:positionH relativeFrom="column">
                  <wp:posOffset>3796142</wp:posOffset>
                </wp:positionH>
                <wp:positionV relativeFrom="paragraph">
                  <wp:posOffset>347708</wp:posOffset>
                </wp:positionV>
                <wp:extent cx="25560" cy="170640"/>
                <wp:effectExtent l="38100" t="38100" r="50800" b="39370"/>
                <wp:wrapNone/>
                <wp:docPr id="238646" name="Ink 238646"/>
                <wp:cNvGraphicFramePr/>
                <a:graphic xmlns:a="http://schemas.openxmlformats.org/drawingml/2006/main">
                  <a:graphicData uri="http://schemas.microsoft.com/office/word/2010/wordprocessingInk">
                    <w14:contentPart bwMode="auto" r:id="rId1383">
                      <w14:nvContentPartPr>
                        <w14:cNvContentPartPr/>
                      </w14:nvContentPartPr>
                      <w14:xfrm>
                        <a:off x="0" y="0"/>
                        <a:ext cx="25560" cy="170640"/>
                      </w14:xfrm>
                    </w14:contentPart>
                  </a:graphicData>
                </a:graphic>
              </wp:anchor>
            </w:drawing>
          </mc:Choice>
          <mc:Fallback>
            <w:pict>
              <v:shape id="Ink 238646" o:spid="_x0000_s1026" type="#_x0000_t75" style="position:absolute;margin-left:297.95pt;margin-top:26.45pt;width:3.9pt;height:15.35pt;z-index:25255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">
                <v:imagedata r:id="rId1384" o:title=""/>
              </v:shape>
            </w:pict>
          </mc:Fallback>
        </mc:AlternateContent>
      </w:r>
      <w:r>
        <w:rPr>
          <w:rFonts w:ascii="Arial" w:hAnsi="Arial" w:cs="Arial"/>
          <w:noProof/>
          <w:sz w:val="32"/>
        </w:rPr>
        <mc:AlternateContent>
          <mc:Choice Requires="wpi">
            <w:drawing>
              <wp:anchor distT="0" distB="0" distL="114300" distR="114300" simplePos="0" relativeHeight="252553216" behindDoc="0" locked="0" layoutInCell="1" allowOverlap="1">
                <wp:simplePos x="0" y="0"/>
                <wp:positionH relativeFrom="column">
                  <wp:posOffset>3728462</wp:posOffset>
                </wp:positionH>
                <wp:positionV relativeFrom="paragraph">
                  <wp:posOffset>347708</wp:posOffset>
                </wp:positionV>
                <wp:extent cx="18360" cy="192960"/>
                <wp:effectExtent l="57150" t="38100" r="39370" b="55245"/>
                <wp:wrapNone/>
                <wp:docPr id="238645" name="Ink 238645"/>
                <wp:cNvGraphicFramePr/>
                <a:graphic xmlns:a="http://schemas.openxmlformats.org/drawingml/2006/main">
                  <a:graphicData uri="http://schemas.microsoft.com/office/word/2010/wordprocessingInk">
                    <w14:contentPart bwMode="auto" r:id="rId1385">
                      <w14:nvContentPartPr>
                        <w14:cNvContentPartPr/>
                      </w14:nvContentPartPr>
                      <w14:xfrm>
                        <a:off x="0" y="0"/>
                        <a:ext cx="18360" cy="192960"/>
                      </w14:xfrm>
                    </w14:contentPart>
                  </a:graphicData>
                </a:graphic>
              </wp:anchor>
            </w:drawing>
          </mc:Choice>
          <mc:Fallback>
            <w:pict>
              <v:shape id="Ink 238645" o:spid="_x0000_s1026" type="#_x0000_t75" style="position:absolute;margin-left:292.65pt;margin-top:26.45pt;width:3.45pt;height:17.1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">
                <v:imagedata r:id="rId1386" o:title=""/>
              </v:shape>
            </w:pict>
          </mc:Fallback>
        </mc:AlternateContent>
      </w:r>
      <w:r>
        <w:rPr>
          <w:rFonts w:ascii="Arial" w:hAnsi="Arial" w:cs="Arial"/>
          <w:noProof/>
          <w:sz w:val="32"/>
        </w:rPr>
        <mc:AlternateContent>
          <mc:Choice Requires="wpi">
            <w:drawing>
              <wp:anchor distT="0" distB="0" distL="114300" distR="114300" simplePos="0" relativeHeight="252552192" behindDoc="0" locked="0" layoutInCell="1" allowOverlap="1">
                <wp:simplePos x="0" y="0"/>
                <wp:positionH relativeFrom="column">
                  <wp:posOffset>3562862</wp:posOffset>
                </wp:positionH>
                <wp:positionV relativeFrom="paragraph">
                  <wp:posOffset>464708</wp:posOffset>
                </wp:positionV>
                <wp:extent cx="59040" cy="7560"/>
                <wp:effectExtent l="38100" t="38100" r="55880" b="50165"/>
                <wp:wrapNone/>
                <wp:docPr id="238644" name="Ink 238644"/>
                <wp:cNvGraphicFramePr/>
                <a:graphic xmlns:a="http://schemas.openxmlformats.org/drawingml/2006/main">
                  <a:graphicData uri="http://schemas.microsoft.com/office/word/2010/wordprocessingInk">
                    <w14:contentPart bwMode="auto" r:id="rId1387">
                      <w14:nvContentPartPr>
                        <w14:cNvContentPartPr/>
                      </w14:nvContentPartPr>
                      <w14:xfrm>
                        <a:off x="0" y="0"/>
                        <a:ext cx="59040" cy="7560"/>
                      </w14:xfrm>
                    </w14:contentPart>
                  </a:graphicData>
                </a:graphic>
              </wp:anchor>
            </w:drawing>
          </mc:Choice>
          <mc:Fallback>
            <w:pict>
              <v:shape id="Ink 238644" o:spid="_x0000_s1026" type="#_x0000_t75" style="position:absolute;margin-left:279.6pt;margin-top:35.55pt;width:6.6pt;height:2.7pt;z-index:25255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">
                <v:imagedata r:id="rId1388" o:title=""/>
              </v:shape>
            </w:pict>
          </mc:Fallback>
        </mc:AlternateContent>
      </w:r>
      <w:r>
        <w:rPr>
          <w:rFonts w:ascii="Arial" w:hAnsi="Arial" w:cs="Arial"/>
          <w:noProof/>
          <w:sz w:val="32"/>
        </w:rPr>
        <mc:AlternateContent>
          <mc:Choice Requires="wpi">
            <w:drawing>
              <wp:anchor distT="0" distB="0" distL="114300" distR="114300" simplePos="0" relativeHeight="252551168" behindDoc="0" locked="0" layoutInCell="1" allowOverlap="1">
                <wp:simplePos x="0" y="0"/>
                <wp:positionH relativeFrom="column">
                  <wp:posOffset>3562862</wp:posOffset>
                </wp:positionH>
                <wp:positionV relativeFrom="paragraph">
                  <wp:posOffset>412148</wp:posOffset>
                </wp:positionV>
                <wp:extent cx="59040" cy="9000"/>
                <wp:effectExtent l="38100" t="38100" r="55880" b="48260"/>
                <wp:wrapNone/>
                <wp:docPr id="238643" name="Ink 238643"/>
                <wp:cNvGraphicFramePr/>
                <a:graphic xmlns:a="http://schemas.openxmlformats.org/drawingml/2006/main">
                  <a:graphicData uri="http://schemas.microsoft.com/office/word/2010/wordprocessingInk">
                    <w14:contentPart bwMode="auto" r:id="rId1389">
                      <w14:nvContentPartPr>
                        <w14:cNvContentPartPr/>
                      </w14:nvContentPartPr>
                      <w14:xfrm>
                        <a:off x="0" y="0"/>
                        <a:ext cx="59040" cy="9000"/>
                      </w14:xfrm>
                    </w14:contentPart>
                  </a:graphicData>
                </a:graphic>
              </wp:anchor>
            </w:drawing>
          </mc:Choice>
          <mc:Fallback>
            <w:pict>
              <v:shape id="Ink 238643" o:spid="_x0000_s1026" type="#_x0000_t75" style="position:absolute;margin-left:279.6pt;margin-top:31.5pt;width:6.6pt;height:2.6pt;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">
                <v:imagedata r:id="rId1390" o:title=""/>
              </v:shape>
            </w:pict>
          </mc:Fallback>
        </mc:AlternateContent>
      </w:r>
      <w:r>
        <w:rPr>
          <w:rFonts w:ascii="Arial" w:hAnsi="Arial" w:cs="Arial"/>
          <w:noProof/>
          <w:sz w:val="32"/>
        </w:rPr>
        <mc:AlternateContent>
          <mc:Choice Requires="wpi">
            <w:drawing>
              <wp:anchor distT="0" distB="0" distL="114300" distR="114300" simplePos="0" relativeHeight="252550144" behindDoc="0" locked="0" layoutInCell="1" allowOverlap="1">
                <wp:simplePos x="0" y="0"/>
                <wp:positionH relativeFrom="column">
                  <wp:posOffset>3343982</wp:posOffset>
                </wp:positionH>
                <wp:positionV relativeFrom="paragraph">
                  <wp:posOffset>451748</wp:posOffset>
                </wp:positionV>
                <wp:extent cx="80640" cy="94320"/>
                <wp:effectExtent l="57150" t="38100" r="53340" b="39370"/>
                <wp:wrapNone/>
                <wp:docPr id="238642" name="Ink 238642"/>
                <wp:cNvGraphicFramePr/>
                <a:graphic xmlns:a="http://schemas.openxmlformats.org/drawingml/2006/main">
                  <a:graphicData uri="http://schemas.microsoft.com/office/word/2010/wordprocessingInk">
                    <w14:contentPart bwMode="auto" r:id="rId1391">
                      <w14:nvContentPartPr>
                        <w14:cNvContentPartPr/>
                      </w14:nvContentPartPr>
                      <w14:xfrm>
                        <a:off x="0" y="0"/>
                        <a:ext cx="80640" cy="94320"/>
                      </w14:xfrm>
                    </w14:contentPart>
                  </a:graphicData>
                </a:graphic>
              </wp:anchor>
            </w:drawing>
          </mc:Choice>
          <mc:Fallback>
            <w:pict>
              <v:shape id="Ink 238642" o:spid="_x0000_s1026" type="#_x0000_t75" style="position:absolute;margin-left:262.35pt;margin-top:34.6pt;width:8.35pt;height:9.4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">
                <v:imagedata r:id="rId1392" o:title=""/>
              </v:shape>
            </w:pict>
          </mc:Fallback>
        </mc:AlternateContent>
      </w:r>
      <w:r>
        <w:rPr>
          <w:rFonts w:ascii="Arial" w:hAnsi="Arial" w:cs="Arial"/>
          <w:noProof/>
          <w:sz w:val="32"/>
        </w:rPr>
        <mc:AlternateContent>
          <mc:Choice Requires="wpi">
            <w:drawing>
              <wp:anchor distT="0" distB="0" distL="114300" distR="114300" simplePos="0" relativeHeight="252549120" behindDoc="0" locked="0" layoutInCell="1" allowOverlap="1">
                <wp:simplePos x="0" y="0"/>
                <wp:positionH relativeFrom="column">
                  <wp:posOffset>3277742</wp:posOffset>
                </wp:positionH>
                <wp:positionV relativeFrom="paragraph">
                  <wp:posOffset>426188</wp:posOffset>
                </wp:positionV>
                <wp:extent cx="146520" cy="16560"/>
                <wp:effectExtent l="38100" t="38100" r="44450" b="40640"/>
                <wp:wrapNone/>
                <wp:docPr id="238641" name="Ink 238641"/>
                <wp:cNvGraphicFramePr/>
                <a:graphic xmlns:a="http://schemas.openxmlformats.org/drawingml/2006/main">
                  <a:graphicData uri="http://schemas.microsoft.com/office/word/2010/wordprocessingInk">
                    <w14:contentPart bwMode="auto" r:id="rId1393">
                      <w14:nvContentPartPr>
                        <w14:cNvContentPartPr/>
                      </w14:nvContentPartPr>
                      <w14:xfrm>
                        <a:off x="0" y="0"/>
                        <a:ext cx="146520" cy="16560"/>
                      </w14:xfrm>
                    </w14:contentPart>
                  </a:graphicData>
                </a:graphic>
              </wp:anchor>
            </w:drawing>
          </mc:Choice>
          <mc:Fallback>
            <w:pict>
              <v:shape id="Ink 238641" o:spid="_x0000_s1026" type="#_x0000_t75" style="position:absolute;margin-left:257.15pt;margin-top:32.6pt;width:13.45pt;height:3.25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">
                <v:imagedata r:id="rId1394" o:title=""/>
              </v:shape>
            </w:pict>
          </mc:Fallback>
        </mc:AlternateContent>
      </w:r>
      <w:r>
        <w:rPr>
          <w:rFonts w:ascii="Arial" w:hAnsi="Arial" w:cs="Arial"/>
          <w:noProof/>
          <w:sz w:val="32"/>
        </w:rPr>
        <mc:AlternateContent>
          <mc:Choice Requires="wpi">
            <w:drawing>
              <wp:anchor distT="0" distB="0" distL="114300" distR="114300" simplePos="0" relativeHeight="252548096" behindDoc="0" locked="0" layoutInCell="1" allowOverlap="1">
                <wp:simplePos x="0" y="0"/>
                <wp:positionH relativeFrom="column">
                  <wp:posOffset>3299342</wp:posOffset>
                </wp:positionH>
                <wp:positionV relativeFrom="paragraph">
                  <wp:posOffset>311348</wp:posOffset>
                </wp:positionV>
                <wp:extent cx="110160" cy="95400"/>
                <wp:effectExtent l="19050" t="38100" r="4445" b="38100"/>
                <wp:wrapNone/>
                <wp:docPr id="238640" name="Ink 238640"/>
                <wp:cNvGraphicFramePr/>
                <a:graphic xmlns:a="http://schemas.openxmlformats.org/drawingml/2006/main">
                  <a:graphicData uri="http://schemas.microsoft.com/office/word/2010/wordprocessingInk">
                    <w14:contentPart bwMode="auto" r:id="rId1395">
                      <w14:nvContentPartPr>
                        <w14:cNvContentPartPr/>
                      </w14:nvContentPartPr>
                      <w14:xfrm>
                        <a:off x="0" y="0"/>
                        <a:ext cx="110160" cy="95400"/>
                      </w14:xfrm>
                    </w14:contentPart>
                  </a:graphicData>
                </a:graphic>
              </wp:anchor>
            </w:drawing>
          </mc:Choice>
          <mc:Fallback>
            <w:pict>
              <v:shape id="Ink 238640" o:spid="_x0000_s1026" type="#_x0000_t75" style="position:absolute;margin-left:258.85pt;margin-top:23.55pt;width:10.55pt;height:9.4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">
                <v:imagedata r:id="rId1396" o:title=""/>
              </v:shape>
            </w:pict>
          </mc:Fallback>
        </mc:AlternateContent>
      </w:r>
      <w:r>
        <w:rPr>
          <w:rFonts w:ascii="Arial" w:hAnsi="Arial" w:cs="Arial"/>
          <w:noProof/>
          <w:sz w:val="32"/>
        </w:rPr>
        <mc:AlternateContent>
          <mc:Choice Requires="wpi">
            <w:drawing>
              <wp:anchor distT="0" distB="0" distL="114300" distR="114300" simplePos="0" relativeHeight="252547072" behindDoc="0" locked="0" layoutInCell="1" allowOverlap="1">
                <wp:simplePos x="0" y="0"/>
                <wp:positionH relativeFrom="column">
                  <wp:posOffset>3161102</wp:posOffset>
                </wp:positionH>
                <wp:positionV relativeFrom="paragraph">
                  <wp:posOffset>458228</wp:posOffset>
                </wp:positionV>
                <wp:extent cx="29160" cy="28440"/>
                <wp:effectExtent l="38100" t="38100" r="47625" b="48260"/>
                <wp:wrapNone/>
                <wp:docPr id="238639" name="Ink 238639"/>
                <wp:cNvGraphicFramePr/>
                <a:graphic xmlns:a="http://schemas.openxmlformats.org/drawingml/2006/main">
                  <a:graphicData uri="http://schemas.microsoft.com/office/word/2010/wordprocessingInk">
                    <w14:contentPart bwMode="auto" r:id="rId1397">
                      <w14:nvContentPartPr>
                        <w14:cNvContentPartPr/>
                      </w14:nvContentPartPr>
                      <w14:xfrm>
                        <a:off x="0" y="0"/>
                        <a:ext cx="29160" cy="28440"/>
                      </w14:xfrm>
                    </w14:contentPart>
                  </a:graphicData>
                </a:graphic>
              </wp:anchor>
            </w:drawing>
          </mc:Choice>
          <mc:Fallback>
            <w:pict>
              <v:shape id="Ink 238639" o:spid="_x0000_s1026" type="#_x0000_t75" style="position:absolute;margin-left:247.9pt;margin-top:35.1pt;width:4.3pt;height:4.25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">
                <v:imagedata r:id="rId1398" o:title=""/>
              </v:shape>
            </w:pict>
          </mc:Fallback>
        </mc:AlternateContent>
      </w:r>
      <w:r>
        <w:rPr>
          <w:rFonts w:ascii="Arial" w:hAnsi="Arial" w:cs="Arial"/>
          <w:noProof/>
          <w:sz w:val="32"/>
        </w:rPr>
        <mc:AlternateContent>
          <mc:Choice Requires="wpi">
            <w:drawing>
              <wp:anchor distT="0" distB="0" distL="114300" distR="114300" simplePos="0" relativeHeight="252546048" behindDoc="0" locked="0" layoutInCell="1" allowOverlap="1">
                <wp:simplePos x="0" y="0"/>
                <wp:positionH relativeFrom="column">
                  <wp:posOffset>3109622</wp:posOffset>
                </wp:positionH>
                <wp:positionV relativeFrom="paragraph">
                  <wp:posOffset>413588</wp:posOffset>
                </wp:positionV>
                <wp:extent cx="95400" cy="15120"/>
                <wp:effectExtent l="38100" t="38100" r="38100" b="42545"/>
                <wp:wrapNone/>
                <wp:docPr id="238638" name="Ink 238638"/>
                <wp:cNvGraphicFramePr/>
                <a:graphic xmlns:a="http://schemas.openxmlformats.org/drawingml/2006/main">
                  <a:graphicData uri="http://schemas.microsoft.com/office/word/2010/wordprocessingInk">
                    <w14:contentPart bwMode="auto" r:id="rId1399">
                      <w14:nvContentPartPr>
                        <w14:cNvContentPartPr/>
                      </w14:nvContentPartPr>
                      <w14:xfrm>
                        <a:off x="0" y="0"/>
                        <a:ext cx="95400" cy="15120"/>
                      </w14:xfrm>
                    </w14:contentPart>
                  </a:graphicData>
                </a:graphic>
              </wp:anchor>
            </w:drawing>
          </mc:Choice>
          <mc:Fallback>
            <w:pict>
              <v:shape id="Ink 238638" o:spid="_x0000_s1026" type="#_x0000_t75" style="position:absolute;margin-left:243.9pt;margin-top:31.6pt;width:9.4pt;height:3.15pt;z-index:25254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">
                <v:imagedata r:id="rId1400" o:title=""/>
              </v:shape>
            </w:pict>
          </mc:Fallback>
        </mc:AlternateContent>
      </w:r>
      <w:r>
        <w:rPr>
          <w:rFonts w:ascii="Arial" w:hAnsi="Arial" w:cs="Arial"/>
          <w:noProof/>
          <w:sz w:val="32"/>
        </w:rPr>
        <mc:AlternateContent>
          <mc:Choice Requires="wpi">
            <w:drawing>
              <wp:anchor distT="0" distB="0" distL="114300" distR="114300" simplePos="0" relativeHeight="252545024" behindDoc="0" locked="0" layoutInCell="1" allowOverlap="1">
                <wp:simplePos x="0" y="0"/>
                <wp:positionH relativeFrom="column">
                  <wp:posOffset>3131222</wp:posOffset>
                </wp:positionH>
                <wp:positionV relativeFrom="paragraph">
                  <wp:posOffset>354548</wp:posOffset>
                </wp:positionV>
                <wp:extent cx="29880" cy="21600"/>
                <wp:effectExtent l="38100" t="38100" r="46355" b="54610"/>
                <wp:wrapNone/>
                <wp:docPr id="238637" name="Ink 238637"/>
                <wp:cNvGraphicFramePr/>
                <a:graphic xmlns:a="http://schemas.openxmlformats.org/drawingml/2006/main">
                  <a:graphicData uri="http://schemas.microsoft.com/office/word/2010/wordprocessingInk">
                    <w14:contentPart bwMode="auto" r:id="rId1401">
                      <w14:nvContentPartPr>
                        <w14:cNvContentPartPr/>
                      </w14:nvContentPartPr>
                      <w14:xfrm>
                        <a:off x="0" y="0"/>
                        <a:ext cx="29880" cy="21600"/>
                      </w14:xfrm>
                    </w14:contentPart>
                  </a:graphicData>
                </a:graphic>
              </wp:anchor>
            </w:drawing>
          </mc:Choice>
          <mc:Fallback>
            <w:pict>
              <v:shape id="Ink 238637" o:spid="_x0000_s1026" type="#_x0000_t75" style="position:absolute;margin-left:245.6pt;margin-top:26.95pt;width:4.25pt;height:3.6pt;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">
                <v:imagedata r:id="rId1402" o:title=""/>
              </v:shape>
            </w:pict>
          </mc:Fallback>
        </mc:AlternateContent>
      </w:r>
      <w:r>
        <w:rPr>
          <w:rFonts w:ascii="Arial" w:hAnsi="Arial" w:cs="Arial"/>
          <w:noProof/>
          <w:sz w:val="32"/>
        </w:rPr>
        <mc:AlternateContent>
          <mc:Choice Requires="wpi">
            <w:drawing>
              <wp:anchor distT="0" distB="0" distL="114300" distR="114300" simplePos="0" relativeHeight="252544000" behindDoc="0" locked="0" layoutInCell="1" allowOverlap="1">
                <wp:simplePos x="0" y="0"/>
                <wp:positionH relativeFrom="column">
                  <wp:posOffset>3022142</wp:posOffset>
                </wp:positionH>
                <wp:positionV relativeFrom="paragraph">
                  <wp:posOffset>420788</wp:posOffset>
                </wp:positionV>
                <wp:extent cx="7200" cy="102960"/>
                <wp:effectExtent l="57150" t="38100" r="50165" b="49530"/>
                <wp:wrapNone/>
                <wp:docPr id="238636" name="Ink 238636"/>
                <wp:cNvGraphicFramePr/>
                <a:graphic xmlns:a="http://schemas.openxmlformats.org/drawingml/2006/main">
                  <a:graphicData uri="http://schemas.microsoft.com/office/word/2010/wordprocessingInk">
                    <w14:contentPart bwMode="auto" r:id="rId1403">
                      <w14:nvContentPartPr>
                        <w14:cNvContentPartPr/>
                      </w14:nvContentPartPr>
                      <w14:xfrm>
                        <a:off x="0" y="0"/>
                        <a:ext cx="7200" cy="102960"/>
                      </w14:xfrm>
                    </w14:contentPart>
                  </a:graphicData>
                </a:graphic>
              </wp:anchor>
            </w:drawing>
          </mc:Choice>
          <mc:Fallback>
            <w:pict>
              <v:shape id="Ink 238636" o:spid="_x0000_s1026" type="#_x0000_t75" style="position:absolute;margin-left:237pt;margin-top:32.2pt;width:2.45pt;height:10pt;z-index:25254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">
                <v:imagedata r:id="rId1404" o:title=""/>
              </v:shape>
            </w:pict>
          </mc:Fallback>
        </mc:AlternateContent>
      </w:r>
      <w:r>
        <w:rPr>
          <w:rFonts w:ascii="Arial" w:hAnsi="Arial" w:cs="Arial"/>
          <w:noProof/>
          <w:sz w:val="32"/>
        </w:rPr>
        <mc:AlternateContent>
          <mc:Choice Requires="wpi">
            <w:drawing>
              <wp:anchor distT="0" distB="0" distL="114300" distR="114300" simplePos="0" relativeHeight="252542976" behindDoc="0" locked="0" layoutInCell="1" allowOverlap="1">
                <wp:simplePos x="0" y="0"/>
                <wp:positionH relativeFrom="column">
                  <wp:posOffset>2948702</wp:posOffset>
                </wp:positionH>
                <wp:positionV relativeFrom="paragraph">
                  <wp:posOffset>435548</wp:posOffset>
                </wp:positionV>
                <wp:extent cx="65880" cy="44280"/>
                <wp:effectExtent l="38100" t="38100" r="48895" b="51435"/>
                <wp:wrapNone/>
                <wp:docPr id="238635" name="Ink 238635"/>
                <wp:cNvGraphicFramePr/>
                <a:graphic xmlns:a="http://schemas.openxmlformats.org/drawingml/2006/main">
                  <a:graphicData uri="http://schemas.microsoft.com/office/word/2010/wordprocessingInk">
                    <w14:contentPart bwMode="auto" r:id="rId1405">
                      <w14:nvContentPartPr>
                        <w14:cNvContentPartPr/>
                      </w14:nvContentPartPr>
                      <w14:xfrm>
                        <a:off x="0" y="0"/>
                        <a:ext cx="65880" cy="44280"/>
                      </w14:xfrm>
                    </w14:contentPart>
                  </a:graphicData>
                </a:graphic>
              </wp:anchor>
            </w:drawing>
          </mc:Choice>
          <mc:Fallback>
            <w:pict>
              <v:shape id="Ink 238635" o:spid="_x0000_s1026" type="#_x0000_t75" style="position:absolute;margin-left:231.25pt;margin-top:33.35pt;width:7.15pt;height:5.4pt;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">
                <v:imagedata r:id="rId1406" o:title=""/>
              </v:shape>
            </w:pict>
          </mc:Fallback>
        </mc:AlternateContent>
      </w:r>
      <w:r>
        <w:rPr>
          <w:rFonts w:ascii="Arial" w:hAnsi="Arial" w:cs="Arial"/>
          <w:noProof/>
          <w:sz w:val="32"/>
        </w:rPr>
        <mc:AlternateContent>
          <mc:Choice Requires="wpi">
            <w:drawing>
              <wp:anchor distT="0" distB="0" distL="114300" distR="114300" simplePos="0" relativeHeight="252541952" behindDoc="0" locked="0" layoutInCell="1" allowOverlap="1">
                <wp:simplePos x="0" y="0"/>
                <wp:positionH relativeFrom="column">
                  <wp:posOffset>2897582</wp:posOffset>
                </wp:positionH>
                <wp:positionV relativeFrom="paragraph">
                  <wp:posOffset>406748</wp:posOffset>
                </wp:positionV>
                <wp:extent cx="124560" cy="36360"/>
                <wp:effectExtent l="38100" t="38100" r="46990" b="40005"/>
                <wp:wrapNone/>
                <wp:docPr id="238634" name="Ink 238634"/>
                <wp:cNvGraphicFramePr/>
                <a:graphic xmlns:a="http://schemas.openxmlformats.org/drawingml/2006/main">
                  <a:graphicData uri="http://schemas.microsoft.com/office/word/2010/wordprocessingInk">
                    <w14:contentPart bwMode="auto" r:id="rId1407">
                      <w14:nvContentPartPr>
                        <w14:cNvContentPartPr/>
                      </w14:nvContentPartPr>
                      <w14:xfrm>
                        <a:off x="0" y="0"/>
                        <a:ext cx="124560" cy="36360"/>
                      </w14:xfrm>
                    </w14:contentPart>
                  </a:graphicData>
                </a:graphic>
              </wp:anchor>
            </w:drawing>
          </mc:Choice>
          <mc:Fallback>
            <w:pict>
              <v:shape id="Ink 238634" o:spid="_x0000_s1026" type="#_x0000_t75" style="position:absolute;margin-left:227.2pt;margin-top:31.1pt;width:11.7pt;height:4.75pt;z-index:25254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">
                <v:imagedata r:id="rId1408" o:title=""/>
              </v:shape>
            </w:pict>
          </mc:Fallback>
        </mc:AlternateContent>
      </w:r>
      <w:r>
        <w:rPr>
          <w:rFonts w:ascii="Arial" w:hAnsi="Arial" w:cs="Arial"/>
          <w:noProof/>
          <w:sz w:val="32"/>
        </w:rPr>
        <mc:AlternateContent>
          <mc:Choice Requires="wpi">
            <w:drawing>
              <wp:anchor distT="0" distB="0" distL="114300" distR="114300" simplePos="0" relativeHeight="252540928" behindDoc="0" locked="0" layoutInCell="1" allowOverlap="1">
                <wp:simplePos x="0" y="0"/>
                <wp:positionH relativeFrom="column">
                  <wp:posOffset>2949062</wp:posOffset>
                </wp:positionH>
                <wp:positionV relativeFrom="paragraph">
                  <wp:posOffset>318548</wp:posOffset>
                </wp:positionV>
                <wp:extent cx="8640" cy="88200"/>
                <wp:effectExtent l="57150" t="38100" r="48895" b="45720"/>
                <wp:wrapNone/>
                <wp:docPr id="238633" name="Ink 238633"/>
                <wp:cNvGraphicFramePr/>
                <a:graphic xmlns:a="http://schemas.openxmlformats.org/drawingml/2006/main">
                  <a:graphicData uri="http://schemas.microsoft.com/office/word/2010/wordprocessingInk">
                    <w14:contentPart bwMode="auto" r:id="rId1409">
                      <w14:nvContentPartPr>
                        <w14:cNvContentPartPr/>
                      </w14:nvContentPartPr>
                      <w14:xfrm>
                        <a:off x="0" y="0"/>
                        <a:ext cx="8640" cy="88200"/>
                      </w14:xfrm>
                    </w14:contentPart>
                  </a:graphicData>
                </a:graphic>
              </wp:anchor>
            </w:drawing>
          </mc:Choice>
          <mc:Fallback>
            <w:pict>
              <v:shape id="Ink 238633" o:spid="_x0000_s1026" type="#_x0000_t75" style="position:absolute;margin-left:231.1pt;margin-top:24.15pt;width:2.95pt;height:8.9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">
                <v:imagedata r:id="rId1410" o:title=""/>
              </v:shape>
            </w:pict>
          </mc:Fallback>
        </mc:AlternateContent>
      </w:r>
      <w:r w:rsidR="00835CF1">
        <w:rPr>
          <w:rFonts w:ascii="Arial" w:hAnsi="Arial" w:cs="Arial"/>
          <w:noProof/>
          <w:sz w:val="32"/>
        </w:rPr>
        <mc:AlternateContent>
          <mc:Choice Requires="wpi">
            <w:drawing>
              <wp:anchor distT="0" distB="0" distL="114300" distR="114300" simplePos="0" relativeHeight="252476416" behindDoc="0" locked="0" layoutInCell="1" allowOverlap="1">
                <wp:simplePos x="0" y="0"/>
                <wp:positionH relativeFrom="column">
                  <wp:posOffset>133500</wp:posOffset>
                </wp:positionH>
                <wp:positionV relativeFrom="paragraph">
                  <wp:posOffset>766810</wp:posOffset>
                </wp:positionV>
                <wp:extent cx="136080" cy="361440"/>
                <wp:effectExtent l="38100" t="38100" r="54610" b="57785"/>
                <wp:wrapNone/>
                <wp:docPr id="238411" name="Ink 238411"/>
                <wp:cNvGraphicFramePr/>
                <a:graphic xmlns:a="http://schemas.openxmlformats.org/drawingml/2006/main">
                  <a:graphicData uri="http://schemas.microsoft.com/office/word/2010/wordprocessingInk">
                    <w14:contentPart bwMode="auto" r:id="rId1411">
                      <w14:nvContentPartPr>
                        <w14:cNvContentPartPr/>
                      </w14:nvContentPartPr>
                      <w14:xfrm>
                        <a:off x="0" y="0"/>
                        <a:ext cx="136080" cy="361440"/>
                      </w14:xfrm>
                    </w14:contentPart>
                  </a:graphicData>
                </a:graphic>
              </wp:anchor>
            </w:drawing>
          </mc:Choice>
          <mc:Fallback>
            <w:pict>
              <v:shape id="Ink 238411" o:spid="_x0000_s1026" type="#_x0000_t75" style="position:absolute;margin-left:9.55pt;margin-top:59.45pt;width:12.6pt;height:30.4pt;z-index:25247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">
                <v:imagedata r:id="rId1412" o:title=""/>
              </v:shape>
            </w:pict>
          </mc:Fallback>
        </mc:AlternateContent>
      </w:r>
      <w:r w:rsidR="00835CF1">
        <w:rPr>
          <w:rFonts w:ascii="Arial" w:hAnsi="Arial" w:cs="Arial"/>
          <w:noProof/>
          <w:sz w:val="32"/>
        </w:rPr>
        <mc:AlternateContent>
          <mc:Choice Requires="wpi">
            <w:drawing>
              <wp:anchor distT="0" distB="0" distL="114300" distR="114300" simplePos="0" relativeHeight="252475392" behindDoc="0" locked="0" layoutInCell="1" allowOverlap="1">
                <wp:simplePos x="0" y="0"/>
                <wp:positionH relativeFrom="column">
                  <wp:posOffset>159420</wp:posOffset>
                </wp:positionH>
                <wp:positionV relativeFrom="paragraph">
                  <wp:posOffset>956890</wp:posOffset>
                </wp:positionV>
                <wp:extent cx="31680" cy="39600"/>
                <wp:effectExtent l="38100" t="38100" r="45085" b="55880"/>
                <wp:wrapNone/>
                <wp:docPr id="238410" name="Ink 238410"/>
                <wp:cNvGraphicFramePr/>
                <a:graphic xmlns:a="http://schemas.openxmlformats.org/drawingml/2006/main">
                  <a:graphicData uri="http://schemas.microsoft.com/office/word/2010/wordprocessingInk">
                    <w14:contentPart bwMode="auto" r:id="rId1413">
                      <w14:nvContentPartPr>
                        <w14:cNvContentPartPr/>
                      </w14:nvContentPartPr>
                      <w14:xfrm>
                        <a:off x="0" y="0"/>
                        <a:ext cx="31680" cy="39600"/>
                      </w14:xfrm>
                    </w14:contentPart>
                  </a:graphicData>
                </a:graphic>
              </wp:anchor>
            </w:drawing>
          </mc:Choice>
          <mc:Fallback>
            <w:pict>
              <v:shape id="Ink 238410" o:spid="_x0000_s1026" type="#_x0000_t75" style="position:absolute;margin-left:11.6pt;margin-top:74.4pt;width:4.45pt;height:5pt;z-index:25247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">
                <v:imagedata r:id="rId1414" o:title=""/>
              </v:shape>
            </w:pict>
          </mc:Fallback>
        </mc:AlternateContent>
      </w:r>
      <w:r w:rsidR="00835CF1">
        <w:rPr>
          <w:rFonts w:ascii="Arial" w:hAnsi="Arial" w:cs="Arial"/>
          <w:noProof/>
          <w:sz w:val="32"/>
        </w:rPr>
        <mc:AlternateContent>
          <mc:Choice Requires="wpi">
            <w:drawing>
              <wp:anchor distT="0" distB="0" distL="114300" distR="114300" simplePos="0" relativeHeight="252474368" behindDoc="0" locked="0" layoutInCell="1" allowOverlap="1">
                <wp:simplePos x="0" y="0"/>
                <wp:positionH relativeFrom="column">
                  <wp:posOffset>38100</wp:posOffset>
                </wp:positionH>
                <wp:positionV relativeFrom="paragraph">
                  <wp:posOffset>811450</wp:posOffset>
                </wp:positionV>
                <wp:extent cx="102240" cy="189720"/>
                <wp:effectExtent l="38100" t="38100" r="12065" b="39370"/>
                <wp:wrapNone/>
                <wp:docPr id="238409" name="Ink 238409"/>
                <wp:cNvGraphicFramePr/>
                <a:graphic xmlns:a="http://schemas.openxmlformats.org/drawingml/2006/main">
                  <a:graphicData uri="http://schemas.microsoft.com/office/word/2010/wordprocessingInk">
                    <w14:contentPart bwMode="auto" r:id="rId1415">
                      <w14:nvContentPartPr>
                        <w14:cNvContentPartPr/>
                      </w14:nvContentPartPr>
                      <w14:xfrm>
                        <a:off x="0" y="0"/>
                        <a:ext cx="102240" cy="189720"/>
                      </w14:xfrm>
                    </w14:contentPart>
                  </a:graphicData>
                </a:graphic>
              </wp:anchor>
            </w:drawing>
          </mc:Choice>
          <mc:Fallback>
            <w:pict>
              <v:shape id="Ink 238409" o:spid="_x0000_s1026" type="#_x0000_t75" style="position:absolute;margin-left:2.05pt;margin-top:62.95pt;width:9.95pt;height:16.9pt;z-index:25247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">
                <v:imagedata r:id="rId1416" o:title=""/>
              </v:shape>
            </w:pict>
          </mc:Fallback>
        </mc:AlternateContent>
      </w:r>
      <w:r w:rsidR="00835CF1">
        <w:rPr>
          <w:rFonts w:ascii="Arial" w:hAnsi="Arial" w:cs="Arial"/>
          <w:noProof/>
          <w:sz w:val="32"/>
        </w:rPr>
        <mc:AlternateContent>
          <mc:Choice Requires="wpi">
            <w:drawing>
              <wp:anchor distT="0" distB="0" distL="114300" distR="114300" simplePos="0" relativeHeight="252473344" behindDoc="0" locked="0" layoutInCell="1" allowOverlap="1">
                <wp:simplePos x="0" y="0"/>
                <wp:positionH relativeFrom="column">
                  <wp:posOffset>95340</wp:posOffset>
                </wp:positionH>
                <wp:positionV relativeFrom="paragraph">
                  <wp:posOffset>48610</wp:posOffset>
                </wp:positionV>
                <wp:extent cx="140400" cy="299160"/>
                <wp:effectExtent l="38100" t="38100" r="31115" b="43815"/>
                <wp:wrapNone/>
                <wp:docPr id="238408" name="Ink 238408"/>
                <wp:cNvGraphicFramePr/>
                <a:graphic xmlns:a="http://schemas.openxmlformats.org/drawingml/2006/main">
                  <a:graphicData uri="http://schemas.microsoft.com/office/word/2010/wordprocessingInk">
                    <w14:contentPart bwMode="auto" r:id="rId1417">
                      <w14:nvContentPartPr>
                        <w14:cNvContentPartPr/>
                      </w14:nvContentPartPr>
                      <w14:xfrm>
                        <a:off x="0" y="0"/>
                        <a:ext cx="140400" cy="299160"/>
                      </w14:xfrm>
                    </w14:contentPart>
                  </a:graphicData>
                </a:graphic>
              </wp:anchor>
            </w:drawing>
          </mc:Choice>
          <mc:Fallback>
            <w:pict>
              <v:shape id="Ink 238408" o:spid="_x0000_s1026" type="#_x0000_t75" style="position:absolute;margin-left:6.55pt;margin-top:2.9pt;width:12.95pt;height:25.45pt;z-index:25247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">
                <v:imagedata r:id="rId1418" o:title=""/>
              </v:shape>
            </w:pict>
          </mc:Fallback>
        </mc:AlternateContent>
      </w:r>
      <w:r w:rsidR="00835CF1">
        <w:rPr>
          <w:rFonts w:ascii="Arial" w:hAnsi="Arial" w:cs="Arial"/>
          <w:noProof/>
          <w:sz w:val="32"/>
        </w:rPr>
        <mc:AlternateContent>
          <mc:Choice Requires="wpi">
            <w:drawing>
              <wp:anchor distT="0" distB="0" distL="114300" distR="114300" simplePos="0" relativeHeight="252472320" behindDoc="0" locked="0" layoutInCell="1" allowOverlap="1">
                <wp:simplePos x="0" y="0"/>
                <wp:positionH relativeFrom="column">
                  <wp:posOffset>114420</wp:posOffset>
                </wp:positionH>
                <wp:positionV relativeFrom="paragraph">
                  <wp:posOffset>232570</wp:posOffset>
                </wp:positionV>
                <wp:extent cx="25560" cy="34560"/>
                <wp:effectExtent l="38100" t="38100" r="50800" b="41910"/>
                <wp:wrapNone/>
                <wp:docPr id="238407" name="Ink 238407"/>
                <wp:cNvGraphicFramePr/>
                <a:graphic xmlns:a="http://schemas.openxmlformats.org/drawingml/2006/main">
                  <a:graphicData uri="http://schemas.microsoft.com/office/word/2010/wordprocessingInk">
                    <w14:contentPart bwMode="auto" r:id="rId1419">
                      <w14:nvContentPartPr>
                        <w14:cNvContentPartPr/>
                      </w14:nvContentPartPr>
                      <w14:xfrm>
                        <a:off x="0" y="0"/>
                        <a:ext cx="25560" cy="34560"/>
                      </w14:xfrm>
                    </w14:contentPart>
                  </a:graphicData>
                </a:graphic>
              </wp:anchor>
            </w:drawing>
          </mc:Choice>
          <mc:Fallback>
            <w:pict>
              <v:shape id="Ink 238407" o:spid="_x0000_s1026" type="#_x0000_t75" style="position:absolute;margin-left:8.05pt;margin-top:17.35pt;width:3.9pt;height:4.6pt;z-index:25247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">
                <v:imagedata r:id="rId1420" o:title=""/>
              </v:shape>
            </w:pict>
          </mc:Fallback>
        </mc:AlternateContent>
      </w:r>
      <w:r w:rsidR="00835CF1">
        <w:rPr>
          <w:rFonts w:ascii="Arial" w:hAnsi="Arial" w:cs="Arial"/>
          <w:noProof/>
          <w:sz w:val="32"/>
        </w:rPr>
        <mc:AlternateContent>
          <mc:Choice Requires="wpi">
            <w:drawing>
              <wp:anchor distT="0" distB="0" distL="114300" distR="114300" simplePos="0" relativeHeight="252471296" behindDoc="0" locked="0" layoutInCell="1" allowOverlap="1">
                <wp:simplePos x="0" y="0"/>
                <wp:positionH relativeFrom="column">
                  <wp:posOffset>30180</wp:posOffset>
                </wp:positionH>
                <wp:positionV relativeFrom="paragraph">
                  <wp:posOffset>124930</wp:posOffset>
                </wp:positionV>
                <wp:extent cx="34560" cy="146520"/>
                <wp:effectExtent l="38100" t="38100" r="41910" b="44450"/>
                <wp:wrapNone/>
                <wp:docPr id="238406" name="Ink 238406"/>
                <wp:cNvGraphicFramePr/>
                <a:graphic xmlns:a="http://schemas.openxmlformats.org/drawingml/2006/main">
                  <a:graphicData uri="http://schemas.microsoft.com/office/word/2010/wordprocessingInk">
                    <w14:contentPart bwMode="auto" r:id="rId1421">
                      <w14:nvContentPartPr>
                        <w14:cNvContentPartPr/>
                      </w14:nvContentPartPr>
                      <w14:xfrm>
                        <a:off x="0" y="0"/>
                        <a:ext cx="34560" cy="146520"/>
                      </w14:xfrm>
                    </w14:contentPart>
                  </a:graphicData>
                </a:graphic>
              </wp:anchor>
            </w:drawing>
          </mc:Choice>
          <mc:Fallback>
            <w:pict>
              <v:shape id="Ink 238406" o:spid="_x0000_s1026" type="#_x0000_t75" style="position:absolute;margin-left:1.45pt;margin-top:8.9pt;width:4.6pt;height:13.45pt;z-index:25247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">
                <v:imagedata r:id="rId1422" o:title=""/>
              </v:shape>
            </w:pict>
          </mc:Fallback>
        </mc:AlternateContent>
      </w:r>
      <w:r w:rsidR="00835CF1">
        <w:rPr>
          <w:rFonts w:ascii="Arial" w:hAnsi="Arial" w:cs="Arial"/>
          <w:noProof/>
          <w:sz w:val="32"/>
        </w:rPr>
        <mc:AlternateContent>
          <mc:Choice Requires="wpi">
            <w:drawing>
              <wp:anchor distT="0" distB="0" distL="114300" distR="114300" simplePos="0" relativeHeight="252464128" behindDoc="0" locked="0" layoutInCell="1" allowOverlap="1">
                <wp:simplePos x="0" y="0"/>
                <wp:positionH relativeFrom="column">
                  <wp:posOffset>424380</wp:posOffset>
                </wp:positionH>
                <wp:positionV relativeFrom="paragraph">
                  <wp:posOffset>740890</wp:posOffset>
                </wp:positionV>
                <wp:extent cx="33120" cy="127440"/>
                <wp:effectExtent l="38100" t="38100" r="43180" b="44450"/>
                <wp:wrapNone/>
                <wp:docPr id="238399" name="Ink 238399"/>
                <wp:cNvGraphicFramePr/>
                <a:graphic xmlns:a="http://schemas.openxmlformats.org/drawingml/2006/main">
                  <a:graphicData uri="http://schemas.microsoft.com/office/word/2010/wordprocessingInk">
                    <w14:contentPart bwMode="auto" r:id="rId1423">
                      <w14:nvContentPartPr>
                        <w14:cNvContentPartPr/>
                      </w14:nvContentPartPr>
                      <w14:xfrm>
                        <a:off x="0" y="0"/>
                        <a:ext cx="33120" cy="127440"/>
                      </w14:xfrm>
                    </w14:contentPart>
                  </a:graphicData>
                </a:graphic>
              </wp:anchor>
            </w:drawing>
          </mc:Choice>
          <mc:Fallback>
            <w:pict>
              <v:shape id="Ink 238399" o:spid="_x0000_s1026" type="#_x0000_t75" style="position:absolute;margin-left:32.45pt;margin-top:57.4pt;width:4.5pt;height:11.95pt;z-index:25246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">
                <v:imagedata r:id="rId1424" o:title=""/>
              </v:shape>
            </w:pict>
          </mc:Fallback>
        </mc:AlternateContent>
      </w:r>
      <w:r w:rsidR="00835CF1">
        <w:rPr>
          <w:rFonts w:ascii="Arial" w:hAnsi="Arial" w:cs="Arial"/>
          <w:noProof/>
          <w:sz w:val="32"/>
        </w:rPr>
        <mc:AlternateContent>
          <mc:Choice Requires="wpi">
            <w:drawing>
              <wp:anchor distT="0" distB="0" distL="114300" distR="114300" simplePos="0" relativeHeight="252463104" behindDoc="0" locked="0" layoutInCell="1" allowOverlap="1">
                <wp:simplePos x="0" y="0"/>
                <wp:positionH relativeFrom="column">
                  <wp:posOffset>354180</wp:posOffset>
                </wp:positionH>
                <wp:positionV relativeFrom="paragraph">
                  <wp:posOffset>726490</wp:posOffset>
                </wp:positionV>
                <wp:extent cx="65520" cy="110160"/>
                <wp:effectExtent l="38100" t="38100" r="48895" b="42545"/>
                <wp:wrapNone/>
                <wp:docPr id="238398" name="Ink 238398"/>
                <wp:cNvGraphicFramePr/>
                <a:graphic xmlns:a="http://schemas.openxmlformats.org/drawingml/2006/main">
                  <a:graphicData uri="http://schemas.microsoft.com/office/word/2010/wordprocessingInk">
                    <w14:contentPart bwMode="auto" r:id="rId1425">
                      <w14:nvContentPartPr>
                        <w14:cNvContentPartPr/>
                      </w14:nvContentPartPr>
                      <w14:xfrm>
                        <a:off x="0" y="0"/>
                        <a:ext cx="65520" cy="110160"/>
                      </w14:xfrm>
                    </w14:contentPart>
                  </a:graphicData>
                </a:graphic>
              </wp:anchor>
            </w:drawing>
          </mc:Choice>
          <mc:Fallback>
            <w:pict>
              <v:shape id="Ink 238398" o:spid="_x0000_s1026" type="#_x0000_t75" style="position:absolute;margin-left:26.95pt;margin-top:56.25pt;width:7.05pt;height:10.55pt;z-index:25246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">
                <v:imagedata r:id="rId1426" o:title=""/>
              </v:shape>
            </w:pict>
          </mc:Fallback>
        </mc:AlternateContent>
      </w:r>
      <w:r w:rsidR="00835CF1">
        <w:rPr>
          <w:rFonts w:ascii="Arial" w:hAnsi="Arial" w:cs="Arial"/>
          <w:noProof/>
          <w:sz w:val="32"/>
        </w:rPr>
        <mc:AlternateContent>
          <mc:Choice Requires="wpi">
            <w:drawing>
              <wp:anchor distT="0" distB="0" distL="114300" distR="114300" simplePos="0" relativeHeight="252462080" behindDoc="0" locked="0" layoutInCell="1" allowOverlap="1">
                <wp:simplePos x="0" y="0"/>
                <wp:positionH relativeFrom="column">
                  <wp:posOffset>3111780</wp:posOffset>
                </wp:positionH>
                <wp:positionV relativeFrom="paragraph">
                  <wp:posOffset>944650</wp:posOffset>
                </wp:positionV>
                <wp:extent cx="31680" cy="24840"/>
                <wp:effectExtent l="38100" t="38100" r="45085" b="51435"/>
                <wp:wrapNone/>
                <wp:docPr id="238397" name="Ink 238397"/>
                <wp:cNvGraphicFramePr/>
                <a:graphic xmlns:a="http://schemas.openxmlformats.org/drawingml/2006/main">
                  <a:graphicData uri="http://schemas.microsoft.com/office/word/2010/wordprocessingInk">
                    <w14:contentPart bwMode="auto" r:id="rId1427">
                      <w14:nvContentPartPr>
                        <w14:cNvContentPartPr/>
                      </w14:nvContentPartPr>
                      <w14:xfrm>
                        <a:off x="0" y="0"/>
                        <a:ext cx="31680" cy="24840"/>
                      </w14:xfrm>
                    </w14:contentPart>
                  </a:graphicData>
                </a:graphic>
              </wp:anchor>
            </w:drawing>
          </mc:Choice>
          <mc:Fallback>
            <w:pict>
              <v:shape id="Ink 238397" o:spid="_x0000_s1026" type="#_x0000_t75" style="position:absolute;margin-left:244.05pt;margin-top:73.45pt;width:4.5pt;height:3.9pt;z-index:25246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">
                <v:imagedata r:id="rId1428" o:title=""/>
              </v:shape>
            </w:pict>
          </mc:Fallback>
        </mc:AlternateContent>
      </w:r>
      <w:r w:rsidR="00835CF1">
        <w:rPr>
          <w:rFonts w:ascii="Arial" w:hAnsi="Arial" w:cs="Arial"/>
          <w:noProof/>
          <w:sz w:val="32"/>
        </w:rPr>
        <mc:AlternateContent>
          <mc:Choice Requires="wpi">
            <w:drawing>
              <wp:anchor distT="0" distB="0" distL="114300" distR="114300" simplePos="0" relativeHeight="252461056" behindDoc="0" locked="0" layoutInCell="1" allowOverlap="1">
                <wp:simplePos x="0" y="0"/>
                <wp:positionH relativeFrom="column">
                  <wp:posOffset>3061020</wp:posOffset>
                </wp:positionH>
                <wp:positionV relativeFrom="paragraph">
                  <wp:posOffset>817570</wp:posOffset>
                </wp:positionV>
                <wp:extent cx="65160" cy="82440"/>
                <wp:effectExtent l="38100" t="38100" r="49530" b="51435"/>
                <wp:wrapNone/>
                <wp:docPr id="238396" name="Ink 238396"/>
                <wp:cNvGraphicFramePr/>
                <a:graphic xmlns:a="http://schemas.openxmlformats.org/drawingml/2006/main">
                  <a:graphicData uri="http://schemas.microsoft.com/office/word/2010/wordprocessingInk">
                    <w14:contentPart bwMode="auto" r:id="rId1429">
                      <w14:nvContentPartPr>
                        <w14:cNvContentPartPr/>
                      </w14:nvContentPartPr>
                      <w14:xfrm>
                        <a:off x="0" y="0"/>
                        <a:ext cx="65160" cy="82440"/>
                      </w14:xfrm>
                    </w14:contentPart>
                  </a:graphicData>
                </a:graphic>
              </wp:anchor>
            </w:drawing>
          </mc:Choice>
          <mc:Fallback>
            <w:pict>
              <v:shape id="Ink 238396" o:spid="_x0000_s1026" type="#_x0000_t75" style="position:absolute;margin-left:240.1pt;margin-top:63.45pt;width:7.05pt;height:8.45pt;z-index:25246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">
                <v:imagedata r:id="rId1430" o:title=""/>
              </v:shape>
            </w:pict>
          </mc:Fallback>
        </mc:AlternateContent>
      </w:r>
      <w:r w:rsidR="00835CF1">
        <w:rPr>
          <w:rFonts w:ascii="Arial" w:hAnsi="Arial" w:cs="Arial"/>
          <w:noProof/>
          <w:sz w:val="32"/>
        </w:rPr>
        <mc:AlternateContent>
          <mc:Choice Requires="wpi">
            <w:drawing>
              <wp:anchor distT="0" distB="0" distL="114300" distR="114300" simplePos="0" relativeHeight="252460032" behindDoc="0" locked="0" layoutInCell="1" allowOverlap="1">
                <wp:simplePos x="0" y="0"/>
                <wp:positionH relativeFrom="column">
                  <wp:posOffset>5810340</wp:posOffset>
                </wp:positionH>
                <wp:positionV relativeFrom="paragraph">
                  <wp:posOffset>982090</wp:posOffset>
                </wp:positionV>
                <wp:extent cx="32400" cy="20160"/>
                <wp:effectExtent l="38100" t="38100" r="43815" b="56515"/>
                <wp:wrapNone/>
                <wp:docPr id="238395" name="Ink 238395"/>
                <wp:cNvGraphicFramePr/>
                <a:graphic xmlns:a="http://schemas.openxmlformats.org/drawingml/2006/main">
                  <a:graphicData uri="http://schemas.microsoft.com/office/word/2010/wordprocessingInk">
                    <w14:contentPart bwMode="auto" r:id="rId1431">
                      <w14:nvContentPartPr>
                        <w14:cNvContentPartPr/>
                      </w14:nvContentPartPr>
                      <w14:xfrm>
                        <a:off x="0" y="0"/>
                        <a:ext cx="32400" cy="20160"/>
                      </w14:xfrm>
                    </w14:contentPart>
                  </a:graphicData>
                </a:graphic>
              </wp:anchor>
            </w:drawing>
          </mc:Choice>
          <mc:Fallback>
            <w:pict>
              <v:shape id="Ink 238395" o:spid="_x0000_s1026" type="#_x0000_t75" style="position:absolute;margin-left:456.55pt;margin-top:76.4pt;width:4.45pt;height:3.55pt;z-index:2524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">
                <v:imagedata r:id="rId1432" o:title=""/>
              </v:shape>
            </w:pict>
          </mc:Fallback>
        </mc:AlternateContent>
      </w:r>
      <w:r w:rsidR="00835CF1">
        <w:rPr>
          <w:rFonts w:ascii="Arial" w:hAnsi="Arial" w:cs="Arial"/>
          <w:noProof/>
          <w:sz w:val="32"/>
        </w:rPr>
        <mc:AlternateContent>
          <mc:Choice Requires="wpi">
            <w:drawing>
              <wp:anchor distT="0" distB="0" distL="114300" distR="114300" simplePos="0" relativeHeight="252459008" behindDoc="0" locked="0" layoutInCell="1" allowOverlap="1">
                <wp:simplePos x="0" y="0"/>
                <wp:positionH relativeFrom="column">
                  <wp:posOffset>5721780</wp:posOffset>
                </wp:positionH>
                <wp:positionV relativeFrom="paragraph">
                  <wp:posOffset>786250</wp:posOffset>
                </wp:positionV>
                <wp:extent cx="96840" cy="158400"/>
                <wp:effectExtent l="38100" t="38100" r="55880" b="51435"/>
                <wp:wrapNone/>
                <wp:docPr id="238394" name="Ink 238394"/>
                <wp:cNvGraphicFramePr/>
                <a:graphic xmlns:a="http://schemas.openxmlformats.org/drawingml/2006/main">
                  <a:graphicData uri="http://schemas.microsoft.com/office/word/2010/wordprocessingInk">
                    <w14:contentPart bwMode="auto" r:id="rId1433">
                      <w14:nvContentPartPr>
                        <w14:cNvContentPartPr/>
                      </w14:nvContentPartPr>
                      <w14:xfrm>
                        <a:off x="0" y="0"/>
                        <a:ext cx="96840" cy="158400"/>
                      </w14:xfrm>
                    </w14:contentPart>
                  </a:graphicData>
                </a:graphic>
              </wp:anchor>
            </w:drawing>
          </mc:Choice>
          <mc:Fallback>
            <w:pict>
              <v:shape id="Ink 238394" o:spid="_x0000_s1026" type="#_x0000_t75" style="position:absolute;margin-left:449.6pt;margin-top:60.95pt;width:9.55pt;height:14.35pt;z-index:25245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">
                <v:imagedata r:id="rId1434" o:title=""/>
              </v:shape>
            </w:pict>
          </mc:Fallback>
        </mc:AlternateContent>
      </w:r>
      <w:r w:rsidR="00835CF1">
        <w:rPr>
          <w:rFonts w:ascii="Arial" w:hAnsi="Arial" w:cs="Arial"/>
          <w:noProof/>
          <w:sz w:val="32"/>
        </w:rPr>
        <mc:AlternateContent>
          <mc:Choice Requires="wpi">
            <w:drawing>
              <wp:anchor distT="0" distB="0" distL="114300" distR="114300" simplePos="0" relativeHeight="252457984" behindDoc="0" locked="0" layoutInCell="1" allowOverlap="1">
                <wp:simplePos x="0" y="0"/>
                <wp:positionH relativeFrom="column">
                  <wp:posOffset>3048420</wp:posOffset>
                </wp:positionH>
                <wp:positionV relativeFrom="paragraph">
                  <wp:posOffset>721810</wp:posOffset>
                </wp:positionV>
                <wp:extent cx="70200" cy="95760"/>
                <wp:effectExtent l="38100" t="38100" r="44450" b="38100"/>
                <wp:wrapNone/>
                <wp:docPr id="238393" name="Ink 238393"/>
                <wp:cNvGraphicFramePr/>
                <a:graphic xmlns:a="http://schemas.openxmlformats.org/drawingml/2006/main">
                  <a:graphicData uri="http://schemas.microsoft.com/office/word/2010/wordprocessingInk">
                    <w14:contentPart bwMode="auto" r:id="rId1435">
                      <w14:nvContentPartPr>
                        <w14:cNvContentPartPr/>
                      </w14:nvContentPartPr>
                      <w14:xfrm>
                        <a:off x="0" y="0"/>
                        <a:ext cx="70200" cy="95760"/>
                      </w14:xfrm>
                    </w14:contentPart>
                  </a:graphicData>
                </a:graphic>
              </wp:anchor>
            </w:drawing>
          </mc:Choice>
          <mc:Fallback>
            <w:pict>
              <v:shape id="Ink 238393" o:spid="_x0000_s1026" type="#_x0000_t75" style="position:absolute;margin-left:239.1pt;margin-top:55.9pt;width:7.45pt;height:9.45pt;z-index:25245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">
                <v:imagedata r:id="rId1436" o:title=""/>
              </v:shape>
            </w:pict>
          </mc:Fallback>
        </mc:AlternateContent>
      </w:r>
      <w:r w:rsidR="00835CF1">
        <w:rPr>
          <w:rFonts w:ascii="Arial" w:hAnsi="Arial" w:cs="Arial"/>
          <w:noProof/>
          <w:sz w:val="32"/>
        </w:rPr>
        <mc:AlternateContent>
          <mc:Choice Requires="wpi">
            <w:drawing>
              <wp:anchor distT="0" distB="0" distL="114300" distR="114300" simplePos="0" relativeHeight="252456960" behindDoc="0" locked="0" layoutInCell="1" allowOverlap="1">
                <wp:simplePos x="0" y="0"/>
                <wp:positionH relativeFrom="column">
                  <wp:posOffset>2991180</wp:posOffset>
                </wp:positionH>
                <wp:positionV relativeFrom="paragraph">
                  <wp:posOffset>721810</wp:posOffset>
                </wp:positionV>
                <wp:extent cx="51120" cy="83160"/>
                <wp:effectExtent l="38100" t="38100" r="44450" b="50800"/>
                <wp:wrapNone/>
                <wp:docPr id="238392" name="Ink 238392"/>
                <wp:cNvGraphicFramePr/>
                <a:graphic xmlns:a="http://schemas.openxmlformats.org/drawingml/2006/main">
                  <a:graphicData uri="http://schemas.microsoft.com/office/word/2010/wordprocessingInk">
                    <w14:contentPart bwMode="auto" r:id="rId1437">
                      <w14:nvContentPartPr>
                        <w14:cNvContentPartPr/>
                      </w14:nvContentPartPr>
                      <w14:xfrm>
                        <a:off x="0" y="0"/>
                        <a:ext cx="51120" cy="83160"/>
                      </w14:xfrm>
                    </w14:contentPart>
                  </a:graphicData>
                </a:graphic>
              </wp:anchor>
            </w:drawing>
          </mc:Choice>
          <mc:Fallback>
            <w:pict>
              <v:shape id="Ink 238392" o:spid="_x0000_s1026" type="#_x0000_t75" style="position:absolute;margin-left:234.6pt;margin-top:55.9pt;width:5.95pt;height:8.5pt;z-index:25245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">
                <v:imagedata r:id="rId1438" o:title=""/>
              </v:shape>
            </w:pict>
          </mc:Fallback>
        </mc:AlternateContent>
      </w:r>
      <w:r w:rsidR="00835CF1">
        <w:rPr>
          <w:rFonts w:ascii="Arial" w:hAnsi="Arial" w:cs="Arial"/>
          <w:noProof/>
          <w:sz w:val="32"/>
        </w:rPr>
        <mc:AlternateContent>
          <mc:Choice Requires="wpi">
            <w:drawing>
              <wp:anchor distT="0" distB="0" distL="114300" distR="114300" simplePos="0" relativeHeight="252455936" behindDoc="0" locked="0" layoutInCell="1" allowOverlap="1">
                <wp:simplePos x="0" y="0"/>
                <wp:positionH relativeFrom="column">
                  <wp:posOffset>3711180</wp:posOffset>
                </wp:positionH>
                <wp:positionV relativeFrom="paragraph">
                  <wp:posOffset>744130</wp:posOffset>
                </wp:positionV>
                <wp:extent cx="29880" cy="111240"/>
                <wp:effectExtent l="38100" t="38100" r="46355" b="41275"/>
                <wp:wrapNone/>
                <wp:docPr id="238391" name="Ink 238391"/>
                <wp:cNvGraphicFramePr/>
                <a:graphic xmlns:a="http://schemas.openxmlformats.org/drawingml/2006/main">
                  <a:graphicData uri="http://schemas.microsoft.com/office/word/2010/wordprocessingInk">
                    <w14:contentPart bwMode="auto" r:id="rId1439">
                      <w14:nvContentPartPr>
                        <w14:cNvContentPartPr/>
                      </w14:nvContentPartPr>
                      <w14:xfrm>
                        <a:off x="0" y="0"/>
                        <a:ext cx="29880" cy="111240"/>
                      </w14:xfrm>
                    </w14:contentPart>
                  </a:graphicData>
                </a:graphic>
              </wp:anchor>
            </w:drawing>
          </mc:Choice>
          <mc:Fallback>
            <w:pict>
              <v:shape id="Ink 238391" o:spid="_x0000_s1026" type="#_x0000_t75" style="position:absolute;margin-left:291.25pt;margin-top:57.65pt;width:4.25pt;height:10.65pt;z-index:25245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">
                <v:imagedata r:id="rId1440" o:title=""/>
              </v:shape>
            </w:pict>
          </mc:Fallback>
        </mc:AlternateContent>
      </w:r>
      <w:r w:rsidR="00835CF1">
        <w:rPr>
          <w:rFonts w:ascii="Arial" w:hAnsi="Arial" w:cs="Arial"/>
          <w:noProof/>
          <w:sz w:val="32"/>
        </w:rPr>
        <mc:AlternateContent>
          <mc:Choice Requires="wpi">
            <w:drawing>
              <wp:anchor distT="0" distB="0" distL="114300" distR="114300" simplePos="0" relativeHeight="252454912" behindDoc="0" locked="0" layoutInCell="1" allowOverlap="1">
                <wp:simplePos x="0" y="0"/>
                <wp:positionH relativeFrom="column">
                  <wp:posOffset>3631980</wp:posOffset>
                </wp:positionH>
                <wp:positionV relativeFrom="paragraph">
                  <wp:posOffset>735130</wp:posOffset>
                </wp:positionV>
                <wp:extent cx="51840" cy="114120"/>
                <wp:effectExtent l="19050" t="38100" r="43815" b="38735"/>
                <wp:wrapNone/>
                <wp:docPr id="238390" name="Ink 238390"/>
                <wp:cNvGraphicFramePr/>
                <a:graphic xmlns:a="http://schemas.openxmlformats.org/drawingml/2006/main">
                  <a:graphicData uri="http://schemas.microsoft.com/office/word/2010/wordprocessingInk">
                    <w14:contentPart bwMode="auto" r:id="rId1441">
                      <w14:nvContentPartPr>
                        <w14:cNvContentPartPr/>
                      </w14:nvContentPartPr>
                      <w14:xfrm>
                        <a:off x="0" y="0"/>
                        <a:ext cx="51840" cy="114120"/>
                      </w14:xfrm>
                    </w14:contentPart>
                  </a:graphicData>
                </a:graphic>
              </wp:anchor>
            </w:drawing>
          </mc:Choice>
          <mc:Fallback>
            <w:pict>
              <v:shape id="Ink 238390" o:spid="_x0000_s1026" type="#_x0000_t75" style="position:absolute;margin-left:285.05pt;margin-top:56.95pt;width:6pt;height:10.95pt;z-index:25245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">
                <v:imagedata r:id="rId1442" o:title=""/>
              </v:shape>
            </w:pict>
          </mc:Fallback>
        </mc:AlternateContent>
      </w:r>
      <w:r w:rsidR="00835CF1">
        <w:rPr>
          <w:rFonts w:ascii="Arial" w:hAnsi="Arial" w:cs="Arial"/>
          <w:noProof/>
          <w:sz w:val="32"/>
        </w:rPr>
        <mc:AlternateContent>
          <mc:Choice Requires="wpi">
            <w:drawing>
              <wp:anchor distT="0" distB="0" distL="114300" distR="114300" simplePos="0" relativeHeight="252453888" behindDoc="0" locked="0" layoutInCell="1" allowOverlap="1">
                <wp:simplePos x="0" y="0"/>
                <wp:positionH relativeFrom="column">
                  <wp:posOffset>5823660</wp:posOffset>
                </wp:positionH>
                <wp:positionV relativeFrom="paragraph">
                  <wp:posOffset>728290</wp:posOffset>
                </wp:positionV>
                <wp:extent cx="52920" cy="120960"/>
                <wp:effectExtent l="38100" t="38100" r="42545" b="50800"/>
                <wp:wrapNone/>
                <wp:docPr id="238389" name="Ink 238389"/>
                <wp:cNvGraphicFramePr/>
                <a:graphic xmlns:a="http://schemas.openxmlformats.org/drawingml/2006/main">
                  <a:graphicData uri="http://schemas.microsoft.com/office/word/2010/wordprocessingInk">
                    <w14:contentPart bwMode="auto" r:id="rId1443">
                      <w14:nvContentPartPr>
                        <w14:cNvContentPartPr/>
                      </w14:nvContentPartPr>
                      <w14:xfrm>
                        <a:off x="0" y="0"/>
                        <a:ext cx="52920" cy="120960"/>
                      </w14:xfrm>
                    </w14:contentPart>
                  </a:graphicData>
                </a:graphic>
              </wp:anchor>
            </w:drawing>
          </mc:Choice>
          <mc:Fallback>
            <w:pict>
              <v:shape id="Ink 238389" o:spid="_x0000_s1026" type="#_x0000_t75" style="position:absolute;margin-left:457.6pt;margin-top:56.4pt;width:6.05pt;height:11.4pt;z-index:25245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">
                <v:imagedata r:id="rId1444" o:title=""/>
              </v:shape>
            </w:pict>
          </mc:Fallback>
        </mc:AlternateContent>
      </w:r>
      <w:r w:rsidR="00835CF1">
        <w:rPr>
          <w:rFonts w:ascii="Arial" w:hAnsi="Arial" w:cs="Arial"/>
          <w:noProof/>
          <w:sz w:val="32"/>
        </w:rPr>
        <mc:AlternateContent>
          <mc:Choice Requires="wpi">
            <w:drawing>
              <wp:anchor distT="0" distB="0" distL="114300" distR="114300" simplePos="0" relativeHeight="252452864" behindDoc="0" locked="0" layoutInCell="1" allowOverlap="1">
                <wp:simplePos x="0" y="0"/>
                <wp:positionH relativeFrom="column">
                  <wp:posOffset>5785140</wp:posOffset>
                </wp:positionH>
                <wp:positionV relativeFrom="paragraph">
                  <wp:posOffset>747730</wp:posOffset>
                </wp:positionV>
                <wp:extent cx="25920" cy="88920"/>
                <wp:effectExtent l="38100" t="38100" r="50800" b="44450"/>
                <wp:wrapNone/>
                <wp:docPr id="238388" name="Ink 238388"/>
                <wp:cNvGraphicFramePr/>
                <a:graphic xmlns:a="http://schemas.openxmlformats.org/drawingml/2006/main">
                  <a:graphicData uri="http://schemas.microsoft.com/office/word/2010/wordprocessingInk">
                    <w14:contentPart bwMode="auto" r:id="rId1445">
                      <w14:nvContentPartPr>
                        <w14:cNvContentPartPr/>
                      </w14:nvContentPartPr>
                      <w14:xfrm>
                        <a:off x="0" y="0"/>
                        <a:ext cx="25920" cy="88920"/>
                      </w14:xfrm>
                    </w14:contentPart>
                  </a:graphicData>
                </a:graphic>
              </wp:anchor>
            </w:drawing>
          </mc:Choice>
          <mc:Fallback>
            <w:pict>
              <v:shape id="Ink 238388" o:spid="_x0000_s1026" type="#_x0000_t75" style="position:absolute;margin-left:454.55pt;margin-top:57.95pt;width:4pt;height:8.9pt;z-index:25245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">
                <v:imagedata r:id="rId1446" o:title=""/>
              </v:shape>
            </w:pict>
          </mc:Fallback>
        </mc:AlternateContent>
      </w:r>
      <w:r w:rsidR="00835CF1">
        <w:rPr>
          <w:rFonts w:ascii="Arial" w:hAnsi="Arial" w:cs="Arial"/>
          <w:noProof/>
          <w:sz w:val="32"/>
        </w:rPr>
        <mc:AlternateContent>
          <mc:Choice Requires="wpi">
            <w:drawing>
              <wp:anchor distT="0" distB="0" distL="114300" distR="114300" simplePos="0" relativeHeight="252451840" behindDoc="0" locked="0" layoutInCell="1" allowOverlap="1">
                <wp:simplePos x="0" y="0"/>
                <wp:positionH relativeFrom="column">
                  <wp:posOffset>5435940</wp:posOffset>
                </wp:positionH>
                <wp:positionV relativeFrom="paragraph">
                  <wp:posOffset>893170</wp:posOffset>
                </wp:positionV>
                <wp:extent cx="324360" cy="83160"/>
                <wp:effectExtent l="38100" t="38100" r="38100" b="50800"/>
                <wp:wrapNone/>
                <wp:docPr id="238387" name="Ink 238387"/>
                <wp:cNvGraphicFramePr/>
                <a:graphic xmlns:a="http://schemas.openxmlformats.org/drawingml/2006/main">
                  <a:graphicData uri="http://schemas.microsoft.com/office/word/2010/wordprocessingInk">
                    <w14:contentPart bwMode="auto" r:id="rId1447">
                      <w14:nvContentPartPr>
                        <w14:cNvContentPartPr/>
                      </w14:nvContentPartPr>
                      <w14:xfrm>
                        <a:off x="0" y="0"/>
                        <a:ext cx="324360" cy="83160"/>
                      </w14:xfrm>
                    </w14:contentPart>
                  </a:graphicData>
                </a:graphic>
              </wp:anchor>
            </w:drawing>
          </mc:Choice>
          <mc:Fallback>
            <w:pict>
              <v:shape id="Ink 238387" o:spid="_x0000_s1026" type="#_x0000_t75" style="position:absolute;margin-left:427.1pt;margin-top:69.4pt;width:27.45pt;height:8.5pt;z-index:2524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">
                <v:imagedata r:id="rId1448" o:title=""/>
              </v:shape>
            </w:pict>
          </mc:Fallback>
        </mc:AlternateContent>
      </w:r>
      <w:r w:rsidR="00835CF1">
        <w:rPr>
          <w:rFonts w:ascii="Arial" w:hAnsi="Arial" w:cs="Arial"/>
          <w:noProof/>
          <w:sz w:val="32"/>
        </w:rPr>
        <mc:AlternateContent>
          <mc:Choice Requires="wpi">
            <w:drawing>
              <wp:anchor distT="0" distB="0" distL="114300" distR="114300" simplePos="0" relativeHeight="252450816" behindDoc="0" locked="0" layoutInCell="1" allowOverlap="1">
                <wp:simplePos x="0" y="0"/>
                <wp:positionH relativeFrom="column">
                  <wp:posOffset>5226420</wp:posOffset>
                </wp:positionH>
                <wp:positionV relativeFrom="paragraph">
                  <wp:posOffset>892810</wp:posOffset>
                </wp:positionV>
                <wp:extent cx="76680" cy="83520"/>
                <wp:effectExtent l="38100" t="38100" r="38100" b="50165"/>
                <wp:wrapNone/>
                <wp:docPr id="238386" name="Ink 238386"/>
                <wp:cNvGraphicFramePr/>
                <a:graphic xmlns:a="http://schemas.openxmlformats.org/drawingml/2006/main">
                  <a:graphicData uri="http://schemas.microsoft.com/office/word/2010/wordprocessingInk">
                    <w14:contentPart bwMode="auto" r:id="rId1449">
                      <w14:nvContentPartPr>
                        <w14:cNvContentPartPr/>
                      </w14:nvContentPartPr>
                      <w14:xfrm>
                        <a:off x="0" y="0"/>
                        <a:ext cx="76680" cy="83520"/>
                      </w14:xfrm>
                    </w14:contentPart>
                  </a:graphicData>
                </a:graphic>
              </wp:anchor>
            </w:drawing>
          </mc:Choice>
          <mc:Fallback>
            <w:pict>
              <v:shape id="Ink 238386" o:spid="_x0000_s1026" type="#_x0000_t75" style="position:absolute;margin-left:410.6pt;margin-top:69.35pt;width:7.95pt;height:8.5pt;z-index:25245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">
                <v:imagedata r:id="rId1450" o:title=""/>
              </v:shape>
            </w:pict>
          </mc:Fallback>
        </mc:AlternateContent>
      </w:r>
      <w:r w:rsidR="00835CF1">
        <w:rPr>
          <w:rFonts w:ascii="Arial" w:hAnsi="Arial" w:cs="Arial"/>
          <w:noProof/>
          <w:sz w:val="32"/>
        </w:rPr>
        <mc:AlternateContent>
          <mc:Choice Requires="wpi">
            <w:drawing>
              <wp:anchor distT="0" distB="0" distL="114300" distR="114300" simplePos="0" relativeHeight="252449792" behindDoc="0" locked="0" layoutInCell="1" allowOverlap="1">
                <wp:simplePos x="0" y="0"/>
                <wp:positionH relativeFrom="column">
                  <wp:posOffset>5099340</wp:posOffset>
                </wp:positionH>
                <wp:positionV relativeFrom="paragraph">
                  <wp:posOffset>899650</wp:posOffset>
                </wp:positionV>
                <wp:extent cx="95760" cy="81360"/>
                <wp:effectExtent l="38100" t="38100" r="38100" b="52070"/>
                <wp:wrapNone/>
                <wp:docPr id="238385" name="Ink 238385"/>
                <wp:cNvGraphicFramePr/>
                <a:graphic xmlns:a="http://schemas.openxmlformats.org/drawingml/2006/main">
                  <a:graphicData uri="http://schemas.microsoft.com/office/word/2010/wordprocessingInk">
                    <w14:contentPart bwMode="auto" r:id="rId1451">
                      <w14:nvContentPartPr>
                        <w14:cNvContentPartPr/>
                      </w14:nvContentPartPr>
                      <w14:xfrm>
                        <a:off x="0" y="0"/>
                        <a:ext cx="95760" cy="81360"/>
                      </w14:xfrm>
                    </w14:contentPart>
                  </a:graphicData>
                </a:graphic>
              </wp:anchor>
            </w:drawing>
          </mc:Choice>
          <mc:Fallback>
            <w:pict>
              <v:shape id="Ink 238385" o:spid="_x0000_s1026" type="#_x0000_t75" style="position:absolute;margin-left:400.55pt;margin-top:69.9pt;width:9.45pt;height:8.3pt;z-index:25244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">
                <v:imagedata r:id="rId1452" o:title=""/>
              </v:shape>
            </w:pict>
          </mc:Fallback>
        </mc:AlternateContent>
      </w:r>
      <w:r w:rsidR="00835CF1">
        <w:rPr>
          <w:rFonts w:ascii="Arial" w:hAnsi="Arial" w:cs="Arial"/>
          <w:noProof/>
          <w:sz w:val="32"/>
        </w:rPr>
        <mc:AlternateContent>
          <mc:Choice Requires="wpi">
            <w:drawing>
              <wp:anchor distT="0" distB="0" distL="114300" distR="114300" simplePos="0" relativeHeight="252448768" behindDoc="0" locked="0" layoutInCell="1" allowOverlap="1">
                <wp:simplePos x="0" y="0"/>
                <wp:positionH relativeFrom="column">
                  <wp:posOffset>5010780</wp:posOffset>
                </wp:positionH>
                <wp:positionV relativeFrom="paragraph">
                  <wp:posOffset>905410</wp:posOffset>
                </wp:positionV>
                <wp:extent cx="101520" cy="13680"/>
                <wp:effectExtent l="38100" t="38100" r="51435" b="43815"/>
                <wp:wrapNone/>
                <wp:docPr id="238384" name="Ink 238384"/>
                <wp:cNvGraphicFramePr/>
                <a:graphic xmlns:a="http://schemas.openxmlformats.org/drawingml/2006/main">
                  <a:graphicData uri="http://schemas.microsoft.com/office/word/2010/wordprocessingInk">
                    <w14:contentPart bwMode="auto" r:id="rId1453">
                      <w14:nvContentPartPr>
                        <w14:cNvContentPartPr/>
                      </w14:nvContentPartPr>
                      <w14:xfrm>
                        <a:off x="0" y="0"/>
                        <a:ext cx="101520" cy="13680"/>
                      </w14:xfrm>
                    </w14:contentPart>
                  </a:graphicData>
                </a:graphic>
              </wp:anchor>
            </w:drawing>
          </mc:Choice>
          <mc:Fallback>
            <w:pict>
              <v:shape id="Ink 238384" o:spid="_x0000_s1026" type="#_x0000_t75" style="position:absolute;margin-left:393.6pt;margin-top:70.3pt;width:9.95pt;height:3.1pt;z-index:25244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">
                <v:imagedata r:id="rId1454" o:title=""/>
              </v:shape>
            </w:pict>
          </mc:Fallback>
        </mc:AlternateContent>
      </w:r>
      <w:r w:rsidR="00835CF1">
        <w:rPr>
          <w:rFonts w:ascii="Arial" w:hAnsi="Arial" w:cs="Arial"/>
          <w:noProof/>
          <w:sz w:val="32"/>
        </w:rPr>
        <mc:AlternateContent>
          <mc:Choice Requires="wpi">
            <w:drawing>
              <wp:anchor distT="0" distB="0" distL="114300" distR="114300" simplePos="0" relativeHeight="252447744" behindDoc="0" locked="0" layoutInCell="1" allowOverlap="1">
                <wp:simplePos x="0" y="0"/>
                <wp:positionH relativeFrom="column">
                  <wp:posOffset>4987380</wp:posOffset>
                </wp:positionH>
                <wp:positionV relativeFrom="paragraph">
                  <wp:posOffset>739090</wp:posOffset>
                </wp:positionV>
                <wp:extent cx="100440" cy="243000"/>
                <wp:effectExtent l="57150" t="38100" r="52070" b="43180"/>
                <wp:wrapNone/>
                <wp:docPr id="238383" name="Ink 238383"/>
                <wp:cNvGraphicFramePr/>
                <a:graphic xmlns:a="http://schemas.openxmlformats.org/drawingml/2006/main">
                  <a:graphicData uri="http://schemas.microsoft.com/office/word/2010/wordprocessingInk">
                    <w14:contentPart bwMode="auto" r:id="rId1455">
                      <w14:nvContentPartPr>
                        <w14:cNvContentPartPr/>
                      </w14:nvContentPartPr>
                      <w14:xfrm>
                        <a:off x="0" y="0"/>
                        <a:ext cx="100440" cy="243000"/>
                      </w14:xfrm>
                    </w14:contentPart>
                  </a:graphicData>
                </a:graphic>
              </wp:anchor>
            </w:drawing>
          </mc:Choice>
          <mc:Fallback>
            <w:pict>
              <v:shape id="Ink 238383" o:spid="_x0000_s1026" type="#_x0000_t75" style="position:absolute;margin-left:391.75pt;margin-top:57.25pt;width:9.8pt;height:21.1pt;z-index:25244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">
                <v:imagedata r:id="rId1456" o:title=""/>
              </v:shape>
            </w:pict>
          </mc:Fallback>
        </mc:AlternateContent>
      </w:r>
      <w:r w:rsidR="00835CF1">
        <w:rPr>
          <w:rFonts w:ascii="Arial" w:hAnsi="Arial" w:cs="Arial"/>
          <w:noProof/>
          <w:sz w:val="32"/>
        </w:rPr>
        <mc:AlternateContent>
          <mc:Choice Requires="wpi">
            <w:drawing>
              <wp:anchor distT="0" distB="0" distL="114300" distR="114300" simplePos="0" relativeHeight="252446720" behindDoc="0" locked="0" layoutInCell="1" allowOverlap="1">
                <wp:simplePos x="0" y="0"/>
                <wp:positionH relativeFrom="column">
                  <wp:posOffset>4712340</wp:posOffset>
                </wp:positionH>
                <wp:positionV relativeFrom="paragraph">
                  <wp:posOffset>824050</wp:posOffset>
                </wp:positionV>
                <wp:extent cx="114480" cy="177480"/>
                <wp:effectExtent l="57150" t="38100" r="57150" b="51435"/>
                <wp:wrapNone/>
                <wp:docPr id="238382" name="Ink 238382"/>
                <wp:cNvGraphicFramePr/>
                <a:graphic xmlns:a="http://schemas.openxmlformats.org/drawingml/2006/main">
                  <a:graphicData uri="http://schemas.microsoft.com/office/word/2010/wordprocessingInk">
                    <w14:contentPart bwMode="auto" r:id="rId1457">
                      <w14:nvContentPartPr>
                        <w14:cNvContentPartPr/>
                      </w14:nvContentPartPr>
                      <w14:xfrm>
                        <a:off x="0" y="0"/>
                        <a:ext cx="114480" cy="177480"/>
                      </w14:xfrm>
                    </w14:contentPart>
                  </a:graphicData>
                </a:graphic>
              </wp:anchor>
            </w:drawing>
          </mc:Choice>
          <mc:Fallback>
            <w:pict>
              <v:shape id="Ink 238382" o:spid="_x0000_s1026" type="#_x0000_t75" style="position:absolute;margin-left:370.1pt;margin-top:63.95pt;width:10.9pt;height:15.85pt;z-index:25244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">
                <v:imagedata r:id="rId1458" o:title=""/>
              </v:shape>
            </w:pict>
          </mc:Fallback>
        </mc:AlternateContent>
      </w:r>
      <w:r w:rsidR="00835CF1">
        <w:rPr>
          <w:rFonts w:ascii="Arial" w:hAnsi="Arial" w:cs="Arial"/>
          <w:noProof/>
          <w:sz w:val="32"/>
        </w:rPr>
        <mc:AlternateContent>
          <mc:Choice Requires="wpi">
            <w:drawing>
              <wp:anchor distT="0" distB="0" distL="114300" distR="114300" simplePos="0" relativeHeight="252445696" behindDoc="0" locked="0" layoutInCell="1" allowOverlap="1">
                <wp:simplePos x="0" y="0"/>
                <wp:positionH relativeFrom="column">
                  <wp:posOffset>4615860</wp:posOffset>
                </wp:positionH>
                <wp:positionV relativeFrom="paragraph">
                  <wp:posOffset>917290</wp:posOffset>
                </wp:positionV>
                <wp:extent cx="83880" cy="71640"/>
                <wp:effectExtent l="38100" t="38100" r="49530" b="43180"/>
                <wp:wrapNone/>
                <wp:docPr id="238381" name="Ink 238381"/>
                <wp:cNvGraphicFramePr/>
                <a:graphic xmlns:a="http://schemas.openxmlformats.org/drawingml/2006/main">
                  <a:graphicData uri="http://schemas.microsoft.com/office/word/2010/wordprocessingInk">
                    <w14:contentPart bwMode="auto" r:id="rId1459">
                      <w14:nvContentPartPr>
                        <w14:cNvContentPartPr/>
                      </w14:nvContentPartPr>
                      <w14:xfrm>
                        <a:off x="0" y="0"/>
                        <a:ext cx="83880" cy="71640"/>
                      </w14:xfrm>
                    </w14:contentPart>
                  </a:graphicData>
                </a:graphic>
              </wp:anchor>
            </w:drawing>
          </mc:Choice>
          <mc:Fallback>
            <w:pict>
              <v:shape id="Ink 238381" o:spid="_x0000_s1026" type="#_x0000_t75" style="position:absolute;margin-left:362.5pt;margin-top:71.3pt;width:8.5pt;height:7.55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">
                <v:imagedata r:id="rId1460" o:title=""/>
              </v:shape>
            </w:pict>
          </mc:Fallback>
        </mc:AlternateContent>
      </w:r>
      <w:r w:rsidR="00835CF1">
        <w:rPr>
          <w:rFonts w:ascii="Arial" w:hAnsi="Arial" w:cs="Arial"/>
          <w:noProof/>
          <w:sz w:val="32"/>
        </w:rPr>
        <mc:AlternateContent>
          <mc:Choice Requires="wpi">
            <w:drawing>
              <wp:anchor distT="0" distB="0" distL="114300" distR="114300" simplePos="0" relativeHeight="252444672" behindDoc="0" locked="0" layoutInCell="1" allowOverlap="1">
                <wp:simplePos x="0" y="0"/>
                <wp:positionH relativeFrom="column">
                  <wp:posOffset>4496700</wp:posOffset>
                </wp:positionH>
                <wp:positionV relativeFrom="paragraph">
                  <wp:posOffset>912250</wp:posOffset>
                </wp:positionV>
                <wp:extent cx="120600" cy="78840"/>
                <wp:effectExtent l="57150" t="38100" r="13335" b="54610"/>
                <wp:wrapNone/>
                <wp:docPr id="238380" name="Ink 238380"/>
                <wp:cNvGraphicFramePr/>
                <a:graphic xmlns:a="http://schemas.openxmlformats.org/drawingml/2006/main">
                  <a:graphicData uri="http://schemas.microsoft.com/office/word/2010/wordprocessingInk">
                    <w14:contentPart bwMode="auto" r:id="rId1461">
                      <w14:nvContentPartPr>
                        <w14:cNvContentPartPr/>
                      </w14:nvContentPartPr>
                      <w14:xfrm>
                        <a:off x="0" y="0"/>
                        <a:ext cx="120600" cy="78840"/>
                      </w14:xfrm>
                    </w14:contentPart>
                  </a:graphicData>
                </a:graphic>
              </wp:anchor>
            </w:drawing>
          </mc:Choice>
          <mc:Fallback>
            <w:pict>
              <v:shape id="Ink 238380" o:spid="_x0000_s1026" type="#_x0000_t75" style="position:absolute;margin-left:353.1pt;margin-top:70.9pt;width:11.45pt;height:8.1pt;z-index:2524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">
                <v:imagedata r:id="rId1462" o:title=""/>
              </v:shape>
            </w:pict>
          </mc:Fallback>
        </mc:AlternateContent>
      </w:r>
      <w:r w:rsidR="00835CF1">
        <w:rPr>
          <w:rFonts w:ascii="Arial" w:hAnsi="Arial" w:cs="Arial"/>
          <w:noProof/>
          <w:sz w:val="32"/>
        </w:rPr>
        <mc:AlternateContent>
          <mc:Choice Requires="wpi">
            <w:drawing>
              <wp:anchor distT="0" distB="0" distL="114300" distR="114300" simplePos="0" relativeHeight="252443648" behindDoc="0" locked="0" layoutInCell="1" allowOverlap="1">
                <wp:simplePos x="0" y="0"/>
                <wp:positionH relativeFrom="column">
                  <wp:posOffset>4299420</wp:posOffset>
                </wp:positionH>
                <wp:positionV relativeFrom="paragraph">
                  <wp:posOffset>893170</wp:posOffset>
                </wp:positionV>
                <wp:extent cx="159120" cy="102240"/>
                <wp:effectExtent l="38100" t="38100" r="12700" b="50165"/>
                <wp:wrapNone/>
                <wp:docPr id="238379" name="Ink 238379"/>
                <wp:cNvGraphicFramePr/>
                <a:graphic xmlns:a="http://schemas.openxmlformats.org/drawingml/2006/main">
                  <a:graphicData uri="http://schemas.microsoft.com/office/word/2010/wordprocessingInk">
                    <w14:contentPart bwMode="auto" r:id="rId1463">
                      <w14:nvContentPartPr>
                        <w14:cNvContentPartPr/>
                      </w14:nvContentPartPr>
                      <w14:xfrm>
                        <a:off x="0" y="0"/>
                        <a:ext cx="159120" cy="102240"/>
                      </w14:xfrm>
                    </w14:contentPart>
                  </a:graphicData>
                </a:graphic>
              </wp:anchor>
            </w:drawing>
          </mc:Choice>
          <mc:Fallback>
            <w:pict>
              <v:shape id="Ink 238379" o:spid="_x0000_s1026" type="#_x0000_t75" style="position:absolute;margin-left:337.6pt;margin-top:69.4pt;width:14.45pt;height:9.9pt;z-index:2524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">
                <v:imagedata r:id="rId1464" o:title=""/>
              </v:shape>
            </w:pict>
          </mc:Fallback>
        </mc:AlternateContent>
      </w:r>
      <w:r w:rsidR="00835CF1">
        <w:rPr>
          <w:rFonts w:ascii="Arial" w:hAnsi="Arial" w:cs="Arial"/>
          <w:noProof/>
          <w:sz w:val="32"/>
        </w:rPr>
        <mc:AlternateContent>
          <mc:Choice Requires="wpi">
            <w:drawing>
              <wp:anchor distT="0" distB="0" distL="114300" distR="114300" simplePos="0" relativeHeight="252442624" behindDoc="0" locked="0" layoutInCell="1" allowOverlap="1">
                <wp:simplePos x="0" y="0"/>
                <wp:positionH relativeFrom="column">
                  <wp:posOffset>4026180</wp:posOffset>
                </wp:positionH>
                <wp:positionV relativeFrom="paragraph">
                  <wp:posOffset>893170</wp:posOffset>
                </wp:positionV>
                <wp:extent cx="167400" cy="94320"/>
                <wp:effectExtent l="38100" t="38100" r="23495" b="39370"/>
                <wp:wrapNone/>
                <wp:docPr id="238378" name="Ink 238378"/>
                <wp:cNvGraphicFramePr/>
                <a:graphic xmlns:a="http://schemas.openxmlformats.org/drawingml/2006/main">
                  <a:graphicData uri="http://schemas.microsoft.com/office/word/2010/wordprocessingInk">
                    <w14:contentPart bwMode="auto" r:id="rId1465">
                      <w14:nvContentPartPr>
                        <w14:cNvContentPartPr/>
                      </w14:nvContentPartPr>
                      <w14:xfrm>
                        <a:off x="0" y="0"/>
                        <a:ext cx="167400" cy="94320"/>
                      </w14:xfrm>
                    </w14:contentPart>
                  </a:graphicData>
                </a:graphic>
              </wp:anchor>
            </w:drawing>
          </mc:Choice>
          <mc:Fallback>
            <w:pict>
              <v:shape id="Ink 238378" o:spid="_x0000_s1026" type="#_x0000_t75" style="position:absolute;margin-left:316.05pt;margin-top:69.4pt;width:15.1pt;height:9.35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">
                <v:imagedata r:id="rId1466" o:title=""/>
              </v:shape>
            </w:pict>
          </mc:Fallback>
        </mc:AlternateContent>
      </w:r>
      <w:r w:rsidR="00835CF1">
        <w:rPr>
          <w:rFonts w:ascii="Arial" w:hAnsi="Arial" w:cs="Arial"/>
          <w:noProof/>
          <w:sz w:val="32"/>
        </w:rPr>
        <mc:AlternateContent>
          <mc:Choice Requires="wpi">
            <w:drawing>
              <wp:anchor distT="0" distB="0" distL="114300" distR="114300" simplePos="0" relativeHeight="252441600" behindDoc="0" locked="0" layoutInCell="1" allowOverlap="1">
                <wp:simplePos x="0" y="0"/>
                <wp:positionH relativeFrom="column">
                  <wp:posOffset>3902340</wp:posOffset>
                </wp:positionH>
                <wp:positionV relativeFrom="paragraph">
                  <wp:posOffset>892810</wp:posOffset>
                </wp:positionV>
                <wp:extent cx="106200" cy="104040"/>
                <wp:effectExtent l="57150" t="38100" r="46355" b="48895"/>
                <wp:wrapNone/>
                <wp:docPr id="238377" name="Ink 238377"/>
                <wp:cNvGraphicFramePr/>
                <a:graphic xmlns:a="http://schemas.openxmlformats.org/drawingml/2006/main">
                  <a:graphicData uri="http://schemas.microsoft.com/office/word/2010/wordprocessingInk">
                    <w14:contentPart bwMode="auto" r:id="rId1467">
                      <w14:nvContentPartPr>
                        <w14:cNvContentPartPr/>
                      </w14:nvContentPartPr>
                      <w14:xfrm>
                        <a:off x="0" y="0"/>
                        <a:ext cx="106200" cy="104040"/>
                      </w14:xfrm>
                    </w14:contentPart>
                  </a:graphicData>
                </a:graphic>
              </wp:anchor>
            </w:drawing>
          </mc:Choice>
          <mc:Fallback>
            <w:pict>
              <v:shape id="Ink 238377" o:spid="_x0000_s1026" type="#_x0000_t75" style="position:absolute;margin-left:306.3pt;margin-top:69.35pt;width:10.25pt;height:10.15pt;z-index:25244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">
                <v:imagedata r:id="rId1468" o:title=""/>
              </v:shape>
            </w:pict>
          </mc:Fallback>
        </mc:AlternateContent>
      </w:r>
      <w:r w:rsidR="00835CF1">
        <w:rPr>
          <w:rFonts w:ascii="Arial" w:hAnsi="Arial" w:cs="Arial"/>
          <w:noProof/>
          <w:sz w:val="32"/>
        </w:rPr>
        <mc:AlternateContent>
          <mc:Choice Requires="wpi">
            <w:drawing>
              <wp:anchor distT="0" distB="0" distL="114300" distR="114300" simplePos="0" relativeHeight="252440576" behindDoc="0" locked="0" layoutInCell="1" allowOverlap="1">
                <wp:simplePos x="0" y="0"/>
                <wp:positionH relativeFrom="column">
                  <wp:posOffset>3797580</wp:posOffset>
                </wp:positionH>
                <wp:positionV relativeFrom="paragraph">
                  <wp:posOffset>898570</wp:posOffset>
                </wp:positionV>
                <wp:extent cx="83160" cy="13680"/>
                <wp:effectExtent l="38100" t="38100" r="50800" b="43815"/>
                <wp:wrapNone/>
                <wp:docPr id="238376" name="Ink 238376"/>
                <wp:cNvGraphicFramePr/>
                <a:graphic xmlns:a="http://schemas.openxmlformats.org/drawingml/2006/main">
                  <a:graphicData uri="http://schemas.microsoft.com/office/word/2010/wordprocessingInk">
                    <w14:contentPart bwMode="auto" r:id="rId1469">
                      <w14:nvContentPartPr>
                        <w14:cNvContentPartPr/>
                      </w14:nvContentPartPr>
                      <w14:xfrm>
                        <a:off x="0" y="0"/>
                        <a:ext cx="83160" cy="13680"/>
                      </w14:xfrm>
                    </w14:contentPart>
                  </a:graphicData>
                </a:graphic>
              </wp:anchor>
            </w:drawing>
          </mc:Choice>
          <mc:Fallback>
            <w:pict>
              <v:shape id="Ink 238376" o:spid="_x0000_s1026" type="#_x0000_t75" style="position:absolute;margin-left:298.05pt;margin-top:69.8pt;width:8.5pt;height:3.1pt;z-index:25244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">
                <v:imagedata r:id="rId1470" o:title=""/>
              </v:shape>
            </w:pict>
          </mc:Fallback>
        </mc:AlternateContent>
      </w:r>
      <w:r w:rsidR="00835CF1">
        <w:rPr>
          <w:rFonts w:ascii="Arial" w:hAnsi="Arial" w:cs="Arial"/>
          <w:noProof/>
          <w:sz w:val="32"/>
        </w:rPr>
        <mc:AlternateContent>
          <mc:Choice Requires="wpi">
            <w:drawing>
              <wp:anchor distT="0" distB="0" distL="114300" distR="114300" simplePos="0" relativeHeight="252439552" behindDoc="0" locked="0" layoutInCell="1" allowOverlap="1">
                <wp:simplePos x="0" y="0"/>
                <wp:positionH relativeFrom="column">
                  <wp:posOffset>3829260</wp:posOffset>
                </wp:positionH>
                <wp:positionV relativeFrom="paragraph">
                  <wp:posOffset>804610</wp:posOffset>
                </wp:positionV>
                <wp:extent cx="51840" cy="184320"/>
                <wp:effectExtent l="38100" t="38100" r="43815" b="44450"/>
                <wp:wrapNone/>
                <wp:docPr id="238375" name="Ink 238375"/>
                <wp:cNvGraphicFramePr/>
                <a:graphic xmlns:a="http://schemas.openxmlformats.org/drawingml/2006/main">
                  <a:graphicData uri="http://schemas.microsoft.com/office/word/2010/wordprocessingInk">
                    <w14:contentPart bwMode="auto" r:id="rId1471">
                      <w14:nvContentPartPr>
                        <w14:cNvContentPartPr/>
                      </w14:nvContentPartPr>
                      <w14:xfrm>
                        <a:off x="0" y="0"/>
                        <a:ext cx="51840" cy="184320"/>
                      </w14:xfrm>
                    </w14:contentPart>
                  </a:graphicData>
                </a:graphic>
              </wp:anchor>
            </w:drawing>
          </mc:Choice>
          <mc:Fallback>
            <w:pict>
              <v:shape id="Ink 238375" o:spid="_x0000_s1026" type="#_x0000_t75" style="position:absolute;margin-left:300.55pt;margin-top:62.4pt;width:6pt;height:16.4pt;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">
                <v:imagedata r:id="rId1472" o:title=""/>
              </v:shape>
            </w:pict>
          </mc:Fallback>
        </mc:AlternateContent>
      </w:r>
      <w:r w:rsidR="00835CF1">
        <w:rPr>
          <w:rFonts w:ascii="Arial" w:hAnsi="Arial" w:cs="Arial"/>
          <w:noProof/>
          <w:sz w:val="32"/>
        </w:rPr>
        <mc:AlternateContent>
          <mc:Choice Requires="wpi">
            <w:drawing>
              <wp:anchor distT="0" distB="0" distL="114300" distR="114300" simplePos="0" relativeHeight="252438528" behindDoc="0" locked="0" layoutInCell="1" allowOverlap="1">
                <wp:simplePos x="0" y="0"/>
                <wp:positionH relativeFrom="column">
                  <wp:posOffset>3746820</wp:posOffset>
                </wp:positionH>
                <wp:positionV relativeFrom="paragraph">
                  <wp:posOffset>798130</wp:posOffset>
                </wp:positionV>
                <wp:extent cx="63360" cy="195840"/>
                <wp:effectExtent l="57150" t="38100" r="51435" b="52070"/>
                <wp:wrapNone/>
                <wp:docPr id="238374" name="Ink 238374"/>
                <wp:cNvGraphicFramePr/>
                <a:graphic xmlns:a="http://schemas.openxmlformats.org/drawingml/2006/main">
                  <a:graphicData uri="http://schemas.microsoft.com/office/word/2010/wordprocessingInk">
                    <w14:contentPart bwMode="auto" r:id="rId1473">
                      <w14:nvContentPartPr>
                        <w14:cNvContentPartPr/>
                      </w14:nvContentPartPr>
                      <w14:xfrm>
                        <a:off x="0" y="0"/>
                        <a:ext cx="63360" cy="195840"/>
                      </w14:xfrm>
                    </w14:contentPart>
                  </a:graphicData>
                </a:graphic>
              </wp:anchor>
            </w:drawing>
          </mc:Choice>
          <mc:Fallback>
            <w:pict>
              <v:shape id="Ink 238374" o:spid="_x0000_s1026" type="#_x0000_t75" style="position:absolute;margin-left:294.1pt;margin-top:61.9pt;width:6.95pt;height:17.3pt;z-index:25243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">
                <v:imagedata r:id="rId1474" o:title=""/>
              </v:shape>
            </w:pict>
          </mc:Fallback>
        </mc:AlternateContent>
      </w:r>
      <w:r w:rsidR="00835CF1">
        <w:rPr>
          <w:rFonts w:ascii="Arial" w:hAnsi="Arial" w:cs="Arial"/>
          <w:noProof/>
          <w:sz w:val="32"/>
        </w:rPr>
        <mc:AlternateContent>
          <mc:Choice Requires="wpi">
            <w:drawing>
              <wp:anchor distT="0" distB="0" distL="114300" distR="114300" simplePos="0" relativeHeight="252437504" behindDoc="0" locked="0" layoutInCell="1" allowOverlap="1">
                <wp:simplePos x="0" y="0"/>
                <wp:positionH relativeFrom="column">
                  <wp:posOffset>3385380</wp:posOffset>
                </wp:positionH>
                <wp:positionV relativeFrom="paragraph">
                  <wp:posOffset>899650</wp:posOffset>
                </wp:positionV>
                <wp:extent cx="69840" cy="82800"/>
                <wp:effectExtent l="19050" t="38100" r="45085" b="50800"/>
                <wp:wrapNone/>
                <wp:docPr id="238373" name="Ink 238373"/>
                <wp:cNvGraphicFramePr/>
                <a:graphic xmlns:a="http://schemas.openxmlformats.org/drawingml/2006/main">
                  <a:graphicData uri="http://schemas.microsoft.com/office/word/2010/wordprocessingInk">
                    <w14:contentPart bwMode="auto" r:id="rId1475">
                      <w14:nvContentPartPr>
                        <w14:cNvContentPartPr/>
                      </w14:nvContentPartPr>
                      <w14:xfrm>
                        <a:off x="0" y="0"/>
                        <a:ext cx="69840" cy="82800"/>
                      </w14:xfrm>
                    </w14:contentPart>
                  </a:graphicData>
                </a:graphic>
              </wp:anchor>
            </w:drawing>
          </mc:Choice>
          <mc:Fallback>
            <w:pict>
              <v:shape id="Ink 238373" o:spid="_x0000_s1026" type="#_x0000_t75" style="position:absolute;margin-left:265.6pt;margin-top:69.9pt;width:7.45pt;height:8.4pt;z-index:25243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">
                <v:imagedata r:id="rId1476" o:title=""/>
              </v:shape>
            </w:pict>
          </mc:Fallback>
        </mc:AlternateContent>
      </w:r>
      <w:r w:rsidR="00835CF1">
        <w:rPr>
          <w:rFonts w:ascii="Arial" w:hAnsi="Arial" w:cs="Arial"/>
          <w:noProof/>
          <w:sz w:val="32"/>
        </w:rPr>
        <mc:AlternateContent>
          <mc:Choice Requires="wpi">
            <w:drawing>
              <wp:anchor distT="0" distB="0" distL="114300" distR="114300" simplePos="0" relativeHeight="252436480" behindDoc="0" locked="0" layoutInCell="1" allowOverlap="1">
                <wp:simplePos x="0" y="0"/>
                <wp:positionH relativeFrom="column">
                  <wp:posOffset>3263340</wp:posOffset>
                </wp:positionH>
                <wp:positionV relativeFrom="paragraph">
                  <wp:posOffset>905770</wp:posOffset>
                </wp:positionV>
                <wp:extent cx="103320" cy="80640"/>
                <wp:effectExtent l="38100" t="38100" r="49530" b="53340"/>
                <wp:wrapNone/>
                <wp:docPr id="238372" name="Ink 238372"/>
                <wp:cNvGraphicFramePr/>
                <a:graphic xmlns:a="http://schemas.openxmlformats.org/drawingml/2006/main">
                  <a:graphicData uri="http://schemas.microsoft.com/office/word/2010/wordprocessingInk">
                    <w14:contentPart bwMode="auto" r:id="rId1477">
                      <w14:nvContentPartPr>
                        <w14:cNvContentPartPr/>
                      </w14:nvContentPartPr>
                      <w14:xfrm>
                        <a:off x="0" y="0"/>
                        <a:ext cx="103320" cy="80640"/>
                      </w14:xfrm>
                    </w14:contentPart>
                  </a:graphicData>
                </a:graphic>
              </wp:anchor>
            </w:drawing>
          </mc:Choice>
          <mc:Fallback>
            <w:pict>
              <v:shape id="Ink 238372" o:spid="_x0000_s1026" type="#_x0000_t75" style="position:absolute;margin-left:256pt;margin-top:70.35pt;width:10.1pt;height:8.3pt;z-index:25243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">
                <v:imagedata r:id="rId1478" o:title=""/>
              </v:shape>
            </w:pict>
          </mc:Fallback>
        </mc:AlternateContent>
      </w:r>
      <w:r w:rsidR="00835CF1">
        <w:rPr>
          <w:rFonts w:ascii="Arial" w:hAnsi="Arial" w:cs="Arial"/>
          <w:noProof/>
          <w:sz w:val="32"/>
        </w:rPr>
        <mc:AlternateContent>
          <mc:Choice Requires="wpi">
            <w:drawing>
              <wp:anchor distT="0" distB="0" distL="114300" distR="114300" simplePos="0" relativeHeight="252435456" behindDoc="0" locked="0" layoutInCell="1" allowOverlap="1">
                <wp:simplePos x="0" y="0"/>
                <wp:positionH relativeFrom="column">
                  <wp:posOffset>2953020</wp:posOffset>
                </wp:positionH>
                <wp:positionV relativeFrom="paragraph">
                  <wp:posOffset>880570</wp:posOffset>
                </wp:positionV>
                <wp:extent cx="108360" cy="86760"/>
                <wp:effectExtent l="38100" t="38100" r="44450" b="46990"/>
                <wp:wrapNone/>
                <wp:docPr id="238371" name="Ink 238371"/>
                <wp:cNvGraphicFramePr/>
                <a:graphic xmlns:a="http://schemas.openxmlformats.org/drawingml/2006/main">
                  <a:graphicData uri="http://schemas.microsoft.com/office/word/2010/wordprocessingInk">
                    <w14:contentPart bwMode="auto" r:id="rId1479">
                      <w14:nvContentPartPr>
                        <w14:cNvContentPartPr/>
                      </w14:nvContentPartPr>
                      <w14:xfrm>
                        <a:off x="0" y="0"/>
                        <a:ext cx="108360" cy="86760"/>
                      </w14:xfrm>
                    </w14:contentPart>
                  </a:graphicData>
                </a:graphic>
              </wp:anchor>
            </w:drawing>
          </mc:Choice>
          <mc:Fallback>
            <w:pict>
              <v:shape id="Ink 238371" o:spid="_x0000_s1026" type="#_x0000_t75" style="position:absolute;margin-left:231.55pt;margin-top:68.4pt;width:10.45pt;height:8.75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">
                <v:imagedata r:id="rId1480" o:title=""/>
              </v:shape>
            </w:pict>
          </mc:Fallback>
        </mc:AlternateContent>
      </w:r>
      <w:r w:rsidR="00835CF1">
        <w:rPr>
          <w:rFonts w:ascii="Arial" w:hAnsi="Arial" w:cs="Arial"/>
          <w:noProof/>
          <w:sz w:val="32"/>
        </w:rPr>
        <mc:AlternateContent>
          <mc:Choice Requires="wpi">
            <w:drawing>
              <wp:anchor distT="0" distB="0" distL="114300" distR="114300" simplePos="0" relativeHeight="252434432" behindDoc="0" locked="0" layoutInCell="1" allowOverlap="1">
                <wp:simplePos x="0" y="0"/>
                <wp:positionH relativeFrom="column">
                  <wp:posOffset>2915580</wp:posOffset>
                </wp:positionH>
                <wp:positionV relativeFrom="paragraph">
                  <wp:posOffset>823330</wp:posOffset>
                </wp:positionV>
                <wp:extent cx="31680" cy="140400"/>
                <wp:effectExtent l="38100" t="38100" r="45085" b="50165"/>
                <wp:wrapNone/>
                <wp:docPr id="238370" name="Ink 238370"/>
                <wp:cNvGraphicFramePr/>
                <a:graphic xmlns:a="http://schemas.openxmlformats.org/drawingml/2006/main">
                  <a:graphicData uri="http://schemas.microsoft.com/office/word/2010/wordprocessingInk">
                    <w14:contentPart bwMode="auto" r:id="rId1481">
                      <w14:nvContentPartPr>
                        <w14:cNvContentPartPr/>
                      </w14:nvContentPartPr>
                      <w14:xfrm>
                        <a:off x="0" y="0"/>
                        <a:ext cx="31680" cy="140400"/>
                      </w14:xfrm>
                    </w14:contentPart>
                  </a:graphicData>
                </a:graphic>
              </wp:anchor>
            </w:drawing>
          </mc:Choice>
          <mc:Fallback>
            <w:pict>
              <v:shape id="Ink 238370" o:spid="_x0000_s1026" type="#_x0000_t75" style="position:absolute;margin-left:228.55pt;margin-top:63.9pt;width:4.5pt;height:12.95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">
                <v:imagedata r:id="rId1482" o:title=""/>
              </v:shape>
            </w:pict>
          </mc:Fallback>
        </mc:AlternateContent>
      </w:r>
      <w:r w:rsidR="00835CF1">
        <w:rPr>
          <w:rFonts w:ascii="Arial" w:hAnsi="Arial" w:cs="Arial"/>
          <w:noProof/>
          <w:sz w:val="32"/>
        </w:rPr>
        <mc:AlternateContent>
          <mc:Choice Requires="wpi">
            <w:drawing>
              <wp:anchor distT="0" distB="0" distL="114300" distR="114300" simplePos="0" relativeHeight="252433408" behindDoc="0" locked="0" layoutInCell="1" allowOverlap="1">
                <wp:simplePos x="0" y="0"/>
                <wp:positionH relativeFrom="column">
                  <wp:posOffset>2807580</wp:posOffset>
                </wp:positionH>
                <wp:positionV relativeFrom="paragraph">
                  <wp:posOffset>887410</wp:posOffset>
                </wp:positionV>
                <wp:extent cx="89280" cy="84240"/>
                <wp:effectExtent l="38100" t="38100" r="44450" b="49530"/>
                <wp:wrapNone/>
                <wp:docPr id="238369" name="Ink 238369"/>
                <wp:cNvGraphicFramePr/>
                <a:graphic xmlns:a="http://schemas.openxmlformats.org/drawingml/2006/main">
                  <a:graphicData uri="http://schemas.microsoft.com/office/word/2010/wordprocessingInk">
                    <w14:contentPart bwMode="auto" r:id="rId1483">
                      <w14:nvContentPartPr>
                        <w14:cNvContentPartPr/>
                      </w14:nvContentPartPr>
                      <w14:xfrm>
                        <a:off x="0" y="0"/>
                        <a:ext cx="89280" cy="84240"/>
                      </w14:xfrm>
                    </w14:contentPart>
                  </a:graphicData>
                </a:graphic>
              </wp:anchor>
            </w:drawing>
          </mc:Choice>
          <mc:Fallback>
            <w:pict>
              <v:shape id="Ink 238369" o:spid="_x0000_s1026" type="#_x0000_t75" style="position:absolute;margin-left:220.1pt;margin-top:68.9pt;width:9pt;height:8.6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">
                <v:imagedata r:id="rId1484" o:title=""/>
              </v:shape>
            </w:pict>
          </mc:Fallback>
        </mc:AlternateContent>
      </w:r>
      <w:r w:rsidR="00835CF1">
        <w:rPr>
          <w:rFonts w:ascii="Arial" w:hAnsi="Arial" w:cs="Arial"/>
          <w:noProof/>
          <w:sz w:val="32"/>
        </w:rPr>
        <mc:AlternateContent>
          <mc:Choice Requires="wpi">
            <w:drawing>
              <wp:anchor distT="0" distB="0" distL="114300" distR="114300" simplePos="0" relativeHeight="252432384" behindDoc="0" locked="0" layoutInCell="1" allowOverlap="1">
                <wp:simplePos x="0" y="0"/>
                <wp:positionH relativeFrom="column">
                  <wp:posOffset>2678340</wp:posOffset>
                </wp:positionH>
                <wp:positionV relativeFrom="paragraph">
                  <wp:posOffset>810730</wp:posOffset>
                </wp:positionV>
                <wp:extent cx="116280" cy="177480"/>
                <wp:effectExtent l="38100" t="38100" r="36195" b="51435"/>
                <wp:wrapNone/>
                <wp:docPr id="238368" name="Ink 238368"/>
                <wp:cNvGraphicFramePr/>
                <a:graphic xmlns:a="http://schemas.openxmlformats.org/drawingml/2006/main">
                  <a:graphicData uri="http://schemas.microsoft.com/office/word/2010/wordprocessingInk">
                    <w14:contentPart bwMode="auto" r:id="rId1485">
                      <w14:nvContentPartPr>
                        <w14:cNvContentPartPr/>
                      </w14:nvContentPartPr>
                      <w14:xfrm>
                        <a:off x="0" y="0"/>
                        <a:ext cx="116280" cy="177480"/>
                      </w14:xfrm>
                    </w14:contentPart>
                  </a:graphicData>
                </a:graphic>
              </wp:anchor>
            </w:drawing>
          </mc:Choice>
          <mc:Fallback>
            <w:pict>
              <v:shape id="Ink 238368" o:spid="_x0000_s1026" type="#_x0000_t75" style="position:absolute;margin-left:209.95pt;margin-top:62.9pt;width:11.05pt;height:15.85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">
                <v:imagedata r:id="rId1486" o:title=""/>
              </v:shape>
            </w:pict>
          </mc:Fallback>
        </mc:AlternateContent>
      </w:r>
      <w:r w:rsidR="00835CF1">
        <w:rPr>
          <w:rFonts w:ascii="Arial" w:hAnsi="Arial" w:cs="Arial"/>
          <w:noProof/>
          <w:sz w:val="32"/>
        </w:rPr>
        <mc:AlternateContent>
          <mc:Choice Requires="wpi">
            <w:drawing>
              <wp:anchor distT="0" distB="0" distL="114300" distR="114300" simplePos="0" relativeHeight="252431360" behindDoc="0" locked="0" layoutInCell="1" allowOverlap="1">
                <wp:simplePos x="0" y="0"/>
                <wp:positionH relativeFrom="column">
                  <wp:posOffset>2546580</wp:posOffset>
                </wp:positionH>
                <wp:positionV relativeFrom="paragraph">
                  <wp:posOffset>912250</wp:posOffset>
                </wp:positionV>
                <wp:extent cx="140040" cy="65880"/>
                <wp:effectExtent l="38100" t="38100" r="50800" b="48895"/>
                <wp:wrapNone/>
                <wp:docPr id="238367" name="Ink 238367"/>
                <wp:cNvGraphicFramePr/>
                <a:graphic xmlns:a="http://schemas.openxmlformats.org/drawingml/2006/main">
                  <a:graphicData uri="http://schemas.microsoft.com/office/word/2010/wordprocessingInk">
                    <w14:contentPart bwMode="auto" r:id="rId1487">
                      <w14:nvContentPartPr>
                        <w14:cNvContentPartPr/>
                      </w14:nvContentPartPr>
                      <w14:xfrm>
                        <a:off x="0" y="0"/>
                        <a:ext cx="140040" cy="65880"/>
                      </w14:xfrm>
                    </w14:contentPart>
                  </a:graphicData>
                </a:graphic>
              </wp:anchor>
            </w:drawing>
          </mc:Choice>
          <mc:Fallback>
            <w:pict>
              <v:shape id="Ink 238367" o:spid="_x0000_s1026" type="#_x0000_t75" style="position:absolute;margin-left:199.55pt;margin-top:70.9pt;width:13pt;height:7.1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">
                <v:imagedata r:id="rId1488" o:title=""/>
              </v:shape>
            </w:pict>
          </mc:Fallback>
        </mc:AlternateContent>
      </w:r>
      <w:r w:rsidR="00835CF1">
        <w:rPr>
          <w:rFonts w:ascii="Arial" w:hAnsi="Arial" w:cs="Arial"/>
          <w:noProof/>
          <w:sz w:val="32"/>
        </w:rPr>
        <mc:AlternateContent>
          <mc:Choice Requires="wpi">
            <w:drawing>
              <wp:anchor distT="0" distB="0" distL="114300" distR="114300" simplePos="0" relativeHeight="252430336" behindDoc="0" locked="0" layoutInCell="1" allowOverlap="1">
                <wp:simplePos x="0" y="0"/>
                <wp:positionH relativeFrom="column">
                  <wp:posOffset>2114940</wp:posOffset>
                </wp:positionH>
                <wp:positionV relativeFrom="paragraph">
                  <wp:posOffset>766810</wp:posOffset>
                </wp:positionV>
                <wp:extent cx="311400" cy="215280"/>
                <wp:effectExtent l="38100" t="38100" r="50800" b="51435"/>
                <wp:wrapNone/>
                <wp:docPr id="238366" name="Ink 238366"/>
                <wp:cNvGraphicFramePr/>
                <a:graphic xmlns:a="http://schemas.openxmlformats.org/drawingml/2006/main">
                  <a:graphicData uri="http://schemas.microsoft.com/office/word/2010/wordprocessingInk">
                    <w14:contentPart bwMode="auto" r:id="rId1489">
                      <w14:nvContentPartPr>
                        <w14:cNvContentPartPr/>
                      </w14:nvContentPartPr>
                      <w14:xfrm>
                        <a:off x="0" y="0"/>
                        <a:ext cx="311400" cy="215280"/>
                      </w14:xfrm>
                    </w14:contentPart>
                  </a:graphicData>
                </a:graphic>
              </wp:anchor>
            </w:drawing>
          </mc:Choice>
          <mc:Fallback>
            <w:pict>
              <v:shape id="Ink 238366" o:spid="_x0000_s1026" type="#_x0000_t75" style="position:absolute;margin-left:165.6pt;margin-top:59.45pt;width:26.4pt;height:18.9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">
                <v:imagedata r:id="rId1490" o:title=""/>
              </v:shape>
            </w:pict>
          </mc:Fallback>
        </mc:AlternateContent>
      </w:r>
      <w:r w:rsidR="00835CF1">
        <w:rPr>
          <w:rFonts w:ascii="Arial" w:hAnsi="Arial" w:cs="Arial"/>
          <w:noProof/>
          <w:sz w:val="32"/>
        </w:rPr>
        <mc:AlternateContent>
          <mc:Choice Requires="wpi">
            <w:drawing>
              <wp:anchor distT="0" distB="0" distL="114300" distR="114300" simplePos="0" relativeHeight="252429312" behindDoc="0" locked="0" layoutInCell="1" allowOverlap="1">
                <wp:simplePos x="0" y="0"/>
                <wp:positionH relativeFrom="column">
                  <wp:posOffset>2145900</wp:posOffset>
                </wp:positionH>
                <wp:positionV relativeFrom="paragraph">
                  <wp:posOffset>779050</wp:posOffset>
                </wp:positionV>
                <wp:extent cx="36000" cy="197280"/>
                <wp:effectExtent l="38100" t="38100" r="40640" b="50800"/>
                <wp:wrapNone/>
                <wp:docPr id="238365" name="Ink 238365"/>
                <wp:cNvGraphicFramePr/>
                <a:graphic xmlns:a="http://schemas.openxmlformats.org/drawingml/2006/main">
                  <a:graphicData uri="http://schemas.microsoft.com/office/word/2010/wordprocessingInk">
                    <w14:contentPart bwMode="auto" r:id="rId1491">
                      <w14:nvContentPartPr>
                        <w14:cNvContentPartPr/>
                      </w14:nvContentPartPr>
                      <w14:xfrm>
                        <a:off x="0" y="0"/>
                        <a:ext cx="36000" cy="197280"/>
                      </w14:xfrm>
                    </w14:contentPart>
                  </a:graphicData>
                </a:graphic>
              </wp:anchor>
            </w:drawing>
          </mc:Choice>
          <mc:Fallback>
            <w:pict>
              <v:shape id="Ink 238365" o:spid="_x0000_s1026" type="#_x0000_t75" style="position:absolute;margin-left:168pt;margin-top:60.4pt;width:4.75pt;height:17.45pt;z-index:25242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">
                <v:imagedata r:id="rId1492" o:title=""/>
              </v:shape>
            </w:pict>
          </mc:Fallback>
        </mc:AlternateContent>
      </w:r>
      <w:r w:rsidR="00835CF1">
        <w:rPr>
          <w:rFonts w:ascii="Arial" w:hAnsi="Arial" w:cs="Arial"/>
          <w:noProof/>
          <w:sz w:val="32"/>
        </w:rPr>
        <mc:AlternateContent>
          <mc:Choice Requires="wpi">
            <w:drawing>
              <wp:anchor distT="0" distB="0" distL="114300" distR="114300" simplePos="0" relativeHeight="252428288" behindDoc="0" locked="0" layoutInCell="1" allowOverlap="1">
                <wp:simplePos x="0" y="0"/>
                <wp:positionH relativeFrom="column">
                  <wp:posOffset>1848180</wp:posOffset>
                </wp:positionH>
                <wp:positionV relativeFrom="paragraph">
                  <wp:posOffset>874450</wp:posOffset>
                </wp:positionV>
                <wp:extent cx="108720" cy="114840"/>
                <wp:effectExtent l="38100" t="38100" r="43815" b="38100"/>
                <wp:wrapNone/>
                <wp:docPr id="238364" name="Ink 238364"/>
                <wp:cNvGraphicFramePr/>
                <a:graphic xmlns:a="http://schemas.openxmlformats.org/drawingml/2006/main">
                  <a:graphicData uri="http://schemas.microsoft.com/office/word/2010/wordprocessingInk">
                    <w14:contentPart bwMode="auto" r:id="rId1493">
                      <w14:nvContentPartPr>
                        <w14:cNvContentPartPr/>
                      </w14:nvContentPartPr>
                      <w14:xfrm>
                        <a:off x="0" y="0"/>
                        <a:ext cx="108720" cy="114840"/>
                      </w14:xfrm>
                    </w14:contentPart>
                  </a:graphicData>
                </a:graphic>
              </wp:anchor>
            </w:drawing>
          </mc:Choice>
          <mc:Fallback>
            <w:pict>
              <v:shape id="Ink 238364" o:spid="_x0000_s1026" type="#_x0000_t75" style="position:absolute;margin-left:144.6pt;margin-top:67.9pt;width:10.45pt;height:10.95pt;z-index:2524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">
                <v:imagedata r:id="rId1494" o:title=""/>
              </v:shape>
            </w:pict>
          </mc:Fallback>
        </mc:AlternateContent>
      </w:r>
      <w:r w:rsidR="00835CF1">
        <w:rPr>
          <w:rFonts w:ascii="Arial" w:hAnsi="Arial" w:cs="Arial"/>
          <w:noProof/>
          <w:sz w:val="32"/>
        </w:rPr>
        <mc:AlternateContent>
          <mc:Choice Requires="wpi">
            <w:drawing>
              <wp:anchor distT="0" distB="0" distL="114300" distR="114300" simplePos="0" relativeHeight="252427264" behindDoc="0" locked="0" layoutInCell="1" allowOverlap="1">
                <wp:simplePos x="0" y="0"/>
                <wp:positionH relativeFrom="column">
                  <wp:posOffset>1804260</wp:posOffset>
                </wp:positionH>
                <wp:positionV relativeFrom="paragraph">
                  <wp:posOffset>848890</wp:posOffset>
                </wp:positionV>
                <wp:extent cx="0" cy="6480"/>
                <wp:effectExtent l="0" t="0" r="0" b="0"/>
                <wp:wrapNone/>
                <wp:docPr id="238363" name="Ink 238363"/>
                <wp:cNvGraphicFramePr/>
                <a:graphic xmlns:a="http://schemas.openxmlformats.org/drawingml/2006/main">
                  <a:graphicData uri="http://schemas.microsoft.com/office/word/2010/wordprocessingInk">
                    <w14:contentPart bwMode="auto" r:id="rId1495">
                      <w14:nvContentPartPr>
                        <w14:cNvContentPartPr/>
                      </w14:nvContentPartPr>
                      <w14:xfrm>
                        <a:off x="0" y="0"/>
                        <a:ext cx="0" cy="6480"/>
                      </w14:xfrm>
                    </w14:contentPart>
                  </a:graphicData>
                </a:graphic>
              </wp:anchor>
            </w:drawing>
          </mc:Choice>
          <mc:Fallback>
            <w:pict>
              <v:shape id="Ink 238363" o:spid="_x0000_s1026" type="#_x0000_t75" style="position:absolute;margin-left:142.05pt;margin-top:66.85pt;width:0;height:.5pt;z-index:2524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">
                <v:imagedata r:id="rId656" o:title=""/>
              </v:shape>
            </w:pict>
          </mc:Fallback>
        </mc:AlternateContent>
      </w:r>
      <w:r w:rsidR="00835CF1">
        <w:rPr>
          <w:rFonts w:ascii="Arial" w:hAnsi="Arial" w:cs="Arial"/>
          <w:noProof/>
          <w:sz w:val="32"/>
        </w:rPr>
        <mc:AlternateContent>
          <mc:Choice Requires="wpi">
            <w:drawing>
              <wp:anchor distT="0" distB="0" distL="114300" distR="114300" simplePos="0" relativeHeight="252426240" behindDoc="0" locked="0" layoutInCell="1" allowOverlap="1">
                <wp:simplePos x="0" y="0"/>
                <wp:positionH relativeFrom="column">
                  <wp:posOffset>1804260</wp:posOffset>
                </wp:positionH>
                <wp:positionV relativeFrom="paragraph">
                  <wp:posOffset>906130</wp:posOffset>
                </wp:positionV>
                <wp:extent cx="19080" cy="77400"/>
                <wp:effectExtent l="57150" t="38100" r="57150" b="56515"/>
                <wp:wrapNone/>
                <wp:docPr id="238362" name="Ink 238362"/>
                <wp:cNvGraphicFramePr/>
                <a:graphic xmlns:a="http://schemas.openxmlformats.org/drawingml/2006/main">
                  <a:graphicData uri="http://schemas.microsoft.com/office/word/2010/wordprocessingInk">
                    <w14:contentPart bwMode="auto" r:id="rId1496">
                      <w14:nvContentPartPr>
                        <w14:cNvContentPartPr/>
                      </w14:nvContentPartPr>
                      <w14:xfrm>
                        <a:off x="0" y="0"/>
                        <a:ext cx="19080" cy="77400"/>
                      </w14:xfrm>
                    </w14:contentPart>
                  </a:graphicData>
                </a:graphic>
              </wp:anchor>
            </w:drawing>
          </mc:Choice>
          <mc:Fallback>
            <w:pict>
              <v:shape id="Ink 238362" o:spid="_x0000_s1026" type="#_x0000_t75" style="position:absolute;margin-left:141.1pt;margin-top:70.4pt;width:3.4pt;height:8.05pt;z-index:25242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">
                <v:imagedata r:id="rId1497" o:title=""/>
              </v:shape>
            </w:pict>
          </mc:Fallback>
        </mc:AlternateContent>
      </w:r>
      <w:r w:rsidR="00835CF1">
        <w:rPr>
          <w:rFonts w:ascii="Arial" w:hAnsi="Arial" w:cs="Arial"/>
          <w:noProof/>
          <w:sz w:val="32"/>
        </w:rPr>
        <mc:AlternateContent>
          <mc:Choice Requires="wpi">
            <w:drawing>
              <wp:anchor distT="0" distB="0" distL="114300" distR="114300" simplePos="0" relativeHeight="252425216" behindDoc="0" locked="0" layoutInCell="1" allowOverlap="1">
                <wp:simplePos x="0" y="0"/>
                <wp:positionH relativeFrom="column">
                  <wp:posOffset>1525620</wp:posOffset>
                </wp:positionH>
                <wp:positionV relativeFrom="paragraph">
                  <wp:posOffset>785170</wp:posOffset>
                </wp:positionV>
                <wp:extent cx="138960" cy="197280"/>
                <wp:effectExtent l="38100" t="38100" r="52070" b="50800"/>
                <wp:wrapNone/>
                <wp:docPr id="238361" name="Ink 238361"/>
                <wp:cNvGraphicFramePr/>
                <a:graphic xmlns:a="http://schemas.openxmlformats.org/drawingml/2006/main">
                  <a:graphicData uri="http://schemas.microsoft.com/office/word/2010/wordprocessingInk">
                    <w14:contentPart bwMode="auto" r:id="rId1498">
                      <w14:nvContentPartPr>
                        <w14:cNvContentPartPr/>
                      </w14:nvContentPartPr>
                      <w14:xfrm>
                        <a:off x="0" y="0"/>
                        <a:ext cx="138960" cy="197280"/>
                      </w14:xfrm>
                    </w14:contentPart>
                  </a:graphicData>
                </a:graphic>
              </wp:anchor>
            </w:drawing>
          </mc:Choice>
          <mc:Fallback>
            <w:pict>
              <v:shape id="Ink 238361" o:spid="_x0000_s1026" type="#_x0000_t75" style="position:absolute;margin-left:119.2pt;margin-top:60.85pt;width:12.85pt;height:17.45pt;z-index:25242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">
                <v:imagedata r:id="rId1499" o:title=""/>
              </v:shape>
            </w:pict>
          </mc:Fallback>
        </mc:AlternateContent>
      </w:r>
      <w:r w:rsidR="00835CF1">
        <w:rPr>
          <w:rFonts w:ascii="Arial" w:hAnsi="Arial" w:cs="Arial"/>
          <w:noProof/>
          <w:sz w:val="32"/>
        </w:rPr>
        <mc:AlternateContent>
          <mc:Choice Requires="wpi">
            <w:drawing>
              <wp:anchor distT="0" distB="0" distL="114300" distR="114300" simplePos="0" relativeHeight="252424192" behindDoc="0" locked="0" layoutInCell="1" allowOverlap="1">
                <wp:simplePos x="0" y="0"/>
                <wp:positionH relativeFrom="column">
                  <wp:posOffset>1441740</wp:posOffset>
                </wp:positionH>
                <wp:positionV relativeFrom="paragraph">
                  <wp:posOffset>885610</wp:posOffset>
                </wp:positionV>
                <wp:extent cx="76680" cy="83520"/>
                <wp:effectExtent l="38100" t="38100" r="38100" b="50165"/>
                <wp:wrapNone/>
                <wp:docPr id="238360" name="Ink 238360"/>
                <wp:cNvGraphicFramePr/>
                <a:graphic xmlns:a="http://schemas.openxmlformats.org/drawingml/2006/main">
                  <a:graphicData uri="http://schemas.microsoft.com/office/word/2010/wordprocessingInk">
                    <w14:contentPart bwMode="auto" r:id="rId1500">
                      <w14:nvContentPartPr>
                        <w14:cNvContentPartPr/>
                      </w14:nvContentPartPr>
                      <w14:xfrm>
                        <a:off x="0" y="0"/>
                        <a:ext cx="76680" cy="83520"/>
                      </w14:xfrm>
                    </w14:contentPart>
                  </a:graphicData>
                </a:graphic>
              </wp:anchor>
            </w:drawing>
          </mc:Choice>
          <mc:Fallback>
            <w:pict>
              <v:shape id="Ink 238360" o:spid="_x0000_s1026" type="#_x0000_t75" style="position:absolute;margin-left:112.55pt;margin-top:68.8pt;width:7.95pt;height:8.55pt;z-index:25242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">
                <v:imagedata r:id="rId1501" o:title=""/>
              </v:shape>
            </w:pict>
          </mc:Fallback>
        </mc:AlternateContent>
      </w:r>
      <w:r w:rsidR="00835CF1">
        <w:rPr>
          <w:rFonts w:ascii="Arial" w:hAnsi="Arial" w:cs="Arial"/>
          <w:noProof/>
          <w:sz w:val="32"/>
        </w:rPr>
        <mc:AlternateContent>
          <mc:Choice Requires="wpi">
            <w:drawing>
              <wp:anchor distT="0" distB="0" distL="114300" distR="114300" simplePos="0" relativeHeight="252423168" behindDoc="0" locked="0" layoutInCell="1" allowOverlap="1">
                <wp:simplePos x="0" y="0"/>
                <wp:positionH relativeFrom="column">
                  <wp:posOffset>1315020</wp:posOffset>
                </wp:positionH>
                <wp:positionV relativeFrom="paragraph">
                  <wp:posOffset>893170</wp:posOffset>
                </wp:positionV>
                <wp:extent cx="120600" cy="85320"/>
                <wp:effectExtent l="57150" t="38100" r="13335" b="48260"/>
                <wp:wrapNone/>
                <wp:docPr id="238359" name="Ink 238359"/>
                <wp:cNvGraphicFramePr/>
                <a:graphic xmlns:a="http://schemas.openxmlformats.org/drawingml/2006/main">
                  <a:graphicData uri="http://schemas.microsoft.com/office/word/2010/wordprocessingInk">
                    <w14:contentPart bwMode="auto" r:id="rId1502">
                      <w14:nvContentPartPr>
                        <w14:cNvContentPartPr/>
                      </w14:nvContentPartPr>
                      <w14:xfrm>
                        <a:off x="0" y="0"/>
                        <a:ext cx="120600" cy="85320"/>
                      </w14:xfrm>
                    </w14:contentPart>
                  </a:graphicData>
                </a:graphic>
              </wp:anchor>
            </w:drawing>
          </mc:Choice>
          <mc:Fallback>
            <w:pict>
              <v:shape id="Ink 238359" o:spid="_x0000_s1026" type="#_x0000_t75" style="position:absolute;margin-left:102.6pt;margin-top:69.4pt;width:11.45pt;height:8.6pt;z-index:25242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">
                <v:imagedata r:id="rId1503" o:title=""/>
              </v:shape>
            </w:pict>
          </mc:Fallback>
        </mc:AlternateContent>
      </w:r>
      <w:r w:rsidR="00835CF1">
        <w:rPr>
          <w:rFonts w:ascii="Arial" w:hAnsi="Arial" w:cs="Arial"/>
          <w:noProof/>
          <w:sz w:val="32"/>
        </w:rPr>
        <mc:AlternateContent>
          <mc:Choice Requires="wpi">
            <w:drawing>
              <wp:anchor distT="0" distB="0" distL="114300" distR="114300" simplePos="0" relativeHeight="252422144" behindDoc="0" locked="0" layoutInCell="1" allowOverlap="1">
                <wp:simplePos x="0" y="0"/>
                <wp:positionH relativeFrom="column">
                  <wp:posOffset>1141500</wp:posOffset>
                </wp:positionH>
                <wp:positionV relativeFrom="paragraph">
                  <wp:posOffset>887410</wp:posOffset>
                </wp:positionV>
                <wp:extent cx="160920" cy="101520"/>
                <wp:effectExtent l="57150" t="38100" r="48895" b="51435"/>
                <wp:wrapNone/>
                <wp:docPr id="238358" name="Ink 238358"/>
                <wp:cNvGraphicFramePr/>
                <a:graphic xmlns:a="http://schemas.openxmlformats.org/drawingml/2006/main">
                  <a:graphicData uri="http://schemas.microsoft.com/office/word/2010/wordprocessingInk">
                    <w14:contentPart bwMode="auto" r:id="rId1504">
                      <w14:nvContentPartPr>
                        <w14:cNvContentPartPr/>
                      </w14:nvContentPartPr>
                      <w14:xfrm>
                        <a:off x="0" y="0"/>
                        <a:ext cx="160920" cy="101520"/>
                      </w14:xfrm>
                    </w14:contentPart>
                  </a:graphicData>
                </a:graphic>
              </wp:anchor>
            </w:drawing>
          </mc:Choice>
          <mc:Fallback>
            <w:pict>
              <v:shape id="Ink 238358" o:spid="_x0000_s1026" type="#_x0000_t75" style="position:absolute;margin-left:88.95pt;margin-top:68.9pt;width:14.55pt;height:9.9pt;z-index:25242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">
                <v:imagedata r:id="rId1505" o:title=""/>
              </v:shape>
            </w:pict>
          </mc:Fallback>
        </mc:AlternateContent>
      </w:r>
      <w:r w:rsidR="00835CF1">
        <w:rPr>
          <w:rFonts w:ascii="Arial" w:hAnsi="Arial" w:cs="Arial"/>
          <w:noProof/>
          <w:sz w:val="32"/>
        </w:rPr>
        <mc:AlternateContent>
          <mc:Choice Requires="wpi">
            <w:drawing>
              <wp:anchor distT="0" distB="0" distL="114300" distR="114300" simplePos="0" relativeHeight="252421120" behindDoc="0" locked="0" layoutInCell="1" allowOverlap="1">
                <wp:simplePos x="0" y="0"/>
                <wp:positionH relativeFrom="column">
                  <wp:posOffset>654780</wp:posOffset>
                </wp:positionH>
                <wp:positionV relativeFrom="paragraph">
                  <wp:posOffset>874810</wp:posOffset>
                </wp:positionV>
                <wp:extent cx="295920" cy="101520"/>
                <wp:effectExtent l="57150" t="38100" r="27940" b="51435"/>
                <wp:wrapNone/>
                <wp:docPr id="238357" name="Ink 238357"/>
                <wp:cNvGraphicFramePr/>
                <a:graphic xmlns:a="http://schemas.openxmlformats.org/drawingml/2006/main">
                  <a:graphicData uri="http://schemas.microsoft.com/office/word/2010/wordprocessingInk">
                    <w14:contentPart bwMode="auto" r:id="rId1506">
                      <w14:nvContentPartPr>
                        <w14:cNvContentPartPr/>
                      </w14:nvContentPartPr>
                      <w14:xfrm>
                        <a:off x="0" y="0"/>
                        <a:ext cx="295920" cy="101520"/>
                      </w14:xfrm>
                    </w14:contentPart>
                  </a:graphicData>
                </a:graphic>
              </wp:anchor>
            </w:drawing>
          </mc:Choice>
          <mc:Fallback>
            <w:pict>
              <v:shape id="Ink 238357" o:spid="_x0000_s1026" type="#_x0000_t75" style="position:absolute;margin-left:50.6pt;margin-top:67.95pt;width:25.2pt;height:9.9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">
                <v:imagedata r:id="rId1507" o:title=""/>
              </v:shape>
            </w:pict>
          </mc:Fallback>
        </mc:AlternateContent>
      </w:r>
      <w:r w:rsidR="00835CF1">
        <w:rPr>
          <w:rFonts w:ascii="Arial" w:hAnsi="Arial" w:cs="Arial"/>
          <w:noProof/>
          <w:sz w:val="32"/>
        </w:rPr>
        <mc:AlternateContent>
          <mc:Choice Requires="wpi">
            <w:drawing>
              <wp:anchor distT="0" distB="0" distL="114300" distR="114300" simplePos="0" relativeHeight="252420096" behindDoc="0" locked="0" layoutInCell="1" allowOverlap="1">
                <wp:simplePos x="0" y="0"/>
                <wp:positionH relativeFrom="column">
                  <wp:posOffset>534180</wp:posOffset>
                </wp:positionH>
                <wp:positionV relativeFrom="paragraph">
                  <wp:posOffset>874810</wp:posOffset>
                </wp:positionV>
                <wp:extent cx="88560" cy="18360"/>
                <wp:effectExtent l="38100" t="38100" r="45085" b="58420"/>
                <wp:wrapNone/>
                <wp:docPr id="238356" name="Ink 238356"/>
                <wp:cNvGraphicFramePr/>
                <a:graphic xmlns:a="http://schemas.openxmlformats.org/drawingml/2006/main">
                  <a:graphicData uri="http://schemas.microsoft.com/office/word/2010/wordprocessingInk">
                    <w14:contentPart bwMode="auto" r:id="rId1508">
                      <w14:nvContentPartPr>
                        <w14:cNvContentPartPr/>
                      </w14:nvContentPartPr>
                      <w14:xfrm>
                        <a:off x="0" y="0"/>
                        <a:ext cx="88560" cy="18360"/>
                      </w14:xfrm>
                    </w14:contentPart>
                  </a:graphicData>
                </a:graphic>
              </wp:anchor>
            </w:drawing>
          </mc:Choice>
          <mc:Fallback>
            <w:pict>
              <v:shape id="Ink 238356" o:spid="_x0000_s1026" type="#_x0000_t75" style="position:absolute;margin-left:41.1pt;margin-top:67.9pt;width:8.9pt;height:3.5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">
                <v:imagedata r:id="rId1509" o:title=""/>
              </v:shape>
            </w:pict>
          </mc:Fallback>
        </mc:AlternateContent>
      </w:r>
      <w:r w:rsidR="00835CF1">
        <w:rPr>
          <w:rFonts w:ascii="Arial" w:hAnsi="Arial" w:cs="Arial"/>
          <w:noProof/>
          <w:sz w:val="32"/>
        </w:rPr>
        <mc:AlternateContent>
          <mc:Choice Requires="wpi">
            <w:drawing>
              <wp:anchor distT="0" distB="0" distL="114300" distR="114300" simplePos="0" relativeHeight="252419072" behindDoc="0" locked="0" layoutInCell="1" allowOverlap="1">
                <wp:simplePos x="0" y="0"/>
                <wp:positionH relativeFrom="column">
                  <wp:posOffset>565500</wp:posOffset>
                </wp:positionH>
                <wp:positionV relativeFrom="paragraph">
                  <wp:posOffset>772930</wp:posOffset>
                </wp:positionV>
                <wp:extent cx="47160" cy="177480"/>
                <wp:effectExtent l="38100" t="38100" r="48260" b="51435"/>
                <wp:wrapNone/>
                <wp:docPr id="238355" name="Ink 238355"/>
                <wp:cNvGraphicFramePr/>
                <a:graphic xmlns:a="http://schemas.openxmlformats.org/drawingml/2006/main">
                  <a:graphicData uri="http://schemas.microsoft.com/office/word/2010/wordprocessingInk">
                    <w14:contentPart bwMode="auto" r:id="rId1510">
                      <w14:nvContentPartPr>
                        <w14:cNvContentPartPr/>
                      </w14:nvContentPartPr>
                      <w14:xfrm>
                        <a:off x="0" y="0"/>
                        <a:ext cx="47160" cy="177480"/>
                      </w14:xfrm>
                    </w14:contentPart>
                  </a:graphicData>
                </a:graphic>
              </wp:anchor>
            </w:drawing>
          </mc:Choice>
          <mc:Fallback>
            <w:pict>
              <v:shape id="Ink 238355" o:spid="_x0000_s1026" type="#_x0000_t75" style="position:absolute;margin-left:43.6pt;margin-top:59.9pt;width:5.6pt;height:15.85pt;z-index:2524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">
                <v:imagedata r:id="rId1511" o:title=""/>
              </v:shape>
            </w:pict>
          </mc:Fallback>
        </mc:AlternateContent>
      </w:r>
      <w:r w:rsidR="00835CF1">
        <w:rPr>
          <w:rFonts w:ascii="Arial" w:hAnsi="Arial" w:cs="Arial"/>
          <w:noProof/>
          <w:sz w:val="32"/>
        </w:rPr>
        <mc:AlternateContent>
          <mc:Choice Requires="wpi">
            <w:drawing>
              <wp:anchor distT="0" distB="0" distL="114300" distR="114300" simplePos="0" relativeHeight="252418048" behindDoc="0" locked="0" layoutInCell="1" allowOverlap="1">
                <wp:simplePos x="0" y="0"/>
                <wp:positionH relativeFrom="column">
                  <wp:posOffset>476940</wp:posOffset>
                </wp:positionH>
                <wp:positionV relativeFrom="paragraph">
                  <wp:posOffset>791650</wp:posOffset>
                </wp:positionV>
                <wp:extent cx="44640" cy="197280"/>
                <wp:effectExtent l="57150" t="38100" r="50800" b="50800"/>
                <wp:wrapNone/>
                <wp:docPr id="238354" name="Ink 238354"/>
                <wp:cNvGraphicFramePr/>
                <a:graphic xmlns:a="http://schemas.openxmlformats.org/drawingml/2006/main">
                  <a:graphicData uri="http://schemas.microsoft.com/office/word/2010/wordprocessingInk">
                    <w14:contentPart bwMode="auto" r:id="rId1512">
                      <w14:nvContentPartPr>
                        <w14:cNvContentPartPr/>
                      </w14:nvContentPartPr>
                      <w14:xfrm>
                        <a:off x="0" y="0"/>
                        <a:ext cx="44640" cy="197280"/>
                      </w14:xfrm>
                    </w14:contentPart>
                  </a:graphicData>
                </a:graphic>
              </wp:anchor>
            </w:drawing>
          </mc:Choice>
          <mc:Fallback>
            <w:pict>
              <v:shape id="Ink 238354" o:spid="_x0000_s1026" type="#_x0000_t75" style="position:absolute;margin-left:36.6pt;margin-top:61.4pt;width:5.45pt;height:17.4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">
                <v:imagedata r:id="rId1513" o:title=""/>
              </v:shape>
            </w:pict>
          </mc:Fallback>
        </mc:AlternateContent>
      </w:r>
      <w:r w:rsidR="00835CF1">
        <w:rPr>
          <w:rFonts w:ascii="Arial" w:hAnsi="Arial" w:cs="Arial"/>
          <w:noProof/>
          <w:sz w:val="32"/>
        </w:rPr>
        <mc:AlternateContent>
          <mc:Choice Requires="wpi">
            <w:drawing>
              <wp:anchor distT="0" distB="0" distL="114300" distR="114300" simplePos="0" relativeHeight="252417024" behindDoc="0" locked="0" layoutInCell="1" allowOverlap="1">
                <wp:simplePos x="0" y="0"/>
                <wp:positionH relativeFrom="column">
                  <wp:posOffset>2506980</wp:posOffset>
                </wp:positionH>
                <wp:positionV relativeFrom="paragraph">
                  <wp:posOffset>321850</wp:posOffset>
                </wp:positionV>
                <wp:extent cx="110160" cy="181800"/>
                <wp:effectExtent l="38100" t="38100" r="42545" b="46990"/>
                <wp:wrapNone/>
                <wp:docPr id="238353" name="Ink 238353"/>
                <wp:cNvGraphicFramePr/>
                <a:graphic xmlns:a="http://schemas.openxmlformats.org/drawingml/2006/main">
                  <a:graphicData uri="http://schemas.microsoft.com/office/word/2010/wordprocessingInk">
                    <w14:contentPart bwMode="auto" r:id="rId1514">
                      <w14:nvContentPartPr>
                        <w14:cNvContentPartPr/>
                      </w14:nvContentPartPr>
                      <w14:xfrm>
                        <a:off x="0" y="0"/>
                        <a:ext cx="110160" cy="181800"/>
                      </w14:xfrm>
                    </w14:contentPart>
                  </a:graphicData>
                </a:graphic>
              </wp:anchor>
            </w:drawing>
          </mc:Choice>
          <mc:Fallback>
            <w:pict>
              <v:shape id="Ink 238353" o:spid="_x0000_s1026" type="#_x0000_t75" style="position:absolute;margin-left:196.45pt;margin-top:24.4pt;width:10.55pt;height:16.2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">
                <v:imagedata r:id="rId1515" o:title=""/>
              </v:shape>
            </w:pict>
          </mc:Fallback>
        </mc:AlternateContent>
      </w:r>
      <w:r w:rsidR="00835CF1">
        <w:rPr>
          <w:rFonts w:ascii="Arial" w:hAnsi="Arial" w:cs="Arial"/>
          <w:noProof/>
          <w:sz w:val="32"/>
        </w:rPr>
        <mc:AlternateContent>
          <mc:Choice Requires="wpi">
            <w:drawing>
              <wp:anchor distT="0" distB="0" distL="114300" distR="114300" simplePos="0" relativeHeight="252416000" behindDoc="0" locked="0" layoutInCell="1" allowOverlap="1">
                <wp:simplePos x="0" y="0"/>
                <wp:positionH relativeFrom="column">
                  <wp:posOffset>2368380</wp:posOffset>
                </wp:positionH>
                <wp:positionV relativeFrom="paragraph">
                  <wp:posOffset>435610</wp:posOffset>
                </wp:positionV>
                <wp:extent cx="115200" cy="77040"/>
                <wp:effectExtent l="38100" t="38100" r="56515" b="56515"/>
                <wp:wrapNone/>
                <wp:docPr id="238352" name="Ink 238352"/>
                <wp:cNvGraphicFramePr/>
                <a:graphic xmlns:a="http://schemas.openxmlformats.org/drawingml/2006/main">
                  <a:graphicData uri="http://schemas.microsoft.com/office/word/2010/wordprocessingInk">
                    <w14:contentPart bwMode="auto" r:id="rId1516">
                      <w14:nvContentPartPr>
                        <w14:cNvContentPartPr/>
                      </w14:nvContentPartPr>
                      <w14:xfrm>
                        <a:off x="0" y="0"/>
                        <a:ext cx="115200" cy="77040"/>
                      </w14:xfrm>
                    </w14:contentPart>
                  </a:graphicData>
                </a:graphic>
              </wp:anchor>
            </w:drawing>
          </mc:Choice>
          <mc:Fallback>
            <w:pict>
              <v:shape id="Ink 238352" o:spid="_x0000_s1026" type="#_x0000_t75" style="position:absolute;margin-left:185.55pt;margin-top:33.35pt;width:10.95pt;height:7.95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">
                <v:imagedata r:id="rId1517" o:title=""/>
              </v:shape>
            </w:pict>
          </mc:Fallback>
        </mc:AlternateContent>
      </w:r>
      <w:r w:rsidR="00835CF1">
        <w:rPr>
          <w:rFonts w:ascii="Arial" w:hAnsi="Arial" w:cs="Arial"/>
          <w:noProof/>
          <w:sz w:val="32"/>
        </w:rPr>
        <mc:AlternateContent>
          <mc:Choice Requires="wpi">
            <w:drawing>
              <wp:anchor distT="0" distB="0" distL="114300" distR="114300" simplePos="0" relativeHeight="252414976" behindDoc="0" locked="0" layoutInCell="1" allowOverlap="1">
                <wp:simplePos x="0" y="0"/>
                <wp:positionH relativeFrom="column">
                  <wp:posOffset>2260740</wp:posOffset>
                </wp:positionH>
                <wp:positionV relativeFrom="paragraph">
                  <wp:posOffset>428410</wp:posOffset>
                </wp:positionV>
                <wp:extent cx="64080" cy="90720"/>
                <wp:effectExtent l="38100" t="38100" r="50800" b="43180"/>
                <wp:wrapNone/>
                <wp:docPr id="238351" name="Ink 238351"/>
                <wp:cNvGraphicFramePr/>
                <a:graphic xmlns:a="http://schemas.openxmlformats.org/drawingml/2006/main">
                  <a:graphicData uri="http://schemas.microsoft.com/office/word/2010/wordprocessingInk">
                    <w14:contentPart bwMode="auto" r:id="rId1518">
                      <w14:nvContentPartPr>
                        <w14:cNvContentPartPr/>
                      </w14:nvContentPartPr>
                      <w14:xfrm>
                        <a:off x="0" y="0"/>
                        <a:ext cx="64080" cy="90720"/>
                      </w14:xfrm>
                    </w14:contentPart>
                  </a:graphicData>
                </a:graphic>
              </wp:anchor>
            </w:drawing>
          </mc:Choice>
          <mc:Fallback>
            <w:pict>
              <v:shape id="Ink 238351" o:spid="_x0000_s1026" type="#_x0000_t75" style="position:absolute;margin-left:177.05pt;margin-top:32.8pt;width:7pt;height:9.1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">
                <v:imagedata r:id="rId1519" o:title=""/>
              </v:shape>
            </w:pict>
          </mc:Fallback>
        </mc:AlternateContent>
      </w:r>
      <w:r w:rsidR="00835CF1">
        <w:rPr>
          <w:rFonts w:ascii="Arial" w:hAnsi="Arial" w:cs="Arial"/>
          <w:noProof/>
          <w:sz w:val="32"/>
        </w:rPr>
        <mc:AlternateContent>
          <mc:Choice Requires="wpi">
            <w:drawing>
              <wp:anchor distT="0" distB="0" distL="114300" distR="114300" simplePos="0" relativeHeight="252413952" behindDoc="0" locked="0" layoutInCell="1" allowOverlap="1">
                <wp:simplePos x="0" y="0"/>
                <wp:positionH relativeFrom="column">
                  <wp:posOffset>2134380</wp:posOffset>
                </wp:positionH>
                <wp:positionV relativeFrom="paragraph">
                  <wp:posOffset>334450</wp:posOffset>
                </wp:positionV>
                <wp:extent cx="75960" cy="171360"/>
                <wp:effectExtent l="57150" t="38100" r="38735" b="38735"/>
                <wp:wrapNone/>
                <wp:docPr id="238350" name="Ink 238350"/>
                <wp:cNvGraphicFramePr/>
                <a:graphic xmlns:a="http://schemas.openxmlformats.org/drawingml/2006/main">
                  <a:graphicData uri="http://schemas.microsoft.com/office/word/2010/wordprocessingInk">
                    <w14:contentPart bwMode="auto" r:id="rId1520">
                      <w14:nvContentPartPr>
                        <w14:cNvContentPartPr/>
                      </w14:nvContentPartPr>
                      <w14:xfrm>
                        <a:off x="0" y="0"/>
                        <a:ext cx="75960" cy="171360"/>
                      </w14:xfrm>
                    </w14:contentPart>
                  </a:graphicData>
                </a:graphic>
              </wp:anchor>
            </w:drawing>
          </mc:Choice>
          <mc:Fallback>
            <w:pict>
              <v:shape id="Ink 238350" o:spid="_x0000_s1026" type="#_x0000_t75" style="position:absolute;margin-left:167.1pt;margin-top:25.4pt;width:7.95pt;height:15.4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">
                <v:imagedata r:id="rId1521" o:title=""/>
              </v:shape>
            </w:pict>
          </mc:Fallback>
        </mc:AlternateContent>
      </w:r>
      <w:r w:rsidR="00835CF1">
        <w:rPr>
          <w:rFonts w:ascii="Arial" w:hAnsi="Arial" w:cs="Arial"/>
          <w:noProof/>
          <w:sz w:val="32"/>
        </w:rPr>
        <mc:AlternateContent>
          <mc:Choice Requires="wpi">
            <w:drawing>
              <wp:anchor distT="0" distB="0" distL="114300" distR="114300" simplePos="0" relativeHeight="252412928" behindDoc="0" locked="0" layoutInCell="1" allowOverlap="1">
                <wp:simplePos x="0" y="0"/>
                <wp:positionH relativeFrom="column">
                  <wp:posOffset>2064900</wp:posOffset>
                </wp:positionH>
                <wp:positionV relativeFrom="paragraph">
                  <wp:posOffset>353530</wp:posOffset>
                </wp:positionV>
                <wp:extent cx="5400" cy="19800"/>
                <wp:effectExtent l="38100" t="38100" r="52070" b="56515"/>
                <wp:wrapNone/>
                <wp:docPr id="238349" name="Ink 238349"/>
                <wp:cNvGraphicFramePr/>
                <a:graphic xmlns:a="http://schemas.openxmlformats.org/drawingml/2006/main">
                  <a:graphicData uri="http://schemas.microsoft.com/office/word/2010/wordprocessingInk">
                    <w14:contentPart bwMode="auto" r:id="rId1522">
                      <w14:nvContentPartPr>
                        <w14:cNvContentPartPr/>
                      </w14:nvContentPartPr>
                      <w14:xfrm>
                        <a:off x="0" y="0"/>
                        <a:ext cx="5400" cy="19800"/>
                      </w14:xfrm>
                    </w14:contentPart>
                  </a:graphicData>
                </a:graphic>
              </wp:anchor>
            </w:drawing>
          </mc:Choice>
          <mc:Fallback>
            <w:pict>
              <v:shape id="Ink 238349" o:spid="_x0000_s1026" type="#_x0000_t75" style="position:absolute;margin-left:161.65pt;margin-top:26.9pt;width:2.35pt;height:3.45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">
                <v:imagedata r:id="rId1523" o:title=""/>
              </v:shape>
            </w:pict>
          </mc:Fallback>
        </mc:AlternateContent>
      </w:r>
      <w:r w:rsidR="00835CF1">
        <w:rPr>
          <w:rFonts w:ascii="Arial" w:hAnsi="Arial" w:cs="Arial"/>
          <w:noProof/>
          <w:sz w:val="32"/>
        </w:rPr>
        <mc:AlternateContent>
          <mc:Choice Requires="wpi">
            <w:drawing>
              <wp:anchor distT="0" distB="0" distL="114300" distR="114300" simplePos="0" relativeHeight="252411904" behindDoc="0" locked="0" layoutInCell="1" allowOverlap="1">
                <wp:simplePos x="0" y="0"/>
                <wp:positionH relativeFrom="column">
                  <wp:posOffset>2057700</wp:posOffset>
                </wp:positionH>
                <wp:positionV relativeFrom="paragraph">
                  <wp:posOffset>429850</wp:posOffset>
                </wp:positionV>
                <wp:extent cx="19080" cy="63720"/>
                <wp:effectExtent l="57150" t="38100" r="57150" b="50800"/>
                <wp:wrapNone/>
                <wp:docPr id="238348" name="Ink 238348"/>
                <wp:cNvGraphicFramePr/>
                <a:graphic xmlns:a="http://schemas.openxmlformats.org/drawingml/2006/main">
                  <a:graphicData uri="http://schemas.microsoft.com/office/word/2010/wordprocessingInk">
                    <w14:contentPart bwMode="auto" r:id="rId1524">
                      <w14:nvContentPartPr>
                        <w14:cNvContentPartPr/>
                      </w14:nvContentPartPr>
                      <w14:xfrm>
                        <a:off x="0" y="0"/>
                        <a:ext cx="19080" cy="63720"/>
                      </w14:xfrm>
                    </w14:contentPart>
                  </a:graphicData>
                </a:graphic>
              </wp:anchor>
            </w:drawing>
          </mc:Choice>
          <mc:Fallback>
            <w:pict>
              <v:shape id="Ink 238348" o:spid="_x0000_s1026" type="#_x0000_t75" style="position:absolute;margin-left:161.05pt;margin-top:32.9pt;width:3.4pt;height:6.9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">
                <v:imagedata r:id="rId1525" o:title=""/>
              </v:shape>
            </w:pict>
          </mc:Fallback>
        </mc:AlternateContent>
      </w:r>
      <w:r w:rsidR="00835CF1">
        <w:rPr>
          <w:rFonts w:ascii="Arial" w:hAnsi="Arial" w:cs="Arial"/>
          <w:noProof/>
          <w:sz w:val="32"/>
        </w:rPr>
        <mc:AlternateContent>
          <mc:Choice Requires="wpi">
            <w:drawing>
              <wp:anchor distT="0" distB="0" distL="114300" distR="114300" simplePos="0" relativeHeight="252410880" behindDoc="0" locked="0" layoutInCell="1" allowOverlap="1">
                <wp:simplePos x="0" y="0"/>
                <wp:positionH relativeFrom="column">
                  <wp:posOffset>1959420</wp:posOffset>
                </wp:positionH>
                <wp:positionV relativeFrom="paragraph">
                  <wp:posOffset>410770</wp:posOffset>
                </wp:positionV>
                <wp:extent cx="54360" cy="95400"/>
                <wp:effectExtent l="38100" t="38100" r="41275" b="38100"/>
                <wp:wrapNone/>
                <wp:docPr id="238347" name="Ink 238347"/>
                <wp:cNvGraphicFramePr/>
                <a:graphic xmlns:a="http://schemas.openxmlformats.org/drawingml/2006/main">
                  <a:graphicData uri="http://schemas.microsoft.com/office/word/2010/wordprocessingInk">
                    <w14:contentPart bwMode="auto" r:id="rId1526">
                      <w14:nvContentPartPr>
                        <w14:cNvContentPartPr/>
                      </w14:nvContentPartPr>
                      <w14:xfrm>
                        <a:off x="0" y="0"/>
                        <a:ext cx="54360" cy="95400"/>
                      </w14:xfrm>
                    </w14:contentPart>
                  </a:graphicData>
                </a:graphic>
              </wp:anchor>
            </w:drawing>
          </mc:Choice>
          <mc:Fallback>
            <w:pict>
              <v:shape id="Ink 238347" o:spid="_x0000_s1026" type="#_x0000_t75" style="position:absolute;margin-left:153.35pt;margin-top:31.4pt;width:6.2pt;height:9.4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">
                <v:imagedata r:id="rId1527" o:title=""/>
              </v:shape>
            </w:pict>
          </mc:Fallback>
        </mc:AlternateContent>
      </w:r>
      <w:r w:rsidR="00835CF1">
        <w:rPr>
          <w:rFonts w:ascii="Arial" w:hAnsi="Arial" w:cs="Arial"/>
          <w:noProof/>
          <w:sz w:val="32"/>
        </w:rPr>
        <mc:AlternateContent>
          <mc:Choice Requires="wpi">
            <w:drawing>
              <wp:anchor distT="0" distB="0" distL="114300" distR="114300" simplePos="0" relativeHeight="252409856" behindDoc="0" locked="0" layoutInCell="1" allowOverlap="1">
                <wp:simplePos x="0" y="0"/>
                <wp:positionH relativeFrom="column">
                  <wp:posOffset>1886340</wp:posOffset>
                </wp:positionH>
                <wp:positionV relativeFrom="paragraph">
                  <wp:posOffset>391690</wp:posOffset>
                </wp:positionV>
                <wp:extent cx="12960" cy="6480"/>
                <wp:effectExtent l="38100" t="38100" r="44450" b="50800"/>
                <wp:wrapNone/>
                <wp:docPr id="238346" name="Ink 238346"/>
                <wp:cNvGraphicFramePr/>
                <a:graphic xmlns:a="http://schemas.openxmlformats.org/drawingml/2006/main">
                  <a:graphicData uri="http://schemas.microsoft.com/office/word/2010/wordprocessingInk">
                    <w14:contentPart bwMode="auto" r:id="rId1528">
                      <w14:nvContentPartPr>
                        <w14:cNvContentPartPr/>
                      </w14:nvContentPartPr>
                      <w14:xfrm>
                        <a:off x="0" y="0"/>
                        <a:ext cx="12960" cy="6480"/>
                      </w14:xfrm>
                    </w14:contentPart>
                  </a:graphicData>
                </a:graphic>
              </wp:anchor>
            </w:drawing>
          </mc:Choice>
          <mc:Fallback>
            <w:pict>
              <v:shape id="Ink 238346" o:spid="_x0000_s1026" type="#_x0000_t75" style="position:absolute;margin-left:147.6pt;margin-top:29.9pt;width:2.9pt;height:2.4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">
                <v:imagedata r:id="rId1529" o:title=""/>
              </v:shape>
            </w:pict>
          </mc:Fallback>
        </mc:AlternateContent>
      </w:r>
      <w:r w:rsidR="00835CF1">
        <w:rPr>
          <w:rFonts w:ascii="Arial" w:hAnsi="Arial" w:cs="Arial"/>
          <w:noProof/>
          <w:sz w:val="32"/>
        </w:rPr>
        <mc:AlternateContent>
          <mc:Choice Requires="wpi">
            <w:drawing>
              <wp:anchor distT="0" distB="0" distL="114300" distR="114300" simplePos="0" relativeHeight="252408832" behindDoc="0" locked="0" layoutInCell="1" allowOverlap="1">
                <wp:simplePos x="0" y="0"/>
                <wp:positionH relativeFrom="column">
                  <wp:posOffset>1886340</wp:posOffset>
                </wp:positionH>
                <wp:positionV relativeFrom="paragraph">
                  <wp:posOffset>442450</wp:posOffset>
                </wp:positionV>
                <wp:extent cx="25200" cy="57600"/>
                <wp:effectExtent l="38100" t="38100" r="51435" b="38100"/>
                <wp:wrapNone/>
                <wp:docPr id="238345" name="Ink 238345"/>
                <wp:cNvGraphicFramePr/>
                <a:graphic xmlns:a="http://schemas.openxmlformats.org/drawingml/2006/main">
                  <a:graphicData uri="http://schemas.microsoft.com/office/word/2010/wordprocessingInk">
                    <w14:contentPart bwMode="auto" r:id="rId1530">
                      <w14:nvContentPartPr>
                        <w14:cNvContentPartPr/>
                      </w14:nvContentPartPr>
                      <w14:xfrm>
                        <a:off x="0" y="0"/>
                        <a:ext cx="25200" cy="57600"/>
                      </w14:xfrm>
                    </w14:contentPart>
                  </a:graphicData>
                </a:graphic>
              </wp:anchor>
            </w:drawing>
          </mc:Choice>
          <mc:Fallback>
            <w:pict>
              <v:shape id="Ink 238345" o:spid="_x0000_s1026" type="#_x0000_t75" style="position:absolute;margin-left:147.6pt;margin-top:33.9pt;width:3.95pt;height:6.45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">
                <v:imagedata r:id="rId1531" o:title=""/>
              </v:shape>
            </w:pict>
          </mc:Fallback>
        </mc:AlternateContent>
      </w:r>
      <w:r w:rsidR="00835CF1">
        <w:rPr>
          <w:rFonts w:ascii="Arial" w:hAnsi="Arial" w:cs="Arial"/>
          <w:noProof/>
          <w:sz w:val="32"/>
        </w:rPr>
        <mc:AlternateContent>
          <mc:Choice Requires="wpi">
            <w:drawing>
              <wp:anchor distT="0" distB="0" distL="114300" distR="114300" simplePos="0" relativeHeight="252407808" behindDoc="0" locked="0" layoutInCell="1" allowOverlap="1">
                <wp:simplePos x="0" y="0"/>
                <wp:positionH relativeFrom="column">
                  <wp:posOffset>1765020</wp:posOffset>
                </wp:positionH>
                <wp:positionV relativeFrom="paragraph">
                  <wp:posOffset>334450</wp:posOffset>
                </wp:positionV>
                <wp:extent cx="90000" cy="178200"/>
                <wp:effectExtent l="19050" t="38100" r="43815" b="50800"/>
                <wp:wrapNone/>
                <wp:docPr id="238344" name="Ink 238344"/>
                <wp:cNvGraphicFramePr/>
                <a:graphic xmlns:a="http://schemas.openxmlformats.org/drawingml/2006/main">
                  <a:graphicData uri="http://schemas.microsoft.com/office/word/2010/wordprocessingInk">
                    <w14:contentPart bwMode="auto" r:id="rId1532">
                      <w14:nvContentPartPr>
                        <w14:cNvContentPartPr/>
                      </w14:nvContentPartPr>
                      <w14:xfrm>
                        <a:off x="0" y="0"/>
                        <a:ext cx="90000" cy="178200"/>
                      </w14:xfrm>
                    </w14:contentPart>
                  </a:graphicData>
                </a:graphic>
              </wp:anchor>
            </w:drawing>
          </mc:Choice>
          <mc:Fallback>
            <w:pict>
              <v:shape id="Ink 238344" o:spid="_x0000_s1026" type="#_x0000_t75" style="position:absolute;margin-left:138.05pt;margin-top:25.4pt;width:9.05pt;height:15.95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">
                <v:imagedata r:id="rId1533" o:title=""/>
              </v:shape>
            </w:pict>
          </mc:Fallback>
        </mc:AlternateContent>
      </w:r>
      <w:r w:rsidR="00835CF1">
        <w:rPr>
          <w:rFonts w:ascii="Arial" w:hAnsi="Arial" w:cs="Arial"/>
          <w:noProof/>
          <w:sz w:val="32"/>
        </w:rPr>
        <mc:AlternateContent>
          <mc:Choice Requires="wpi">
            <w:drawing>
              <wp:anchor distT="0" distB="0" distL="114300" distR="114300" simplePos="0" relativeHeight="252406784" behindDoc="0" locked="0" layoutInCell="1" allowOverlap="1">
                <wp:simplePos x="0" y="0"/>
                <wp:positionH relativeFrom="column">
                  <wp:posOffset>1244820</wp:posOffset>
                </wp:positionH>
                <wp:positionV relativeFrom="paragraph">
                  <wp:posOffset>347770</wp:posOffset>
                </wp:positionV>
                <wp:extent cx="330480" cy="159480"/>
                <wp:effectExtent l="38100" t="38100" r="50800" b="50165"/>
                <wp:wrapNone/>
                <wp:docPr id="238343" name="Ink 238343"/>
                <wp:cNvGraphicFramePr/>
                <a:graphic xmlns:a="http://schemas.openxmlformats.org/drawingml/2006/main">
                  <a:graphicData uri="http://schemas.microsoft.com/office/word/2010/wordprocessingInk">
                    <w14:contentPart bwMode="auto" r:id="rId1534">
                      <w14:nvContentPartPr>
                        <w14:cNvContentPartPr/>
                      </w14:nvContentPartPr>
                      <w14:xfrm>
                        <a:off x="0" y="0"/>
                        <a:ext cx="330480" cy="159480"/>
                      </w14:xfrm>
                    </w14:contentPart>
                  </a:graphicData>
                </a:graphic>
              </wp:anchor>
            </w:drawing>
          </mc:Choice>
          <mc:Fallback>
            <w:pict>
              <v:shape id="Ink 238343" o:spid="_x0000_s1026" type="#_x0000_t75" style="position:absolute;margin-left:97.05pt;margin-top:26.45pt;width:27.9pt;height:14.45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">
                <v:imagedata r:id="rId1535" o:title=""/>
              </v:shape>
            </w:pict>
          </mc:Fallback>
        </mc:AlternateContent>
      </w:r>
      <w:r w:rsidR="00835CF1">
        <w:rPr>
          <w:rFonts w:ascii="Arial" w:hAnsi="Arial" w:cs="Arial"/>
          <w:noProof/>
          <w:sz w:val="32"/>
        </w:rPr>
        <mc:AlternateContent>
          <mc:Choice Requires="wpi">
            <w:drawing>
              <wp:anchor distT="0" distB="0" distL="114300" distR="114300" simplePos="0" relativeHeight="252405760" behindDoc="0" locked="0" layoutInCell="1" allowOverlap="1">
                <wp:simplePos x="0" y="0"/>
                <wp:positionH relativeFrom="column">
                  <wp:posOffset>1270740</wp:posOffset>
                </wp:positionH>
                <wp:positionV relativeFrom="paragraph">
                  <wp:posOffset>334450</wp:posOffset>
                </wp:positionV>
                <wp:extent cx="31680" cy="153000"/>
                <wp:effectExtent l="57150" t="38100" r="45085" b="38100"/>
                <wp:wrapNone/>
                <wp:docPr id="238342" name="Ink 238342"/>
                <wp:cNvGraphicFramePr/>
                <a:graphic xmlns:a="http://schemas.openxmlformats.org/drawingml/2006/main">
                  <a:graphicData uri="http://schemas.microsoft.com/office/word/2010/wordprocessingInk">
                    <w14:contentPart bwMode="auto" r:id="rId1536">
                      <w14:nvContentPartPr>
                        <w14:cNvContentPartPr/>
                      </w14:nvContentPartPr>
                      <w14:xfrm>
                        <a:off x="0" y="0"/>
                        <a:ext cx="31680" cy="153000"/>
                      </w14:xfrm>
                    </w14:contentPart>
                  </a:graphicData>
                </a:graphic>
              </wp:anchor>
            </w:drawing>
          </mc:Choice>
          <mc:Fallback>
            <w:pict>
              <v:shape id="Ink 238342" o:spid="_x0000_s1026" type="#_x0000_t75" style="position:absolute;margin-left:99.05pt;margin-top:25.4pt;width:4.5pt;height:14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">
                <v:imagedata r:id="rId1537" o:title=""/>
              </v:shape>
            </w:pict>
          </mc:Fallback>
        </mc:AlternateContent>
      </w:r>
      <w:r w:rsidR="00835CF1">
        <w:rPr>
          <w:rFonts w:ascii="Arial" w:hAnsi="Arial" w:cs="Arial"/>
          <w:noProof/>
          <w:sz w:val="32"/>
        </w:rPr>
        <mc:AlternateContent>
          <mc:Choice Requires="wpi">
            <w:drawing>
              <wp:anchor distT="0" distB="0" distL="114300" distR="114300" simplePos="0" relativeHeight="252404736" behindDoc="0" locked="0" layoutInCell="1" allowOverlap="1">
                <wp:simplePos x="0" y="0"/>
                <wp:positionH relativeFrom="column">
                  <wp:posOffset>832260</wp:posOffset>
                </wp:positionH>
                <wp:positionV relativeFrom="paragraph">
                  <wp:posOffset>329050</wp:posOffset>
                </wp:positionV>
                <wp:extent cx="209880" cy="164160"/>
                <wp:effectExtent l="57150" t="38100" r="57150" b="45720"/>
                <wp:wrapNone/>
                <wp:docPr id="238341" name="Ink 238341"/>
                <wp:cNvGraphicFramePr/>
                <a:graphic xmlns:a="http://schemas.openxmlformats.org/drawingml/2006/main">
                  <a:graphicData uri="http://schemas.microsoft.com/office/word/2010/wordprocessingInk">
                    <w14:contentPart bwMode="auto" r:id="rId1538">
                      <w14:nvContentPartPr>
                        <w14:cNvContentPartPr/>
                      </w14:nvContentPartPr>
                      <w14:xfrm>
                        <a:off x="0" y="0"/>
                        <a:ext cx="209880" cy="164160"/>
                      </w14:xfrm>
                    </w14:contentPart>
                  </a:graphicData>
                </a:graphic>
              </wp:anchor>
            </w:drawing>
          </mc:Choice>
          <mc:Fallback>
            <w:pict>
              <v:shape id="Ink 238341" o:spid="_x0000_s1026" type="#_x0000_t75" style="position:absolute;margin-left:64.6pt;margin-top:24.95pt;width:18.5pt;height:14.9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">
                <v:imagedata r:id="rId1539" o:title=""/>
              </v:shape>
            </w:pict>
          </mc:Fallback>
        </mc:AlternateContent>
      </w:r>
      <w:r w:rsidR="00835CF1">
        <w:rPr>
          <w:rFonts w:ascii="Arial" w:hAnsi="Arial" w:cs="Arial"/>
          <w:noProof/>
          <w:sz w:val="32"/>
        </w:rPr>
        <mc:AlternateContent>
          <mc:Choice Requires="wpi">
            <w:drawing>
              <wp:anchor distT="0" distB="0" distL="114300" distR="114300" simplePos="0" relativeHeight="252403712" behindDoc="0" locked="0" layoutInCell="1" allowOverlap="1">
                <wp:simplePos x="0" y="0"/>
                <wp:positionH relativeFrom="column">
                  <wp:posOffset>690060</wp:posOffset>
                </wp:positionH>
                <wp:positionV relativeFrom="paragraph">
                  <wp:posOffset>410770</wp:posOffset>
                </wp:positionV>
                <wp:extent cx="123480" cy="89280"/>
                <wp:effectExtent l="38100" t="38100" r="48260" b="44450"/>
                <wp:wrapNone/>
                <wp:docPr id="238340" name="Ink 238340"/>
                <wp:cNvGraphicFramePr/>
                <a:graphic xmlns:a="http://schemas.openxmlformats.org/drawingml/2006/main">
                  <a:graphicData uri="http://schemas.microsoft.com/office/word/2010/wordprocessingInk">
                    <w14:contentPart bwMode="auto" r:id="rId1540">
                      <w14:nvContentPartPr>
                        <w14:cNvContentPartPr/>
                      </w14:nvContentPartPr>
                      <w14:xfrm>
                        <a:off x="0" y="0"/>
                        <a:ext cx="123480" cy="89280"/>
                      </w14:xfrm>
                    </w14:contentPart>
                  </a:graphicData>
                </a:graphic>
              </wp:anchor>
            </w:drawing>
          </mc:Choice>
          <mc:Fallback>
            <w:pict>
              <v:shape id="Ink 238340" o:spid="_x0000_s1026" type="#_x0000_t75" style="position:absolute;margin-left:53.4pt;margin-top:31.4pt;width:11.65pt;height:8.9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">
                <v:imagedata r:id="rId1541" o:title=""/>
              </v:shape>
            </w:pict>
          </mc:Fallback>
        </mc:AlternateContent>
      </w:r>
      <w:r w:rsidR="00835CF1">
        <w:rPr>
          <w:rFonts w:ascii="Arial" w:hAnsi="Arial" w:cs="Arial"/>
          <w:noProof/>
          <w:sz w:val="32"/>
        </w:rPr>
        <mc:AlternateContent>
          <mc:Choice Requires="wpi">
            <w:drawing>
              <wp:anchor distT="0" distB="0" distL="114300" distR="114300" simplePos="0" relativeHeight="252402688" behindDoc="0" locked="0" layoutInCell="1" allowOverlap="1">
                <wp:simplePos x="0" y="0"/>
                <wp:positionH relativeFrom="column">
                  <wp:posOffset>583140</wp:posOffset>
                </wp:positionH>
                <wp:positionV relativeFrom="paragraph">
                  <wp:posOffset>405730</wp:posOffset>
                </wp:positionV>
                <wp:extent cx="84240" cy="164160"/>
                <wp:effectExtent l="38100" t="38100" r="49530" b="45720"/>
                <wp:wrapNone/>
                <wp:docPr id="238339" name="Ink 238339"/>
                <wp:cNvGraphicFramePr/>
                <a:graphic xmlns:a="http://schemas.openxmlformats.org/drawingml/2006/main">
                  <a:graphicData uri="http://schemas.microsoft.com/office/word/2010/wordprocessingInk">
                    <w14:contentPart bwMode="auto" r:id="rId1542">
                      <w14:nvContentPartPr>
                        <w14:cNvContentPartPr/>
                      </w14:nvContentPartPr>
                      <w14:xfrm>
                        <a:off x="0" y="0"/>
                        <a:ext cx="84240" cy="164160"/>
                      </w14:xfrm>
                    </w14:contentPart>
                  </a:graphicData>
                </a:graphic>
              </wp:anchor>
            </w:drawing>
          </mc:Choice>
          <mc:Fallback>
            <w:pict>
              <v:shape id="Ink 238339" o:spid="_x0000_s1026" type="#_x0000_t75" style="position:absolute;margin-left:44.95pt;margin-top:31pt;width:8.55pt;height:14.85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">
                <v:imagedata r:id="rId1543" o:title=""/>
              </v:shape>
            </w:pict>
          </mc:Fallback>
        </mc:AlternateContent>
      </w:r>
      <w:r w:rsidR="00835CF1">
        <w:rPr>
          <w:rFonts w:ascii="Arial" w:hAnsi="Arial" w:cs="Arial"/>
          <w:noProof/>
          <w:sz w:val="32"/>
        </w:rPr>
        <mc:AlternateContent>
          <mc:Choice Requires="wpi">
            <w:drawing>
              <wp:anchor distT="0" distB="0" distL="114300" distR="114300" simplePos="0" relativeHeight="252401664" behindDoc="0" locked="0" layoutInCell="1" allowOverlap="1">
                <wp:simplePos x="0" y="0"/>
                <wp:positionH relativeFrom="column">
                  <wp:posOffset>483420</wp:posOffset>
                </wp:positionH>
                <wp:positionV relativeFrom="paragraph">
                  <wp:posOffset>391330</wp:posOffset>
                </wp:positionV>
                <wp:extent cx="75960" cy="121320"/>
                <wp:effectExtent l="38100" t="38100" r="38735" b="50165"/>
                <wp:wrapNone/>
                <wp:docPr id="238338" name="Ink 238338"/>
                <wp:cNvGraphicFramePr/>
                <a:graphic xmlns:a="http://schemas.openxmlformats.org/drawingml/2006/main">
                  <a:graphicData uri="http://schemas.microsoft.com/office/word/2010/wordprocessingInk">
                    <w14:contentPart bwMode="auto" r:id="rId1544">
                      <w14:nvContentPartPr>
                        <w14:cNvContentPartPr/>
                      </w14:nvContentPartPr>
                      <w14:xfrm>
                        <a:off x="0" y="0"/>
                        <a:ext cx="75960" cy="121320"/>
                      </w14:xfrm>
                    </w14:contentPart>
                  </a:graphicData>
                </a:graphic>
              </wp:anchor>
            </w:drawing>
          </mc:Choice>
          <mc:Fallback>
            <w:pict>
              <v:shape id="Ink 238338" o:spid="_x0000_s1026" type="#_x0000_t75" style="position:absolute;margin-left:37.1pt;margin-top:29.85pt;width:7.95pt;height:11.4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">
                <v:imagedata r:id="rId1545" o:title=""/>
              </v:shape>
            </w:pict>
          </mc:Fallback>
        </mc:AlternateContent>
      </w:r>
      <w:r w:rsidR="00835CF1">
        <w:rPr>
          <w:rFonts w:ascii="Arial" w:hAnsi="Arial" w:cs="Arial"/>
          <w:noProof/>
          <w:sz w:val="32"/>
        </w:rPr>
        <mc:AlternateContent>
          <mc:Choice Requires="wpi">
            <w:drawing>
              <wp:anchor distT="0" distB="0" distL="114300" distR="114300" simplePos="0" relativeHeight="252400640" behindDoc="0" locked="0" layoutInCell="1" allowOverlap="1">
                <wp:simplePos x="0" y="0"/>
                <wp:positionH relativeFrom="column">
                  <wp:posOffset>5379060</wp:posOffset>
                </wp:positionH>
                <wp:positionV relativeFrom="paragraph">
                  <wp:posOffset>175690</wp:posOffset>
                </wp:positionV>
                <wp:extent cx="101880" cy="95760"/>
                <wp:effectExtent l="19050" t="38100" r="31750" b="38100"/>
                <wp:wrapNone/>
                <wp:docPr id="238337" name="Ink 238337"/>
                <wp:cNvGraphicFramePr/>
                <a:graphic xmlns:a="http://schemas.openxmlformats.org/drawingml/2006/main">
                  <a:graphicData uri="http://schemas.microsoft.com/office/word/2010/wordprocessingInk">
                    <w14:contentPart bwMode="auto" r:id="rId1546">
                      <w14:nvContentPartPr>
                        <w14:cNvContentPartPr/>
                      </w14:nvContentPartPr>
                      <w14:xfrm>
                        <a:off x="0" y="0"/>
                        <a:ext cx="101880" cy="95760"/>
                      </w14:xfrm>
                    </w14:contentPart>
                  </a:graphicData>
                </a:graphic>
              </wp:anchor>
            </w:drawing>
          </mc:Choice>
          <mc:Fallback>
            <w:pict>
              <v:shape id="Ink 238337" o:spid="_x0000_s1026" type="#_x0000_t75" style="position:absolute;margin-left:422.6pt;margin-top:12.9pt;width:9.9pt;height:9.45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">
                <v:imagedata r:id="rId1547" o:title=""/>
              </v:shape>
            </w:pict>
          </mc:Fallback>
        </mc:AlternateContent>
      </w:r>
      <w:r w:rsidR="00835CF1">
        <w:rPr>
          <w:rFonts w:ascii="Arial" w:hAnsi="Arial" w:cs="Arial"/>
          <w:noProof/>
          <w:sz w:val="32"/>
        </w:rPr>
        <mc:AlternateContent>
          <mc:Choice Requires="wpi">
            <w:drawing>
              <wp:anchor distT="0" distB="0" distL="114300" distR="114300" simplePos="0" relativeHeight="252399616" behindDoc="0" locked="0" layoutInCell="1" allowOverlap="1">
                <wp:simplePos x="0" y="0"/>
                <wp:positionH relativeFrom="column">
                  <wp:posOffset>5283660</wp:posOffset>
                </wp:positionH>
                <wp:positionV relativeFrom="paragraph">
                  <wp:posOffset>169930</wp:posOffset>
                </wp:positionV>
                <wp:extent cx="101880" cy="12600"/>
                <wp:effectExtent l="38100" t="38100" r="50800" b="45085"/>
                <wp:wrapNone/>
                <wp:docPr id="238336" name="Ink 238336"/>
                <wp:cNvGraphicFramePr/>
                <a:graphic xmlns:a="http://schemas.openxmlformats.org/drawingml/2006/main">
                  <a:graphicData uri="http://schemas.microsoft.com/office/word/2010/wordprocessingInk">
                    <w14:contentPart bwMode="auto" r:id="rId1548">
                      <w14:nvContentPartPr>
                        <w14:cNvContentPartPr/>
                      </w14:nvContentPartPr>
                      <w14:xfrm>
                        <a:off x="0" y="0"/>
                        <a:ext cx="101880" cy="12600"/>
                      </w14:xfrm>
                    </w14:contentPart>
                  </a:graphicData>
                </a:graphic>
              </wp:anchor>
            </w:drawing>
          </mc:Choice>
          <mc:Fallback>
            <w:pict>
              <v:shape id="Ink 238336" o:spid="_x0000_s1026" type="#_x0000_t75" style="position:absolute;margin-left:415.1pt;margin-top:12.4pt;width:9.9pt;height:3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">
                <v:imagedata r:id="rId1549" o:title=""/>
              </v:shape>
            </w:pict>
          </mc:Fallback>
        </mc:AlternateContent>
      </w:r>
      <w:r w:rsidR="00835CF1">
        <w:rPr>
          <w:rFonts w:ascii="Arial" w:hAnsi="Arial" w:cs="Arial"/>
          <w:noProof/>
          <w:sz w:val="32"/>
        </w:rPr>
        <mc:AlternateContent>
          <mc:Choice Requires="wpi">
            <w:drawing>
              <wp:anchor distT="0" distB="0" distL="114300" distR="114300" simplePos="0" relativeHeight="252398592" behindDoc="0" locked="0" layoutInCell="1" allowOverlap="1">
                <wp:simplePos x="0" y="0"/>
                <wp:positionH relativeFrom="column">
                  <wp:posOffset>5285820</wp:posOffset>
                </wp:positionH>
                <wp:positionV relativeFrom="paragraph">
                  <wp:posOffset>86770</wp:posOffset>
                </wp:positionV>
                <wp:extent cx="26280" cy="168480"/>
                <wp:effectExtent l="38100" t="38100" r="50165" b="41275"/>
                <wp:wrapNone/>
                <wp:docPr id="238335" name="Ink 238335"/>
                <wp:cNvGraphicFramePr/>
                <a:graphic xmlns:a="http://schemas.openxmlformats.org/drawingml/2006/main">
                  <a:graphicData uri="http://schemas.microsoft.com/office/word/2010/wordprocessingInk">
                    <w14:contentPart bwMode="auto" r:id="rId1550">
                      <w14:nvContentPartPr>
                        <w14:cNvContentPartPr/>
                      </w14:nvContentPartPr>
                      <w14:xfrm>
                        <a:off x="0" y="0"/>
                        <a:ext cx="26280" cy="168480"/>
                      </w14:xfrm>
                    </w14:contentPart>
                  </a:graphicData>
                </a:graphic>
              </wp:anchor>
            </w:drawing>
          </mc:Choice>
          <mc:Fallback>
            <w:pict>
              <v:shape id="Ink 238335" o:spid="_x0000_s1026" type="#_x0000_t75" style="position:absolute;margin-left:415.25pt;margin-top:5.9pt;width:3.95pt;height:15.15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">
                <v:imagedata r:id="rId1551" o:title=""/>
              </v:shape>
            </w:pict>
          </mc:Fallback>
        </mc:AlternateContent>
      </w:r>
      <w:r w:rsidR="00835CF1">
        <w:rPr>
          <w:rFonts w:ascii="Arial" w:hAnsi="Arial" w:cs="Arial"/>
          <w:noProof/>
          <w:sz w:val="32"/>
        </w:rPr>
        <mc:AlternateContent>
          <mc:Choice Requires="wpi">
            <w:drawing>
              <wp:anchor distT="0" distB="0" distL="114300" distR="114300" simplePos="0" relativeHeight="252397568" behindDoc="0" locked="0" layoutInCell="1" allowOverlap="1">
                <wp:simplePos x="0" y="0"/>
                <wp:positionH relativeFrom="column">
                  <wp:posOffset>4980540</wp:posOffset>
                </wp:positionH>
                <wp:positionV relativeFrom="paragraph">
                  <wp:posOffset>61570</wp:posOffset>
                </wp:positionV>
                <wp:extent cx="81360" cy="203760"/>
                <wp:effectExtent l="38100" t="38100" r="52070" b="44450"/>
                <wp:wrapNone/>
                <wp:docPr id="238334" name="Ink 238334"/>
                <wp:cNvGraphicFramePr/>
                <a:graphic xmlns:a="http://schemas.openxmlformats.org/drawingml/2006/main">
                  <a:graphicData uri="http://schemas.microsoft.com/office/word/2010/wordprocessingInk">
                    <w14:contentPart bwMode="auto" r:id="rId1552">
                      <w14:nvContentPartPr>
                        <w14:cNvContentPartPr/>
                      </w14:nvContentPartPr>
                      <w14:xfrm>
                        <a:off x="0" y="0"/>
                        <a:ext cx="81360" cy="203760"/>
                      </w14:xfrm>
                    </w14:contentPart>
                  </a:graphicData>
                </a:graphic>
              </wp:anchor>
            </w:drawing>
          </mc:Choice>
          <mc:Fallback>
            <w:pict>
              <v:shape id="Ink 238334" o:spid="_x0000_s1026" type="#_x0000_t75" style="position:absolute;margin-left:391.2pt;margin-top:3.9pt;width:8.3pt;height:18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">
                <v:imagedata r:id="rId1553" o:title=""/>
              </v:shape>
            </w:pict>
          </mc:Fallback>
        </mc:AlternateContent>
      </w:r>
      <w:r w:rsidR="00835CF1">
        <w:rPr>
          <w:rFonts w:ascii="Arial" w:hAnsi="Arial" w:cs="Arial"/>
          <w:noProof/>
          <w:sz w:val="32"/>
        </w:rPr>
        <mc:AlternateContent>
          <mc:Choice Requires="wpi">
            <w:drawing>
              <wp:anchor distT="0" distB="0" distL="114300" distR="114300" simplePos="0" relativeHeight="252396544" behindDoc="0" locked="0" layoutInCell="1" allowOverlap="1">
                <wp:simplePos x="0" y="0"/>
                <wp:positionH relativeFrom="column">
                  <wp:posOffset>4864980</wp:posOffset>
                </wp:positionH>
                <wp:positionV relativeFrom="paragraph">
                  <wp:posOffset>188650</wp:posOffset>
                </wp:positionV>
                <wp:extent cx="57960" cy="76320"/>
                <wp:effectExtent l="57150" t="38100" r="56515" b="57150"/>
                <wp:wrapNone/>
                <wp:docPr id="238333" name="Ink 238333"/>
                <wp:cNvGraphicFramePr/>
                <a:graphic xmlns:a="http://schemas.openxmlformats.org/drawingml/2006/main">
                  <a:graphicData uri="http://schemas.microsoft.com/office/word/2010/wordprocessingInk">
                    <w14:contentPart bwMode="auto" r:id="rId1554">
                      <w14:nvContentPartPr>
                        <w14:cNvContentPartPr/>
                      </w14:nvContentPartPr>
                      <w14:xfrm>
                        <a:off x="0" y="0"/>
                        <a:ext cx="57960" cy="76320"/>
                      </w14:xfrm>
                    </w14:contentPart>
                  </a:graphicData>
                </a:graphic>
              </wp:anchor>
            </w:drawing>
          </mc:Choice>
          <mc:Fallback>
            <w:pict>
              <v:shape id="Ink 238333" o:spid="_x0000_s1026" type="#_x0000_t75" style="position:absolute;margin-left:382.1pt;margin-top:13.9pt;width:6.5pt;height:7.9pt;z-index:2523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">
                <v:imagedata r:id="rId1555" o:title=""/>
              </v:shape>
            </w:pict>
          </mc:Fallback>
        </mc:AlternateContent>
      </w:r>
      <w:r w:rsidR="00835CF1">
        <w:rPr>
          <w:rFonts w:ascii="Arial" w:hAnsi="Arial" w:cs="Arial"/>
          <w:noProof/>
          <w:sz w:val="32"/>
        </w:rPr>
        <mc:AlternateContent>
          <mc:Choice Requires="wpi">
            <w:drawing>
              <wp:anchor distT="0" distB="0" distL="114300" distR="114300" simplePos="0" relativeHeight="252395520" behindDoc="0" locked="0" layoutInCell="1" allowOverlap="1">
                <wp:simplePos x="0" y="0"/>
                <wp:positionH relativeFrom="column">
                  <wp:posOffset>4760580</wp:posOffset>
                </wp:positionH>
                <wp:positionV relativeFrom="paragraph">
                  <wp:posOffset>74170</wp:posOffset>
                </wp:positionV>
                <wp:extent cx="73080" cy="203040"/>
                <wp:effectExtent l="38100" t="38100" r="41275" b="45085"/>
                <wp:wrapNone/>
                <wp:docPr id="238332" name="Ink 238332"/>
                <wp:cNvGraphicFramePr/>
                <a:graphic xmlns:a="http://schemas.openxmlformats.org/drawingml/2006/main">
                  <a:graphicData uri="http://schemas.microsoft.com/office/word/2010/wordprocessingInk">
                    <w14:contentPart bwMode="auto" r:id="rId1556">
                      <w14:nvContentPartPr>
                        <w14:cNvContentPartPr/>
                      </w14:nvContentPartPr>
                      <w14:xfrm>
                        <a:off x="0" y="0"/>
                        <a:ext cx="73080" cy="203040"/>
                      </w14:xfrm>
                    </w14:contentPart>
                  </a:graphicData>
                </a:graphic>
              </wp:anchor>
            </w:drawing>
          </mc:Choice>
          <mc:Fallback>
            <w:pict>
              <v:shape id="Ink 238332" o:spid="_x0000_s1026" type="#_x0000_t75" style="position:absolute;margin-left:373.9pt;margin-top:4.9pt;width:7.65pt;height:17.95pt;z-index:25239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">
                <v:imagedata r:id="rId1557" o:title=""/>
              </v:shape>
            </w:pict>
          </mc:Fallback>
        </mc:AlternateContent>
      </w:r>
      <w:r w:rsidR="00835CF1">
        <w:rPr>
          <w:rFonts w:ascii="Arial" w:hAnsi="Arial" w:cs="Arial"/>
          <w:noProof/>
          <w:sz w:val="32"/>
        </w:rPr>
        <mc:AlternateContent>
          <mc:Choice Requires="wpi">
            <w:drawing>
              <wp:anchor distT="0" distB="0" distL="114300" distR="114300" simplePos="0" relativeHeight="252394496" behindDoc="0" locked="0" layoutInCell="1" allowOverlap="1">
                <wp:simplePos x="0" y="0"/>
                <wp:positionH relativeFrom="column">
                  <wp:posOffset>4642140</wp:posOffset>
                </wp:positionH>
                <wp:positionV relativeFrom="paragraph">
                  <wp:posOffset>188290</wp:posOffset>
                </wp:positionV>
                <wp:extent cx="54720" cy="70560"/>
                <wp:effectExtent l="38100" t="38100" r="40640" b="43815"/>
                <wp:wrapNone/>
                <wp:docPr id="238331" name="Ink 238331"/>
                <wp:cNvGraphicFramePr/>
                <a:graphic xmlns:a="http://schemas.openxmlformats.org/drawingml/2006/main">
                  <a:graphicData uri="http://schemas.microsoft.com/office/word/2010/wordprocessingInk">
                    <w14:contentPart bwMode="auto" r:id="rId1558">
                      <w14:nvContentPartPr>
                        <w14:cNvContentPartPr/>
                      </w14:nvContentPartPr>
                      <w14:xfrm>
                        <a:off x="0" y="0"/>
                        <a:ext cx="54720" cy="70560"/>
                      </w14:xfrm>
                    </w14:contentPart>
                  </a:graphicData>
                </a:graphic>
              </wp:anchor>
            </w:drawing>
          </mc:Choice>
          <mc:Fallback>
            <w:pict>
              <v:shape id="Ink 238331" o:spid="_x0000_s1026" type="#_x0000_t75" style="position:absolute;margin-left:364.55pt;margin-top:13.9pt;width:6.2pt;height:7.45pt;z-index:25239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">
                <v:imagedata r:id="rId1559" o:title=""/>
              </v:shape>
            </w:pict>
          </mc:Fallback>
        </mc:AlternateContent>
      </w:r>
      <w:r w:rsidR="00835CF1">
        <w:rPr>
          <w:rFonts w:ascii="Arial" w:hAnsi="Arial" w:cs="Arial"/>
          <w:noProof/>
          <w:sz w:val="32"/>
        </w:rPr>
        <mc:AlternateContent>
          <mc:Choice Requires="wpi">
            <w:drawing>
              <wp:anchor distT="0" distB="0" distL="114300" distR="114300" simplePos="0" relativeHeight="252393472" behindDoc="0" locked="0" layoutInCell="1" allowOverlap="1">
                <wp:simplePos x="0" y="0"/>
                <wp:positionH relativeFrom="column">
                  <wp:posOffset>4540620</wp:posOffset>
                </wp:positionH>
                <wp:positionV relativeFrom="paragraph">
                  <wp:posOffset>189010</wp:posOffset>
                </wp:positionV>
                <wp:extent cx="58680" cy="69840"/>
                <wp:effectExtent l="38100" t="38100" r="55880" b="45085"/>
                <wp:wrapNone/>
                <wp:docPr id="238330" name="Ink 238330"/>
                <wp:cNvGraphicFramePr/>
                <a:graphic xmlns:a="http://schemas.openxmlformats.org/drawingml/2006/main">
                  <a:graphicData uri="http://schemas.microsoft.com/office/word/2010/wordprocessingInk">
                    <w14:contentPart bwMode="auto" r:id="rId1560">
                      <w14:nvContentPartPr>
                        <w14:cNvContentPartPr/>
                      </w14:nvContentPartPr>
                      <w14:xfrm>
                        <a:off x="0" y="0"/>
                        <a:ext cx="58680" cy="69840"/>
                      </w14:xfrm>
                    </w14:contentPart>
                  </a:graphicData>
                </a:graphic>
              </wp:anchor>
            </w:drawing>
          </mc:Choice>
          <mc:Fallback>
            <w:pict>
              <v:shape id="Ink 238330" o:spid="_x0000_s1026" type="#_x0000_t75" style="position:absolute;margin-left:356.6pt;margin-top:13.95pt;width:6.5pt;height:7.45pt;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">
                <v:imagedata r:id="rId1561" o:title=""/>
              </v:shape>
            </w:pict>
          </mc:Fallback>
        </mc:AlternateContent>
      </w:r>
      <w:r w:rsidR="00835CF1">
        <w:rPr>
          <w:rFonts w:ascii="Arial" w:hAnsi="Arial" w:cs="Arial"/>
          <w:noProof/>
          <w:sz w:val="32"/>
        </w:rPr>
        <mc:AlternateContent>
          <mc:Choice Requires="wpi">
            <w:drawing>
              <wp:anchor distT="0" distB="0" distL="114300" distR="114300" simplePos="0" relativeHeight="252392448" behindDoc="0" locked="0" layoutInCell="1" allowOverlap="1">
                <wp:simplePos x="0" y="0"/>
                <wp:positionH relativeFrom="column">
                  <wp:posOffset>4395180</wp:posOffset>
                </wp:positionH>
                <wp:positionV relativeFrom="paragraph">
                  <wp:posOffset>176770</wp:posOffset>
                </wp:positionV>
                <wp:extent cx="114120" cy="88200"/>
                <wp:effectExtent l="57150" t="38100" r="38735" b="45720"/>
                <wp:wrapNone/>
                <wp:docPr id="238329" name="Ink 238329"/>
                <wp:cNvGraphicFramePr/>
                <a:graphic xmlns:a="http://schemas.openxmlformats.org/drawingml/2006/main">
                  <a:graphicData uri="http://schemas.microsoft.com/office/word/2010/wordprocessingInk">
                    <w14:contentPart bwMode="auto" r:id="rId1562">
                      <w14:nvContentPartPr>
                        <w14:cNvContentPartPr/>
                      </w14:nvContentPartPr>
                      <w14:xfrm>
                        <a:off x="0" y="0"/>
                        <a:ext cx="114120" cy="88200"/>
                      </w14:xfrm>
                    </w14:contentPart>
                  </a:graphicData>
                </a:graphic>
              </wp:anchor>
            </w:drawing>
          </mc:Choice>
          <mc:Fallback>
            <w:pict>
              <v:shape id="Ink 238329" o:spid="_x0000_s1026" type="#_x0000_t75" style="position:absolute;margin-left:345.15pt;margin-top:12.95pt;width:10.95pt;height:8.9pt;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">
                <v:imagedata r:id="rId1563" o:title=""/>
              </v:shape>
            </w:pict>
          </mc:Fallback>
        </mc:AlternateContent>
      </w:r>
      <w:r w:rsidR="00835CF1">
        <w:rPr>
          <w:rFonts w:ascii="Arial" w:hAnsi="Arial" w:cs="Arial"/>
          <w:noProof/>
          <w:sz w:val="32"/>
        </w:rPr>
        <mc:AlternateContent>
          <mc:Choice Requires="wpi">
            <w:drawing>
              <wp:anchor distT="0" distB="0" distL="114300" distR="114300" simplePos="0" relativeHeight="252391424" behindDoc="0" locked="0" layoutInCell="1" allowOverlap="1">
                <wp:simplePos x="0" y="0"/>
                <wp:positionH relativeFrom="column">
                  <wp:posOffset>4191420</wp:posOffset>
                </wp:positionH>
                <wp:positionV relativeFrom="paragraph">
                  <wp:posOffset>182170</wp:posOffset>
                </wp:positionV>
                <wp:extent cx="70200" cy="82800"/>
                <wp:effectExtent l="38100" t="38100" r="44450" b="50800"/>
                <wp:wrapNone/>
                <wp:docPr id="238328" name="Ink 238328"/>
                <wp:cNvGraphicFramePr/>
                <a:graphic xmlns:a="http://schemas.openxmlformats.org/drawingml/2006/main">
                  <a:graphicData uri="http://schemas.microsoft.com/office/word/2010/wordprocessingInk">
                    <w14:contentPart bwMode="auto" r:id="rId1564">
                      <w14:nvContentPartPr>
                        <w14:cNvContentPartPr/>
                      </w14:nvContentPartPr>
                      <w14:xfrm>
                        <a:off x="0" y="0"/>
                        <a:ext cx="70200" cy="82800"/>
                      </w14:xfrm>
                    </w14:contentPart>
                  </a:graphicData>
                </a:graphic>
              </wp:anchor>
            </w:drawing>
          </mc:Choice>
          <mc:Fallback>
            <w:pict>
              <v:shape id="Ink 238328" o:spid="_x0000_s1026" type="#_x0000_t75" style="position:absolute;margin-left:329.1pt;margin-top:13.4pt;width:7.45pt;height:8.4pt;z-index:25239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">
                <v:imagedata r:id="rId1565" o:title=""/>
              </v:shape>
            </w:pict>
          </mc:Fallback>
        </mc:AlternateContent>
      </w:r>
      <w:r w:rsidR="00835CF1">
        <w:rPr>
          <w:rFonts w:ascii="Arial" w:hAnsi="Arial" w:cs="Arial"/>
          <w:noProof/>
          <w:sz w:val="32"/>
        </w:rPr>
        <mc:AlternateContent>
          <mc:Choice Requires="wpi">
            <w:drawing>
              <wp:anchor distT="0" distB="0" distL="114300" distR="114300" simplePos="0" relativeHeight="252390400" behindDoc="0" locked="0" layoutInCell="1" allowOverlap="1">
                <wp:simplePos x="0" y="0"/>
                <wp:positionH relativeFrom="column">
                  <wp:posOffset>4086660</wp:posOffset>
                </wp:positionH>
                <wp:positionV relativeFrom="paragraph">
                  <wp:posOffset>162010</wp:posOffset>
                </wp:positionV>
                <wp:extent cx="66960" cy="87840"/>
                <wp:effectExtent l="38100" t="38100" r="47625" b="45720"/>
                <wp:wrapNone/>
                <wp:docPr id="238327" name="Ink 238327"/>
                <wp:cNvGraphicFramePr/>
                <a:graphic xmlns:a="http://schemas.openxmlformats.org/drawingml/2006/main">
                  <a:graphicData uri="http://schemas.microsoft.com/office/word/2010/wordprocessingInk">
                    <w14:contentPart bwMode="auto" r:id="rId1566">
                      <w14:nvContentPartPr>
                        <w14:cNvContentPartPr/>
                      </w14:nvContentPartPr>
                      <w14:xfrm>
                        <a:off x="0" y="0"/>
                        <a:ext cx="66960" cy="87840"/>
                      </w14:xfrm>
                    </w14:contentPart>
                  </a:graphicData>
                </a:graphic>
              </wp:anchor>
            </w:drawing>
          </mc:Choice>
          <mc:Fallback>
            <w:pict>
              <v:shape id="Ink 238327" o:spid="_x0000_s1026" type="#_x0000_t75" style="position:absolute;margin-left:320.85pt;margin-top:11.8pt;width:7.15pt;height:8.8pt;z-index:25239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">
                <v:imagedata r:id="rId1567" o:title=""/>
              </v:shape>
            </w:pict>
          </mc:Fallback>
        </mc:AlternateContent>
      </w:r>
      <w:r w:rsidR="00835CF1">
        <w:rPr>
          <w:rFonts w:ascii="Arial" w:hAnsi="Arial" w:cs="Arial"/>
          <w:noProof/>
          <w:sz w:val="32"/>
        </w:rPr>
        <mc:AlternateContent>
          <mc:Choice Requires="wpi">
            <w:drawing>
              <wp:anchor distT="0" distB="0" distL="114300" distR="114300" simplePos="0" relativeHeight="252389376" behindDoc="0" locked="0" layoutInCell="1" allowOverlap="1">
                <wp:simplePos x="0" y="0"/>
                <wp:positionH relativeFrom="column">
                  <wp:posOffset>3979740</wp:posOffset>
                </wp:positionH>
                <wp:positionV relativeFrom="paragraph">
                  <wp:posOffset>144010</wp:posOffset>
                </wp:positionV>
                <wp:extent cx="104040" cy="102600"/>
                <wp:effectExtent l="38100" t="38100" r="48895" b="50165"/>
                <wp:wrapNone/>
                <wp:docPr id="238326" name="Ink 238326"/>
                <wp:cNvGraphicFramePr/>
                <a:graphic xmlns:a="http://schemas.openxmlformats.org/drawingml/2006/main">
                  <a:graphicData uri="http://schemas.microsoft.com/office/word/2010/wordprocessingInk">
                    <w14:contentPart bwMode="auto" r:id="rId1568">
                      <w14:nvContentPartPr>
                        <w14:cNvContentPartPr/>
                      </w14:nvContentPartPr>
                      <w14:xfrm>
                        <a:off x="0" y="0"/>
                        <a:ext cx="104040" cy="102600"/>
                      </w14:xfrm>
                    </w14:contentPart>
                  </a:graphicData>
                </a:graphic>
              </wp:anchor>
            </w:drawing>
          </mc:Choice>
          <mc:Fallback>
            <w:pict>
              <v:shape id="Ink 238326" o:spid="_x0000_s1026" type="#_x0000_t75" style="position:absolute;margin-left:312.45pt;margin-top:10.4pt;width:10.1pt;height:10.05pt;z-index:2523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">
                <v:imagedata r:id="rId1569" o:title=""/>
              </v:shape>
            </w:pict>
          </mc:Fallback>
        </mc:AlternateContent>
      </w:r>
      <w:r w:rsidR="00835CF1">
        <w:rPr>
          <w:rFonts w:ascii="Arial" w:hAnsi="Arial" w:cs="Arial"/>
          <w:noProof/>
          <w:sz w:val="32"/>
        </w:rPr>
        <mc:AlternateContent>
          <mc:Choice Requires="wpi">
            <w:drawing>
              <wp:anchor distT="0" distB="0" distL="114300" distR="114300" simplePos="0" relativeHeight="252388352" behindDoc="0" locked="0" layoutInCell="1" allowOverlap="1">
                <wp:simplePos x="0" y="0"/>
                <wp:positionH relativeFrom="column">
                  <wp:posOffset>3619740</wp:posOffset>
                </wp:positionH>
                <wp:positionV relativeFrom="paragraph">
                  <wp:posOffset>187930</wp:posOffset>
                </wp:positionV>
                <wp:extent cx="76680" cy="89640"/>
                <wp:effectExtent l="38100" t="38100" r="38100" b="43815"/>
                <wp:wrapNone/>
                <wp:docPr id="238325" name="Ink 238325"/>
                <wp:cNvGraphicFramePr/>
                <a:graphic xmlns:a="http://schemas.openxmlformats.org/drawingml/2006/main">
                  <a:graphicData uri="http://schemas.microsoft.com/office/word/2010/wordprocessingInk">
                    <w14:contentPart bwMode="auto" r:id="rId1570">
                      <w14:nvContentPartPr>
                        <w14:cNvContentPartPr/>
                      </w14:nvContentPartPr>
                      <w14:xfrm>
                        <a:off x="0" y="0"/>
                        <a:ext cx="76680" cy="89640"/>
                      </w14:xfrm>
                    </w14:contentPart>
                  </a:graphicData>
                </a:graphic>
              </wp:anchor>
            </w:drawing>
          </mc:Choice>
          <mc:Fallback>
            <w:pict>
              <v:shape id="Ink 238325" o:spid="_x0000_s1026" type="#_x0000_t75" style="position:absolute;margin-left:284.05pt;margin-top:13.85pt;width:7.95pt;height:8.95pt;z-index:25238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">
                <v:imagedata r:id="rId1571" o:title=""/>
              </v:shape>
            </w:pict>
          </mc:Fallback>
        </mc:AlternateContent>
      </w:r>
      <w:r w:rsidR="00835CF1">
        <w:rPr>
          <w:rFonts w:ascii="Arial" w:hAnsi="Arial" w:cs="Arial"/>
          <w:noProof/>
          <w:sz w:val="32"/>
        </w:rPr>
        <mc:AlternateContent>
          <mc:Choice Requires="wpi">
            <w:drawing>
              <wp:anchor distT="0" distB="0" distL="114300" distR="114300" simplePos="0" relativeHeight="252387328" behindDoc="0" locked="0" layoutInCell="1" allowOverlap="1">
                <wp:simplePos x="0" y="0"/>
                <wp:positionH relativeFrom="column">
                  <wp:posOffset>3527220</wp:posOffset>
                </wp:positionH>
                <wp:positionV relativeFrom="paragraph">
                  <wp:posOffset>192610</wp:posOffset>
                </wp:positionV>
                <wp:extent cx="75960" cy="66960"/>
                <wp:effectExtent l="38100" t="38100" r="38735" b="47625"/>
                <wp:wrapNone/>
                <wp:docPr id="238324" name="Ink 238324"/>
                <wp:cNvGraphicFramePr/>
                <a:graphic xmlns:a="http://schemas.openxmlformats.org/drawingml/2006/main">
                  <a:graphicData uri="http://schemas.microsoft.com/office/word/2010/wordprocessingInk">
                    <w14:contentPart bwMode="auto" r:id="rId1572">
                      <w14:nvContentPartPr>
                        <w14:cNvContentPartPr/>
                      </w14:nvContentPartPr>
                      <w14:xfrm>
                        <a:off x="0" y="0"/>
                        <a:ext cx="75960" cy="66960"/>
                      </w14:xfrm>
                    </w14:contentPart>
                  </a:graphicData>
                </a:graphic>
              </wp:anchor>
            </w:drawing>
          </mc:Choice>
          <mc:Fallback>
            <w:pict>
              <v:shape id="Ink 238324" o:spid="_x0000_s1026" type="#_x0000_t75" style="position:absolute;margin-left:276.8pt;margin-top:14.2pt;width:7.9pt;height:7.15pt;z-index:25238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">
                <v:imagedata r:id="rId1573" o:title=""/>
              </v:shape>
            </w:pict>
          </mc:Fallback>
        </mc:AlternateContent>
      </w:r>
      <w:r w:rsidR="00835CF1">
        <w:rPr>
          <w:rFonts w:ascii="Arial" w:hAnsi="Arial" w:cs="Arial"/>
          <w:noProof/>
          <w:sz w:val="32"/>
        </w:rPr>
        <mc:AlternateContent>
          <mc:Choice Requires="wpi">
            <w:drawing>
              <wp:anchor distT="0" distB="0" distL="114300" distR="114300" simplePos="0" relativeHeight="252386304" behindDoc="0" locked="0" layoutInCell="1" allowOverlap="1">
                <wp:simplePos x="0" y="0"/>
                <wp:positionH relativeFrom="column">
                  <wp:posOffset>3410940</wp:posOffset>
                </wp:positionH>
                <wp:positionV relativeFrom="paragraph">
                  <wp:posOffset>169570</wp:posOffset>
                </wp:positionV>
                <wp:extent cx="94680" cy="95040"/>
                <wp:effectExtent l="57150" t="38100" r="57785" b="38735"/>
                <wp:wrapNone/>
                <wp:docPr id="238323" name="Ink 238323"/>
                <wp:cNvGraphicFramePr/>
                <a:graphic xmlns:a="http://schemas.openxmlformats.org/drawingml/2006/main">
                  <a:graphicData uri="http://schemas.microsoft.com/office/word/2010/wordprocessingInk">
                    <w14:contentPart bwMode="auto" r:id="rId1574">
                      <w14:nvContentPartPr>
                        <w14:cNvContentPartPr/>
                      </w14:nvContentPartPr>
                      <w14:xfrm>
                        <a:off x="0" y="0"/>
                        <a:ext cx="94680" cy="95040"/>
                      </w14:xfrm>
                    </w14:contentPart>
                  </a:graphicData>
                </a:graphic>
              </wp:anchor>
            </w:drawing>
          </mc:Choice>
          <mc:Fallback>
            <w:pict>
              <v:shape id="Ink 238323" o:spid="_x0000_s1026" type="#_x0000_t75" style="position:absolute;margin-left:267.65pt;margin-top:12.4pt;width:9.4pt;height:9.45pt;z-index:25238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">
                <v:imagedata r:id="rId1575" o:title=""/>
              </v:shape>
            </w:pict>
          </mc:Fallback>
        </mc:AlternateContent>
      </w:r>
      <w:r w:rsidR="00835CF1">
        <w:rPr>
          <w:rFonts w:ascii="Arial" w:hAnsi="Arial" w:cs="Arial"/>
          <w:noProof/>
          <w:sz w:val="32"/>
        </w:rPr>
        <mc:AlternateContent>
          <mc:Choice Requires="wpi">
            <w:drawing>
              <wp:anchor distT="0" distB="0" distL="114300" distR="114300" simplePos="0" relativeHeight="252385280" behindDoc="0" locked="0" layoutInCell="1" allowOverlap="1">
                <wp:simplePos x="0" y="0"/>
                <wp:positionH relativeFrom="column">
                  <wp:posOffset>3352980</wp:posOffset>
                </wp:positionH>
                <wp:positionV relativeFrom="paragraph">
                  <wp:posOffset>118450</wp:posOffset>
                </wp:positionV>
                <wp:extent cx="360" cy="360"/>
                <wp:effectExtent l="0" t="0" r="0" b="0"/>
                <wp:wrapNone/>
                <wp:docPr id="238322" name="Ink 238322"/>
                <wp:cNvGraphicFramePr/>
                <a:graphic xmlns:a="http://schemas.openxmlformats.org/drawingml/2006/main">
                  <a:graphicData uri="http://schemas.microsoft.com/office/word/2010/wordprocessingInk">
                    <w14:contentPart bwMode="auto" r:id="rId1576">
                      <w14:nvContentPartPr>
                        <w14:cNvContentPartPr/>
                      </w14:nvContentPartPr>
                      <w14:xfrm>
                        <a:off x="0" y="0"/>
                        <a:ext cx="360" cy="360"/>
                      </w14:xfrm>
                    </w14:contentPart>
                  </a:graphicData>
                </a:graphic>
              </wp:anchor>
            </w:drawing>
          </mc:Choice>
          <mc:Fallback>
            <w:pict>
              <v:shape id="Ink 238322" o:spid="_x0000_s1026" type="#_x0000_t75" style="position:absolute;margin-left:263.05pt;margin-top:8.4pt;width:1.95pt;height:1.95pt;z-index:25238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">
                <v:imagedata r:id="rId1577" o:title=""/>
              </v:shape>
            </w:pict>
          </mc:Fallback>
        </mc:AlternateContent>
      </w:r>
      <w:r w:rsidR="00835CF1">
        <w:rPr>
          <w:rFonts w:ascii="Arial" w:hAnsi="Arial" w:cs="Arial"/>
          <w:noProof/>
          <w:sz w:val="32"/>
        </w:rPr>
        <mc:AlternateContent>
          <mc:Choice Requires="wpi">
            <w:drawing>
              <wp:anchor distT="0" distB="0" distL="114300" distR="114300" simplePos="0" relativeHeight="252384256" behindDoc="0" locked="0" layoutInCell="1" allowOverlap="1">
                <wp:simplePos x="0" y="0"/>
                <wp:positionH relativeFrom="column">
                  <wp:posOffset>3352980</wp:posOffset>
                </wp:positionH>
                <wp:positionV relativeFrom="paragraph">
                  <wp:posOffset>189010</wp:posOffset>
                </wp:positionV>
                <wp:extent cx="25560" cy="75960"/>
                <wp:effectExtent l="57150" t="38100" r="50800" b="38735"/>
                <wp:wrapNone/>
                <wp:docPr id="238321" name="Ink 238321"/>
                <wp:cNvGraphicFramePr/>
                <a:graphic xmlns:a="http://schemas.openxmlformats.org/drawingml/2006/main">
                  <a:graphicData uri="http://schemas.microsoft.com/office/word/2010/wordprocessingInk">
                    <w14:contentPart bwMode="auto" r:id="rId1578">
                      <w14:nvContentPartPr>
                        <w14:cNvContentPartPr/>
                      </w14:nvContentPartPr>
                      <w14:xfrm>
                        <a:off x="0" y="0"/>
                        <a:ext cx="25560" cy="75960"/>
                      </w14:xfrm>
                    </w14:contentPart>
                  </a:graphicData>
                </a:graphic>
              </wp:anchor>
            </w:drawing>
          </mc:Choice>
          <mc:Fallback>
            <w:pict>
              <v:shape id="Ink 238321" o:spid="_x0000_s1026" type="#_x0000_t75" style="position:absolute;margin-left:263.05pt;margin-top:13.95pt;width:3.9pt;height:7.95pt;z-index:25238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">
                <v:imagedata r:id="rId1579" o:title=""/>
              </v:shape>
            </w:pict>
          </mc:Fallback>
        </mc:AlternateContent>
      </w:r>
      <w:r w:rsidR="00835CF1">
        <w:rPr>
          <w:rFonts w:ascii="Arial" w:hAnsi="Arial" w:cs="Arial"/>
          <w:noProof/>
          <w:sz w:val="32"/>
        </w:rPr>
        <mc:AlternateContent>
          <mc:Choice Requires="wpi">
            <w:drawing>
              <wp:anchor distT="0" distB="0" distL="114300" distR="114300" simplePos="0" relativeHeight="252383232" behindDoc="0" locked="0" layoutInCell="1" allowOverlap="1">
                <wp:simplePos x="0" y="0"/>
                <wp:positionH relativeFrom="column">
                  <wp:posOffset>3242460</wp:posOffset>
                </wp:positionH>
                <wp:positionV relativeFrom="paragraph">
                  <wp:posOffset>182170</wp:posOffset>
                </wp:positionV>
                <wp:extent cx="54000" cy="95400"/>
                <wp:effectExtent l="38100" t="38100" r="41275" b="38100"/>
                <wp:wrapNone/>
                <wp:docPr id="238320" name="Ink 238320"/>
                <wp:cNvGraphicFramePr/>
                <a:graphic xmlns:a="http://schemas.openxmlformats.org/drawingml/2006/main">
                  <a:graphicData uri="http://schemas.microsoft.com/office/word/2010/wordprocessingInk">
                    <w14:contentPart bwMode="auto" r:id="rId1580">
                      <w14:nvContentPartPr>
                        <w14:cNvContentPartPr/>
                      </w14:nvContentPartPr>
                      <w14:xfrm>
                        <a:off x="0" y="0"/>
                        <a:ext cx="54000" cy="95400"/>
                      </w14:xfrm>
                    </w14:contentPart>
                  </a:graphicData>
                </a:graphic>
              </wp:anchor>
            </w:drawing>
          </mc:Choice>
          <mc:Fallback>
            <w:pict>
              <v:shape id="Ink 238320" o:spid="_x0000_s1026" type="#_x0000_t75" style="position:absolute;margin-left:254.35pt;margin-top:13.4pt;width:6.1pt;height:9.4pt;z-index:25238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">
                <v:imagedata r:id="rId1581" o:title=""/>
              </v:shape>
            </w:pict>
          </mc:Fallback>
        </mc:AlternateContent>
      </w:r>
      <w:r w:rsidR="00835CF1">
        <w:rPr>
          <w:rFonts w:ascii="Arial" w:hAnsi="Arial" w:cs="Arial"/>
          <w:noProof/>
          <w:sz w:val="32"/>
        </w:rPr>
        <mc:AlternateContent>
          <mc:Choice Requires="wpi">
            <w:drawing>
              <wp:anchor distT="0" distB="0" distL="114300" distR="114300" simplePos="0" relativeHeight="252382208" behindDoc="0" locked="0" layoutInCell="1" allowOverlap="1">
                <wp:simplePos x="0" y="0"/>
                <wp:positionH relativeFrom="column">
                  <wp:posOffset>3175140</wp:posOffset>
                </wp:positionH>
                <wp:positionV relativeFrom="paragraph">
                  <wp:posOffset>137530</wp:posOffset>
                </wp:positionV>
                <wp:extent cx="13320" cy="0"/>
                <wp:effectExtent l="0" t="0" r="0" b="0"/>
                <wp:wrapNone/>
                <wp:docPr id="238319" name="Ink 238319"/>
                <wp:cNvGraphicFramePr/>
                <a:graphic xmlns:a="http://schemas.openxmlformats.org/drawingml/2006/main">
                  <a:graphicData uri="http://schemas.microsoft.com/office/word/2010/wordprocessingInk">
                    <w14:contentPart bwMode="auto" r:id="rId1582">
                      <w14:nvContentPartPr>
                        <w14:cNvContentPartPr/>
                      </w14:nvContentPartPr>
                      <w14:xfrm>
                        <a:off x="0" y="0"/>
                        <a:ext cx="13320" cy="0"/>
                      </w14:xfrm>
                    </w14:contentPart>
                  </a:graphicData>
                </a:graphic>
              </wp:anchor>
            </w:drawing>
          </mc:Choice>
          <mc:Fallback>
            <w:pict>
              <v:shape id="Ink 238319" o:spid="_x0000_s1026" type="#_x0000_t75" style="position:absolute;margin-left:250pt;margin-top:10.85pt;width:1.1pt;height:0;z-index:25238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">
                <v:imagedata r:id="rId1583" o:title=""/>
              </v:shape>
            </w:pict>
          </mc:Fallback>
        </mc:AlternateContent>
      </w:r>
      <w:r w:rsidR="00835CF1">
        <w:rPr>
          <w:rFonts w:ascii="Arial" w:hAnsi="Arial" w:cs="Arial"/>
          <w:noProof/>
          <w:sz w:val="32"/>
        </w:rPr>
        <mc:AlternateContent>
          <mc:Choice Requires="wpi">
            <w:drawing>
              <wp:anchor distT="0" distB="0" distL="114300" distR="114300" simplePos="0" relativeHeight="252381184" behindDoc="0" locked="0" layoutInCell="1" allowOverlap="1">
                <wp:simplePos x="0" y="0"/>
                <wp:positionH relativeFrom="column">
                  <wp:posOffset>3175140</wp:posOffset>
                </wp:positionH>
                <wp:positionV relativeFrom="paragraph">
                  <wp:posOffset>182170</wp:posOffset>
                </wp:positionV>
                <wp:extent cx="25920" cy="70200"/>
                <wp:effectExtent l="38100" t="38100" r="50800" b="44450"/>
                <wp:wrapNone/>
                <wp:docPr id="238318" name="Ink 238318"/>
                <wp:cNvGraphicFramePr/>
                <a:graphic xmlns:a="http://schemas.openxmlformats.org/drawingml/2006/main">
                  <a:graphicData uri="http://schemas.microsoft.com/office/word/2010/wordprocessingInk">
                    <w14:contentPart bwMode="auto" r:id="rId1584">
                      <w14:nvContentPartPr>
                        <w14:cNvContentPartPr/>
                      </w14:nvContentPartPr>
                      <w14:xfrm>
                        <a:off x="0" y="0"/>
                        <a:ext cx="25920" cy="70200"/>
                      </w14:xfrm>
                    </w14:contentPart>
                  </a:graphicData>
                </a:graphic>
              </wp:anchor>
            </w:drawing>
          </mc:Choice>
          <mc:Fallback>
            <w:pict>
              <v:shape id="Ink 238318" o:spid="_x0000_s1026" type="#_x0000_t75" style="position:absolute;margin-left:249.05pt;margin-top:13.4pt;width:4pt;height:7.45pt;z-index:25238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">
                <v:imagedata r:id="rId1585" o:title=""/>
              </v:shape>
            </w:pict>
          </mc:Fallback>
        </mc:AlternateContent>
      </w:r>
      <w:r w:rsidR="00835CF1">
        <w:rPr>
          <w:rFonts w:ascii="Arial" w:hAnsi="Arial" w:cs="Arial"/>
          <w:noProof/>
          <w:sz w:val="32"/>
        </w:rPr>
        <mc:AlternateContent>
          <mc:Choice Requires="wpi">
            <w:drawing>
              <wp:anchor distT="0" distB="0" distL="114300" distR="114300" simplePos="0" relativeHeight="252380160" behindDoc="0" locked="0" layoutInCell="1" allowOverlap="1">
                <wp:simplePos x="0" y="0"/>
                <wp:positionH relativeFrom="column">
                  <wp:posOffset>3028260</wp:posOffset>
                </wp:positionH>
                <wp:positionV relativeFrom="paragraph">
                  <wp:posOffset>68050</wp:posOffset>
                </wp:positionV>
                <wp:extent cx="90360" cy="191520"/>
                <wp:effectExtent l="38100" t="38100" r="43180" b="56515"/>
                <wp:wrapNone/>
                <wp:docPr id="238317" name="Ink 238317"/>
                <wp:cNvGraphicFramePr/>
                <a:graphic xmlns:a="http://schemas.openxmlformats.org/drawingml/2006/main">
                  <a:graphicData uri="http://schemas.microsoft.com/office/word/2010/wordprocessingInk">
                    <w14:contentPart bwMode="auto" r:id="rId1586">
                      <w14:nvContentPartPr>
                        <w14:cNvContentPartPr/>
                      </w14:nvContentPartPr>
                      <w14:xfrm>
                        <a:off x="0" y="0"/>
                        <a:ext cx="90360" cy="191520"/>
                      </w14:xfrm>
                    </w14:contentPart>
                  </a:graphicData>
                </a:graphic>
              </wp:anchor>
            </w:drawing>
          </mc:Choice>
          <mc:Fallback>
            <w:pict>
              <v:shape id="Ink 238317" o:spid="_x0000_s1026" type="#_x0000_t75" style="position:absolute;margin-left:237.5pt;margin-top:4.4pt;width:9pt;height:17pt;z-index:25238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">
                <v:imagedata r:id="rId1587" o:title=""/>
              </v:shape>
            </w:pict>
          </mc:Fallback>
        </mc:AlternateContent>
      </w:r>
      <w:r w:rsidR="00835CF1">
        <w:rPr>
          <w:rFonts w:ascii="Arial" w:hAnsi="Arial" w:cs="Arial"/>
          <w:noProof/>
          <w:sz w:val="32"/>
        </w:rPr>
        <mc:AlternateContent>
          <mc:Choice Requires="wpi">
            <w:drawing>
              <wp:anchor distT="0" distB="0" distL="114300" distR="114300" simplePos="0" relativeHeight="252379136" behindDoc="0" locked="0" layoutInCell="1" allowOverlap="1">
                <wp:simplePos x="0" y="0"/>
                <wp:positionH relativeFrom="column">
                  <wp:posOffset>2641980</wp:posOffset>
                </wp:positionH>
                <wp:positionV relativeFrom="paragraph">
                  <wp:posOffset>194770</wp:posOffset>
                </wp:positionV>
                <wp:extent cx="101520" cy="95760"/>
                <wp:effectExtent l="57150" t="38100" r="51435" b="38100"/>
                <wp:wrapNone/>
                <wp:docPr id="238316" name="Ink 238316"/>
                <wp:cNvGraphicFramePr/>
                <a:graphic xmlns:a="http://schemas.openxmlformats.org/drawingml/2006/main">
                  <a:graphicData uri="http://schemas.microsoft.com/office/word/2010/wordprocessingInk">
                    <w14:contentPart bwMode="auto" r:id="rId1588">
                      <w14:nvContentPartPr>
                        <w14:cNvContentPartPr/>
                      </w14:nvContentPartPr>
                      <w14:xfrm>
                        <a:off x="0" y="0"/>
                        <a:ext cx="101520" cy="95760"/>
                      </w14:xfrm>
                    </w14:contentPart>
                  </a:graphicData>
                </a:graphic>
              </wp:anchor>
            </w:drawing>
          </mc:Choice>
          <mc:Fallback>
            <w:pict>
              <v:shape id="Ink 238316" o:spid="_x0000_s1026" type="#_x0000_t75" style="position:absolute;margin-left:207.1pt;margin-top:14.4pt;width:9.95pt;height:9.45pt;z-index:25237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">
                <v:imagedata r:id="rId1589" o:title=""/>
              </v:shape>
            </w:pict>
          </mc:Fallback>
        </mc:AlternateContent>
      </w:r>
      <w:r w:rsidR="00835CF1">
        <w:rPr>
          <w:rFonts w:ascii="Arial" w:hAnsi="Arial" w:cs="Arial"/>
          <w:noProof/>
          <w:sz w:val="32"/>
        </w:rPr>
        <mc:AlternateContent>
          <mc:Choice Requires="wpi">
            <w:drawing>
              <wp:anchor distT="0" distB="0" distL="114300" distR="114300" simplePos="0" relativeHeight="252378112" behindDoc="0" locked="0" layoutInCell="1" allowOverlap="1">
                <wp:simplePos x="0" y="0"/>
                <wp:positionH relativeFrom="column">
                  <wp:posOffset>2546580</wp:posOffset>
                </wp:positionH>
                <wp:positionV relativeFrom="paragraph">
                  <wp:posOffset>187930</wp:posOffset>
                </wp:positionV>
                <wp:extent cx="57600" cy="76680"/>
                <wp:effectExtent l="38100" t="38100" r="38100" b="57150"/>
                <wp:wrapNone/>
                <wp:docPr id="238315" name="Ink 238315"/>
                <wp:cNvGraphicFramePr/>
                <a:graphic xmlns:a="http://schemas.openxmlformats.org/drawingml/2006/main">
                  <a:graphicData uri="http://schemas.microsoft.com/office/word/2010/wordprocessingInk">
                    <w14:contentPart bwMode="auto" r:id="rId1590">
                      <w14:nvContentPartPr>
                        <w14:cNvContentPartPr/>
                      </w14:nvContentPartPr>
                      <w14:xfrm>
                        <a:off x="0" y="0"/>
                        <a:ext cx="57600" cy="76680"/>
                      </w14:xfrm>
                    </w14:contentPart>
                  </a:graphicData>
                </a:graphic>
              </wp:anchor>
            </w:drawing>
          </mc:Choice>
          <mc:Fallback>
            <w:pict>
              <v:shape id="Ink 238315" o:spid="_x0000_s1026" type="#_x0000_t75" style="position:absolute;margin-left:199.55pt;margin-top:13.85pt;width:6.45pt;height:8pt;z-index:25237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">
                <v:imagedata r:id="rId1591" o:title=""/>
              </v:shape>
            </w:pict>
          </mc:Fallback>
        </mc:AlternateContent>
      </w:r>
      <w:r w:rsidR="00835CF1">
        <w:rPr>
          <w:rFonts w:ascii="Arial" w:hAnsi="Arial" w:cs="Arial"/>
          <w:noProof/>
          <w:sz w:val="32"/>
        </w:rPr>
        <mc:AlternateContent>
          <mc:Choice Requires="wpi">
            <w:drawing>
              <wp:anchor distT="0" distB="0" distL="114300" distR="114300" simplePos="0" relativeHeight="252377088" behindDoc="0" locked="0" layoutInCell="1" allowOverlap="1">
                <wp:simplePos x="0" y="0"/>
                <wp:positionH relativeFrom="column">
                  <wp:posOffset>2445060</wp:posOffset>
                </wp:positionH>
                <wp:positionV relativeFrom="paragraph">
                  <wp:posOffset>182170</wp:posOffset>
                </wp:positionV>
                <wp:extent cx="51840" cy="82800"/>
                <wp:effectExtent l="38100" t="38100" r="43815" b="50800"/>
                <wp:wrapNone/>
                <wp:docPr id="238314" name="Ink 238314"/>
                <wp:cNvGraphicFramePr/>
                <a:graphic xmlns:a="http://schemas.openxmlformats.org/drawingml/2006/main">
                  <a:graphicData uri="http://schemas.microsoft.com/office/word/2010/wordprocessingInk">
                    <w14:contentPart bwMode="auto" r:id="rId1592">
                      <w14:nvContentPartPr>
                        <w14:cNvContentPartPr/>
                      </w14:nvContentPartPr>
                      <w14:xfrm>
                        <a:off x="0" y="0"/>
                        <a:ext cx="51840" cy="82800"/>
                      </w14:xfrm>
                    </w14:contentPart>
                  </a:graphicData>
                </a:graphic>
              </wp:anchor>
            </w:drawing>
          </mc:Choice>
          <mc:Fallback>
            <w:pict>
              <v:shape id="Ink 238314" o:spid="_x0000_s1026" type="#_x0000_t75" style="position:absolute;margin-left:191.55pt;margin-top:13.4pt;width:6pt;height:8.4pt;z-index:25237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">
                <v:imagedata r:id="rId1593" o:title=""/>
              </v:shape>
            </w:pict>
          </mc:Fallback>
        </mc:AlternateContent>
      </w:r>
      <w:r w:rsidR="00835CF1">
        <w:rPr>
          <w:rFonts w:ascii="Arial" w:hAnsi="Arial" w:cs="Arial"/>
          <w:noProof/>
          <w:sz w:val="32"/>
        </w:rPr>
        <mc:AlternateContent>
          <mc:Choice Requires="wpi">
            <w:drawing>
              <wp:anchor distT="0" distB="0" distL="114300" distR="114300" simplePos="0" relativeHeight="252376064" behindDoc="0" locked="0" layoutInCell="1" allowOverlap="1">
                <wp:simplePos x="0" y="0"/>
                <wp:positionH relativeFrom="column">
                  <wp:posOffset>2362620</wp:posOffset>
                </wp:positionH>
                <wp:positionV relativeFrom="paragraph">
                  <wp:posOffset>137530</wp:posOffset>
                </wp:positionV>
                <wp:extent cx="6120" cy="13320"/>
                <wp:effectExtent l="38100" t="38100" r="51435" b="44450"/>
                <wp:wrapNone/>
                <wp:docPr id="238313" name="Ink 238313"/>
                <wp:cNvGraphicFramePr/>
                <a:graphic xmlns:a="http://schemas.openxmlformats.org/drawingml/2006/main">
                  <a:graphicData uri="http://schemas.microsoft.com/office/word/2010/wordprocessingInk">
                    <w14:contentPart bwMode="auto" r:id="rId1594">
                      <w14:nvContentPartPr>
                        <w14:cNvContentPartPr/>
                      </w14:nvContentPartPr>
                      <w14:xfrm>
                        <a:off x="0" y="0"/>
                        <a:ext cx="6120" cy="13320"/>
                      </w14:xfrm>
                    </w14:contentPart>
                  </a:graphicData>
                </a:graphic>
              </wp:anchor>
            </w:drawing>
          </mc:Choice>
          <mc:Fallback>
            <w:pict>
              <v:shape id="Ink 238313" o:spid="_x0000_s1026" type="#_x0000_t75" style="position:absolute;margin-left:185.05pt;margin-top:9.85pt;width:2.55pt;height:3.1pt;z-index:2523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">
                <v:imagedata r:id="rId1595" o:title=""/>
              </v:shape>
            </w:pict>
          </mc:Fallback>
        </mc:AlternateContent>
      </w:r>
      <w:r w:rsidR="00835CF1">
        <w:rPr>
          <w:rFonts w:ascii="Arial" w:hAnsi="Arial" w:cs="Arial"/>
          <w:noProof/>
          <w:sz w:val="32"/>
        </w:rPr>
        <mc:AlternateContent>
          <mc:Choice Requires="wpi">
            <w:drawing>
              <wp:anchor distT="0" distB="0" distL="114300" distR="114300" simplePos="0" relativeHeight="252375040" behindDoc="0" locked="0" layoutInCell="1" allowOverlap="1">
                <wp:simplePos x="0" y="0"/>
                <wp:positionH relativeFrom="column">
                  <wp:posOffset>2362620</wp:posOffset>
                </wp:positionH>
                <wp:positionV relativeFrom="paragraph">
                  <wp:posOffset>201250</wp:posOffset>
                </wp:positionV>
                <wp:extent cx="25200" cy="60120"/>
                <wp:effectExtent l="57150" t="38100" r="51435" b="54610"/>
                <wp:wrapNone/>
                <wp:docPr id="238312" name="Ink 238312"/>
                <wp:cNvGraphicFramePr/>
                <a:graphic xmlns:a="http://schemas.openxmlformats.org/drawingml/2006/main">
                  <a:graphicData uri="http://schemas.microsoft.com/office/word/2010/wordprocessingInk">
                    <w14:contentPart bwMode="auto" r:id="rId1596">
                      <w14:nvContentPartPr>
                        <w14:cNvContentPartPr/>
                      </w14:nvContentPartPr>
                      <w14:xfrm>
                        <a:off x="0" y="0"/>
                        <a:ext cx="25200" cy="60120"/>
                      </w14:xfrm>
                    </w14:contentPart>
                  </a:graphicData>
                </a:graphic>
              </wp:anchor>
            </w:drawing>
          </mc:Choice>
          <mc:Fallback>
            <w:pict>
              <v:shape id="Ink 238312" o:spid="_x0000_s1026" type="#_x0000_t75" style="position:absolute;margin-left:185.1pt;margin-top:14.9pt;width:3.95pt;height:6.65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">
                <v:imagedata r:id="rId1597" o:title=""/>
              </v:shape>
            </w:pict>
          </mc:Fallback>
        </mc:AlternateContent>
      </w:r>
      <w:r w:rsidR="00835CF1">
        <w:rPr>
          <w:rFonts w:ascii="Arial" w:hAnsi="Arial" w:cs="Arial"/>
          <w:noProof/>
          <w:sz w:val="32"/>
        </w:rPr>
        <mc:AlternateContent>
          <mc:Choice Requires="wpi">
            <w:drawing>
              <wp:anchor distT="0" distB="0" distL="114300" distR="114300" simplePos="0" relativeHeight="252374016" behindDoc="0" locked="0" layoutInCell="1" allowOverlap="1">
                <wp:simplePos x="0" y="0"/>
                <wp:positionH relativeFrom="column">
                  <wp:posOffset>2222220</wp:posOffset>
                </wp:positionH>
                <wp:positionV relativeFrom="paragraph">
                  <wp:posOffset>182170</wp:posOffset>
                </wp:positionV>
                <wp:extent cx="97200" cy="216000"/>
                <wp:effectExtent l="38100" t="38100" r="55245" b="50800"/>
                <wp:wrapNone/>
                <wp:docPr id="238311" name="Ink 238311"/>
                <wp:cNvGraphicFramePr/>
                <a:graphic xmlns:a="http://schemas.openxmlformats.org/drawingml/2006/main">
                  <a:graphicData uri="http://schemas.microsoft.com/office/word/2010/wordprocessingInk">
                    <w14:contentPart bwMode="auto" r:id="rId1598">
                      <w14:nvContentPartPr>
                        <w14:cNvContentPartPr/>
                      </w14:nvContentPartPr>
                      <w14:xfrm>
                        <a:off x="0" y="0"/>
                        <a:ext cx="97200" cy="216000"/>
                      </w14:xfrm>
                    </w14:contentPart>
                  </a:graphicData>
                </a:graphic>
              </wp:anchor>
            </w:drawing>
          </mc:Choice>
          <mc:Fallback>
            <w:pict>
              <v:shape id="Ink 238311" o:spid="_x0000_s1026" type="#_x0000_t75" style="position:absolute;margin-left:174.05pt;margin-top:13.4pt;width:9.5pt;height:18.9pt;z-index:25237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">
                <v:imagedata r:id="rId1599" o:title=""/>
              </v:shape>
            </w:pict>
          </mc:Fallback>
        </mc:AlternateContent>
      </w:r>
      <w:r w:rsidR="00835CF1">
        <w:rPr>
          <w:rFonts w:ascii="Arial" w:hAnsi="Arial" w:cs="Arial"/>
          <w:noProof/>
          <w:sz w:val="32"/>
        </w:rPr>
        <mc:AlternateContent>
          <mc:Choice Requires="wpi">
            <w:drawing>
              <wp:anchor distT="0" distB="0" distL="114300" distR="114300" simplePos="0" relativeHeight="252372992" behindDoc="0" locked="0" layoutInCell="1" allowOverlap="1">
                <wp:simplePos x="0" y="0"/>
                <wp:positionH relativeFrom="column">
                  <wp:posOffset>1923780</wp:posOffset>
                </wp:positionH>
                <wp:positionV relativeFrom="paragraph">
                  <wp:posOffset>174250</wp:posOffset>
                </wp:positionV>
                <wp:extent cx="115200" cy="78120"/>
                <wp:effectExtent l="38100" t="38100" r="18415" b="55245"/>
                <wp:wrapNone/>
                <wp:docPr id="238310" name="Ink 238310"/>
                <wp:cNvGraphicFramePr/>
                <a:graphic xmlns:a="http://schemas.openxmlformats.org/drawingml/2006/main">
                  <a:graphicData uri="http://schemas.microsoft.com/office/word/2010/wordprocessingInk">
                    <w14:contentPart bwMode="auto" r:id="rId1600">
                      <w14:nvContentPartPr>
                        <w14:cNvContentPartPr/>
                      </w14:nvContentPartPr>
                      <w14:xfrm>
                        <a:off x="0" y="0"/>
                        <a:ext cx="115200" cy="78120"/>
                      </w14:xfrm>
                    </w14:contentPart>
                  </a:graphicData>
                </a:graphic>
              </wp:anchor>
            </w:drawing>
          </mc:Choice>
          <mc:Fallback>
            <w:pict>
              <v:shape id="Ink 238310" o:spid="_x0000_s1026" type="#_x0000_t75" style="position:absolute;margin-left:150.55pt;margin-top:12.75pt;width:10.95pt;height:8pt;z-index:25237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">
                <v:imagedata r:id="rId1601" o:title=""/>
              </v:shape>
            </w:pict>
          </mc:Fallback>
        </mc:AlternateContent>
      </w:r>
      <w:r w:rsidR="00835CF1">
        <w:rPr>
          <w:rFonts w:ascii="Arial" w:hAnsi="Arial" w:cs="Arial"/>
          <w:noProof/>
          <w:sz w:val="32"/>
        </w:rPr>
        <mc:AlternateContent>
          <mc:Choice Requires="wpi">
            <w:drawing>
              <wp:anchor distT="0" distB="0" distL="114300" distR="114300" simplePos="0" relativeHeight="252371968" behindDoc="0" locked="0" layoutInCell="1" allowOverlap="1">
                <wp:simplePos x="0" y="0"/>
                <wp:positionH relativeFrom="column">
                  <wp:posOffset>1644060</wp:posOffset>
                </wp:positionH>
                <wp:positionV relativeFrom="paragraph">
                  <wp:posOffset>36010</wp:posOffset>
                </wp:positionV>
                <wp:extent cx="179280" cy="295200"/>
                <wp:effectExtent l="57150" t="38100" r="11430" b="48260"/>
                <wp:wrapNone/>
                <wp:docPr id="238309" name="Ink 238309"/>
                <wp:cNvGraphicFramePr/>
                <a:graphic xmlns:a="http://schemas.openxmlformats.org/drawingml/2006/main">
                  <a:graphicData uri="http://schemas.microsoft.com/office/word/2010/wordprocessingInk">
                    <w14:contentPart bwMode="auto" r:id="rId1602">
                      <w14:nvContentPartPr>
                        <w14:cNvContentPartPr/>
                      </w14:nvContentPartPr>
                      <w14:xfrm>
                        <a:off x="0" y="0"/>
                        <a:ext cx="179280" cy="295200"/>
                      </w14:xfrm>
                    </w14:contentPart>
                  </a:graphicData>
                </a:graphic>
              </wp:anchor>
            </w:drawing>
          </mc:Choice>
          <mc:Fallback>
            <w:pict>
              <v:shape id="Ink 238309" o:spid="_x0000_s1026" type="#_x0000_t75" style="position:absolute;margin-left:128.5pt;margin-top:1.9pt;width:16pt;height:25.15pt;z-index:25237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">
                <v:imagedata r:id="rId1603" o:title=""/>
              </v:shape>
            </w:pict>
          </mc:Fallback>
        </mc:AlternateContent>
      </w:r>
      <w:r w:rsidR="00835CF1">
        <w:rPr>
          <w:rFonts w:ascii="Arial" w:hAnsi="Arial" w:cs="Arial"/>
          <w:noProof/>
          <w:sz w:val="32"/>
        </w:rPr>
        <mc:AlternateContent>
          <mc:Choice Requires="wpi">
            <w:drawing>
              <wp:anchor distT="0" distB="0" distL="114300" distR="114300" simplePos="0" relativeHeight="252370944" behindDoc="0" locked="0" layoutInCell="1" allowOverlap="1">
                <wp:simplePos x="0" y="0"/>
                <wp:positionH relativeFrom="column">
                  <wp:posOffset>1461180</wp:posOffset>
                </wp:positionH>
                <wp:positionV relativeFrom="paragraph">
                  <wp:posOffset>188650</wp:posOffset>
                </wp:positionV>
                <wp:extent cx="13680" cy="216000"/>
                <wp:effectExtent l="57150" t="38100" r="43815" b="50800"/>
                <wp:wrapNone/>
                <wp:docPr id="238308" name="Ink 238308"/>
                <wp:cNvGraphicFramePr/>
                <a:graphic xmlns:a="http://schemas.openxmlformats.org/drawingml/2006/main">
                  <a:graphicData uri="http://schemas.microsoft.com/office/word/2010/wordprocessingInk">
                    <w14:contentPart bwMode="auto" r:id="rId1604">
                      <w14:nvContentPartPr>
                        <w14:cNvContentPartPr/>
                      </w14:nvContentPartPr>
                      <w14:xfrm>
                        <a:off x="0" y="0"/>
                        <a:ext cx="13680" cy="216000"/>
                      </w14:xfrm>
                    </w14:contentPart>
                  </a:graphicData>
                </a:graphic>
              </wp:anchor>
            </w:drawing>
          </mc:Choice>
          <mc:Fallback>
            <w:pict>
              <v:shape id="Ink 238308" o:spid="_x0000_s1026" type="#_x0000_t75" style="position:absolute;margin-left:114.1pt;margin-top:13.9pt;width:3.05pt;height:18.9pt;z-index:25237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">
                <v:imagedata r:id="rId1605" o:title=""/>
              </v:shape>
            </w:pict>
          </mc:Fallback>
        </mc:AlternateContent>
      </w:r>
      <w:r w:rsidR="00835CF1">
        <w:rPr>
          <w:rFonts w:ascii="Arial" w:hAnsi="Arial" w:cs="Arial"/>
          <w:noProof/>
          <w:sz w:val="32"/>
        </w:rPr>
        <mc:AlternateContent>
          <mc:Choice Requires="wpi">
            <w:drawing>
              <wp:anchor distT="0" distB="0" distL="114300" distR="114300" simplePos="0" relativeHeight="252369920" behindDoc="0" locked="0" layoutInCell="1" allowOverlap="1">
                <wp:simplePos x="0" y="0"/>
                <wp:positionH relativeFrom="column">
                  <wp:posOffset>1402860</wp:posOffset>
                </wp:positionH>
                <wp:positionV relativeFrom="paragraph">
                  <wp:posOffset>188650</wp:posOffset>
                </wp:positionV>
                <wp:extent cx="45720" cy="70200"/>
                <wp:effectExtent l="38100" t="38100" r="49530" b="44450"/>
                <wp:wrapNone/>
                <wp:docPr id="238307" name="Ink 238307"/>
                <wp:cNvGraphicFramePr/>
                <a:graphic xmlns:a="http://schemas.openxmlformats.org/drawingml/2006/main">
                  <a:graphicData uri="http://schemas.microsoft.com/office/word/2010/wordprocessingInk">
                    <w14:contentPart bwMode="auto" r:id="rId1606">
                      <w14:nvContentPartPr>
                        <w14:cNvContentPartPr/>
                      </w14:nvContentPartPr>
                      <w14:xfrm>
                        <a:off x="0" y="0"/>
                        <a:ext cx="45720" cy="70200"/>
                      </w14:xfrm>
                    </w14:contentPart>
                  </a:graphicData>
                </a:graphic>
              </wp:anchor>
            </w:drawing>
          </mc:Choice>
          <mc:Fallback>
            <w:pict>
              <v:shape id="Ink 238307" o:spid="_x0000_s1026" type="#_x0000_t75" style="position:absolute;margin-left:109.5pt;margin-top:13.9pt;width:5.45pt;height:7.45pt;z-index:25236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">
                <v:imagedata r:id="rId1607" o:title=""/>
              </v:shape>
            </w:pict>
          </mc:Fallback>
        </mc:AlternateContent>
      </w:r>
      <w:r w:rsidR="00835CF1">
        <w:rPr>
          <w:rFonts w:ascii="Arial" w:hAnsi="Arial" w:cs="Arial"/>
          <w:noProof/>
          <w:sz w:val="32"/>
        </w:rPr>
        <mc:AlternateContent>
          <mc:Choice Requires="wpi">
            <w:drawing>
              <wp:anchor distT="0" distB="0" distL="114300" distR="114300" simplePos="0" relativeHeight="252368896" behindDoc="0" locked="0" layoutInCell="1" allowOverlap="1">
                <wp:simplePos x="0" y="0"/>
                <wp:positionH relativeFrom="column">
                  <wp:posOffset>1282980</wp:posOffset>
                </wp:positionH>
                <wp:positionV relativeFrom="paragraph">
                  <wp:posOffset>182170</wp:posOffset>
                </wp:positionV>
                <wp:extent cx="95760" cy="89280"/>
                <wp:effectExtent l="38100" t="38100" r="38100" b="44450"/>
                <wp:wrapNone/>
                <wp:docPr id="238306" name="Ink 238306"/>
                <wp:cNvGraphicFramePr/>
                <a:graphic xmlns:a="http://schemas.openxmlformats.org/drawingml/2006/main">
                  <a:graphicData uri="http://schemas.microsoft.com/office/word/2010/wordprocessingInk">
                    <w14:contentPart bwMode="auto" r:id="rId1608">
                      <w14:nvContentPartPr>
                        <w14:cNvContentPartPr/>
                      </w14:nvContentPartPr>
                      <w14:xfrm>
                        <a:off x="0" y="0"/>
                        <a:ext cx="95760" cy="89280"/>
                      </w14:xfrm>
                    </w14:contentPart>
                  </a:graphicData>
                </a:graphic>
              </wp:anchor>
            </w:drawing>
          </mc:Choice>
          <mc:Fallback>
            <w:pict>
              <v:shape id="Ink 238306" o:spid="_x0000_s1026" type="#_x0000_t75" style="position:absolute;margin-left:100.05pt;margin-top:13.4pt;width:9.45pt;height:8.95pt;z-index:25236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">
                <v:imagedata r:id="rId1609" o:title=""/>
              </v:shape>
            </w:pict>
          </mc:Fallback>
        </mc:AlternateContent>
      </w:r>
      <w:r w:rsidR="00835CF1">
        <w:rPr>
          <w:rFonts w:ascii="Arial" w:hAnsi="Arial" w:cs="Arial"/>
          <w:noProof/>
          <w:sz w:val="32"/>
        </w:rPr>
        <mc:AlternateContent>
          <mc:Choice Requires="wpi">
            <w:drawing>
              <wp:anchor distT="0" distB="0" distL="114300" distR="114300" simplePos="0" relativeHeight="252367872" behindDoc="0" locked="0" layoutInCell="1" allowOverlap="1">
                <wp:simplePos x="0" y="0"/>
                <wp:positionH relativeFrom="column">
                  <wp:posOffset>1162740</wp:posOffset>
                </wp:positionH>
                <wp:positionV relativeFrom="paragraph">
                  <wp:posOffset>175690</wp:posOffset>
                </wp:positionV>
                <wp:extent cx="95040" cy="78120"/>
                <wp:effectExtent l="57150" t="38100" r="38735" b="55245"/>
                <wp:wrapNone/>
                <wp:docPr id="238305" name="Ink 238305"/>
                <wp:cNvGraphicFramePr/>
                <a:graphic xmlns:a="http://schemas.openxmlformats.org/drawingml/2006/main">
                  <a:graphicData uri="http://schemas.microsoft.com/office/word/2010/wordprocessingInk">
                    <w14:contentPart bwMode="auto" r:id="rId1610">
                      <w14:nvContentPartPr>
                        <w14:cNvContentPartPr/>
                      </w14:nvContentPartPr>
                      <w14:xfrm>
                        <a:off x="0" y="0"/>
                        <a:ext cx="95040" cy="78120"/>
                      </w14:xfrm>
                    </w14:contentPart>
                  </a:graphicData>
                </a:graphic>
              </wp:anchor>
            </w:drawing>
          </mc:Choice>
          <mc:Fallback>
            <w:pict>
              <v:shape id="Ink 238305" o:spid="_x0000_s1026" type="#_x0000_t75" style="position:absolute;margin-left:90.6pt;margin-top:12.9pt;width:9.45pt;height:8pt;z-index:25236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">
                <v:imagedata r:id="rId1611" o:title=""/>
              </v:shape>
            </w:pict>
          </mc:Fallback>
        </mc:AlternateContent>
      </w:r>
      <w:r w:rsidR="00835CF1">
        <w:rPr>
          <w:rFonts w:ascii="Arial" w:hAnsi="Arial" w:cs="Arial"/>
          <w:noProof/>
          <w:sz w:val="32"/>
        </w:rPr>
        <mc:AlternateContent>
          <mc:Choice Requires="wpi">
            <w:drawing>
              <wp:anchor distT="0" distB="0" distL="114300" distR="114300" simplePos="0" relativeHeight="252366848" behindDoc="0" locked="0" layoutInCell="1" allowOverlap="1">
                <wp:simplePos x="0" y="0"/>
                <wp:positionH relativeFrom="column">
                  <wp:posOffset>991380</wp:posOffset>
                </wp:positionH>
                <wp:positionV relativeFrom="paragraph">
                  <wp:posOffset>169930</wp:posOffset>
                </wp:positionV>
                <wp:extent cx="152280" cy="92520"/>
                <wp:effectExtent l="38100" t="38100" r="38735" b="41275"/>
                <wp:wrapNone/>
                <wp:docPr id="238304" name="Ink 238304"/>
                <wp:cNvGraphicFramePr/>
                <a:graphic xmlns:a="http://schemas.openxmlformats.org/drawingml/2006/main">
                  <a:graphicData uri="http://schemas.microsoft.com/office/word/2010/wordprocessingInk">
                    <w14:contentPart bwMode="auto" r:id="rId1612">
                      <w14:nvContentPartPr>
                        <w14:cNvContentPartPr/>
                      </w14:nvContentPartPr>
                      <w14:xfrm>
                        <a:off x="0" y="0"/>
                        <a:ext cx="152280" cy="92520"/>
                      </w14:xfrm>
                    </w14:contentPart>
                  </a:graphicData>
                </a:graphic>
              </wp:anchor>
            </w:drawing>
          </mc:Choice>
          <mc:Fallback>
            <w:pict>
              <v:shape id="Ink 238304" o:spid="_x0000_s1026" type="#_x0000_t75" style="position:absolute;margin-left:77.1pt;margin-top:12.45pt;width:13.95pt;height:9.25pt;z-index:25236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">
                <v:imagedata r:id="rId1613" o:title=""/>
              </v:shape>
            </w:pict>
          </mc:Fallback>
        </mc:AlternateContent>
      </w:r>
      <w:r w:rsidR="00835CF1">
        <w:rPr>
          <w:rFonts w:ascii="Arial" w:hAnsi="Arial" w:cs="Arial"/>
          <w:noProof/>
          <w:sz w:val="32"/>
        </w:rPr>
        <mc:AlternateContent>
          <mc:Choice Requires="wpi">
            <w:drawing>
              <wp:anchor distT="0" distB="0" distL="114300" distR="114300" simplePos="0" relativeHeight="252365824" behindDoc="0" locked="0" layoutInCell="1" allowOverlap="1">
                <wp:simplePos x="0" y="0"/>
                <wp:positionH relativeFrom="column">
                  <wp:posOffset>717780</wp:posOffset>
                </wp:positionH>
                <wp:positionV relativeFrom="paragraph">
                  <wp:posOffset>182170</wp:posOffset>
                </wp:positionV>
                <wp:extent cx="133920" cy="82440"/>
                <wp:effectExtent l="38100" t="38100" r="38100" b="51435"/>
                <wp:wrapNone/>
                <wp:docPr id="238303" name="Ink 238303"/>
                <wp:cNvGraphicFramePr/>
                <a:graphic xmlns:a="http://schemas.openxmlformats.org/drawingml/2006/main">
                  <a:graphicData uri="http://schemas.microsoft.com/office/word/2010/wordprocessingInk">
                    <w14:contentPart bwMode="auto" r:id="rId1614">
                      <w14:nvContentPartPr>
                        <w14:cNvContentPartPr/>
                      </w14:nvContentPartPr>
                      <w14:xfrm>
                        <a:off x="0" y="0"/>
                        <a:ext cx="133920" cy="82440"/>
                      </w14:xfrm>
                    </w14:contentPart>
                  </a:graphicData>
                </a:graphic>
              </wp:anchor>
            </w:drawing>
          </mc:Choice>
          <mc:Fallback>
            <w:pict>
              <v:shape id="Ink 238303" o:spid="_x0000_s1026" type="#_x0000_t75" style="position:absolute;margin-left:55.55pt;margin-top:13.4pt;width:12.5pt;height:8.45pt;z-index:25236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">
                <v:imagedata r:id="rId1615" o:title=""/>
              </v:shape>
            </w:pict>
          </mc:Fallback>
        </mc:AlternateContent>
      </w:r>
      <w:r w:rsidR="00835CF1">
        <w:rPr>
          <w:rFonts w:ascii="Arial" w:hAnsi="Arial" w:cs="Arial"/>
          <w:noProof/>
          <w:sz w:val="32"/>
        </w:rPr>
        <mc:AlternateContent>
          <mc:Choice Requires="wpi">
            <w:drawing>
              <wp:anchor distT="0" distB="0" distL="114300" distR="114300" simplePos="0" relativeHeight="252364800" behindDoc="0" locked="0" layoutInCell="1" allowOverlap="1">
                <wp:simplePos x="0" y="0"/>
                <wp:positionH relativeFrom="column">
                  <wp:posOffset>615540</wp:posOffset>
                </wp:positionH>
                <wp:positionV relativeFrom="paragraph">
                  <wp:posOffset>173890</wp:posOffset>
                </wp:positionV>
                <wp:extent cx="67320" cy="72360"/>
                <wp:effectExtent l="38100" t="38100" r="46990" b="42545"/>
                <wp:wrapNone/>
                <wp:docPr id="238302" name="Ink 238302"/>
                <wp:cNvGraphicFramePr/>
                <a:graphic xmlns:a="http://schemas.openxmlformats.org/drawingml/2006/main">
                  <a:graphicData uri="http://schemas.microsoft.com/office/word/2010/wordprocessingInk">
                    <w14:contentPart bwMode="auto" r:id="rId1616">
                      <w14:nvContentPartPr>
                        <w14:cNvContentPartPr/>
                      </w14:nvContentPartPr>
                      <w14:xfrm>
                        <a:off x="0" y="0"/>
                        <a:ext cx="67320" cy="72360"/>
                      </w14:xfrm>
                    </w14:contentPart>
                  </a:graphicData>
                </a:graphic>
              </wp:anchor>
            </w:drawing>
          </mc:Choice>
          <mc:Fallback>
            <w:pict>
              <v:shape id="Ink 238302" o:spid="_x0000_s1026" type="#_x0000_t75" style="position:absolute;margin-left:47.5pt;margin-top:12.75pt;width:7.15pt;height:7.65pt;z-index:25236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">
                <v:imagedata r:id="rId1617" o:title=""/>
              </v:shape>
            </w:pict>
          </mc:Fallback>
        </mc:AlternateContent>
      </w:r>
      <w:r w:rsidR="00835CF1">
        <w:rPr>
          <w:rFonts w:ascii="Arial" w:hAnsi="Arial" w:cs="Arial"/>
          <w:noProof/>
          <w:sz w:val="32"/>
        </w:rPr>
        <mc:AlternateContent>
          <mc:Choice Requires="wpi">
            <w:drawing>
              <wp:anchor distT="0" distB="0" distL="114300" distR="114300" simplePos="0" relativeHeight="252363776" behindDoc="0" locked="0" layoutInCell="1" allowOverlap="1">
                <wp:simplePos x="0" y="0"/>
                <wp:positionH relativeFrom="column">
                  <wp:posOffset>483420</wp:posOffset>
                </wp:positionH>
                <wp:positionV relativeFrom="paragraph">
                  <wp:posOffset>110530</wp:posOffset>
                </wp:positionV>
                <wp:extent cx="107280" cy="146520"/>
                <wp:effectExtent l="38100" t="38100" r="7620" b="44450"/>
                <wp:wrapNone/>
                <wp:docPr id="238301" name="Ink 238301"/>
                <wp:cNvGraphicFramePr/>
                <a:graphic xmlns:a="http://schemas.openxmlformats.org/drawingml/2006/main">
                  <a:graphicData uri="http://schemas.microsoft.com/office/word/2010/wordprocessingInk">
                    <w14:contentPart bwMode="auto" r:id="rId1618">
                      <w14:nvContentPartPr>
                        <w14:cNvContentPartPr/>
                      </w14:nvContentPartPr>
                      <w14:xfrm>
                        <a:off x="0" y="0"/>
                        <a:ext cx="107280" cy="146520"/>
                      </w14:xfrm>
                    </w14:contentPart>
                  </a:graphicData>
                </a:graphic>
              </wp:anchor>
            </w:drawing>
          </mc:Choice>
          <mc:Fallback>
            <w:pict>
              <v:shape id="Ink 238301" o:spid="_x0000_s1026" type="#_x0000_t75" style="position:absolute;margin-left:37.1pt;margin-top:7.75pt;width:10.45pt;height:13.45pt;z-index:25236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">
                <v:imagedata r:id="rId1619" o:title=""/>
              </v:shape>
            </w:pict>
          </mc:Fallback>
        </mc:AlternateContent>
      </w:r>
      <w:r w:rsidR="0051536F">
        <w:rPr>
          <w:rFonts w:ascii="Arial" w:hAnsi="Arial" w:cs="Arial"/>
          <w:sz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1536F" w:rsidRPr="0051536F" w:rsidRDefault="0051536F" w:rsidP="0051536F">
      <w:pPr>
        <w:rPr>
          <w:rFonts w:ascii="Arial" w:hAnsi="Arial" w:cs="Arial"/>
          <w:sz w:val="24"/>
          <w:szCs w:val="24"/>
        </w:rPr>
      </w:pPr>
    </w:p>
    <w:p w:rsidR="0051536F" w:rsidRPr="0051536F" w:rsidRDefault="0051536F" w:rsidP="0051536F">
      <w:pPr>
        <w:jc w:val="left"/>
      </w:pPr>
    </w:p>
    <w:p w:rsidR="0051536F" w:rsidRDefault="00F41EE6" w:rsidP="00F41EE6">
      <w:pPr>
        <w:pStyle w:val="BodyText"/>
        <w:jc w:val="left"/>
        <w:rPr>
          <w:rFonts w:ascii="Arial" w:hAnsi="Arial" w:cs="Arial"/>
          <w:b/>
          <w:sz w:val="28"/>
          <w:szCs w:val="28"/>
          <w:u w:val="single"/>
        </w:rPr>
      </w:pPr>
      <w:r w:rsidRPr="00F41EE6">
        <w:rPr>
          <w:rFonts w:ascii="Arial" w:hAnsi="Arial" w:cs="Arial"/>
          <w:b/>
          <w:sz w:val="28"/>
          <w:szCs w:val="28"/>
          <w:u w:val="single"/>
        </w:rPr>
        <w:t>Essential Knowledge &amp; Skills</w:t>
      </w:r>
      <w:r>
        <w:rPr>
          <w:rFonts w:ascii="Arial" w:hAnsi="Arial" w:cs="Arial"/>
          <w:b/>
          <w:sz w:val="28"/>
          <w:szCs w:val="28"/>
          <w:u w:val="single"/>
        </w:rPr>
        <w:t>:</w:t>
      </w:r>
    </w:p>
    <w:p w:rsidR="0051536F" w:rsidRPr="00F41EE6" w:rsidRDefault="0051536F" w:rsidP="00F41EE6">
      <w:pPr>
        <w:pStyle w:val="BodyTextIndent2"/>
        <w:ind w:left="0"/>
        <w:rPr>
          <w:rFonts w:ascii="Arial" w:hAnsi="Arial" w:cs="Arial"/>
          <w:sz w:val="24"/>
          <w:szCs w:val="24"/>
        </w:rPr>
      </w:pPr>
      <w:r w:rsidRPr="00F41EE6">
        <w:rPr>
          <w:rFonts w:ascii="Arial" w:hAnsi="Arial" w:cs="Arial"/>
          <w:sz w:val="24"/>
          <w:szCs w:val="24"/>
        </w:rPr>
        <w:t>The student will use problem solving, mathematical communication, mathematical reasoning, connections, and representations to</w:t>
      </w:r>
      <w:r w:rsidR="00F41EE6">
        <w:rPr>
          <w:rFonts w:ascii="Arial" w:hAnsi="Arial" w:cs="Arial"/>
          <w:sz w:val="24"/>
          <w:szCs w:val="24"/>
        </w:rPr>
        <w:t>:</w:t>
      </w:r>
    </w:p>
    <w:p w:rsidR="0051536F" w:rsidRPr="0051536F" w:rsidRDefault="0051536F" w:rsidP="00D97085">
      <w:pPr>
        <w:pStyle w:val="Bullet1"/>
        <w:keepLines/>
        <w:numPr>
          <w:ilvl w:val="0"/>
          <w:numId w:val="11"/>
        </w:numPr>
        <w:rPr>
          <w:rFonts w:ascii="Arial" w:hAnsi="Arial" w:cs="Arial"/>
          <w:sz w:val="24"/>
          <w:szCs w:val="24"/>
        </w:rPr>
      </w:pPr>
      <w:r w:rsidRPr="0051536F">
        <w:rPr>
          <w:rFonts w:ascii="Arial" w:hAnsi="Arial" w:cs="Arial"/>
          <w:sz w:val="24"/>
          <w:szCs w:val="24"/>
        </w:rPr>
        <w:t>Demonstrate multiplication and division of fractions using multiple representations.</w:t>
      </w:r>
    </w:p>
    <w:p w:rsidR="0051536F" w:rsidRPr="0051536F" w:rsidRDefault="0051536F" w:rsidP="00D97085">
      <w:pPr>
        <w:pStyle w:val="BodyText"/>
        <w:numPr>
          <w:ilvl w:val="0"/>
          <w:numId w:val="11"/>
        </w:numPr>
        <w:jc w:val="left"/>
        <w:rPr>
          <w:rFonts w:ascii="Arial" w:hAnsi="Arial" w:cs="Arial"/>
          <w:sz w:val="24"/>
          <w:szCs w:val="24"/>
        </w:rPr>
      </w:pPr>
      <w:r w:rsidRPr="0051536F">
        <w:rPr>
          <w:rFonts w:ascii="Arial" w:hAnsi="Arial" w:cs="Arial"/>
          <w:sz w:val="24"/>
          <w:szCs w:val="24"/>
        </w:rPr>
        <w:t>Model algorithms for multiplying and dividing with fractions using appropriate representations.</w:t>
      </w:r>
    </w:p>
    <w:sectPr w:rsidR="0051536F" w:rsidRPr="0051536F" w:rsidSect="006F5C0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1503" w:rsidRDefault="00C51503" w:rsidP="0051536F">
      <w:pPr>
        <w:spacing w:before="0"/>
      </w:pPr>
      <w:r>
        <w:separator/>
      </w:r>
    </w:p>
  </w:endnote>
  <w:endnote w:type="continuationSeparator" w:id="0">
    <w:p w:rsidR="00C51503" w:rsidRDefault="00C51503" w:rsidP="0051536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780" w:rsidRDefault="00C175FF">
    <w:pPr>
      <w:pStyle w:val="Footer"/>
    </w:pPr>
    <w:r>
      <w:rPr>
        <w:noProof/>
        <w:sz w:val="20"/>
      </w:rPr>
      <mc:AlternateContent>
        <mc:Choice Requires="wps">
          <w:drawing>
            <wp:anchor distT="0" distB="0" distL="114300" distR="114300" simplePos="0" relativeHeight="251664384" behindDoc="0" locked="0" layoutInCell="0" allowOverlap="1" wp14:anchorId="55960C34" wp14:editId="785F0FF0">
              <wp:simplePos x="0" y="0"/>
              <wp:positionH relativeFrom="rightMargin">
                <wp:align>left</wp:align>
              </wp:positionH>
              <wp:positionV relativeFrom="margin">
                <wp:align>bottom</wp:align>
              </wp:positionV>
              <wp:extent cx="531495" cy="8229600"/>
              <wp:effectExtent l="0" t="0" r="1905" b="0"/>
              <wp:wrapNone/>
              <wp:docPr id="73730" name="Rectangle 73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495"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5FF" w:rsidRDefault="002957B4">
                          <w:pPr>
                            <w:pStyle w:val="NoSpacing"/>
                            <w:rPr>
                              <w:rFonts w:asciiTheme="majorHAnsi" w:hAnsiTheme="majorHAnsi"/>
                              <w:color w:val="7F7F7F" w:themeColor="text1" w:themeTint="80"/>
                              <w:sz w:val="20"/>
                            </w:rPr>
                          </w:pPr>
                          <w:sdt>
                            <w:sdtPr>
                              <w:rPr>
                                <w:rFonts w:asciiTheme="majorHAnsi" w:hAnsiTheme="majorHAnsi"/>
                                <w:color w:val="7F7F7F" w:themeColor="text1" w:themeTint="80"/>
                                <w:sz w:val="20"/>
                              </w:rPr>
                              <w:alias w:val="Title"/>
                              <w:id w:val="589515030"/>
                              <w:dataBinding w:prefixMappings="xmlns:ns0='http://schemas.openxmlformats.org/package/2006/metadata/core-properties' xmlns:ns1='http://purl.org/dc/elements/1.1/'" w:xpath="/ns0:coreProperties[1]/ns1:title[1]" w:storeItemID="{6C3C8BC8-F283-45AE-878A-BAB7291924A1}"/>
                              <w:text/>
                            </w:sdtPr>
                            <w:sdtEndPr/>
                            <w:sdtContent>
                              <w:r w:rsidR="00C175FF">
                                <w:rPr>
                                  <w:rFonts w:asciiTheme="majorHAnsi" w:hAnsiTheme="majorHAnsi"/>
                                  <w:color w:val="7F7F7F" w:themeColor="text1" w:themeTint="80"/>
                                  <w:sz w:val="20"/>
                                </w:rPr>
                                <w:t>SOL 6.4 Multiplying and Dividing Fractions</w:t>
                              </w:r>
                            </w:sdtContent>
                          </w:sdt>
                          <w:r w:rsidR="00C175FF">
                            <w:rPr>
                              <w:rFonts w:asciiTheme="majorHAnsi" w:hAnsiTheme="majorHAnsi"/>
                              <w:color w:val="7F7F7F" w:themeColor="text1" w:themeTint="80"/>
                              <w:sz w:val="20"/>
                            </w:rPr>
                            <w:t xml:space="preserve">  </w:t>
                          </w:r>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Rectangle 73730" o:spid="_x0000_s1060" style="position:absolute;left:0;text-align:left;margin-left:0;margin-top:0;width:41.85pt;height:9in;z-index:251664384;visibility:visible;mso-wrap-style:square;mso-width-percent:500;mso-height-percent:1000;mso-wrap-distance-left:9pt;mso-wrap-distance-top:0;mso-wrap-distance-right:9pt;mso-wrap-distance-bottom:0;mso-position-horizontal:left;mso-position-horizontal-relative:righ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" o:allowincell="f" filled="f" stroked="f">
              <v:textbox style="layout-flow:vertical;mso-layout-flow-alt:bottom-to-top" inset=",,8.64pt,10.8pt">
                <w:txbxContent>
                  <w:p w:rsidR="00C175FF" w:rsidRDefault="00C175FF">
                    <w:pPr>
                      <w:pStyle w:val="NoSpacing"/>
                      <w:rPr>
                        <w:rFonts w:asciiTheme="majorHAnsi" w:hAnsiTheme="majorHAnsi"/>
                        <w:color w:val="7F7F7F" w:themeColor="text1" w:themeTint="80"/>
                        <w:sz w:val="20"/>
                      </w:rPr>
                    </w:pPr>
                    <w:sdt>
                      <w:sdtPr>
                        <w:rPr>
                          <w:rFonts w:asciiTheme="majorHAnsi" w:hAnsiTheme="majorHAnsi"/>
                          <w:color w:val="7F7F7F" w:themeColor="text1" w:themeTint="80"/>
                          <w:sz w:val="20"/>
                        </w:rPr>
                        <w:alias w:val="Title"/>
                        <w:id w:val="589515030"/>
                        <w:dataBinding w:prefixMappings="xmlns:ns0='http://schemas.openxmlformats.org/package/2006/metadata/core-properties' xmlns:ns1='http://purl.org/dc/elements/1.1/'" w:xpath="/ns0:coreProperties[1]/ns1:title[1]" w:storeItemID="{6C3C8BC8-F283-45AE-878A-BAB7291924A1}"/>
                        <w:text/>
                      </w:sdtPr>
                      <w:sdtContent>
                        <w:r>
                          <w:rPr>
                            <w:rFonts w:asciiTheme="majorHAnsi" w:hAnsiTheme="majorHAnsi"/>
                            <w:color w:val="7F7F7F" w:themeColor="text1" w:themeTint="80"/>
                            <w:sz w:val="20"/>
                          </w:rPr>
                          <w:t>SOL 6.4 Multiplying and Dividing Fractions</w:t>
                        </w:r>
                      </w:sdtContent>
                    </w:sdt>
                    <w:r>
                      <w:rPr>
                        <w:rFonts w:asciiTheme="majorHAnsi" w:hAnsiTheme="majorHAnsi"/>
                        <w:color w:val="7F7F7F" w:themeColor="text1" w:themeTint="80"/>
                        <w:sz w:val="20"/>
                      </w:rPr>
                      <w:t xml:space="preserve">  </w:t>
                    </w:r>
                  </w:p>
                </w:txbxContent>
              </v:textbox>
              <w10:wrap anchorx="margin" anchory="margin"/>
            </v:rect>
          </w:pict>
        </mc:Fallback>
      </mc:AlternateContent>
    </w:r>
    <w:r>
      <w:rPr>
        <w:noProof/>
        <w:sz w:val="20"/>
      </w:rPr>
      <mc:AlternateContent>
        <mc:Choice Requires="wps">
          <w:drawing>
            <wp:anchor distT="0" distB="0" distL="114300" distR="114300" simplePos="0" relativeHeight="251665408" behindDoc="0" locked="0" layoutInCell="0" allowOverlap="1" wp14:anchorId="71F35D59" wp14:editId="20512694">
              <wp:simplePos x="0" y="0"/>
              <wp:positionH relativeFrom="page">
                <wp:align>center</wp:align>
              </wp:positionH>
              <wp:positionV relativeFrom="page">
                <wp:align>center</wp:align>
              </wp:positionV>
              <wp:extent cx="7126605" cy="9434195"/>
              <wp:effectExtent l="9525" t="9525" r="7620" b="14605"/>
              <wp:wrapNone/>
              <wp:docPr id="73728" name="Rounded Rectangle 73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Rounded Rectangle 73728" o:spid="_x0000_s1026" style="position:absolute;margin-left:0;margin-top:0;width:561.15pt;height:742.85pt;z-index:251665408;visibility:visible;mso-wrap-style:square;mso-width-percent:920;mso-height-percent:940;mso-wrap-distance-left:9pt;mso-wrap-distance-top:0;mso-wrap-distance-right:9pt;mso-wrap-distance-bottom:0;mso-position-horizontal:center;mso-position-horizontal-relative:page;mso-position-vertical:center;mso-position-vertical-relative:page;mso-width-percent:920;mso-height-percent:940;mso-width-relative:page;mso-height-relative:page;v-text-anchor:top" arcsize="263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" o:allowincell="f" filled="f" fillcolor="black" strokecolor="black [3213]" strokeweight="1pt">
              <w10:wrap anchorx="page" anchory="page"/>
            </v:roundrect>
          </w:pict>
        </mc:Fallback>
      </mc:AlternateContent>
    </w:r>
    <w:r>
      <w:rPr>
        <w:noProof/>
        <w:sz w:val="20"/>
      </w:rPr>
      <mc:AlternateContent>
        <mc:Choice Requires="wps">
          <w:drawing>
            <wp:anchor distT="0" distB="0" distL="114300" distR="114300" simplePos="0" relativeHeight="251663360" behindDoc="0" locked="0" layoutInCell="0" allowOverlap="1" wp14:anchorId="6441D05C" wp14:editId="4BE33608">
              <wp:simplePos x="0" y="0"/>
              <wp:positionH relativeFrom="rightMargin">
                <wp:align>left</wp:align>
              </wp:positionH>
              <wp:positionV relativeFrom="bottomMargin">
                <wp:align>top</wp:align>
              </wp:positionV>
              <wp:extent cx="520700" cy="520700"/>
              <wp:effectExtent l="0" t="0" r="3175" b="3175"/>
              <wp:wrapNone/>
              <wp:docPr id="237683" name="Oval 237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175FF" w:rsidRDefault="00C175FF">
                          <w:pPr>
                            <w:pStyle w:val="NoSpacing"/>
                            <w:jc w:val="center"/>
                            <w:rPr>
                              <w:color w:val="FFFFFF" w:themeColor="background1"/>
                              <w:sz w:val="40"/>
                              <w:szCs w:val="40"/>
                            </w:rPr>
                          </w:pPr>
                          <w:r>
                            <w:fldChar w:fldCharType="begin"/>
                          </w:r>
                          <w:r>
                            <w:instrText xml:space="preserve"> PAGE  \* Arabic  \* MERGEFORMAT </w:instrText>
                          </w:r>
                          <w:r>
                            <w:fldChar w:fldCharType="separate"/>
                          </w:r>
                          <w:r w:rsidR="002957B4" w:rsidRPr="002957B4">
                            <w:rPr>
                              <w:noProof/>
                              <w:color w:val="FFFFFF" w:themeColor="background1"/>
                              <w:sz w:val="40"/>
                              <w:szCs w:val="40"/>
                            </w:rPr>
                            <w:t>56</w:t>
                          </w:r>
                          <w:r>
                            <w:rPr>
                              <w:noProof/>
                              <w:color w:val="FFFFFF" w:themeColor="background1"/>
                              <w:sz w:val="40"/>
                              <w:szCs w:val="40"/>
                            </w:rPr>
                            <w:fldChar w:fldCharType="end"/>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37683" o:spid="_x0000_s1061" style="position:absolute;left:0;text-align:left;margin-left:0;margin-top:0;width:41pt;height:41pt;z-index:251663360;visibility:visible;mso-wrap-style:square;mso-width-percent:0;mso-height-percent:0;mso-wrap-distance-left:9pt;mso-wrap-distance-top:0;mso-wrap-distance-right:9pt;mso-wrap-distance-bottom:0;mso-position-horizontal:left;mso-position-horizontal-relative:right-margin-area;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" o:allowincell="f" fillcolor="#4f81bd [3204]" stroked="f">
              <v:textbox inset="0,0,0,0">
                <w:txbxContent>
                  <w:p w:rsidR="00C175FF" w:rsidRDefault="00C175FF">
                    <w:pPr>
                      <w:pStyle w:val="NoSpacing"/>
                      <w:jc w:val="center"/>
                      <w:rPr>
                        <w:color w:val="FFFFFF" w:themeColor="background1"/>
                        <w:sz w:val="40"/>
                        <w:szCs w:val="40"/>
                      </w:rPr>
                    </w:pPr>
                    <w:r>
                      <w:fldChar w:fldCharType="begin"/>
                    </w:r>
                    <w:r>
                      <w:instrText xml:space="preserve"> PAGE  \* Arabic  \* MERGEFORMAT </w:instrText>
                    </w:r>
                    <w:r>
                      <w:fldChar w:fldCharType="separate"/>
                    </w:r>
                    <w:r w:rsidR="002957B4" w:rsidRPr="002957B4">
                      <w:rPr>
                        <w:noProof/>
                        <w:color w:val="FFFFFF" w:themeColor="background1"/>
                        <w:sz w:val="40"/>
                        <w:szCs w:val="40"/>
                      </w:rPr>
                      <w:t>56</w:t>
                    </w:r>
                    <w:r>
                      <w:rPr>
                        <w:noProof/>
                        <w:color w:val="FFFFFF" w:themeColor="background1"/>
                        <w:sz w:val="40"/>
                        <w:szCs w:val="40"/>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5FF" w:rsidRDefault="00C175FF">
    <w:pPr>
      <w:rPr>
        <w:sz w:val="20"/>
      </w:rPr>
    </w:pPr>
    <w:r>
      <w:rPr>
        <w:noProof/>
        <w:sz w:val="10"/>
        <w:szCs w:val="10"/>
      </w:rPr>
      <mc:AlternateContent>
        <mc:Choice Requires="wps">
          <w:drawing>
            <wp:anchor distT="0" distB="0" distL="114300" distR="114300" simplePos="0" relativeHeight="251669504" behindDoc="0" locked="0" layoutInCell="0" allowOverlap="1" wp14:anchorId="669CBE39" wp14:editId="263A9170">
              <wp:simplePos x="0" y="0"/>
              <wp:positionH relativeFrom="leftMargin">
                <wp:align>right</wp:align>
              </wp:positionH>
              <wp:positionV relativeFrom="margin">
                <wp:align>bottom</wp:align>
              </wp:positionV>
              <wp:extent cx="594995" cy="8229600"/>
              <wp:effectExtent l="3810" t="0" r="1270" b="0"/>
              <wp:wrapNone/>
              <wp:docPr id="73738" name="Rectangle 737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95"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5FF" w:rsidRDefault="002957B4">
                          <w:pPr>
                            <w:pStyle w:val="NoSpacing"/>
                            <w:rPr>
                              <w:rFonts w:asciiTheme="majorHAnsi" w:hAnsiTheme="majorHAnsi"/>
                              <w:color w:val="7F7F7F" w:themeColor="text1" w:themeTint="80"/>
                              <w:sz w:val="20"/>
                            </w:rPr>
                          </w:pPr>
                          <w:sdt>
                            <w:sdtPr>
                              <w:rPr>
                                <w:rFonts w:asciiTheme="majorHAnsi" w:hAnsiTheme="majorHAnsi"/>
                                <w:color w:val="7F7F7F" w:themeColor="text1" w:themeTint="80"/>
                                <w:sz w:val="20"/>
                              </w:rPr>
                              <w:alias w:val="Title"/>
                              <w:id w:val="62384370"/>
                              <w:dataBinding w:prefixMappings="xmlns:ns0='http://schemas.openxmlformats.org/package/2006/metadata/core-properties' xmlns:ns1='http://purl.org/dc/elements/1.1/'" w:xpath="/ns0:coreProperties[1]/ns1:title[1]" w:storeItemID="{6C3C8BC8-F283-45AE-878A-BAB7291924A1}"/>
                              <w:text/>
                            </w:sdtPr>
                            <w:sdtEndPr/>
                            <w:sdtContent>
                              <w:r w:rsidR="00C175FF">
                                <w:rPr>
                                  <w:rFonts w:asciiTheme="majorHAnsi" w:hAnsiTheme="majorHAnsi"/>
                                  <w:color w:val="7F7F7F" w:themeColor="text1" w:themeTint="80"/>
                                  <w:sz w:val="20"/>
                                </w:rPr>
                                <w:t>SOL 6.4 Multiplying and Dividing Fractions</w:t>
                              </w:r>
                            </w:sdtContent>
                          </w:sdt>
                          <w:r w:rsidR="00C175FF">
                            <w:rPr>
                              <w:rFonts w:asciiTheme="majorHAnsi" w:hAnsiTheme="majorHAnsi"/>
                              <w:color w:val="7F7F7F" w:themeColor="text1" w:themeTint="80"/>
                              <w:sz w:val="20"/>
                            </w:rPr>
                            <w:t xml:space="preserve">  </w:t>
                          </w:r>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Rectangle 73738" o:spid="_x0000_s1062" style="position:absolute;left:0;text-align:left;margin-left:-4.35pt;margin-top:0;width:46.85pt;height:9in;z-index:251669504;visibility:visible;mso-wrap-style:square;mso-width-percent:500;mso-height-percent:1000;mso-wrap-distance-left:9pt;mso-wrap-distance-top:0;mso-wrap-distance-right:9pt;mso-wrap-distance-bottom:0;mso-position-horizontal:right;mso-position-horizontal-relative:left-margin-area;mso-position-vertical:bottom;mso-position-vertical-relative:margin;mso-width-percent:5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" o:allowincell="f" filled="f" stroked="f">
              <v:textbox style="layout-flow:vertical;mso-layout-flow-alt:bottom-to-top" inset=",,8.64pt,10.8pt">
                <w:txbxContent>
                  <w:p w:rsidR="00C175FF" w:rsidRDefault="00C175FF">
                    <w:pPr>
                      <w:pStyle w:val="NoSpacing"/>
                      <w:rPr>
                        <w:rFonts w:asciiTheme="majorHAnsi" w:hAnsiTheme="majorHAnsi"/>
                        <w:color w:val="7F7F7F" w:themeColor="text1" w:themeTint="80"/>
                        <w:sz w:val="20"/>
                      </w:rPr>
                    </w:pPr>
                    <w:sdt>
                      <w:sdtPr>
                        <w:rPr>
                          <w:rFonts w:asciiTheme="majorHAnsi" w:hAnsiTheme="majorHAnsi"/>
                          <w:color w:val="7F7F7F" w:themeColor="text1" w:themeTint="80"/>
                          <w:sz w:val="20"/>
                        </w:rPr>
                        <w:alias w:val="Title"/>
                        <w:id w:val="62384370"/>
                        <w:dataBinding w:prefixMappings="xmlns:ns0='http://schemas.openxmlformats.org/package/2006/metadata/core-properties' xmlns:ns1='http://purl.org/dc/elements/1.1/'" w:xpath="/ns0:coreProperties[1]/ns1:title[1]" w:storeItemID="{6C3C8BC8-F283-45AE-878A-BAB7291924A1}"/>
                        <w:text/>
                      </w:sdtPr>
                      <w:sdtContent>
                        <w:r>
                          <w:rPr>
                            <w:rFonts w:asciiTheme="majorHAnsi" w:hAnsiTheme="majorHAnsi"/>
                            <w:color w:val="7F7F7F" w:themeColor="text1" w:themeTint="80"/>
                            <w:sz w:val="20"/>
                          </w:rPr>
                          <w:t>SOL 6.4 Multiplying and Dividing Fractions</w:t>
                        </w:r>
                      </w:sdtContent>
                    </w:sdt>
                    <w:r>
                      <w:rPr>
                        <w:rFonts w:asciiTheme="majorHAnsi" w:hAnsiTheme="majorHAnsi"/>
                        <w:color w:val="7F7F7F" w:themeColor="text1" w:themeTint="80"/>
                        <w:sz w:val="20"/>
                      </w:rPr>
                      <w:t xml:space="preserve">  </w:t>
                    </w:r>
                  </w:p>
                </w:txbxContent>
              </v:textbox>
              <w10:wrap anchorx="margin" anchory="margin"/>
            </v:rect>
          </w:pict>
        </mc:Fallback>
      </mc:AlternateContent>
    </w:r>
    <w:r>
      <w:rPr>
        <w:noProof/>
        <w:sz w:val="20"/>
      </w:rPr>
      <mc:AlternateContent>
        <mc:Choice Requires="wps">
          <w:drawing>
            <wp:anchor distT="0" distB="0" distL="114300" distR="114300" simplePos="0" relativeHeight="251668480" behindDoc="0" locked="0" layoutInCell="0" allowOverlap="1" wp14:anchorId="2FEA2B6A" wp14:editId="45903E0D">
              <wp:simplePos x="0" y="0"/>
              <wp:positionH relativeFrom="page">
                <wp:align>center</wp:align>
              </wp:positionH>
              <wp:positionV relativeFrom="page">
                <wp:align>center</wp:align>
              </wp:positionV>
              <wp:extent cx="7126605" cy="9434195"/>
              <wp:effectExtent l="9525" t="9525" r="7620" b="14605"/>
              <wp:wrapNone/>
              <wp:docPr id="73736" name="Rounded Rectangle 73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Rounded Rectangle 73736" o:spid="_x0000_s1026" style="position:absolute;margin-left:0;margin-top:0;width:561.15pt;height:742.85pt;z-index:251668480;visibility:visible;mso-wrap-style:square;mso-width-percent:920;mso-height-percent:940;mso-wrap-distance-left:9pt;mso-wrap-distance-top:0;mso-wrap-distance-right:9pt;mso-wrap-distance-bottom:0;mso-position-horizontal:center;mso-position-horizontal-relative:page;mso-position-vertical:center;mso-position-vertical-relative:page;mso-width-percent:920;mso-height-percent:940;mso-width-relative:page;mso-height-relative:page;v-text-anchor:top" arcsize="263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" o:allowincell="f" filled="f" fillcolor="black" strokecolor="black [3213]" strokeweight="1pt">
              <w10:wrap anchorx="page" anchory="page"/>
            </v:roundrect>
          </w:pict>
        </mc:Fallback>
      </mc:AlternateContent>
    </w:r>
    <w:r>
      <w:rPr>
        <w:noProof/>
        <w:sz w:val="20"/>
      </w:rPr>
      <mc:AlternateContent>
        <mc:Choice Requires="wps">
          <w:drawing>
            <wp:anchor distT="0" distB="0" distL="114300" distR="114300" simplePos="0" relativeHeight="251667456" behindDoc="0" locked="0" layoutInCell="0" allowOverlap="1" wp14:anchorId="49A94992" wp14:editId="7E783F80">
              <wp:simplePos x="0" y="0"/>
              <wp:positionH relativeFrom="leftMargin">
                <wp:align>right</wp:align>
              </wp:positionH>
              <wp:positionV relativeFrom="bottomMargin">
                <wp:align>top</wp:align>
              </wp:positionV>
              <wp:extent cx="520700" cy="520700"/>
              <wp:effectExtent l="1270" t="0" r="1905" b="3175"/>
              <wp:wrapNone/>
              <wp:docPr id="73734" name="Oval 73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175FF" w:rsidRDefault="00C175FF">
                          <w:pPr>
                            <w:pStyle w:val="NoSpacing"/>
                            <w:jc w:val="center"/>
                            <w:rPr>
                              <w:color w:val="FFFFFF" w:themeColor="background1"/>
                              <w:sz w:val="40"/>
                              <w:szCs w:val="40"/>
                            </w:rPr>
                          </w:pPr>
                          <w:r>
                            <w:fldChar w:fldCharType="begin"/>
                          </w:r>
                          <w:r>
                            <w:instrText xml:space="preserve"> PAGE  \* Arabic  \* MERGEFORMAT </w:instrText>
                          </w:r>
                          <w:r>
                            <w:fldChar w:fldCharType="separate"/>
                          </w:r>
                          <w:r w:rsidR="002957B4" w:rsidRPr="002957B4">
                            <w:rPr>
                              <w:noProof/>
                              <w:color w:val="FFFFFF" w:themeColor="background1"/>
                              <w:sz w:val="40"/>
                              <w:szCs w:val="40"/>
                            </w:rPr>
                            <w:t>55</w:t>
                          </w:r>
                          <w:r>
                            <w:rPr>
                              <w:noProof/>
                              <w:color w:val="FFFFFF" w:themeColor="background1"/>
                              <w:sz w:val="40"/>
                              <w:szCs w:val="40"/>
                            </w:rPr>
                            <w:fldChar w:fldCharType="end"/>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Oval 73734" o:spid="_x0000_s1063" style="position:absolute;left:0;text-align:left;margin-left:-10.2pt;margin-top:0;width:41pt;height:41pt;z-index:251667456;visibility:visible;mso-wrap-style:square;mso-width-percent:0;mso-height-percent:0;mso-wrap-distance-left:9pt;mso-wrap-distance-top:0;mso-wrap-distance-right:9pt;mso-wrap-distance-bottom:0;mso-position-horizontal:right;mso-position-horizontal-relative:left-margin-area;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" o:allowincell="f" fillcolor="#4f81bd [3204]" stroked="f">
              <v:textbox inset="0,0,0,0">
                <w:txbxContent>
                  <w:p w:rsidR="00C175FF" w:rsidRDefault="00C175FF">
                    <w:pPr>
                      <w:pStyle w:val="NoSpacing"/>
                      <w:jc w:val="center"/>
                      <w:rPr>
                        <w:color w:val="FFFFFF" w:themeColor="background1"/>
                        <w:sz w:val="40"/>
                        <w:szCs w:val="40"/>
                      </w:rPr>
                    </w:pPr>
                    <w:r>
                      <w:fldChar w:fldCharType="begin"/>
                    </w:r>
                    <w:r>
                      <w:instrText xml:space="preserve"> PAGE  \* Arabic  \* MERGEFORMAT </w:instrText>
                    </w:r>
                    <w:r>
                      <w:fldChar w:fldCharType="separate"/>
                    </w:r>
                    <w:r w:rsidR="002957B4" w:rsidRPr="002957B4">
                      <w:rPr>
                        <w:noProof/>
                        <w:color w:val="FFFFFF" w:themeColor="background1"/>
                        <w:sz w:val="40"/>
                        <w:szCs w:val="40"/>
                      </w:rPr>
                      <w:t>55</w:t>
                    </w:r>
                    <w:r>
                      <w:rPr>
                        <w:noProof/>
                        <w:color w:val="FFFFFF" w:themeColor="background1"/>
                        <w:sz w:val="40"/>
                        <w:szCs w:val="40"/>
                      </w:rPr>
                      <w:fldChar w:fldCharType="end"/>
                    </w:r>
                  </w:p>
                </w:txbxContent>
              </v:textbox>
              <w10:wrap anchorx="margin" anchory="margin"/>
            </v:oval>
          </w:pict>
        </mc:Fallback>
      </mc:AlternateContent>
    </w:r>
  </w:p>
  <w:p w:rsidR="00253780" w:rsidRDefault="002537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1503" w:rsidRDefault="00C51503" w:rsidP="0051536F">
      <w:pPr>
        <w:spacing w:before="0"/>
      </w:pPr>
      <w:r>
        <w:separator/>
      </w:r>
    </w:p>
  </w:footnote>
  <w:footnote w:type="continuationSeparator" w:id="0">
    <w:p w:rsidR="00C51503" w:rsidRDefault="00C51503" w:rsidP="0051536F">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nsid w:val="0EF7570F"/>
    <w:multiLevelType w:val="hybridMultilevel"/>
    <w:tmpl w:val="6928C0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F53FB7"/>
    <w:multiLevelType w:val="hybridMultilevel"/>
    <w:tmpl w:val="0AEE9B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A4679C"/>
    <w:multiLevelType w:val="hybridMultilevel"/>
    <w:tmpl w:val="4F780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2E3F90"/>
    <w:multiLevelType w:val="hybridMultilevel"/>
    <w:tmpl w:val="56C42FB8"/>
    <w:lvl w:ilvl="0" w:tplc="181653E4">
      <w:start w:val="1"/>
      <w:numFmt w:val="bullet"/>
      <w:lvlText w:val=""/>
      <w:lvlJc w:val="left"/>
      <w:pPr>
        <w:tabs>
          <w:tab w:val="num" w:pos="720"/>
        </w:tabs>
        <w:ind w:left="720" w:hanging="360"/>
      </w:pPr>
      <w:rPr>
        <w:rFonts w:ascii="Wingdings" w:hAnsi="Wingdings" w:hint="default"/>
      </w:rPr>
    </w:lvl>
    <w:lvl w:ilvl="1" w:tplc="ED3A8450" w:tentative="1">
      <w:start w:val="1"/>
      <w:numFmt w:val="bullet"/>
      <w:lvlText w:val=""/>
      <w:lvlJc w:val="left"/>
      <w:pPr>
        <w:tabs>
          <w:tab w:val="num" w:pos="1440"/>
        </w:tabs>
        <w:ind w:left="1440" w:hanging="360"/>
      </w:pPr>
      <w:rPr>
        <w:rFonts w:ascii="Wingdings" w:hAnsi="Wingdings" w:hint="default"/>
      </w:rPr>
    </w:lvl>
    <w:lvl w:ilvl="2" w:tplc="7E3C23A8" w:tentative="1">
      <w:start w:val="1"/>
      <w:numFmt w:val="bullet"/>
      <w:lvlText w:val=""/>
      <w:lvlJc w:val="left"/>
      <w:pPr>
        <w:tabs>
          <w:tab w:val="num" w:pos="2160"/>
        </w:tabs>
        <w:ind w:left="2160" w:hanging="360"/>
      </w:pPr>
      <w:rPr>
        <w:rFonts w:ascii="Wingdings" w:hAnsi="Wingdings" w:hint="default"/>
      </w:rPr>
    </w:lvl>
    <w:lvl w:ilvl="3" w:tplc="637273E4" w:tentative="1">
      <w:start w:val="1"/>
      <w:numFmt w:val="bullet"/>
      <w:lvlText w:val=""/>
      <w:lvlJc w:val="left"/>
      <w:pPr>
        <w:tabs>
          <w:tab w:val="num" w:pos="2880"/>
        </w:tabs>
        <w:ind w:left="2880" w:hanging="360"/>
      </w:pPr>
      <w:rPr>
        <w:rFonts w:ascii="Wingdings" w:hAnsi="Wingdings" w:hint="default"/>
      </w:rPr>
    </w:lvl>
    <w:lvl w:ilvl="4" w:tplc="7590BABA" w:tentative="1">
      <w:start w:val="1"/>
      <w:numFmt w:val="bullet"/>
      <w:lvlText w:val=""/>
      <w:lvlJc w:val="left"/>
      <w:pPr>
        <w:tabs>
          <w:tab w:val="num" w:pos="3600"/>
        </w:tabs>
        <w:ind w:left="3600" w:hanging="360"/>
      </w:pPr>
      <w:rPr>
        <w:rFonts w:ascii="Wingdings" w:hAnsi="Wingdings" w:hint="default"/>
      </w:rPr>
    </w:lvl>
    <w:lvl w:ilvl="5" w:tplc="EC32F3D4" w:tentative="1">
      <w:start w:val="1"/>
      <w:numFmt w:val="bullet"/>
      <w:lvlText w:val=""/>
      <w:lvlJc w:val="left"/>
      <w:pPr>
        <w:tabs>
          <w:tab w:val="num" w:pos="4320"/>
        </w:tabs>
        <w:ind w:left="4320" w:hanging="360"/>
      </w:pPr>
      <w:rPr>
        <w:rFonts w:ascii="Wingdings" w:hAnsi="Wingdings" w:hint="default"/>
      </w:rPr>
    </w:lvl>
    <w:lvl w:ilvl="6" w:tplc="C4661694" w:tentative="1">
      <w:start w:val="1"/>
      <w:numFmt w:val="bullet"/>
      <w:lvlText w:val=""/>
      <w:lvlJc w:val="left"/>
      <w:pPr>
        <w:tabs>
          <w:tab w:val="num" w:pos="5040"/>
        </w:tabs>
        <w:ind w:left="5040" w:hanging="360"/>
      </w:pPr>
      <w:rPr>
        <w:rFonts w:ascii="Wingdings" w:hAnsi="Wingdings" w:hint="default"/>
      </w:rPr>
    </w:lvl>
    <w:lvl w:ilvl="7" w:tplc="6F92CCF4" w:tentative="1">
      <w:start w:val="1"/>
      <w:numFmt w:val="bullet"/>
      <w:lvlText w:val=""/>
      <w:lvlJc w:val="left"/>
      <w:pPr>
        <w:tabs>
          <w:tab w:val="num" w:pos="5760"/>
        </w:tabs>
        <w:ind w:left="5760" w:hanging="360"/>
      </w:pPr>
      <w:rPr>
        <w:rFonts w:ascii="Wingdings" w:hAnsi="Wingdings" w:hint="default"/>
      </w:rPr>
    </w:lvl>
    <w:lvl w:ilvl="8" w:tplc="5EF44742" w:tentative="1">
      <w:start w:val="1"/>
      <w:numFmt w:val="bullet"/>
      <w:lvlText w:val=""/>
      <w:lvlJc w:val="left"/>
      <w:pPr>
        <w:tabs>
          <w:tab w:val="num" w:pos="6480"/>
        </w:tabs>
        <w:ind w:left="6480" w:hanging="360"/>
      </w:pPr>
      <w:rPr>
        <w:rFonts w:ascii="Wingdings" w:hAnsi="Wingdings" w:hint="default"/>
      </w:rPr>
    </w:lvl>
  </w:abstractNum>
  <w:abstractNum w:abstractNumId="5">
    <w:nsid w:val="4B751D13"/>
    <w:multiLevelType w:val="hybridMultilevel"/>
    <w:tmpl w:val="17FEC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D8B150C"/>
    <w:multiLevelType w:val="hybridMultilevel"/>
    <w:tmpl w:val="8132BF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E20D43"/>
    <w:multiLevelType w:val="hybridMultilevel"/>
    <w:tmpl w:val="D398FF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D0607DD"/>
    <w:multiLevelType w:val="hybridMultilevel"/>
    <w:tmpl w:val="34120E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A73F94"/>
    <w:multiLevelType w:val="hybridMultilevel"/>
    <w:tmpl w:val="95046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116311"/>
    <w:multiLevelType w:val="hybridMultilevel"/>
    <w:tmpl w:val="990A8134"/>
    <w:lvl w:ilvl="0" w:tplc="46DCE7EC">
      <w:start w:val="1"/>
      <w:numFmt w:val="bullet"/>
      <w:lvlText w:val="•"/>
      <w:lvlJc w:val="left"/>
      <w:pPr>
        <w:tabs>
          <w:tab w:val="num" w:pos="720"/>
        </w:tabs>
        <w:ind w:left="720" w:hanging="360"/>
      </w:pPr>
      <w:rPr>
        <w:rFonts w:ascii="Arial" w:hAnsi="Arial" w:hint="default"/>
      </w:rPr>
    </w:lvl>
    <w:lvl w:ilvl="1" w:tplc="E7F417AC" w:tentative="1">
      <w:start w:val="1"/>
      <w:numFmt w:val="bullet"/>
      <w:lvlText w:val="•"/>
      <w:lvlJc w:val="left"/>
      <w:pPr>
        <w:tabs>
          <w:tab w:val="num" w:pos="1440"/>
        </w:tabs>
        <w:ind w:left="1440" w:hanging="360"/>
      </w:pPr>
      <w:rPr>
        <w:rFonts w:ascii="Arial" w:hAnsi="Arial" w:hint="default"/>
      </w:rPr>
    </w:lvl>
    <w:lvl w:ilvl="2" w:tplc="6ED8C654" w:tentative="1">
      <w:start w:val="1"/>
      <w:numFmt w:val="bullet"/>
      <w:lvlText w:val="•"/>
      <w:lvlJc w:val="left"/>
      <w:pPr>
        <w:tabs>
          <w:tab w:val="num" w:pos="2160"/>
        </w:tabs>
        <w:ind w:left="2160" w:hanging="360"/>
      </w:pPr>
      <w:rPr>
        <w:rFonts w:ascii="Arial" w:hAnsi="Arial" w:hint="default"/>
      </w:rPr>
    </w:lvl>
    <w:lvl w:ilvl="3" w:tplc="1904F5E6" w:tentative="1">
      <w:start w:val="1"/>
      <w:numFmt w:val="bullet"/>
      <w:lvlText w:val="•"/>
      <w:lvlJc w:val="left"/>
      <w:pPr>
        <w:tabs>
          <w:tab w:val="num" w:pos="2880"/>
        </w:tabs>
        <w:ind w:left="2880" w:hanging="360"/>
      </w:pPr>
      <w:rPr>
        <w:rFonts w:ascii="Arial" w:hAnsi="Arial" w:hint="default"/>
      </w:rPr>
    </w:lvl>
    <w:lvl w:ilvl="4" w:tplc="FCFE59DA" w:tentative="1">
      <w:start w:val="1"/>
      <w:numFmt w:val="bullet"/>
      <w:lvlText w:val="•"/>
      <w:lvlJc w:val="left"/>
      <w:pPr>
        <w:tabs>
          <w:tab w:val="num" w:pos="3600"/>
        </w:tabs>
        <w:ind w:left="3600" w:hanging="360"/>
      </w:pPr>
      <w:rPr>
        <w:rFonts w:ascii="Arial" w:hAnsi="Arial" w:hint="default"/>
      </w:rPr>
    </w:lvl>
    <w:lvl w:ilvl="5" w:tplc="70A27EBC" w:tentative="1">
      <w:start w:val="1"/>
      <w:numFmt w:val="bullet"/>
      <w:lvlText w:val="•"/>
      <w:lvlJc w:val="left"/>
      <w:pPr>
        <w:tabs>
          <w:tab w:val="num" w:pos="4320"/>
        </w:tabs>
        <w:ind w:left="4320" w:hanging="360"/>
      </w:pPr>
      <w:rPr>
        <w:rFonts w:ascii="Arial" w:hAnsi="Arial" w:hint="default"/>
      </w:rPr>
    </w:lvl>
    <w:lvl w:ilvl="6" w:tplc="4FFE1664" w:tentative="1">
      <w:start w:val="1"/>
      <w:numFmt w:val="bullet"/>
      <w:lvlText w:val="•"/>
      <w:lvlJc w:val="left"/>
      <w:pPr>
        <w:tabs>
          <w:tab w:val="num" w:pos="5040"/>
        </w:tabs>
        <w:ind w:left="5040" w:hanging="360"/>
      </w:pPr>
      <w:rPr>
        <w:rFonts w:ascii="Arial" w:hAnsi="Arial" w:hint="default"/>
      </w:rPr>
    </w:lvl>
    <w:lvl w:ilvl="7" w:tplc="39504390" w:tentative="1">
      <w:start w:val="1"/>
      <w:numFmt w:val="bullet"/>
      <w:lvlText w:val="•"/>
      <w:lvlJc w:val="left"/>
      <w:pPr>
        <w:tabs>
          <w:tab w:val="num" w:pos="5760"/>
        </w:tabs>
        <w:ind w:left="5760" w:hanging="360"/>
      </w:pPr>
      <w:rPr>
        <w:rFonts w:ascii="Arial" w:hAnsi="Arial" w:hint="default"/>
      </w:rPr>
    </w:lvl>
    <w:lvl w:ilvl="8" w:tplc="3C46A328"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5"/>
  </w:num>
  <w:num w:numId="3">
    <w:abstractNumId w:val="3"/>
  </w:num>
  <w:num w:numId="4">
    <w:abstractNumId w:val="6"/>
  </w:num>
  <w:num w:numId="5">
    <w:abstractNumId w:val="10"/>
  </w:num>
  <w:num w:numId="6">
    <w:abstractNumId w:val="4"/>
  </w:num>
  <w:num w:numId="7">
    <w:abstractNumId w:val="8"/>
  </w:num>
  <w:num w:numId="8">
    <w:abstractNumId w:val="7"/>
  </w:num>
  <w:num w:numId="9">
    <w:abstractNumId w:val="2"/>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5C03"/>
    <w:rsid w:val="00040ADB"/>
    <w:rsid w:val="0005381E"/>
    <w:rsid w:val="000715BD"/>
    <w:rsid w:val="00111937"/>
    <w:rsid w:val="00140D5F"/>
    <w:rsid w:val="00197B7D"/>
    <w:rsid w:val="001A3887"/>
    <w:rsid w:val="00253780"/>
    <w:rsid w:val="002859D3"/>
    <w:rsid w:val="002957B4"/>
    <w:rsid w:val="002B0107"/>
    <w:rsid w:val="00337E67"/>
    <w:rsid w:val="00343E8D"/>
    <w:rsid w:val="003E1B38"/>
    <w:rsid w:val="003E21DB"/>
    <w:rsid w:val="00430CA6"/>
    <w:rsid w:val="00441AEE"/>
    <w:rsid w:val="0047622B"/>
    <w:rsid w:val="00486E73"/>
    <w:rsid w:val="004C00FA"/>
    <w:rsid w:val="0051536F"/>
    <w:rsid w:val="005A0C66"/>
    <w:rsid w:val="00644560"/>
    <w:rsid w:val="00661FFE"/>
    <w:rsid w:val="00697914"/>
    <w:rsid w:val="006F5C03"/>
    <w:rsid w:val="00793264"/>
    <w:rsid w:val="007D738B"/>
    <w:rsid w:val="00805E04"/>
    <w:rsid w:val="0082672B"/>
    <w:rsid w:val="00835CF1"/>
    <w:rsid w:val="00836103"/>
    <w:rsid w:val="0087726C"/>
    <w:rsid w:val="008E070F"/>
    <w:rsid w:val="00962F61"/>
    <w:rsid w:val="009666BC"/>
    <w:rsid w:val="009B61A2"/>
    <w:rsid w:val="009D5FD6"/>
    <w:rsid w:val="00A042FD"/>
    <w:rsid w:val="00A55F42"/>
    <w:rsid w:val="00A84906"/>
    <w:rsid w:val="00AC0957"/>
    <w:rsid w:val="00B7372A"/>
    <w:rsid w:val="00C175FF"/>
    <w:rsid w:val="00C318E5"/>
    <w:rsid w:val="00C51503"/>
    <w:rsid w:val="00C51BBB"/>
    <w:rsid w:val="00C909C3"/>
    <w:rsid w:val="00CF2EE9"/>
    <w:rsid w:val="00D80384"/>
    <w:rsid w:val="00D97085"/>
    <w:rsid w:val="00E41626"/>
    <w:rsid w:val="00E432EC"/>
    <w:rsid w:val="00EE700C"/>
    <w:rsid w:val="00F177A7"/>
    <w:rsid w:val="00F41EE6"/>
    <w:rsid w:val="00F734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6F5C03"/>
    <w:pPr>
      <w:keepNext/>
      <w:spacing w:before="0"/>
      <w:ind w:left="72"/>
      <w:outlineLvl w:val="2"/>
    </w:pPr>
    <w:rPr>
      <w:rFonts w:ascii="Times New Roman" w:eastAsia="Times"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LNumber">
    <w:name w:val="SOL Number"/>
    <w:basedOn w:val="Normal"/>
    <w:link w:val="SOLNumberChar"/>
    <w:rsid w:val="006F5C03"/>
    <w:pPr>
      <w:autoSpaceDE w:val="0"/>
      <w:autoSpaceDN w:val="0"/>
      <w:adjustRightInd w:val="0"/>
      <w:spacing w:before="0"/>
      <w:ind w:left="1080" w:hanging="1080"/>
      <w:jc w:val="left"/>
    </w:pPr>
    <w:rPr>
      <w:rFonts w:ascii="Times New Roman" w:eastAsia="Times New Roman" w:hAnsi="Times New Roman" w:cs="Times New Roman"/>
      <w:sz w:val="24"/>
      <w:szCs w:val="24"/>
    </w:rPr>
  </w:style>
  <w:style w:type="character" w:customStyle="1" w:styleId="SOLNumberChar">
    <w:name w:val="SOL Number Char"/>
    <w:link w:val="SOLNumber"/>
    <w:rsid w:val="006F5C03"/>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6F5C03"/>
    <w:rPr>
      <w:rFonts w:ascii="Times New Roman" w:eastAsia="Times" w:hAnsi="Times New Roman" w:cs="Times New Roman"/>
      <w:b/>
      <w:sz w:val="24"/>
      <w:szCs w:val="20"/>
    </w:rPr>
  </w:style>
  <w:style w:type="paragraph" w:styleId="BodyTextIndent2">
    <w:name w:val="Body Text Indent 2"/>
    <w:basedOn w:val="Normal"/>
    <w:next w:val="Bullet1"/>
    <w:link w:val="BodyTextIndent2Char"/>
    <w:rsid w:val="006F5C03"/>
    <w:pPr>
      <w:ind w:left="72"/>
      <w:jc w:val="left"/>
    </w:pPr>
    <w:rPr>
      <w:rFonts w:ascii="Times New Roman" w:eastAsia="Times" w:hAnsi="Times New Roman" w:cs="Times New Roman"/>
      <w:b/>
      <w:sz w:val="20"/>
      <w:szCs w:val="20"/>
    </w:rPr>
  </w:style>
  <w:style w:type="character" w:customStyle="1" w:styleId="BodyTextIndent2Char">
    <w:name w:val="Body Text Indent 2 Char"/>
    <w:basedOn w:val="DefaultParagraphFont"/>
    <w:link w:val="BodyTextIndent2"/>
    <w:rsid w:val="006F5C03"/>
    <w:rPr>
      <w:rFonts w:ascii="Times New Roman" w:eastAsia="Times" w:hAnsi="Times New Roman" w:cs="Times New Roman"/>
      <w:b/>
      <w:sz w:val="20"/>
      <w:szCs w:val="20"/>
    </w:rPr>
  </w:style>
  <w:style w:type="paragraph" w:customStyle="1" w:styleId="Bullet1">
    <w:name w:val="Bullet 1"/>
    <w:basedOn w:val="Normal"/>
    <w:next w:val="Normal"/>
    <w:link w:val="Bullet1Char"/>
    <w:rsid w:val="006F5C03"/>
    <w:pPr>
      <w:numPr>
        <w:numId w:val="1"/>
      </w:numPr>
      <w:ind w:right="72"/>
      <w:jc w:val="left"/>
      <w:outlineLvl w:val="0"/>
    </w:pPr>
    <w:rPr>
      <w:rFonts w:ascii="Times New Roman" w:eastAsia="Times" w:hAnsi="Times New Roman" w:cs="Times New Roman"/>
      <w:sz w:val="20"/>
      <w:szCs w:val="20"/>
    </w:rPr>
  </w:style>
  <w:style w:type="character" w:customStyle="1" w:styleId="Bullet1Char">
    <w:name w:val="Bullet 1 Char"/>
    <w:link w:val="Bullet1"/>
    <w:rsid w:val="006F5C03"/>
    <w:rPr>
      <w:rFonts w:ascii="Times New Roman" w:eastAsia="Times" w:hAnsi="Times New Roman" w:cs="Times New Roman"/>
      <w:sz w:val="20"/>
      <w:szCs w:val="20"/>
    </w:rPr>
  </w:style>
  <w:style w:type="paragraph" w:styleId="ListParagraph">
    <w:name w:val="List Paragraph"/>
    <w:basedOn w:val="Normal"/>
    <w:uiPriority w:val="34"/>
    <w:qFormat/>
    <w:rsid w:val="006F5C03"/>
    <w:pPr>
      <w:ind w:left="720"/>
      <w:contextualSpacing/>
    </w:pPr>
  </w:style>
  <w:style w:type="table" w:styleId="TableGrid">
    <w:name w:val="Table Grid"/>
    <w:basedOn w:val="TableNormal"/>
    <w:uiPriority w:val="59"/>
    <w:rsid w:val="00C909C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909C3"/>
    <w:rPr>
      <w:color w:val="808080"/>
    </w:rPr>
  </w:style>
  <w:style w:type="paragraph" w:styleId="BalloonText">
    <w:name w:val="Balloon Text"/>
    <w:basedOn w:val="Normal"/>
    <w:link w:val="BalloonTextChar"/>
    <w:uiPriority w:val="99"/>
    <w:semiHidden/>
    <w:unhideWhenUsed/>
    <w:rsid w:val="00C909C3"/>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09C3"/>
    <w:rPr>
      <w:rFonts w:ascii="Tahoma" w:hAnsi="Tahoma" w:cs="Tahoma"/>
      <w:sz w:val="16"/>
      <w:szCs w:val="16"/>
    </w:rPr>
  </w:style>
  <w:style w:type="paragraph" w:styleId="NormalWeb">
    <w:name w:val="Normal (Web)"/>
    <w:basedOn w:val="Normal"/>
    <w:uiPriority w:val="99"/>
    <w:semiHidden/>
    <w:unhideWhenUsed/>
    <w:rsid w:val="00C909C3"/>
    <w:pPr>
      <w:spacing w:before="100" w:beforeAutospacing="1" w:after="100" w:afterAutospacing="1"/>
      <w:jc w:val="left"/>
    </w:pPr>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82672B"/>
    <w:pPr>
      <w:spacing w:after="120"/>
    </w:pPr>
  </w:style>
  <w:style w:type="character" w:customStyle="1" w:styleId="BodyTextChar">
    <w:name w:val="Body Text Char"/>
    <w:basedOn w:val="DefaultParagraphFont"/>
    <w:link w:val="BodyText"/>
    <w:uiPriority w:val="99"/>
    <w:semiHidden/>
    <w:rsid w:val="0082672B"/>
  </w:style>
  <w:style w:type="paragraph" w:customStyle="1" w:styleId="SOLBullet">
    <w:name w:val="SOL Bullet"/>
    <w:basedOn w:val="Normal"/>
    <w:next w:val="Normal"/>
    <w:link w:val="SOLBulletChar"/>
    <w:rsid w:val="0051536F"/>
    <w:pPr>
      <w:tabs>
        <w:tab w:val="left" w:pos="-1440"/>
      </w:tabs>
      <w:spacing w:before="0"/>
      <w:ind w:left="1440" w:hanging="360"/>
      <w:jc w:val="left"/>
    </w:pPr>
    <w:rPr>
      <w:rFonts w:ascii="Times New Roman" w:eastAsia="Times" w:hAnsi="Times New Roman" w:cs="Times New Roman"/>
      <w:b/>
      <w:color w:val="000000"/>
      <w:sz w:val="24"/>
      <w:szCs w:val="20"/>
    </w:rPr>
  </w:style>
  <w:style w:type="character" w:customStyle="1" w:styleId="SOLBulletChar">
    <w:name w:val="SOL Bullet Char"/>
    <w:link w:val="SOLBullet"/>
    <w:rsid w:val="0051536F"/>
    <w:rPr>
      <w:rFonts w:ascii="Times New Roman" w:eastAsia="Times" w:hAnsi="Times New Roman" w:cs="Times New Roman"/>
      <w:b/>
      <w:color w:val="000000"/>
      <w:sz w:val="24"/>
      <w:szCs w:val="20"/>
    </w:rPr>
  </w:style>
  <w:style w:type="paragraph" w:styleId="Header">
    <w:name w:val="header"/>
    <w:basedOn w:val="Normal"/>
    <w:link w:val="HeaderChar"/>
    <w:uiPriority w:val="99"/>
    <w:unhideWhenUsed/>
    <w:rsid w:val="0051536F"/>
    <w:pPr>
      <w:tabs>
        <w:tab w:val="center" w:pos="4680"/>
        <w:tab w:val="right" w:pos="9360"/>
      </w:tabs>
      <w:spacing w:before="0"/>
    </w:pPr>
  </w:style>
  <w:style w:type="character" w:customStyle="1" w:styleId="HeaderChar">
    <w:name w:val="Header Char"/>
    <w:basedOn w:val="DefaultParagraphFont"/>
    <w:link w:val="Header"/>
    <w:uiPriority w:val="99"/>
    <w:rsid w:val="0051536F"/>
  </w:style>
  <w:style w:type="paragraph" w:styleId="Footer">
    <w:name w:val="footer"/>
    <w:basedOn w:val="Normal"/>
    <w:link w:val="FooterChar"/>
    <w:uiPriority w:val="99"/>
    <w:unhideWhenUsed/>
    <w:rsid w:val="0051536F"/>
    <w:pPr>
      <w:tabs>
        <w:tab w:val="center" w:pos="4680"/>
        <w:tab w:val="right" w:pos="9360"/>
      </w:tabs>
      <w:spacing w:before="0"/>
    </w:pPr>
  </w:style>
  <w:style w:type="character" w:customStyle="1" w:styleId="FooterChar">
    <w:name w:val="Footer Char"/>
    <w:basedOn w:val="DefaultParagraphFont"/>
    <w:link w:val="Footer"/>
    <w:uiPriority w:val="99"/>
    <w:rsid w:val="0051536F"/>
  </w:style>
  <w:style w:type="paragraph" w:styleId="NoSpacing">
    <w:name w:val="No Spacing"/>
    <w:basedOn w:val="Normal"/>
    <w:uiPriority w:val="1"/>
    <w:qFormat/>
    <w:rsid w:val="00253780"/>
    <w:pPr>
      <w:spacing w:before="0"/>
      <w:jc w:val="left"/>
    </w:pPr>
    <w:rPr>
      <w:rFonts w:cs="Times New Roman"/>
      <w:color w:val="000000" w:themeColor="text1"/>
      <w:szCs w:val="20"/>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6F5C03"/>
    <w:pPr>
      <w:keepNext/>
      <w:spacing w:before="0"/>
      <w:ind w:left="72"/>
      <w:outlineLvl w:val="2"/>
    </w:pPr>
    <w:rPr>
      <w:rFonts w:ascii="Times New Roman" w:eastAsia="Times"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LNumber">
    <w:name w:val="SOL Number"/>
    <w:basedOn w:val="Normal"/>
    <w:link w:val="SOLNumberChar"/>
    <w:rsid w:val="006F5C03"/>
    <w:pPr>
      <w:autoSpaceDE w:val="0"/>
      <w:autoSpaceDN w:val="0"/>
      <w:adjustRightInd w:val="0"/>
      <w:spacing w:before="0"/>
      <w:ind w:left="1080" w:hanging="1080"/>
      <w:jc w:val="left"/>
    </w:pPr>
    <w:rPr>
      <w:rFonts w:ascii="Times New Roman" w:eastAsia="Times New Roman" w:hAnsi="Times New Roman" w:cs="Times New Roman"/>
      <w:sz w:val="24"/>
      <w:szCs w:val="24"/>
    </w:rPr>
  </w:style>
  <w:style w:type="character" w:customStyle="1" w:styleId="SOLNumberChar">
    <w:name w:val="SOL Number Char"/>
    <w:link w:val="SOLNumber"/>
    <w:rsid w:val="006F5C03"/>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6F5C03"/>
    <w:rPr>
      <w:rFonts w:ascii="Times New Roman" w:eastAsia="Times" w:hAnsi="Times New Roman" w:cs="Times New Roman"/>
      <w:b/>
      <w:sz w:val="24"/>
      <w:szCs w:val="20"/>
    </w:rPr>
  </w:style>
  <w:style w:type="paragraph" w:styleId="BodyTextIndent2">
    <w:name w:val="Body Text Indent 2"/>
    <w:basedOn w:val="Normal"/>
    <w:next w:val="Bullet1"/>
    <w:link w:val="BodyTextIndent2Char"/>
    <w:rsid w:val="006F5C03"/>
    <w:pPr>
      <w:ind w:left="72"/>
      <w:jc w:val="left"/>
    </w:pPr>
    <w:rPr>
      <w:rFonts w:ascii="Times New Roman" w:eastAsia="Times" w:hAnsi="Times New Roman" w:cs="Times New Roman"/>
      <w:b/>
      <w:sz w:val="20"/>
      <w:szCs w:val="20"/>
    </w:rPr>
  </w:style>
  <w:style w:type="character" w:customStyle="1" w:styleId="BodyTextIndent2Char">
    <w:name w:val="Body Text Indent 2 Char"/>
    <w:basedOn w:val="DefaultParagraphFont"/>
    <w:link w:val="BodyTextIndent2"/>
    <w:rsid w:val="006F5C03"/>
    <w:rPr>
      <w:rFonts w:ascii="Times New Roman" w:eastAsia="Times" w:hAnsi="Times New Roman" w:cs="Times New Roman"/>
      <w:b/>
      <w:sz w:val="20"/>
      <w:szCs w:val="20"/>
    </w:rPr>
  </w:style>
  <w:style w:type="paragraph" w:customStyle="1" w:styleId="Bullet1">
    <w:name w:val="Bullet 1"/>
    <w:basedOn w:val="Normal"/>
    <w:next w:val="Normal"/>
    <w:link w:val="Bullet1Char"/>
    <w:rsid w:val="006F5C03"/>
    <w:pPr>
      <w:numPr>
        <w:numId w:val="1"/>
      </w:numPr>
      <w:ind w:right="72"/>
      <w:jc w:val="left"/>
      <w:outlineLvl w:val="0"/>
    </w:pPr>
    <w:rPr>
      <w:rFonts w:ascii="Times New Roman" w:eastAsia="Times" w:hAnsi="Times New Roman" w:cs="Times New Roman"/>
      <w:sz w:val="20"/>
      <w:szCs w:val="20"/>
    </w:rPr>
  </w:style>
  <w:style w:type="character" w:customStyle="1" w:styleId="Bullet1Char">
    <w:name w:val="Bullet 1 Char"/>
    <w:link w:val="Bullet1"/>
    <w:rsid w:val="006F5C03"/>
    <w:rPr>
      <w:rFonts w:ascii="Times New Roman" w:eastAsia="Times" w:hAnsi="Times New Roman" w:cs="Times New Roman"/>
      <w:sz w:val="20"/>
      <w:szCs w:val="20"/>
    </w:rPr>
  </w:style>
  <w:style w:type="paragraph" w:styleId="ListParagraph">
    <w:name w:val="List Paragraph"/>
    <w:basedOn w:val="Normal"/>
    <w:uiPriority w:val="34"/>
    <w:qFormat/>
    <w:rsid w:val="006F5C03"/>
    <w:pPr>
      <w:ind w:left="720"/>
      <w:contextualSpacing/>
    </w:pPr>
  </w:style>
  <w:style w:type="table" w:styleId="TableGrid">
    <w:name w:val="Table Grid"/>
    <w:basedOn w:val="TableNormal"/>
    <w:uiPriority w:val="59"/>
    <w:rsid w:val="00C909C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909C3"/>
    <w:rPr>
      <w:color w:val="808080"/>
    </w:rPr>
  </w:style>
  <w:style w:type="paragraph" w:styleId="BalloonText">
    <w:name w:val="Balloon Text"/>
    <w:basedOn w:val="Normal"/>
    <w:link w:val="BalloonTextChar"/>
    <w:uiPriority w:val="99"/>
    <w:semiHidden/>
    <w:unhideWhenUsed/>
    <w:rsid w:val="00C909C3"/>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09C3"/>
    <w:rPr>
      <w:rFonts w:ascii="Tahoma" w:hAnsi="Tahoma" w:cs="Tahoma"/>
      <w:sz w:val="16"/>
      <w:szCs w:val="16"/>
    </w:rPr>
  </w:style>
  <w:style w:type="paragraph" w:styleId="NormalWeb">
    <w:name w:val="Normal (Web)"/>
    <w:basedOn w:val="Normal"/>
    <w:uiPriority w:val="99"/>
    <w:semiHidden/>
    <w:unhideWhenUsed/>
    <w:rsid w:val="00C909C3"/>
    <w:pPr>
      <w:spacing w:before="100" w:beforeAutospacing="1" w:after="100" w:afterAutospacing="1"/>
      <w:jc w:val="left"/>
    </w:pPr>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82672B"/>
    <w:pPr>
      <w:spacing w:after="120"/>
    </w:pPr>
  </w:style>
  <w:style w:type="character" w:customStyle="1" w:styleId="BodyTextChar">
    <w:name w:val="Body Text Char"/>
    <w:basedOn w:val="DefaultParagraphFont"/>
    <w:link w:val="BodyText"/>
    <w:uiPriority w:val="99"/>
    <w:semiHidden/>
    <w:rsid w:val="0082672B"/>
  </w:style>
  <w:style w:type="paragraph" w:customStyle="1" w:styleId="SOLBullet">
    <w:name w:val="SOL Bullet"/>
    <w:basedOn w:val="Normal"/>
    <w:next w:val="Normal"/>
    <w:link w:val="SOLBulletChar"/>
    <w:rsid w:val="0051536F"/>
    <w:pPr>
      <w:tabs>
        <w:tab w:val="left" w:pos="-1440"/>
      </w:tabs>
      <w:spacing w:before="0"/>
      <w:ind w:left="1440" w:hanging="360"/>
      <w:jc w:val="left"/>
    </w:pPr>
    <w:rPr>
      <w:rFonts w:ascii="Times New Roman" w:eastAsia="Times" w:hAnsi="Times New Roman" w:cs="Times New Roman"/>
      <w:b/>
      <w:color w:val="000000"/>
      <w:sz w:val="24"/>
      <w:szCs w:val="20"/>
    </w:rPr>
  </w:style>
  <w:style w:type="character" w:customStyle="1" w:styleId="SOLBulletChar">
    <w:name w:val="SOL Bullet Char"/>
    <w:link w:val="SOLBullet"/>
    <w:rsid w:val="0051536F"/>
    <w:rPr>
      <w:rFonts w:ascii="Times New Roman" w:eastAsia="Times" w:hAnsi="Times New Roman" w:cs="Times New Roman"/>
      <w:b/>
      <w:color w:val="000000"/>
      <w:sz w:val="24"/>
      <w:szCs w:val="20"/>
    </w:rPr>
  </w:style>
  <w:style w:type="paragraph" w:styleId="Header">
    <w:name w:val="header"/>
    <w:basedOn w:val="Normal"/>
    <w:link w:val="HeaderChar"/>
    <w:uiPriority w:val="99"/>
    <w:unhideWhenUsed/>
    <w:rsid w:val="0051536F"/>
    <w:pPr>
      <w:tabs>
        <w:tab w:val="center" w:pos="4680"/>
        <w:tab w:val="right" w:pos="9360"/>
      </w:tabs>
      <w:spacing w:before="0"/>
    </w:pPr>
  </w:style>
  <w:style w:type="character" w:customStyle="1" w:styleId="HeaderChar">
    <w:name w:val="Header Char"/>
    <w:basedOn w:val="DefaultParagraphFont"/>
    <w:link w:val="Header"/>
    <w:uiPriority w:val="99"/>
    <w:rsid w:val="0051536F"/>
  </w:style>
  <w:style w:type="paragraph" w:styleId="Footer">
    <w:name w:val="footer"/>
    <w:basedOn w:val="Normal"/>
    <w:link w:val="FooterChar"/>
    <w:uiPriority w:val="99"/>
    <w:unhideWhenUsed/>
    <w:rsid w:val="0051536F"/>
    <w:pPr>
      <w:tabs>
        <w:tab w:val="center" w:pos="4680"/>
        <w:tab w:val="right" w:pos="9360"/>
      </w:tabs>
      <w:spacing w:before="0"/>
    </w:pPr>
  </w:style>
  <w:style w:type="character" w:customStyle="1" w:styleId="FooterChar">
    <w:name w:val="Footer Char"/>
    <w:basedOn w:val="DefaultParagraphFont"/>
    <w:link w:val="Footer"/>
    <w:uiPriority w:val="99"/>
    <w:rsid w:val="0051536F"/>
  </w:style>
  <w:style w:type="paragraph" w:styleId="NoSpacing">
    <w:name w:val="No Spacing"/>
    <w:basedOn w:val="Normal"/>
    <w:uiPriority w:val="1"/>
    <w:qFormat/>
    <w:rsid w:val="00253780"/>
    <w:pPr>
      <w:spacing w:before="0"/>
      <w:jc w:val="left"/>
    </w:pPr>
    <w:rPr>
      <w:rFonts w:cs="Times New Roman"/>
      <w:color w:val="000000" w:themeColor="text1"/>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443032">
      <w:bodyDiv w:val="1"/>
      <w:marLeft w:val="0"/>
      <w:marRight w:val="0"/>
      <w:marTop w:val="0"/>
      <w:marBottom w:val="0"/>
      <w:divBdr>
        <w:top w:val="none" w:sz="0" w:space="0" w:color="auto"/>
        <w:left w:val="none" w:sz="0" w:space="0" w:color="auto"/>
        <w:bottom w:val="none" w:sz="0" w:space="0" w:color="auto"/>
        <w:right w:val="none" w:sz="0" w:space="0" w:color="auto"/>
      </w:divBdr>
    </w:div>
    <w:div w:id="443502128">
      <w:bodyDiv w:val="1"/>
      <w:marLeft w:val="0"/>
      <w:marRight w:val="0"/>
      <w:marTop w:val="0"/>
      <w:marBottom w:val="0"/>
      <w:divBdr>
        <w:top w:val="none" w:sz="0" w:space="0" w:color="auto"/>
        <w:left w:val="none" w:sz="0" w:space="0" w:color="auto"/>
        <w:bottom w:val="none" w:sz="0" w:space="0" w:color="auto"/>
        <w:right w:val="none" w:sz="0" w:space="0" w:color="auto"/>
      </w:divBdr>
    </w:div>
    <w:div w:id="678891512">
      <w:bodyDiv w:val="1"/>
      <w:marLeft w:val="0"/>
      <w:marRight w:val="0"/>
      <w:marTop w:val="0"/>
      <w:marBottom w:val="0"/>
      <w:divBdr>
        <w:top w:val="none" w:sz="0" w:space="0" w:color="auto"/>
        <w:left w:val="none" w:sz="0" w:space="0" w:color="auto"/>
        <w:bottom w:val="none" w:sz="0" w:space="0" w:color="auto"/>
        <w:right w:val="none" w:sz="0" w:space="0" w:color="auto"/>
      </w:divBdr>
      <w:divsChild>
        <w:div w:id="1328096933">
          <w:marLeft w:val="547"/>
          <w:marRight w:val="0"/>
          <w:marTop w:val="134"/>
          <w:marBottom w:val="0"/>
          <w:divBdr>
            <w:top w:val="none" w:sz="0" w:space="0" w:color="auto"/>
            <w:left w:val="none" w:sz="0" w:space="0" w:color="auto"/>
            <w:bottom w:val="none" w:sz="0" w:space="0" w:color="auto"/>
            <w:right w:val="none" w:sz="0" w:space="0" w:color="auto"/>
          </w:divBdr>
        </w:div>
        <w:div w:id="1843810734">
          <w:marLeft w:val="547"/>
          <w:marRight w:val="0"/>
          <w:marTop w:val="134"/>
          <w:marBottom w:val="0"/>
          <w:divBdr>
            <w:top w:val="none" w:sz="0" w:space="0" w:color="auto"/>
            <w:left w:val="none" w:sz="0" w:space="0" w:color="auto"/>
            <w:bottom w:val="none" w:sz="0" w:space="0" w:color="auto"/>
            <w:right w:val="none" w:sz="0" w:space="0" w:color="auto"/>
          </w:divBdr>
        </w:div>
      </w:divsChild>
    </w:div>
    <w:div w:id="812677880">
      <w:bodyDiv w:val="1"/>
      <w:marLeft w:val="0"/>
      <w:marRight w:val="0"/>
      <w:marTop w:val="0"/>
      <w:marBottom w:val="0"/>
      <w:divBdr>
        <w:top w:val="none" w:sz="0" w:space="0" w:color="auto"/>
        <w:left w:val="none" w:sz="0" w:space="0" w:color="auto"/>
        <w:bottom w:val="none" w:sz="0" w:space="0" w:color="auto"/>
        <w:right w:val="none" w:sz="0" w:space="0" w:color="auto"/>
      </w:divBdr>
      <w:divsChild>
        <w:div w:id="581717710">
          <w:marLeft w:val="0"/>
          <w:marRight w:val="0"/>
          <w:marTop w:val="336"/>
          <w:marBottom w:val="0"/>
          <w:divBdr>
            <w:top w:val="none" w:sz="0" w:space="0" w:color="auto"/>
            <w:left w:val="none" w:sz="0" w:space="0" w:color="auto"/>
            <w:bottom w:val="none" w:sz="0" w:space="0" w:color="auto"/>
            <w:right w:val="none" w:sz="0" w:space="0" w:color="auto"/>
          </w:divBdr>
        </w:div>
        <w:div w:id="1991863278">
          <w:marLeft w:val="0"/>
          <w:marRight w:val="0"/>
          <w:marTop w:val="336"/>
          <w:marBottom w:val="0"/>
          <w:divBdr>
            <w:top w:val="none" w:sz="0" w:space="0" w:color="auto"/>
            <w:left w:val="none" w:sz="0" w:space="0" w:color="auto"/>
            <w:bottom w:val="none" w:sz="0" w:space="0" w:color="auto"/>
            <w:right w:val="none" w:sz="0" w:space="0" w:color="auto"/>
          </w:divBdr>
        </w:div>
        <w:div w:id="1900364002">
          <w:marLeft w:val="0"/>
          <w:marRight w:val="0"/>
          <w:marTop w:val="336"/>
          <w:marBottom w:val="0"/>
          <w:divBdr>
            <w:top w:val="none" w:sz="0" w:space="0" w:color="auto"/>
            <w:left w:val="none" w:sz="0" w:space="0" w:color="auto"/>
            <w:bottom w:val="none" w:sz="0" w:space="0" w:color="auto"/>
            <w:right w:val="none" w:sz="0" w:space="0" w:color="auto"/>
          </w:divBdr>
        </w:div>
      </w:divsChild>
    </w:div>
    <w:div w:id="912928951">
      <w:bodyDiv w:val="1"/>
      <w:marLeft w:val="0"/>
      <w:marRight w:val="0"/>
      <w:marTop w:val="0"/>
      <w:marBottom w:val="0"/>
      <w:divBdr>
        <w:top w:val="none" w:sz="0" w:space="0" w:color="auto"/>
        <w:left w:val="none" w:sz="0" w:space="0" w:color="auto"/>
        <w:bottom w:val="none" w:sz="0" w:space="0" w:color="auto"/>
        <w:right w:val="none" w:sz="0" w:space="0" w:color="auto"/>
      </w:divBdr>
    </w:div>
    <w:div w:id="941843358">
      <w:bodyDiv w:val="1"/>
      <w:marLeft w:val="0"/>
      <w:marRight w:val="0"/>
      <w:marTop w:val="0"/>
      <w:marBottom w:val="0"/>
      <w:divBdr>
        <w:top w:val="none" w:sz="0" w:space="0" w:color="auto"/>
        <w:left w:val="none" w:sz="0" w:space="0" w:color="auto"/>
        <w:bottom w:val="none" w:sz="0" w:space="0" w:color="auto"/>
        <w:right w:val="none" w:sz="0" w:space="0" w:color="auto"/>
      </w:divBdr>
    </w:div>
    <w:div w:id="1051225776">
      <w:bodyDiv w:val="1"/>
      <w:marLeft w:val="0"/>
      <w:marRight w:val="0"/>
      <w:marTop w:val="0"/>
      <w:marBottom w:val="0"/>
      <w:divBdr>
        <w:top w:val="none" w:sz="0" w:space="0" w:color="auto"/>
        <w:left w:val="none" w:sz="0" w:space="0" w:color="auto"/>
        <w:bottom w:val="none" w:sz="0" w:space="0" w:color="auto"/>
        <w:right w:val="none" w:sz="0" w:space="0" w:color="auto"/>
      </w:divBdr>
    </w:div>
    <w:div w:id="1267538050">
      <w:bodyDiv w:val="1"/>
      <w:marLeft w:val="0"/>
      <w:marRight w:val="0"/>
      <w:marTop w:val="0"/>
      <w:marBottom w:val="0"/>
      <w:divBdr>
        <w:top w:val="none" w:sz="0" w:space="0" w:color="auto"/>
        <w:left w:val="none" w:sz="0" w:space="0" w:color="auto"/>
        <w:bottom w:val="none" w:sz="0" w:space="0" w:color="auto"/>
        <w:right w:val="none" w:sz="0" w:space="0" w:color="auto"/>
      </w:divBdr>
      <w:divsChild>
        <w:div w:id="1191720538">
          <w:marLeft w:val="0"/>
          <w:marRight w:val="0"/>
          <w:marTop w:val="336"/>
          <w:marBottom w:val="0"/>
          <w:divBdr>
            <w:top w:val="none" w:sz="0" w:space="0" w:color="auto"/>
            <w:left w:val="none" w:sz="0" w:space="0" w:color="auto"/>
            <w:bottom w:val="none" w:sz="0" w:space="0" w:color="auto"/>
            <w:right w:val="none" w:sz="0" w:space="0" w:color="auto"/>
          </w:divBdr>
        </w:div>
        <w:div w:id="38628606">
          <w:marLeft w:val="0"/>
          <w:marRight w:val="0"/>
          <w:marTop w:val="336"/>
          <w:marBottom w:val="0"/>
          <w:divBdr>
            <w:top w:val="none" w:sz="0" w:space="0" w:color="auto"/>
            <w:left w:val="none" w:sz="0" w:space="0" w:color="auto"/>
            <w:bottom w:val="none" w:sz="0" w:space="0" w:color="auto"/>
            <w:right w:val="none" w:sz="0" w:space="0" w:color="auto"/>
          </w:divBdr>
        </w:div>
        <w:div w:id="107242635">
          <w:marLeft w:val="0"/>
          <w:marRight w:val="0"/>
          <w:marTop w:val="336"/>
          <w:marBottom w:val="0"/>
          <w:divBdr>
            <w:top w:val="none" w:sz="0" w:space="0" w:color="auto"/>
            <w:left w:val="none" w:sz="0" w:space="0" w:color="auto"/>
            <w:bottom w:val="none" w:sz="0" w:space="0" w:color="auto"/>
            <w:right w:val="none" w:sz="0" w:space="0" w:color="auto"/>
          </w:divBdr>
        </w:div>
      </w:divsChild>
    </w:div>
    <w:div w:id="1528716652">
      <w:bodyDiv w:val="1"/>
      <w:marLeft w:val="0"/>
      <w:marRight w:val="0"/>
      <w:marTop w:val="0"/>
      <w:marBottom w:val="0"/>
      <w:divBdr>
        <w:top w:val="none" w:sz="0" w:space="0" w:color="auto"/>
        <w:left w:val="none" w:sz="0" w:space="0" w:color="auto"/>
        <w:bottom w:val="none" w:sz="0" w:space="0" w:color="auto"/>
        <w:right w:val="none" w:sz="0" w:space="0" w:color="auto"/>
      </w:divBdr>
    </w:div>
    <w:div w:id="1825584744">
      <w:bodyDiv w:val="1"/>
      <w:marLeft w:val="0"/>
      <w:marRight w:val="0"/>
      <w:marTop w:val="0"/>
      <w:marBottom w:val="0"/>
      <w:divBdr>
        <w:top w:val="none" w:sz="0" w:space="0" w:color="auto"/>
        <w:left w:val="none" w:sz="0" w:space="0" w:color="auto"/>
        <w:bottom w:val="none" w:sz="0" w:space="0" w:color="auto"/>
        <w:right w:val="none" w:sz="0" w:space="0" w:color="auto"/>
      </w:divBdr>
    </w:div>
    <w:div w:id="1859999801">
      <w:bodyDiv w:val="1"/>
      <w:marLeft w:val="0"/>
      <w:marRight w:val="0"/>
      <w:marTop w:val="0"/>
      <w:marBottom w:val="0"/>
      <w:divBdr>
        <w:top w:val="none" w:sz="0" w:space="0" w:color="auto"/>
        <w:left w:val="none" w:sz="0" w:space="0" w:color="auto"/>
        <w:bottom w:val="none" w:sz="0" w:space="0" w:color="auto"/>
        <w:right w:val="none" w:sz="0" w:space="0" w:color="auto"/>
      </w:divBdr>
    </w:div>
    <w:div w:id="1874535748">
      <w:bodyDiv w:val="1"/>
      <w:marLeft w:val="0"/>
      <w:marRight w:val="0"/>
      <w:marTop w:val="0"/>
      <w:marBottom w:val="0"/>
      <w:divBdr>
        <w:top w:val="none" w:sz="0" w:space="0" w:color="auto"/>
        <w:left w:val="none" w:sz="0" w:space="0" w:color="auto"/>
        <w:bottom w:val="none" w:sz="0" w:space="0" w:color="auto"/>
        <w:right w:val="none" w:sz="0" w:space="0" w:color="auto"/>
      </w:divBdr>
    </w:div>
    <w:div w:id="2010139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customXml" Target="ink/ink744.xml"/><Relationship Id="rId21" Type="http://schemas.openxmlformats.org/officeDocument/2006/relationships/customXml" Target="ink/ink5.xml"/><Relationship Id="rId170" Type="http://schemas.openxmlformats.org/officeDocument/2006/relationships/image" Target="media/image80.emf"/><Relationship Id="rId268" Type="http://schemas.openxmlformats.org/officeDocument/2006/relationships/image" Target="media/image129.emf"/><Relationship Id="rId475" Type="http://schemas.openxmlformats.org/officeDocument/2006/relationships/customXml" Target="ink/ink224.xml"/><Relationship Id="rId682" Type="http://schemas.openxmlformats.org/officeDocument/2006/relationships/image" Target="media/image336.emf"/><Relationship Id="rId128" Type="http://schemas.openxmlformats.org/officeDocument/2006/relationships/image" Target="media/image59.emf"/><Relationship Id="rId335" Type="http://schemas.openxmlformats.org/officeDocument/2006/relationships/customXml" Target="ink/ink158.xml"/><Relationship Id="rId542" Type="http://schemas.openxmlformats.org/officeDocument/2006/relationships/image" Target="media/image266.emf"/><Relationship Id="rId987" Type="http://schemas.openxmlformats.org/officeDocument/2006/relationships/customXml" Target="ink/ink480.xml"/><Relationship Id="rId1172" Type="http://schemas.openxmlformats.org/officeDocument/2006/relationships/image" Target="media/image570.emf"/><Relationship Id="rId402" Type="http://schemas.openxmlformats.org/officeDocument/2006/relationships/image" Target="media/image196.emf"/><Relationship Id="rId847" Type="http://schemas.openxmlformats.org/officeDocument/2006/relationships/customXml" Target="ink/ink410.xml"/><Relationship Id="rId1032" Type="http://schemas.openxmlformats.org/officeDocument/2006/relationships/image" Target="media/image511.emf"/><Relationship Id="rId1477" Type="http://schemas.openxmlformats.org/officeDocument/2006/relationships/customXml" Target="ink/ink721.xml"/><Relationship Id="rId707" Type="http://schemas.openxmlformats.org/officeDocument/2006/relationships/customXml" Target="ink/ink340.xml"/><Relationship Id="rId914" Type="http://schemas.openxmlformats.org/officeDocument/2006/relationships/image" Target="media/image452.emf"/><Relationship Id="rId1337" Type="http://schemas.openxmlformats.org/officeDocument/2006/relationships/customXml" Target="ink/ink651.xml"/><Relationship Id="rId1544" Type="http://schemas.openxmlformats.org/officeDocument/2006/relationships/customXml" Target="ink/ink755.xml"/><Relationship Id="rId43" Type="http://schemas.openxmlformats.org/officeDocument/2006/relationships/customXml" Target="ink/ink15.xml"/><Relationship Id="rId1404" Type="http://schemas.openxmlformats.org/officeDocument/2006/relationships/image" Target="media/image631.emf"/><Relationship Id="rId1611" Type="http://schemas.openxmlformats.org/officeDocument/2006/relationships/image" Target="media/image697.emf"/><Relationship Id="rId192" Type="http://schemas.openxmlformats.org/officeDocument/2006/relationships/image" Target="media/image91.emf"/><Relationship Id="rId497" Type="http://schemas.openxmlformats.org/officeDocument/2006/relationships/customXml" Target="ink/ink235.xml"/><Relationship Id="rId357" Type="http://schemas.openxmlformats.org/officeDocument/2006/relationships/customXml" Target="ink/ink169.xml"/><Relationship Id="rId1194" Type="http://schemas.openxmlformats.org/officeDocument/2006/relationships/image" Target="media/image5260.emf"/><Relationship Id="rId217" Type="http://schemas.openxmlformats.org/officeDocument/2006/relationships/customXml" Target="ink/ink99.xml"/><Relationship Id="rId564" Type="http://schemas.openxmlformats.org/officeDocument/2006/relationships/image" Target="media/image277.emf"/><Relationship Id="rId771" Type="http://schemas.openxmlformats.org/officeDocument/2006/relationships/customXml" Target="ink/ink372.xml"/><Relationship Id="rId869" Type="http://schemas.openxmlformats.org/officeDocument/2006/relationships/customXml" Target="ink/ink421.xml"/><Relationship Id="rId1499" Type="http://schemas.openxmlformats.org/officeDocument/2006/relationships/image" Target="media/image641.emf"/><Relationship Id="rId424" Type="http://schemas.openxmlformats.org/officeDocument/2006/relationships/image" Target="media/image207.emf"/><Relationship Id="rId631" Type="http://schemas.openxmlformats.org/officeDocument/2006/relationships/customXml" Target="ink/ink302.xml"/><Relationship Id="rId729" Type="http://schemas.openxmlformats.org/officeDocument/2006/relationships/customXml" Target="ink/ink351.xml"/><Relationship Id="rId1054" Type="http://schemas.openxmlformats.org/officeDocument/2006/relationships/image" Target="media/image20.emf"/><Relationship Id="rId1261" Type="http://schemas.openxmlformats.org/officeDocument/2006/relationships/customXml" Target="ink/ink613.xml"/><Relationship Id="rId1359" Type="http://schemas.openxmlformats.org/officeDocument/2006/relationships/customXml" Target="ink/ink662.xml"/><Relationship Id="rId936" Type="http://schemas.openxmlformats.org/officeDocument/2006/relationships/image" Target="media/image463.emf"/><Relationship Id="rId1121" Type="http://schemas.openxmlformats.org/officeDocument/2006/relationships/customXml" Target="ink/ink543.xml"/><Relationship Id="rId1219" Type="http://schemas.openxmlformats.org/officeDocument/2006/relationships/customXml" Target="ink/ink592.xml"/><Relationship Id="rId1566" Type="http://schemas.openxmlformats.org/officeDocument/2006/relationships/customXml" Target="ink/ink766.xml"/><Relationship Id="rId65" Type="http://schemas.openxmlformats.org/officeDocument/2006/relationships/customXml" Target="ink/ink23.xml"/><Relationship Id="rId1426" Type="http://schemas.openxmlformats.org/officeDocument/2006/relationships/image" Target="media/image6050.emf"/><Relationship Id="rId228" Type="http://schemas.openxmlformats.org/officeDocument/2006/relationships/image" Target="media/image109.emf"/><Relationship Id="rId435" Type="http://schemas.openxmlformats.org/officeDocument/2006/relationships/image" Target="media/image8.png"/><Relationship Id="rId642" Type="http://schemas.openxmlformats.org/officeDocument/2006/relationships/image" Target="media/image316.emf"/><Relationship Id="rId1065" Type="http://schemas.openxmlformats.org/officeDocument/2006/relationships/customXml" Target="ink/ink515.xml"/><Relationship Id="rId1272" Type="http://schemas.openxmlformats.org/officeDocument/2006/relationships/image" Target="media/image5650.emf"/><Relationship Id="rId281" Type="http://schemas.openxmlformats.org/officeDocument/2006/relationships/customXml" Target="ink/ink131.xml"/><Relationship Id="rId502" Type="http://schemas.openxmlformats.org/officeDocument/2006/relationships/image" Target="media/image246.emf"/><Relationship Id="rId947" Type="http://schemas.openxmlformats.org/officeDocument/2006/relationships/customXml" Target="ink/ink460.xml"/><Relationship Id="rId1132" Type="http://schemas.openxmlformats.org/officeDocument/2006/relationships/image" Target="media/image550.emf"/><Relationship Id="rId1577" Type="http://schemas.openxmlformats.org/officeDocument/2006/relationships/image" Target="media/image680.emf"/><Relationship Id="rId76" Type="http://schemas.openxmlformats.org/officeDocument/2006/relationships/image" Target="media/image33.emf"/><Relationship Id="rId141" Type="http://schemas.openxmlformats.org/officeDocument/2006/relationships/customXml" Target="ink/ink61.xml"/><Relationship Id="rId379" Type="http://schemas.openxmlformats.org/officeDocument/2006/relationships/customXml" Target="ink/ink180.xml"/><Relationship Id="rId586" Type="http://schemas.openxmlformats.org/officeDocument/2006/relationships/image" Target="media/image288.emf"/><Relationship Id="rId793" Type="http://schemas.openxmlformats.org/officeDocument/2006/relationships/customXml" Target="ink/ink383.xml"/><Relationship Id="rId807" Type="http://schemas.openxmlformats.org/officeDocument/2006/relationships/customXml" Target="ink/ink390.xml"/><Relationship Id="rId1437" Type="http://schemas.openxmlformats.org/officeDocument/2006/relationships/customXml" Target="ink/ink701.xml"/><Relationship Id="rId7" Type="http://schemas.openxmlformats.org/officeDocument/2006/relationships/endnotes" Target="endnotes.xml"/><Relationship Id="rId239" Type="http://schemas.openxmlformats.org/officeDocument/2006/relationships/customXml" Target="ink/ink110.xml"/><Relationship Id="rId446" Type="http://schemas.openxmlformats.org/officeDocument/2006/relationships/image" Target="media/image218.emf"/><Relationship Id="rId653" Type="http://schemas.openxmlformats.org/officeDocument/2006/relationships/customXml" Target="ink/ink313.xml"/><Relationship Id="rId1076" Type="http://schemas.openxmlformats.org/officeDocument/2006/relationships/image" Target="media/image522.emf"/><Relationship Id="rId1283" Type="http://schemas.openxmlformats.org/officeDocument/2006/relationships/customXml" Target="ink/ink624.xml"/><Relationship Id="rId1490" Type="http://schemas.openxmlformats.org/officeDocument/2006/relationships/image" Target="media/image637.emf"/><Relationship Id="rId1504" Type="http://schemas.openxmlformats.org/officeDocument/2006/relationships/customXml" Target="ink/ink735.xml"/><Relationship Id="rId292" Type="http://schemas.openxmlformats.org/officeDocument/2006/relationships/image" Target="media/image141.emf"/><Relationship Id="rId306" Type="http://schemas.openxmlformats.org/officeDocument/2006/relationships/image" Target="media/image148.emf"/><Relationship Id="rId860" Type="http://schemas.openxmlformats.org/officeDocument/2006/relationships/image" Target="media/image425.emf"/><Relationship Id="rId958" Type="http://schemas.openxmlformats.org/officeDocument/2006/relationships/image" Target="media/image474.emf"/><Relationship Id="rId1143" Type="http://schemas.openxmlformats.org/officeDocument/2006/relationships/customXml" Target="ink/ink554.xml"/><Relationship Id="rId1588" Type="http://schemas.openxmlformats.org/officeDocument/2006/relationships/customXml" Target="ink/ink777.xml"/><Relationship Id="rId87" Type="http://schemas.openxmlformats.org/officeDocument/2006/relationships/customXml" Target="ink/ink34.xml"/><Relationship Id="rId513" Type="http://schemas.openxmlformats.org/officeDocument/2006/relationships/customXml" Target="ink/ink243.xml"/><Relationship Id="rId597" Type="http://schemas.openxmlformats.org/officeDocument/2006/relationships/customXml" Target="ink/ink285.xml"/><Relationship Id="rId720" Type="http://schemas.openxmlformats.org/officeDocument/2006/relationships/image" Target="media/image355.emf"/><Relationship Id="rId818" Type="http://schemas.openxmlformats.org/officeDocument/2006/relationships/image" Target="media/image404.emf"/><Relationship Id="rId1350" Type="http://schemas.openxmlformats.org/officeDocument/2006/relationships/image" Target="media/image604.emf"/><Relationship Id="rId1448" Type="http://schemas.openxmlformats.org/officeDocument/2006/relationships/image" Target="media/image6160.emf"/><Relationship Id="rId152" Type="http://schemas.openxmlformats.org/officeDocument/2006/relationships/image" Target="media/image71.emf"/><Relationship Id="rId457" Type="http://schemas.openxmlformats.org/officeDocument/2006/relationships/customXml" Target="ink/ink215.xml"/><Relationship Id="rId1003" Type="http://schemas.openxmlformats.org/officeDocument/2006/relationships/customXml" Target="ink/ink488.xml"/><Relationship Id="rId1087" Type="http://schemas.openxmlformats.org/officeDocument/2006/relationships/customXml" Target="ink/ink526.xml"/><Relationship Id="rId1210" Type="http://schemas.openxmlformats.org/officeDocument/2006/relationships/image" Target="media/image5340.emf"/><Relationship Id="rId1294" Type="http://schemas.openxmlformats.org/officeDocument/2006/relationships/image" Target="media/image576.emf"/><Relationship Id="rId1308" Type="http://schemas.openxmlformats.org/officeDocument/2006/relationships/image" Target="media/image583.emf"/><Relationship Id="rId664" Type="http://schemas.openxmlformats.org/officeDocument/2006/relationships/image" Target="media/image327.emf"/><Relationship Id="rId871" Type="http://schemas.openxmlformats.org/officeDocument/2006/relationships/customXml" Target="ink/ink422.xml"/><Relationship Id="rId969" Type="http://schemas.openxmlformats.org/officeDocument/2006/relationships/customXml" Target="ink/ink471.xml"/><Relationship Id="rId1515" Type="http://schemas.openxmlformats.org/officeDocument/2006/relationships/image" Target="media/image649.emf"/><Relationship Id="rId1599" Type="http://schemas.openxmlformats.org/officeDocument/2006/relationships/image" Target="media/image691.emf"/><Relationship Id="rId14" Type="http://schemas.openxmlformats.org/officeDocument/2006/relationships/customXml" Target="ink/ink3.xml"/><Relationship Id="rId317" Type="http://schemas.openxmlformats.org/officeDocument/2006/relationships/customXml" Target="ink/ink149.xml"/><Relationship Id="rId524" Type="http://schemas.openxmlformats.org/officeDocument/2006/relationships/image" Target="media/image257.emf"/><Relationship Id="rId731" Type="http://schemas.openxmlformats.org/officeDocument/2006/relationships/customXml" Target="ink/ink352.xml"/><Relationship Id="rId1154" Type="http://schemas.openxmlformats.org/officeDocument/2006/relationships/image" Target="media/image561.emf"/><Relationship Id="rId1361" Type="http://schemas.openxmlformats.org/officeDocument/2006/relationships/customXml" Target="ink/ink663.xml"/><Relationship Id="rId1459" Type="http://schemas.openxmlformats.org/officeDocument/2006/relationships/customXml" Target="ink/ink712.xml"/><Relationship Id="rId98" Type="http://schemas.openxmlformats.org/officeDocument/2006/relationships/image" Target="media/image44.emf"/><Relationship Id="rId163" Type="http://schemas.openxmlformats.org/officeDocument/2006/relationships/customXml" Target="ink/ink72.xml"/><Relationship Id="rId370" Type="http://schemas.openxmlformats.org/officeDocument/2006/relationships/image" Target="media/image180.emf"/><Relationship Id="rId829" Type="http://schemas.openxmlformats.org/officeDocument/2006/relationships/customXml" Target="ink/ink401.xml"/><Relationship Id="rId1014" Type="http://schemas.openxmlformats.org/officeDocument/2006/relationships/image" Target="media/image502.emf"/><Relationship Id="rId1221" Type="http://schemas.openxmlformats.org/officeDocument/2006/relationships/customXml" Target="ink/ink593.xml"/><Relationship Id="rId230" Type="http://schemas.openxmlformats.org/officeDocument/2006/relationships/image" Target="media/image110.emf"/><Relationship Id="rId468" Type="http://schemas.openxmlformats.org/officeDocument/2006/relationships/image" Target="media/image229.emf"/><Relationship Id="rId675" Type="http://schemas.openxmlformats.org/officeDocument/2006/relationships/customXml" Target="ink/ink324.xml"/><Relationship Id="rId882" Type="http://schemas.openxmlformats.org/officeDocument/2006/relationships/image" Target="media/image436.emf"/><Relationship Id="rId1098" Type="http://schemas.openxmlformats.org/officeDocument/2006/relationships/image" Target="media/image533.emf"/><Relationship Id="rId1319" Type="http://schemas.openxmlformats.org/officeDocument/2006/relationships/customXml" Target="ink/ink642.xml"/><Relationship Id="rId1526" Type="http://schemas.openxmlformats.org/officeDocument/2006/relationships/customXml" Target="ink/ink746.xml"/><Relationship Id="rId25" Type="http://schemas.openxmlformats.org/officeDocument/2006/relationships/image" Target="media/image2.wmf"/><Relationship Id="rId328" Type="http://schemas.openxmlformats.org/officeDocument/2006/relationships/image" Target="media/image159.emf"/><Relationship Id="rId535" Type="http://schemas.openxmlformats.org/officeDocument/2006/relationships/customXml" Target="ink/ink254.xml"/><Relationship Id="rId742" Type="http://schemas.openxmlformats.org/officeDocument/2006/relationships/image" Target="media/image366.emf"/><Relationship Id="rId1165" Type="http://schemas.openxmlformats.org/officeDocument/2006/relationships/customXml" Target="ink/ink565.xml"/><Relationship Id="rId1372" Type="http://schemas.openxmlformats.org/officeDocument/2006/relationships/image" Target="media/image615.emf"/><Relationship Id="rId174" Type="http://schemas.openxmlformats.org/officeDocument/2006/relationships/image" Target="media/image82.emf"/><Relationship Id="rId381" Type="http://schemas.openxmlformats.org/officeDocument/2006/relationships/customXml" Target="ink/ink181.xml"/><Relationship Id="rId602" Type="http://schemas.openxmlformats.org/officeDocument/2006/relationships/image" Target="media/image296.emf"/><Relationship Id="rId1025" Type="http://schemas.openxmlformats.org/officeDocument/2006/relationships/customXml" Target="ink/ink499.xml"/><Relationship Id="rId1232" Type="http://schemas.openxmlformats.org/officeDocument/2006/relationships/image" Target="media/image5450.emf"/><Relationship Id="rId241" Type="http://schemas.openxmlformats.org/officeDocument/2006/relationships/customXml" Target="ink/ink111.xml"/><Relationship Id="rId479" Type="http://schemas.openxmlformats.org/officeDocument/2006/relationships/customXml" Target="ink/ink226.xml"/><Relationship Id="rId686" Type="http://schemas.openxmlformats.org/officeDocument/2006/relationships/image" Target="media/image338.emf"/><Relationship Id="rId893" Type="http://schemas.openxmlformats.org/officeDocument/2006/relationships/customXml" Target="ink/ink433.xml"/><Relationship Id="rId907" Type="http://schemas.openxmlformats.org/officeDocument/2006/relationships/customXml" Target="ink/ink440.xml"/><Relationship Id="rId1537" Type="http://schemas.openxmlformats.org/officeDocument/2006/relationships/image" Target="media/image660.emf"/><Relationship Id="rId36" Type="http://schemas.openxmlformats.org/officeDocument/2006/relationships/image" Target="media/image13.emf"/><Relationship Id="rId339" Type="http://schemas.openxmlformats.org/officeDocument/2006/relationships/customXml" Target="ink/ink160.xml"/><Relationship Id="rId546" Type="http://schemas.openxmlformats.org/officeDocument/2006/relationships/image" Target="media/image268.emf"/><Relationship Id="rId753" Type="http://schemas.openxmlformats.org/officeDocument/2006/relationships/customXml" Target="ink/ink363.xml"/><Relationship Id="rId1176" Type="http://schemas.openxmlformats.org/officeDocument/2006/relationships/image" Target="media/image572.emf"/><Relationship Id="rId1383" Type="http://schemas.openxmlformats.org/officeDocument/2006/relationships/customXml" Target="ink/ink674.xml"/><Relationship Id="rId1604" Type="http://schemas.openxmlformats.org/officeDocument/2006/relationships/customXml" Target="ink/ink785.xml"/><Relationship Id="rId101" Type="http://schemas.openxmlformats.org/officeDocument/2006/relationships/customXml" Target="ink/ink41.xml"/><Relationship Id="rId185" Type="http://schemas.openxmlformats.org/officeDocument/2006/relationships/customXml" Target="ink/ink83.xml"/><Relationship Id="rId406" Type="http://schemas.openxmlformats.org/officeDocument/2006/relationships/image" Target="media/image198.emf"/><Relationship Id="rId960" Type="http://schemas.openxmlformats.org/officeDocument/2006/relationships/image" Target="media/image475.emf"/><Relationship Id="rId1036" Type="http://schemas.openxmlformats.org/officeDocument/2006/relationships/image" Target="media/image513.emf"/><Relationship Id="rId1243" Type="http://schemas.openxmlformats.org/officeDocument/2006/relationships/customXml" Target="ink/ink604.xml"/><Relationship Id="rId1590" Type="http://schemas.openxmlformats.org/officeDocument/2006/relationships/customXml" Target="ink/ink778.xml"/><Relationship Id="rId392" Type="http://schemas.openxmlformats.org/officeDocument/2006/relationships/image" Target="media/image191.emf"/><Relationship Id="rId613" Type="http://schemas.openxmlformats.org/officeDocument/2006/relationships/customXml" Target="ink/ink293.xml"/><Relationship Id="rId697" Type="http://schemas.openxmlformats.org/officeDocument/2006/relationships/customXml" Target="ink/ink335.xml"/><Relationship Id="rId820" Type="http://schemas.openxmlformats.org/officeDocument/2006/relationships/image" Target="media/image405.emf"/><Relationship Id="rId918" Type="http://schemas.openxmlformats.org/officeDocument/2006/relationships/image" Target="media/image454.emf"/><Relationship Id="rId1450" Type="http://schemas.openxmlformats.org/officeDocument/2006/relationships/image" Target="media/image6170.emf"/><Relationship Id="rId1548" Type="http://schemas.openxmlformats.org/officeDocument/2006/relationships/customXml" Target="ink/ink757.xml"/><Relationship Id="rId252" Type="http://schemas.openxmlformats.org/officeDocument/2006/relationships/image" Target="media/image121.emf"/><Relationship Id="rId1103" Type="http://schemas.openxmlformats.org/officeDocument/2006/relationships/customXml" Target="ink/ink534.xml"/><Relationship Id="rId1187" Type="http://schemas.openxmlformats.org/officeDocument/2006/relationships/customXml" Target="ink/ink576.xml"/><Relationship Id="rId1310" Type="http://schemas.openxmlformats.org/officeDocument/2006/relationships/image" Target="media/image584.emf"/><Relationship Id="rId1408" Type="http://schemas.openxmlformats.org/officeDocument/2006/relationships/image" Target="media/image633.emf"/><Relationship Id="rId47" Type="http://schemas.openxmlformats.org/officeDocument/2006/relationships/image" Target="media/image3.wmf"/><Relationship Id="rId112" Type="http://schemas.openxmlformats.org/officeDocument/2006/relationships/image" Target="media/image51.emf"/><Relationship Id="rId557" Type="http://schemas.openxmlformats.org/officeDocument/2006/relationships/customXml" Target="ink/ink265.xml"/><Relationship Id="rId764" Type="http://schemas.openxmlformats.org/officeDocument/2006/relationships/image" Target="media/image377.emf"/><Relationship Id="rId971" Type="http://schemas.openxmlformats.org/officeDocument/2006/relationships/customXml" Target="ink/ink472.xml"/><Relationship Id="rId1394" Type="http://schemas.openxmlformats.org/officeDocument/2006/relationships/image" Target="media/image626.emf"/><Relationship Id="rId1615" Type="http://schemas.openxmlformats.org/officeDocument/2006/relationships/image" Target="media/image699.emf"/><Relationship Id="rId196" Type="http://schemas.openxmlformats.org/officeDocument/2006/relationships/image" Target="media/image93.emf"/><Relationship Id="rId417" Type="http://schemas.openxmlformats.org/officeDocument/2006/relationships/customXml" Target="ink/ink199.xml"/><Relationship Id="rId624" Type="http://schemas.openxmlformats.org/officeDocument/2006/relationships/image" Target="media/image307.emf"/><Relationship Id="rId831" Type="http://schemas.openxmlformats.org/officeDocument/2006/relationships/customXml" Target="ink/ink402.xml"/><Relationship Id="rId1047" Type="http://schemas.openxmlformats.org/officeDocument/2006/relationships/image" Target="media/image14.png"/><Relationship Id="rId1254" Type="http://schemas.openxmlformats.org/officeDocument/2006/relationships/image" Target="media/image5560.emf"/><Relationship Id="rId1461" Type="http://schemas.openxmlformats.org/officeDocument/2006/relationships/customXml" Target="ink/ink713.xml"/><Relationship Id="rId263" Type="http://schemas.openxmlformats.org/officeDocument/2006/relationships/customXml" Target="ink/ink122.xml"/><Relationship Id="rId470" Type="http://schemas.openxmlformats.org/officeDocument/2006/relationships/image" Target="media/image230.emf"/><Relationship Id="rId929" Type="http://schemas.openxmlformats.org/officeDocument/2006/relationships/customXml" Target="ink/ink451.xml"/><Relationship Id="rId1114" Type="http://schemas.openxmlformats.org/officeDocument/2006/relationships/image" Target="media/image541.emf"/><Relationship Id="rId1321" Type="http://schemas.openxmlformats.org/officeDocument/2006/relationships/customXml" Target="ink/ink643.xml"/><Relationship Id="rId1559" Type="http://schemas.openxmlformats.org/officeDocument/2006/relationships/image" Target="media/image671.emf"/><Relationship Id="rId58" Type="http://schemas.openxmlformats.org/officeDocument/2006/relationships/image" Target="media/image24.emf"/><Relationship Id="rId123" Type="http://schemas.openxmlformats.org/officeDocument/2006/relationships/customXml" Target="ink/ink52.xml"/><Relationship Id="rId330" Type="http://schemas.openxmlformats.org/officeDocument/2006/relationships/image" Target="media/image160.emf"/><Relationship Id="rId568" Type="http://schemas.openxmlformats.org/officeDocument/2006/relationships/image" Target="media/image279.emf"/><Relationship Id="rId775" Type="http://schemas.openxmlformats.org/officeDocument/2006/relationships/customXml" Target="ink/ink374.xml"/><Relationship Id="rId982" Type="http://schemas.openxmlformats.org/officeDocument/2006/relationships/image" Target="media/image486.emf"/><Relationship Id="rId1198" Type="http://schemas.openxmlformats.org/officeDocument/2006/relationships/image" Target="media/image5280.emf"/><Relationship Id="rId1419" Type="http://schemas.openxmlformats.org/officeDocument/2006/relationships/customXml" Target="ink/ink692.xml"/><Relationship Id="rId428" Type="http://schemas.openxmlformats.org/officeDocument/2006/relationships/image" Target="media/image209.emf"/><Relationship Id="rId635" Type="http://schemas.openxmlformats.org/officeDocument/2006/relationships/customXml" Target="ink/ink304.xml"/><Relationship Id="rId842" Type="http://schemas.openxmlformats.org/officeDocument/2006/relationships/image" Target="media/image416.emf"/><Relationship Id="rId1058" Type="http://schemas.openxmlformats.org/officeDocument/2006/relationships/image" Target="media/image212.emf"/><Relationship Id="rId1265" Type="http://schemas.openxmlformats.org/officeDocument/2006/relationships/customXml" Target="ink/ink615.xml"/><Relationship Id="rId1472" Type="http://schemas.openxmlformats.org/officeDocument/2006/relationships/image" Target="media/image6280.emf"/><Relationship Id="rId274" Type="http://schemas.openxmlformats.org/officeDocument/2006/relationships/image" Target="media/image132.emf"/><Relationship Id="rId481" Type="http://schemas.openxmlformats.org/officeDocument/2006/relationships/customXml" Target="ink/ink227.xml"/><Relationship Id="rId702" Type="http://schemas.openxmlformats.org/officeDocument/2006/relationships/image" Target="media/image346.emf"/><Relationship Id="rId1125" Type="http://schemas.openxmlformats.org/officeDocument/2006/relationships/customXml" Target="ink/ink545.xml"/><Relationship Id="rId1332" Type="http://schemas.openxmlformats.org/officeDocument/2006/relationships/image" Target="media/image595.emf"/><Relationship Id="rId69" Type="http://schemas.openxmlformats.org/officeDocument/2006/relationships/customXml" Target="ink/ink25.xml"/><Relationship Id="rId134" Type="http://schemas.openxmlformats.org/officeDocument/2006/relationships/image" Target="media/image62.emf"/><Relationship Id="rId579" Type="http://schemas.openxmlformats.org/officeDocument/2006/relationships/customXml" Target="ink/ink276.xml"/><Relationship Id="rId786" Type="http://schemas.openxmlformats.org/officeDocument/2006/relationships/image" Target="media/image388.emf"/><Relationship Id="rId993" Type="http://schemas.openxmlformats.org/officeDocument/2006/relationships/customXml" Target="ink/ink483.xml"/><Relationship Id="rId341" Type="http://schemas.openxmlformats.org/officeDocument/2006/relationships/customXml" Target="ink/ink161.xml"/><Relationship Id="rId439" Type="http://schemas.openxmlformats.org/officeDocument/2006/relationships/image" Target="media/image9.jpeg"/><Relationship Id="rId646" Type="http://schemas.openxmlformats.org/officeDocument/2006/relationships/image" Target="media/image318.emf"/><Relationship Id="rId1069" Type="http://schemas.openxmlformats.org/officeDocument/2006/relationships/customXml" Target="ink/ink517.xml"/><Relationship Id="rId1276" Type="http://schemas.openxmlformats.org/officeDocument/2006/relationships/image" Target="media/image5670.emf"/><Relationship Id="rId1483" Type="http://schemas.openxmlformats.org/officeDocument/2006/relationships/customXml" Target="ink/ink724.xml"/><Relationship Id="rId201" Type="http://schemas.openxmlformats.org/officeDocument/2006/relationships/customXml" Target="ink/ink91.xml"/><Relationship Id="rId285" Type="http://schemas.openxmlformats.org/officeDocument/2006/relationships/customXml" Target="ink/ink133.xml"/><Relationship Id="rId506" Type="http://schemas.openxmlformats.org/officeDocument/2006/relationships/image" Target="media/image248.emf"/><Relationship Id="rId853" Type="http://schemas.openxmlformats.org/officeDocument/2006/relationships/customXml" Target="ink/ink413.xml"/><Relationship Id="rId1136" Type="http://schemas.openxmlformats.org/officeDocument/2006/relationships/image" Target="media/image552.emf"/><Relationship Id="rId492" Type="http://schemas.openxmlformats.org/officeDocument/2006/relationships/image" Target="media/image241.emf"/><Relationship Id="rId713" Type="http://schemas.openxmlformats.org/officeDocument/2006/relationships/customXml" Target="ink/ink343.xml"/><Relationship Id="rId797" Type="http://schemas.openxmlformats.org/officeDocument/2006/relationships/customXml" Target="ink/ink385.xml"/><Relationship Id="rId920" Type="http://schemas.openxmlformats.org/officeDocument/2006/relationships/image" Target="media/image455.emf"/><Relationship Id="rId1343" Type="http://schemas.openxmlformats.org/officeDocument/2006/relationships/customXml" Target="ink/ink654.xml"/><Relationship Id="rId1550" Type="http://schemas.openxmlformats.org/officeDocument/2006/relationships/customXml" Target="ink/ink758.xml"/><Relationship Id="rId145" Type="http://schemas.openxmlformats.org/officeDocument/2006/relationships/customXml" Target="ink/ink63.xml"/><Relationship Id="rId352" Type="http://schemas.openxmlformats.org/officeDocument/2006/relationships/image" Target="media/image171.emf"/><Relationship Id="rId1203" Type="http://schemas.openxmlformats.org/officeDocument/2006/relationships/customXml" Target="ink/ink584.xml"/><Relationship Id="rId1287" Type="http://schemas.openxmlformats.org/officeDocument/2006/relationships/customXml" Target="ink/ink626.xml"/><Relationship Id="rId1410" Type="http://schemas.openxmlformats.org/officeDocument/2006/relationships/image" Target="media/image634.emf"/><Relationship Id="rId1508" Type="http://schemas.openxmlformats.org/officeDocument/2006/relationships/customXml" Target="ink/ink737.xml"/><Relationship Id="rId212" Type="http://schemas.openxmlformats.org/officeDocument/2006/relationships/image" Target="media/image101.emf"/><Relationship Id="rId657" Type="http://schemas.openxmlformats.org/officeDocument/2006/relationships/customXml" Target="ink/ink315.xml"/><Relationship Id="rId864" Type="http://schemas.openxmlformats.org/officeDocument/2006/relationships/image" Target="media/image427.emf"/><Relationship Id="rId1494" Type="http://schemas.openxmlformats.org/officeDocument/2006/relationships/image" Target="media/image639.emf"/><Relationship Id="rId296" Type="http://schemas.openxmlformats.org/officeDocument/2006/relationships/image" Target="media/image143.emf"/><Relationship Id="rId517" Type="http://schemas.openxmlformats.org/officeDocument/2006/relationships/customXml" Target="ink/ink245.xml"/><Relationship Id="rId724" Type="http://schemas.openxmlformats.org/officeDocument/2006/relationships/image" Target="media/image357.emf"/><Relationship Id="rId931" Type="http://schemas.openxmlformats.org/officeDocument/2006/relationships/customXml" Target="ink/ink452.xml"/><Relationship Id="rId1147" Type="http://schemas.openxmlformats.org/officeDocument/2006/relationships/customXml" Target="ink/ink556.xml"/><Relationship Id="rId1354" Type="http://schemas.openxmlformats.org/officeDocument/2006/relationships/image" Target="media/image606.emf"/><Relationship Id="rId1561" Type="http://schemas.openxmlformats.org/officeDocument/2006/relationships/image" Target="media/image672.emf"/><Relationship Id="rId60" Type="http://schemas.openxmlformats.org/officeDocument/2006/relationships/image" Target="media/image25.emf"/><Relationship Id="rId156" Type="http://schemas.openxmlformats.org/officeDocument/2006/relationships/image" Target="media/image73.emf"/><Relationship Id="rId363" Type="http://schemas.openxmlformats.org/officeDocument/2006/relationships/customXml" Target="ink/ink172.xml"/><Relationship Id="rId570" Type="http://schemas.openxmlformats.org/officeDocument/2006/relationships/image" Target="media/image280.emf"/><Relationship Id="rId1007" Type="http://schemas.openxmlformats.org/officeDocument/2006/relationships/customXml" Target="ink/ink490.xml"/><Relationship Id="rId1214" Type="http://schemas.openxmlformats.org/officeDocument/2006/relationships/image" Target="media/image5360.emf"/><Relationship Id="rId1421" Type="http://schemas.openxmlformats.org/officeDocument/2006/relationships/customXml" Target="ink/ink693.xml"/><Relationship Id="rId223" Type="http://schemas.openxmlformats.org/officeDocument/2006/relationships/customXml" Target="ink/ink102.xml"/><Relationship Id="rId430" Type="http://schemas.openxmlformats.org/officeDocument/2006/relationships/image" Target="media/image210.emf"/><Relationship Id="rId668" Type="http://schemas.openxmlformats.org/officeDocument/2006/relationships/image" Target="media/image329.emf"/><Relationship Id="rId875" Type="http://schemas.openxmlformats.org/officeDocument/2006/relationships/customXml" Target="ink/ink424.xml"/><Relationship Id="rId1060" Type="http://schemas.openxmlformats.org/officeDocument/2006/relationships/image" Target="media/image213.emf"/><Relationship Id="rId1298" Type="http://schemas.openxmlformats.org/officeDocument/2006/relationships/image" Target="media/image578.emf"/><Relationship Id="rId1519" Type="http://schemas.openxmlformats.org/officeDocument/2006/relationships/image" Target="media/image651.emf"/><Relationship Id="rId18" Type="http://schemas.openxmlformats.org/officeDocument/2006/relationships/oleObject" Target="embeddings/oleObject2.bin"/><Relationship Id="rId528" Type="http://schemas.openxmlformats.org/officeDocument/2006/relationships/image" Target="media/image259.emf"/><Relationship Id="rId735" Type="http://schemas.openxmlformats.org/officeDocument/2006/relationships/customXml" Target="ink/ink354.xml"/><Relationship Id="rId942" Type="http://schemas.openxmlformats.org/officeDocument/2006/relationships/image" Target="media/image466.emf"/><Relationship Id="rId1158" Type="http://schemas.openxmlformats.org/officeDocument/2006/relationships/image" Target="media/image563.emf"/><Relationship Id="rId1365" Type="http://schemas.openxmlformats.org/officeDocument/2006/relationships/customXml" Target="ink/ink665.xml"/><Relationship Id="rId1572" Type="http://schemas.openxmlformats.org/officeDocument/2006/relationships/customXml" Target="ink/ink769.xml"/><Relationship Id="rId167" Type="http://schemas.openxmlformats.org/officeDocument/2006/relationships/customXml" Target="ink/ink74.xml"/><Relationship Id="rId374" Type="http://schemas.openxmlformats.org/officeDocument/2006/relationships/image" Target="media/image182.emf"/><Relationship Id="rId581" Type="http://schemas.openxmlformats.org/officeDocument/2006/relationships/customXml" Target="ink/ink277.xml"/><Relationship Id="rId1018" Type="http://schemas.openxmlformats.org/officeDocument/2006/relationships/image" Target="media/image504.emf"/><Relationship Id="rId1225" Type="http://schemas.openxmlformats.org/officeDocument/2006/relationships/customXml" Target="ink/ink595.xml"/><Relationship Id="rId1432" Type="http://schemas.openxmlformats.org/officeDocument/2006/relationships/image" Target="media/image6080.emf"/><Relationship Id="rId71" Type="http://schemas.openxmlformats.org/officeDocument/2006/relationships/customXml" Target="ink/ink26.xml"/><Relationship Id="rId234" Type="http://schemas.openxmlformats.org/officeDocument/2006/relationships/image" Target="media/image112.emf"/><Relationship Id="rId679" Type="http://schemas.openxmlformats.org/officeDocument/2006/relationships/customXml" Target="ink/ink326.xml"/><Relationship Id="rId802" Type="http://schemas.openxmlformats.org/officeDocument/2006/relationships/image" Target="media/image396.emf"/><Relationship Id="rId886" Type="http://schemas.openxmlformats.org/officeDocument/2006/relationships/image" Target="media/image438.emf"/><Relationship Id="rId2" Type="http://schemas.openxmlformats.org/officeDocument/2006/relationships/styles" Target="styles.xml"/><Relationship Id="rId29" Type="http://schemas.openxmlformats.org/officeDocument/2006/relationships/customXml" Target="ink/ink8.xml"/><Relationship Id="rId441" Type="http://schemas.openxmlformats.org/officeDocument/2006/relationships/customXml" Target="ink/ink207.xml"/><Relationship Id="rId539" Type="http://schemas.openxmlformats.org/officeDocument/2006/relationships/customXml" Target="ink/ink256.xml"/><Relationship Id="rId746" Type="http://schemas.openxmlformats.org/officeDocument/2006/relationships/image" Target="media/image368.emf"/><Relationship Id="rId1071" Type="http://schemas.openxmlformats.org/officeDocument/2006/relationships/customXml" Target="ink/ink518.xml"/><Relationship Id="rId1169" Type="http://schemas.openxmlformats.org/officeDocument/2006/relationships/customXml" Target="ink/ink567.xml"/><Relationship Id="rId1376" Type="http://schemas.openxmlformats.org/officeDocument/2006/relationships/image" Target="media/image617.emf"/><Relationship Id="rId1583" Type="http://schemas.openxmlformats.org/officeDocument/2006/relationships/image" Target="media/image683.emf"/><Relationship Id="rId178" Type="http://schemas.openxmlformats.org/officeDocument/2006/relationships/image" Target="media/image84.emf"/><Relationship Id="rId301" Type="http://schemas.openxmlformats.org/officeDocument/2006/relationships/customXml" Target="ink/ink141.xml"/><Relationship Id="rId953" Type="http://schemas.openxmlformats.org/officeDocument/2006/relationships/customXml" Target="ink/ink463.xml"/><Relationship Id="rId1029" Type="http://schemas.openxmlformats.org/officeDocument/2006/relationships/customXml" Target="ink/ink501.xml"/><Relationship Id="rId1236" Type="http://schemas.openxmlformats.org/officeDocument/2006/relationships/image" Target="media/image5470.emf"/><Relationship Id="rId82" Type="http://schemas.openxmlformats.org/officeDocument/2006/relationships/image" Target="media/image36.emf"/><Relationship Id="rId385" Type="http://schemas.openxmlformats.org/officeDocument/2006/relationships/customXml" Target="ink/ink183.xml"/><Relationship Id="rId592" Type="http://schemas.openxmlformats.org/officeDocument/2006/relationships/image" Target="media/image291.emf"/><Relationship Id="rId606" Type="http://schemas.openxmlformats.org/officeDocument/2006/relationships/image" Target="media/image298.emf"/><Relationship Id="rId813" Type="http://schemas.openxmlformats.org/officeDocument/2006/relationships/customXml" Target="ink/ink393.xml"/><Relationship Id="rId1443" Type="http://schemas.openxmlformats.org/officeDocument/2006/relationships/customXml" Target="ink/ink704.xml"/><Relationship Id="rId245" Type="http://schemas.openxmlformats.org/officeDocument/2006/relationships/customXml" Target="ink/ink113.xml"/><Relationship Id="rId452" Type="http://schemas.openxmlformats.org/officeDocument/2006/relationships/image" Target="media/image221.emf"/><Relationship Id="rId897" Type="http://schemas.openxmlformats.org/officeDocument/2006/relationships/customXml" Target="ink/ink435.xml"/><Relationship Id="rId1082" Type="http://schemas.openxmlformats.org/officeDocument/2006/relationships/image" Target="media/image525.emf"/><Relationship Id="rId1303" Type="http://schemas.openxmlformats.org/officeDocument/2006/relationships/customXml" Target="ink/ink634.xml"/><Relationship Id="rId1510" Type="http://schemas.openxmlformats.org/officeDocument/2006/relationships/customXml" Target="ink/ink738.xml"/><Relationship Id="rId105" Type="http://schemas.openxmlformats.org/officeDocument/2006/relationships/customXml" Target="ink/ink43.xml"/><Relationship Id="rId312" Type="http://schemas.openxmlformats.org/officeDocument/2006/relationships/image" Target="media/image151.emf"/><Relationship Id="rId757" Type="http://schemas.openxmlformats.org/officeDocument/2006/relationships/customXml" Target="ink/ink365.xml"/><Relationship Id="rId964" Type="http://schemas.openxmlformats.org/officeDocument/2006/relationships/image" Target="media/image477.emf"/><Relationship Id="rId1387" Type="http://schemas.openxmlformats.org/officeDocument/2006/relationships/customXml" Target="ink/ink676.xml"/><Relationship Id="rId1594" Type="http://schemas.openxmlformats.org/officeDocument/2006/relationships/customXml" Target="ink/ink780.xml"/><Relationship Id="rId1608" Type="http://schemas.openxmlformats.org/officeDocument/2006/relationships/customXml" Target="ink/ink787.xml"/><Relationship Id="rId93" Type="http://schemas.openxmlformats.org/officeDocument/2006/relationships/customXml" Target="ink/ink37.xml"/><Relationship Id="rId189" Type="http://schemas.openxmlformats.org/officeDocument/2006/relationships/customXml" Target="ink/ink85.xml"/><Relationship Id="rId396" Type="http://schemas.openxmlformats.org/officeDocument/2006/relationships/image" Target="media/image193.emf"/><Relationship Id="rId617" Type="http://schemas.openxmlformats.org/officeDocument/2006/relationships/customXml" Target="ink/ink295.xml"/><Relationship Id="rId824" Type="http://schemas.openxmlformats.org/officeDocument/2006/relationships/image" Target="media/image407.emf"/><Relationship Id="rId1247" Type="http://schemas.openxmlformats.org/officeDocument/2006/relationships/customXml" Target="ink/ink606.xml"/><Relationship Id="rId1454" Type="http://schemas.openxmlformats.org/officeDocument/2006/relationships/image" Target="media/image6190.emf"/><Relationship Id="rId256" Type="http://schemas.openxmlformats.org/officeDocument/2006/relationships/image" Target="media/image123.emf"/><Relationship Id="rId463" Type="http://schemas.openxmlformats.org/officeDocument/2006/relationships/customXml" Target="ink/ink218.xml"/><Relationship Id="rId670" Type="http://schemas.openxmlformats.org/officeDocument/2006/relationships/image" Target="media/image330.emf"/><Relationship Id="rId1093" Type="http://schemas.openxmlformats.org/officeDocument/2006/relationships/customXml" Target="ink/ink529.xml"/><Relationship Id="rId1107" Type="http://schemas.openxmlformats.org/officeDocument/2006/relationships/customXml" Target="ink/ink536.xml"/><Relationship Id="rId1314" Type="http://schemas.openxmlformats.org/officeDocument/2006/relationships/image" Target="media/image586.emf"/><Relationship Id="rId1521" Type="http://schemas.openxmlformats.org/officeDocument/2006/relationships/image" Target="media/image652.emf"/><Relationship Id="rId116" Type="http://schemas.openxmlformats.org/officeDocument/2006/relationships/image" Target="media/image53.emf"/><Relationship Id="rId323" Type="http://schemas.openxmlformats.org/officeDocument/2006/relationships/customXml" Target="ink/ink152.xml"/><Relationship Id="rId530" Type="http://schemas.openxmlformats.org/officeDocument/2006/relationships/image" Target="media/image260.emf"/><Relationship Id="rId768" Type="http://schemas.openxmlformats.org/officeDocument/2006/relationships/image" Target="media/image379.emf"/><Relationship Id="rId975" Type="http://schemas.openxmlformats.org/officeDocument/2006/relationships/customXml" Target="ink/ink474.xml"/><Relationship Id="rId1160" Type="http://schemas.openxmlformats.org/officeDocument/2006/relationships/image" Target="media/image564.emf"/><Relationship Id="rId1398" Type="http://schemas.openxmlformats.org/officeDocument/2006/relationships/image" Target="media/image628.emf"/><Relationship Id="rId1619" Type="http://schemas.openxmlformats.org/officeDocument/2006/relationships/image" Target="media/image701.emf"/><Relationship Id="rId20" Type="http://schemas.openxmlformats.org/officeDocument/2006/relationships/image" Target="media/image5.emf"/><Relationship Id="rId628" Type="http://schemas.openxmlformats.org/officeDocument/2006/relationships/image" Target="media/image309.emf"/><Relationship Id="rId835" Type="http://schemas.openxmlformats.org/officeDocument/2006/relationships/customXml" Target="ink/ink404.xml"/><Relationship Id="rId1258" Type="http://schemas.openxmlformats.org/officeDocument/2006/relationships/image" Target="media/image5580.emf"/><Relationship Id="rId1465" Type="http://schemas.openxmlformats.org/officeDocument/2006/relationships/customXml" Target="ink/ink715.xml"/><Relationship Id="rId267" Type="http://schemas.openxmlformats.org/officeDocument/2006/relationships/customXml" Target="ink/ink124.xml"/><Relationship Id="rId474" Type="http://schemas.openxmlformats.org/officeDocument/2006/relationships/image" Target="media/image232.emf"/><Relationship Id="rId1020" Type="http://schemas.openxmlformats.org/officeDocument/2006/relationships/image" Target="media/image505.emf"/><Relationship Id="rId1118" Type="http://schemas.openxmlformats.org/officeDocument/2006/relationships/image" Target="media/image543.emf"/><Relationship Id="rId1325" Type="http://schemas.openxmlformats.org/officeDocument/2006/relationships/customXml" Target="ink/ink645.xml"/><Relationship Id="rId1532" Type="http://schemas.openxmlformats.org/officeDocument/2006/relationships/customXml" Target="ink/ink749.xml"/><Relationship Id="rId127" Type="http://schemas.openxmlformats.org/officeDocument/2006/relationships/customXml" Target="ink/ink54.xml"/><Relationship Id="rId681" Type="http://schemas.openxmlformats.org/officeDocument/2006/relationships/customXml" Target="ink/ink327.xml"/><Relationship Id="rId779" Type="http://schemas.openxmlformats.org/officeDocument/2006/relationships/customXml" Target="ink/ink376.xml"/><Relationship Id="rId902" Type="http://schemas.openxmlformats.org/officeDocument/2006/relationships/image" Target="media/image446.emf"/><Relationship Id="rId986" Type="http://schemas.openxmlformats.org/officeDocument/2006/relationships/image" Target="media/image488.emf"/><Relationship Id="rId31" Type="http://schemas.openxmlformats.org/officeDocument/2006/relationships/customXml" Target="ink/ink9.xml"/><Relationship Id="rId334" Type="http://schemas.openxmlformats.org/officeDocument/2006/relationships/image" Target="media/image162.emf"/><Relationship Id="rId541" Type="http://schemas.openxmlformats.org/officeDocument/2006/relationships/customXml" Target="ink/ink257.xml"/><Relationship Id="rId639" Type="http://schemas.openxmlformats.org/officeDocument/2006/relationships/customXml" Target="ink/ink306.xml"/><Relationship Id="rId1171" Type="http://schemas.openxmlformats.org/officeDocument/2006/relationships/customXml" Target="ink/ink568.xml"/><Relationship Id="rId1269" Type="http://schemas.openxmlformats.org/officeDocument/2006/relationships/customXml" Target="ink/ink617.xml"/><Relationship Id="rId1476" Type="http://schemas.openxmlformats.org/officeDocument/2006/relationships/image" Target="media/image6300.emf"/><Relationship Id="rId180" Type="http://schemas.openxmlformats.org/officeDocument/2006/relationships/image" Target="media/image85.emf"/><Relationship Id="rId278" Type="http://schemas.openxmlformats.org/officeDocument/2006/relationships/image" Target="media/image134.emf"/><Relationship Id="rId401" Type="http://schemas.openxmlformats.org/officeDocument/2006/relationships/customXml" Target="ink/ink191.xml"/><Relationship Id="rId846" Type="http://schemas.openxmlformats.org/officeDocument/2006/relationships/image" Target="media/image418.emf"/><Relationship Id="rId1031" Type="http://schemas.openxmlformats.org/officeDocument/2006/relationships/customXml" Target="ink/ink502.xml"/><Relationship Id="rId1129" Type="http://schemas.openxmlformats.org/officeDocument/2006/relationships/customXml" Target="ink/ink547.xml"/><Relationship Id="rId485" Type="http://schemas.openxmlformats.org/officeDocument/2006/relationships/customXml" Target="ink/ink229.xml"/><Relationship Id="rId692" Type="http://schemas.openxmlformats.org/officeDocument/2006/relationships/image" Target="media/image341.emf"/><Relationship Id="rId706" Type="http://schemas.openxmlformats.org/officeDocument/2006/relationships/image" Target="media/image348.emf"/><Relationship Id="rId913" Type="http://schemas.openxmlformats.org/officeDocument/2006/relationships/customXml" Target="ink/ink443.xml"/><Relationship Id="rId1336" Type="http://schemas.openxmlformats.org/officeDocument/2006/relationships/image" Target="media/image597.emf"/><Relationship Id="rId1543" Type="http://schemas.openxmlformats.org/officeDocument/2006/relationships/image" Target="media/image663.emf"/><Relationship Id="rId42" Type="http://schemas.openxmlformats.org/officeDocument/2006/relationships/image" Target="media/image16.emf"/><Relationship Id="rId138" Type="http://schemas.openxmlformats.org/officeDocument/2006/relationships/image" Target="media/image64.emf"/><Relationship Id="rId345" Type="http://schemas.openxmlformats.org/officeDocument/2006/relationships/customXml" Target="ink/ink163.xml"/><Relationship Id="rId552" Type="http://schemas.openxmlformats.org/officeDocument/2006/relationships/image" Target="media/image271.emf"/><Relationship Id="rId997" Type="http://schemas.openxmlformats.org/officeDocument/2006/relationships/customXml" Target="ink/ink485.xml"/><Relationship Id="rId1182" Type="http://schemas.openxmlformats.org/officeDocument/2006/relationships/image" Target="media/image575.emf"/><Relationship Id="rId1403" Type="http://schemas.openxmlformats.org/officeDocument/2006/relationships/customXml" Target="ink/ink684.xml"/><Relationship Id="rId1610" Type="http://schemas.openxmlformats.org/officeDocument/2006/relationships/customXml" Target="ink/ink788.xml"/><Relationship Id="rId191" Type="http://schemas.openxmlformats.org/officeDocument/2006/relationships/customXml" Target="ink/ink86.xml"/><Relationship Id="rId205" Type="http://schemas.openxmlformats.org/officeDocument/2006/relationships/customXml" Target="ink/ink93.xml"/><Relationship Id="rId412" Type="http://schemas.openxmlformats.org/officeDocument/2006/relationships/image" Target="media/image201.emf"/><Relationship Id="rId857" Type="http://schemas.openxmlformats.org/officeDocument/2006/relationships/customXml" Target="ink/ink415.xml"/><Relationship Id="rId1042" Type="http://schemas.openxmlformats.org/officeDocument/2006/relationships/image" Target="media/image516.emf"/><Relationship Id="rId1487" Type="http://schemas.openxmlformats.org/officeDocument/2006/relationships/customXml" Target="ink/ink726.xml"/><Relationship Id="rId289" Type="http://schemas.openxmlformats.org/officeDocument/2006/relationships/customXml" Target="ink/ink135.xml"/><Relationship Id="rId496" Type="http://schemas.openxmlformats.org/officeDocument/2006/relationships/image" Target="media/image243.emf"/><Relationship Id="rId717" Type="http://schemas.openxmlformats.org/officeDocument/2006/relationships/customXml" Target="ink/ink345.xml"/><Relationship Id="rId924" Type="http://schemas.openxmlformats.org/officeDocument/2006/relationships/image" Target="media/image457.emf"/><Relationship Id="rId1347" Type="http://schemas.openxmlformats.org/officeDocument/2006/relationships/customXml" Target="ink/ink656.xml"/><Relationship Id="rId1554" Type="http://schemas.openxmlformats.org/officeDocument/2006/relationships/customXml" Target="ink/ink760.xml"/><Relationship Id="rId53" Type="http://schemas.openxmlformats.org/officeDocument/2006/relationships/customXml" Target="ink/ink17.xml"/><Relationship Id="rId149" Type="http://schemas.openxmlformats.org/officeDocument/2006/relationships/customXml" Target="ink/ink65.xml"/><Relationship Id="rId356" Type="http://schemas.openxmlformats.org/officeDocument/2006/relationships/image" Target="media/image173.emf"/><Relationship Id="rId563" Type="http://schemas.openxmlformats.org/officeDocument/2006/relationships/customXml" Target="ink/ink268.xml"/><Relationship Id="rId770" Type="http://schemas.openxmlformats.org/officeDocument/2006/relationships/image" Target="media/image380.emf"/><Relationship Id="rId1193" Type="http://schemas.openxmlformats.org/officeDocument/2006/relationships/customXml" Target="ink/ink579.xml"/><Relationship Id="rId1207" Type="http://schemas.openxmlformats.org/officeDocument/2006/relationships/customXml" Target="ink/ink586.xml"/><Relationship Id="rId1414" Type="http://schemas.openxmlformats.org/officeDocument/2006/relationships/image" Target="media/image5990.emf"/><Relationship Id="rId1621" Type="http://schemas.openxmlformats.org/officeDocument/2006/relationships/theme" Target="theme/theme1.xml"/><Relationship Id="rId216" Type="http://schemas.openxmlformats.org/officeDocument/2006/relationships/image" Target="media/image103.emf"/><Relationship Id="rId423" Type="http://schemas.openxmlformats.org/officeDocument/2006/relationships/customXml" Target="ink/ink202.xml"/><Relationship Id="rId868" Type="http://schemas.openxmlformats.org/officeDocument/2006/relationships/image" Target="media/image429.emf"/><Relationship Id="rId1053" Type="http://schemas.openxmlformats.org/officeDocument/2006/relationships/customXml" Target="ink/ink509.xml"/><Relationship Id="rId1260" Type="http://schemas.openxmlformats.org/officeDocument/2006/relationships/image" Target="media/image5590.emf"/><Relationship Id="rId1498" Type="http://schemas.openxmlformats.org/officeDocument/2006/relationships/customXml" Target="ink/ink732.xml"/><Relationship Id="rId630" Type="http://schemas.openxmlformats.org/officeDocument/2006/relationships/image" Target="media/image310.emf"/><Relationship Id="rId728" Type="http://schemas.openxmlformats.org/officeDocument/2006/relationships/image" Target="media/image359.emf"/><Relationship Id="rId935" Type="http://schemas.openxmlformats.org/officeDocument/2006/relationships/customXml" Target="ink/ink454.xml"/><Relationship Id="rId1358" Type="http://schemas.openxmlformats.org/officeDocument/2006/relationships/image" Target="media/image608.emf"/><Relationship Id="rId1565" Type="http://schemas.openxmlformats.org/officeDocument/2006/relationships/image" Target="media/image674.emf"/><Relationship Id="rId64" Type="http://schemas.openxmlformats.org/officeDocument/2006/relationships/image" Target="media/image27.emf"/><Relationship Id="rId367" Type="http://schemas.openxmlformats.org/officeDocument/2006/relationships/customXml" Target="ink/ink174.xml"/><Relationship Id="rId574" Type="http://schemas.openxmlformats.org/officeDocument/2006/relationships/image" Target="media/image282.emf"/><Relationship Id="rId1120" Type="http://schemas.openxmlformats.org/officeDocument/2006/relationships/image" Target="media/image544.emf"/><Relationship Id="rId1218" Type="http://schemas.openxmlformats.org/officeDocument/2006/relationships/image" Target="media/image5380.emf"/><Relationship Id="rId1425" Type="http://schemas.openxmlformats.org/officeDocument/2006/relationships/customXml" Target="ink/ink695.xml"/><Relationship Id="rId227" Type="http://schemas.openxmlformats.org/officeDocument/2006/relationships/customXml" Target="ink/ink104.xml"/><Relationship Id="rId781" Type="http://schemas.openxmlformats.org/officeDocument/2006/relationships/customXml" Target="ink/ink377.xml"/><Relationship Id="rId879" Type="http://schemas.openxmlformats.org/officeDocument/2006/relationships/customXml" Target="ink/ink426.xml"/><Relationship Id="rId434" Type="http://schemas.openxmlformats.org/officeDocument/2006/relationships/image" Target="media/image7.png"/><Relationship Id="rId641" Type="http://schemas.openxmlformats.org/officeDocument/2006/relationships/customXml" Target="ink/ink307.xml"/><Relationship Id="rId739" Type="http://schemas.openxmlformats.org/officeDocument/2006/relationships/customXml" Target="ink/ink356.xml"/><Relationship Id="rId1064" Type="http://schemas.openxmlformats.org/officeDocument/2006/relationships/image" Target="media/image215.emf"/><Relationship Id="rId1271" Type="http://schemas.openxmlformats.org/officeDocument/2006/relationships/customXml" Target="ink/ink618.xml"/><Relationship Id="rId1369" Type="http://schemas.openxmlformats.org/officeDocument/2006/relationships/customXml" Target="ink/ink667.xml"/><Relationship Id="rId1576" Type="http://schemas.openxmlformats.org/officeDocument/2006/relationships/customXml" Target="ink/ink771.xml"/><Relationship Id="rId280" Type="http://schemas.openxmlformats.org/officeDocument/2006/relationships/image" Target="media/image135.emf"/><Relationship Id="rId501" Type="http://schemas.openxmlformats.org/officeDocument/2006/relationships/customXml" Target="ink/ink237.xml"/><Relationship Id="rId946" Type="http://schemas.openxmlformats.org/officeDocument/2006/relationships/image" Target="media/image468.emf"/><Relationship Id="rId1131" Type="http://schemas.openxmlformats.org/officeDocument/2006/relationships/customXml" Target="ink/ink548.xml"/><Relationship Id="rId1229" Type="http://schemas.openxmlformats.org/officeDocument/2006/relationships/customXml" Target="ink/ink597.xml"/><Relationship Id="rId75" Type="http://schemas.openxmlformats.org/officeDocument/2006/relationships/customXml" Target="ink/ink28.xml"/><Relationship Id="rId140" Type="http://schemas.openxmlformats.org/officeDocument/2006/relationships/image" Target="media/image65.emf"/><Relationship Id="rId378" Type="http://schemas.openxmlformats.org/officeDocument/2006/relationships/image" Target="media/image184.emf"/><Relationship Id="rId585" Type="http://schemas.openxmlformats.org/officeDocument/2006/relationships/customXml" Target="ink/ink279.xml"/><Relationship Id="rId792" Type="http://schemas.openxmlformats.org/officeDocument/2006/relationships/image" Target="media/image391.emf"/><Relationship Id="rId806" Type="http://schemas.openxmlformats.org/officeDocument/2006/relationships/image" Target="media/image398.emf"/><Relationship Id="rId1436" Type="http://schemas.openxmlformats.org/officeDocument/2006/relationships/image" Target="media/image6100.emf"/><Relationship Id="rId6" Type="http://schemas.openxmlformats.org/officeDocument/2006/relationships/footnotes" Target="footnotes.xml"/><Relationship Id="rId238" Type="http://schemas.openxmlformats.org/officeDocument/2006/relationships/image" Target="media/image114.emf"/><Relationship Id="rId445" Type="http://schemas.openxmlformats.org/officeDocument/2006/relationships/customXml" Target="ink/ink209.xml"/><Relationship Id="rId652" Type="http://schemas.openxmlformats.org/officeDocument/2006/relationships/image" Target="media/image321.emf"/><Relationship Id="rId1075" Type="http://schemas.openxmlformats.org/officeDocument/2006/relationships/customXml" Target="ink/ink520.xml"/><Relationship Id="rId1282" Type="http://schemas.openxmlformats.org/officeDocument/2006/relationships/image" Target="media/image5700.emf"/><Relationship Id="rId1503" Type="http://schemas.openxmlformats.org/officeDocument/2006/relationships/image" Target="media/image643.emf"/><Relationship Id="rId291" Type="http://schemas.openxmlformats.org/officeDocument/2006/relationships/customXml" Target="ink/ink136.xml"/><Relationship Id="rId305" Type="http://schemas.openxmlformats.org/officeDocument/2006/relationships/customXml" Target="ink/ink143.xml"/><Relationship Id="rId512" Type="http://schemas.openxmlformats.org/officeDocument/2006/relationships/image" Target="media/image251.emf"/><Relationship Id="rId957" Type="http://schemas.openxmlformats.org/officeDocument/2006/relationships/customXml" Target="ink/ink465.xml"/><Relationship Id="rId1142" Type="http://schemas.openxmlformats.org/officeDocument/2006/relationships/image" Target="media/image555.emf"/><Relationship Id="rId1587" Type="http://schemas.openxmlformats.org/officeDocument/2006/relationships/image" Target="media/image685.emf"/><Relationship Id="rId86" Type="http://schemas.openxmlformats.org/officeDocument/2006/relationships/image" Target="media/image38.emf"/><Relationship Id="rId151" Type="http://schemas.openxmlformats.org/officeDocument/2006/relationships/customXml" Target="ink/ink66.xml"/><Relationship Id="rId389" Type="http://schemas.openxmlformats.org/officeDocument/2006/relationships/customXml" Target="ink/ink185.xml"/><Relationship Id="rId596" Type="http://schemas.openxmlformats.org/officeDocument/2006/relationships/image" Target="media/image293.emf"/><Relationship Id="rId817" Type="http://schemas.openxmlformats.org/officeDocument/2006/relationships/customXml" Target="ink/ink395.xml"/><Relationship Id="rId1002" Type="http://schemas.openxmlformats.org/officeDocument/2006/relationships/image" Target="media/image496.emf"/><Relationship Id="rId1447" Type="http://schemas.openxmlformats.org/officeDocument/2006/relationships/customXml" Target="ink/ink706.xml"/><Relationship Id="rId249" Type="http://schemas.openxmlformats.org/officeDocument/2006/relationships/customXml" Target="ink/ink115.xml"/><Relationship Id="rId456" Type="http://schemas.openxmlformats.org/officeDocument/2006/relationships/image" Target="media/image223.emf"/><Relationship Id="rId663" Type="http://schemas.openxmlformats.org/officeDocument/2006/relationships/customXml" Target="ink/ink318.xml"/><Relationship Id="rId870" Type="http://schemas.openxmlformats.org/officeDocument/2006/relationships/image" Target="media/image430.emf"/><Relationship Id="rId1086" Type="http://schemas.openxmlformats.org/officeDocument/2006/relationships/image" Target="media/image527.emf"/><Relationship Id="rId1293" Type="http://schemas.openxmlformats.org/officeDocument/2006/relationships/customXml" Target="ink/ink629.xml"/><Relationship Id="rId1307" Type="http://schemas.openxmlformats.org/officeDocument/2006/relationships/customXml" Target="ink/ink636.xml"/><Relationship Id="rId1514" Type="http://schemas.openxmlformats.org/officeDocument/2006/relationships/customXml" Target="ink/ink740.xml"/><Relationship Id="rId13" Type="http://schemas.openxmlformats.org/officeDocument/2006/relationships/image" Target="media/image2.emf"/><Relationship Id="rId109" Type="http://schemas.openxmlformats.org/officeDocument/2006/relationships/customXml" Target="ink/ink45.xml"/><Relationship Id="rId316" Type="http://schemas.openxmlformats.org/officeDocument/2006/relationships/image" Target="media/image153.emf"/><Relationship Id="rId523" Type="http://schemas.openxmlformats.org/officeDocument/2006/relationships/customXml" Target="ink/ink248.xml"/><Relationship Id="rId968" Type="http://schemas.openxmlformats.org/officeDocument/2006/relationships/image" Target="media/image479.emf"/><Relationship Id="rId1153" Type="http://schemas.openxmlformats.org/officeDocument/2006/relationships/customXml" Target="ink/ink559.xml"/><Relationship Id="rId1598" Type="http://schemas.openxmlformats.org/officeDocument/2006/relationships/customXml" Target="ink/ink782.xml"/><Relationship Id="rId97" Type="http://schemas.openxmlformats.org/officeDocument/2006/relationships/customXml" Target="ink/ink39.xml"/><Relationship Id="rId730" Type="http://schemas.openxmlformats.org/officeDocument/2006/relationships/image" Target="media/image360.emf"/><Relationship Id="rId828" Type="http://schemas.openxmlformats.org/officeDocument/2006/relationships/image" Target="media/image409.emf"/><Relationship Id="rId1013" Type="http://schemas.openxmlformats.org/officeDocument/2006/relationships/customXml" Target="ink/ink493.xml"/><Relationship Id="rId1360" Type="http://schemas.openxmlformats.org/officeDocument/2006/relationships/image" Target="media/image609.emf"/><Relationship Id="rId1458" Type="http://schemas.openxmlformats.org/officeDocument/2006/relationships/image" Target="media/image6210.emf"/><Relationship Id="rId162" Type="http://schemas.openxmlformats.org/officeDocument/2006/relationships/image" Target="media/image76.emf"/><Relationship Id="rId467" Type="http://schemas.openxmlformats.org/officeDocument/2006/relationships/customXml" Target="ink/ink220.xml"/><Relationship Id="rId1097" Type="http://schemas.openxmlformats.org/officeDocument/2006/relationships/customXml" Target="ink/ink531.xml"/><Relationship Id="rId1220" Type="http://schemas.openxmlformats.org/officeDocument/2006/relationships/image" Target="media/image5390.emf"/><Relationship Id="rId1318" Type="http://schemas.openxmlformats.org/officeDocument/2006/relationships/image" Target="media/image588.emf"/><Relationship Id="rId1525" Type="http://schemas.openxmlformats.org/officeDocument/2006/relationships/image" Target="media/image654.emf"/><Relationship Id="rId674" Type="http://schemas.openxmlformats.org/officeDocument/2006/relationships/image" Target="media/image332.emf"/><Relationship Id="rId881" Type="http://schemas.openxmlformats.org/officeDocument/2006/relationships/customXml" Target="ink/ink427.xml"/><Relationship Id="rId979" Type="http://schemas.openxmlformats.org/officeDocument/2006/relationships/customXml" Target="ink/ink476.xml"/><Relationship Id="rId24" Type="http://schemas.openxmlformats.org/officeDocument/2006/relationships/image" Target="media/image7.emf"/><Relationship Id="rId327" Type="http://schemas.openxmlformats.org/officeDocument/2006/relationships/customXml" Target="ink/ink154.xml"/><Relationship Id="rId534" Type="http://schemas.openxmlformats.org/officeDocument/2006/relationships/image" Target="media/image262.emf"/><Relationship Id="rId741" Type="http://schemas.openxmlformats.org/officeDocument/2006/relationships/customXml" Target="ink/ink357.xml"/><Relationship Id="rId839" Type="http://schemas.openxmlformats.org/officeDocument/2006/relationships/customXml" Target="ink/ink406.xml"/><Relationship Id="rId1164" Type="http://schemas.openxmlformats.org/officeDocument/2006/relationships/image" Target="media/image566.emf"/><Relationship Id="rId1371" Type="http://schemas.openxmlformats.org/officeDocument/2006/relationships/customXml" Target="ink/ink668.xml"/><Relationship Id="rId1469" Type="http://schemas.openxmlformats.org/officeDocument/2006/relationships/customXml" Target="ink/ink717.xml"/><Relationship Id="rId173" Type="http://schemas.openxmlformats.org/officeDocument/2006/relationships/customXml" Target="ink/ink77.xml"/><Relationship Id="rId380" Type="http://schemas.openxmlformats.org/officeDocument/2006/relationships/image" Target="media/image185.emf"/><Relationship Id="rId601" Type="http://schemas.openxmlformats.org/officeDocument/2006/relationships/customXml" Target="ink/ink287.xml"/><Relationship Id="rId1024" Type="http://schemas.openxmlformats.org/officeDocument/2006/relationships/image" Target="media/image507.emf"/><Relationship Id="rId1231" Type="http://schemas.openxmlformats.org/officeDocument/2006/relationships/customXml" Target="ink/ink598.xml"/><Relationship Id="rId240" Type="http://schemas.openxmlformats.org/officeDocument/2006/relationships/image" Target="media/image115.emf"/><Relationship Id="rId478" Type="http://schemas.openxmlformats.org/officeDocument/2006/relationships/image" Target="media/image234.emf"/><Relationship Id="rId685" Type="http://schemas.openxmlformats.org/officeDocument/2006/relationships/customXml" Target="ink/ink329.xml"/><Relationship Id="rId892" Type="http://schemas.openxmlformats.org/officeDocument/2006/relationships/image" Target="media/image441.emf"/><Relationship Id="rId906" Type="http://schemas.openxmlformats.org/officeDocument/2006/relationships/image" Target="media/image448.emf"/><Relationship Id="rId1329" Type="http://schemas.openxmlformats.org/officeDocument/2006/relationships/customXml" Target="ink/ink647.xml"/><Relationship Id="rId1536" Type="http://schemas.openxmlformats.org/officeDocument/2006/relationships/customXml" Target="ink/ink751.xml"/><Relationship Id="rId35" Type="http://schemas.openxmlformats.org/officeDocument/2006/relationships/customXml" Target="ink/ink11.xml"/><Relationship Id="rId100" Type="http://schemas.openxmlformats.org/officeDocument/2006/relationships/image" Target="media/image45.emf"/><Relationship Id="rId338" Type="http://schemas.openxmlformats.org/officeDocument/2006/relationships/image" Target="media/image164.emf"/><Relationship Id="rId545" Type="http://schemas.openxmlformats.org/officeDocument/2006/relationships/customXml" Target="ink/ink259.xml"/><Relationship Id="rId752" Type="http://schemas.openxmlformats.org/officeDocument/2006/relationships/image" Target="media/image371.emf"/><Relationship Id="rId1175" Type="http://schemas.openxmlformats.org/officeDocument/2006/relationships/customXml" Target="ink/ink570.xml"/><Relationship Id="rId1382" Type="http://schemas.openxmlformats.org/officeDocument/2006/relationships/image" Target="media/image620.emf"/><Relationship Id="rId1603" Type="http://schemas.openxmlformats.org/officeDocument/2006/relationships/image" Target="media/image693.emf"/><Relationship Id="rId184" Type="http://schemas.openxmlformats.org/officeDocument/2006/relationships/image" Target="media/image87.emf"/><Relationship Id="rId391" Type="http://schemas.openxmlformats.org/officeDocument/2006/relationships/customXml" Target="ink/ink186.xml"/><Relationship Id="rId405" Type="http://schemas.openxmlformats.org/officeDocument/2006/relationships/customXml" Target="ink/ink193.xml"/><Relationship Id="rId612" Type="http://schemas.openxmlformats.org/officeDocument/2006/relationships/image" Target="media/image301.emf"/><Relationship Id="rId1035" Type="http://schemas.openxmlformats.org/officeDocument/2006/relationships/customXml" Target="ink/ink504.xml"/><Relationship Id="rId1242" Type="http://schemas.openxmlformats.org/officeDocument/2006/relationships/image" Target="media/image5500.emf"/><Relationship Id="rId251" Type="http://schemas.openxmlformats.org/officeDocument/2006/relationships/customXml" Target="ink/ink116.xml"/><Relationship Id="rId489" Type="http://schemas.openxmlformats.org/officeDocument/2006/relationships/customXml" Target="ink/ink231.xml"/><Relationship Id="rId696" Type="http://schemas.openxmlformats.org/officeDocument/2006/relationships/image" Target="media/image343.emf"/><Relationship Id="rId917" Type="http://schemas.openxmlformats.org/officeDocument/2006/relationships/customXml" Target="ink/ink445.xml"/><Relationship Id="rId1102" Type="http://schemas.openxmlformats.org/officeDocument/2006/relationships/image" Target="media/image535.emf"/><Relationship Id="rId1547" Type="http://schemas.openxmlformats.org/officeDocument/2006/relationships/image" Target="media/image665.emf"/><Relationship Id="rId46" Type="http://schemas.openxmlformats.org/officeDocument/2006/relationships/image" Target="media/image18.emf"/><Relationship Id="rId349" Type="http://schemas.openxmlformats.org/officeDocument/2006/relationships/customXml" Target="ink/ink165.xml"/><Relationship Id="rId556" Type="http://schemas.openxmlformats.org/officeDocument/2006/relationships/image" Target="media/image273.emf"/><Relationship Id="rId763" Type="http://schemas.openxmlformats.org/officeDocument/2006/relationships/customXml" Target="ink/ink368.xml"/><Relationship Id="rId1186" Type="http://schemas.openxmlformats.org/officeDocument/2006/relationships/image" Target="media/image5220.emf"/><Relationship Id="rId1393" Type="http://schemas.openxmlformats.org/officeDocument/2006/relationships/customXml" Target="ink/ink679.xml"/><Relationship Id="rId1407" Type="http://schemas.openxmlformats.org/officeDocument/2006/relationships/customXml" Target="ink/ink686.xml"/><Relationship Id="rId1614" Type="http://schemas.openxmlformats.org/officeDocument/2006/relationships/customXml" Target="ink/ink790.xml"/><Relationship Id="rId111" Type="http://schemas.openxmlformats.org/officeDocument/2006/relationships/customXml" Target="ink/ink46.xml"/><Relationship Id="rId195" Type="http://schemas.openxmlformats.org/officeDocument/2006/relationships/customXml" Target="ink/ink88.xml"/><Relationship Id="rId209" Type="http://schemas.openxmlformats.org/officeDocument/2006/relationships/customXml" Target="ink/ink95.xml"/><Relationship Id="rId416" Type="http://schemas.openxmlformats.org/officeDocument/2006/relationships/image" Target="media/image203.emf"/><Relationship Id="rId970" Type="http://schemas.openxmlformats.org/officeDocument/2006/relationships/image" Target="media/image480.emf"/><Relationship Id="rId1046" Type="http://schemas.openxmlformats.org/officeDocument/2006/relationships/image" Target="media/image17.png"/><Relationship Id="rId1253" Type="http://schemas.openxmlformats.org/officeDocument/2006/relationships/customXml" Target="ink/ink609.xml"/><Relationship Id="rId623" Type="http://schemas.openxmlformats.org/officeDocument/2006/relationships/customXml" Target="ink/ink298.xml"/><Relationship Id="rId830" Type="http://schemas.openxmlformats.org/officeDocument/2006/relationships/image" Target="media/image410.emf"/><Relationship Id="rId928" Type="http://schemas.openxmlformats.org/officeDocument/2006/relationships/image" Target="media/image459.emf"/><Relationship Id="rId1460" Type="http://schemas.openxmlformats.org/officeDocument/2006/relationships/image" Target="media/image6220.emf"/><Relationship Id="rId1558" Type="http://schemas.openxmlformats.org/officeDocument/2006/relationships/customXml" Target="ink/ink762.xml"/><Relationship Id="rId57" Type="http://schemas.openxmlformats.org/officeDocument/2006/relationships/customXml" Target="ink/ink19.xml"/><Relationship Id="rId262" Type="http://schemas.openxmlformats.org/officeDocument/2006/relationships/image" Target="media/image126.emf"/><Relationship Id="rId567" Type="http://schemas.openxmlformats.org/officeDocument/2006/relationships/customXml" Target="ink/ink270.xml"/><Relationship Id="rId1113" Type="http://schemas.openxmlformats.org/officeDocument/2006/relationships/customXml" Target="ink/ink539.xml"/><Relationship Id="rId1197" Type="http://schemas.openxmlformats.org/officeDocument/2006/relationships/customXml" Target="ink/ink581.xml"/><Relationship Id="rId1320" Type="http://schemas.openxmlformats.org/officeDocument/2006/relationships/image" Target="media/image589.emf"/><Relationship Id="rId1418" Type="http://schemas.openxmlformats.org/officeDocument/2006/relationships/image" Target="media/image6010.emf"/><Relationship Id="rId122" Type="http://schemas.openxmlformats.org/officeDocument/2006/relationships/image" Target="media/image56.emf"/><Relationship Id="rId774" Type="http://schemas.openxmlformats.org/officeDocument/2006/relationships/image" Target="media/image382.emf"/><Relationship Id="rId981" Type="http://schemas.openxmlformats.org/officeDocument/2006/relationships/customXml" Target="ink/ink477.xml"/><Relationship Id="rId1057" Type="http://schemas.openxmlformats.org/officeDocument/2006/relationships/customXml" Target="ink/ink511.xml"/><Relationship Id="rId427" Type="http://schemas.openxmlformats.org/officeDocument/2006/relationships/customXml" Target="ink/ink204.xml"/><Relationship Id="rId634" Type="http://schemas.openxmlformats.org/officeDocument/2006/relationships/image" Target="media/image312.emf"/><Relationship Id="rId841" Type="http://schemas.openxmlformats.org/officeDocument/2006/relationships/customXml" Target="ink/ink407.xml"/><Relationship Id="rId1264" Type="http://schemas.openxmlformats.org/officeDocument/2006/relationships/image" Target="media/image5610.emf"/><Relationship Id="rId1471" Type="http://schemas.openxmlformats.org/officeDocument/2006/relationships/customXml" Target="ink/ink718.xml"/><Relationship Id="rId1569" Type="http://schemas.openxmlformats.org/officeDocument/2006/relationships/image" Target="media/image676.emf"/><Relationship Id="rId273" Type="http://schemas.openxmlformats.org/officeDocument/2006/relationships/customXml" Target="ink/ink127.xml"/><Relationship Id="rId480" Type="http://schemas.openxmlformats.org/officeDocument/2006/relationships/image" Target="media/image235.emf"/><Relationship Id="rId701" Type="http://schemas.openxmlformats.org/officeDocument/2006/relationships/customXml" Target="ink/ink337.xml"/><Relationship Id="rId939" Type="http://schemas.openxmlformats.org/officeDocument/2006/relationships/customXml" Target="ink/ink456.xml"/><Relationship Id="rId1124" Type="http://schemas.openxmlformats.org/officeDocument/2006/relationships/image" Target="media/image546.emf"/><Relationship Id="rId1331" Type="http://schemas.openxmlformats.org/officeDocument/2006/relationships/customXml" Target="ink/ink648.xml"/><Relationship Id="rId68" Type="http://schemas.openxmlformats.org/officeDocument/2006/relationships/image" Target="media/image29.emf"/><Relationship Id="rId133" Type="http://schemas.openxmlformats.org/officeDocument/2006/relationships/customXml" Target="ink/ink57.xml"/><Relationship Id="rId340" Type="http://schemas.openxmlformats.org/officeDocument/2006/relationships/image" Target="media/image165.emf"/><Relationship Id="rId578" Type="http://schemas.openxmlformats.org/officeDocument/2006/relationships/image" Target="media/image284.emf"/><Relationship Id="rId785" Type="http://schemas.openxmlformats.org/officeDocument/2006/relationships/customXml" Target="ink/ink379.xml"/><Relationship Id="rId992" Type="http://schemas.openxmlformats.org/officeDocument/2006/relationships/image" Target="media/image491.emf"/><Relationship Id="rId1429" Type="http://schemas.openxmlformats.org/officeDocument/2006/relationships/customXml" Target="ink/ink697.xml"/><Relationship Id="rId200" Type="http://schemas.openxmlformats.org/officeDocument/2006/relationships/image" Target="media/image95.emf"/><Relationship Id="rId438" Type="http://schemas.openxmlformats.org/officeDocument/2006/relationships/image" Target="media/image11.png"/><Relationship Id="rId645" Type="http://schemas.openxmlformats.org/officeDocument/2006/relationships/customXml" Target="ink/ink309.xml"/><Relationship Id="rId852" Type="http://schemas.openxmlformats.org/officeDocument/2006/relationships/image" Target="media/image421.emf"/><Relationship Id="rId1068" Type="http://schemas.openxmlformats.org/officeDocument/2006/relationships/image" Target="media/image518.emf"/><Relationship Id="rId1275" Type="http://schemas.openxmlformats.org/officeDocument/2006/relationships/customXml" Target="ink/ink620.xml"/><Relationship Id="rId1482" Type="http://schemas.openxmlformats.org/officeDocument/2006/relationships/image" Target="media/image6330.emf"/><Relationship Id="rId284" Type="http://schemas.openxmlformats.org/officeDocument/2006/relationships/image" Target="media/image137.emf"/><Relationship Id="rId491" Type="http://schemas.openxmlformats.org/officeDocument/2006/relationships/customXml" Target="ink/ink232.xml"/><Relationship Id="rId505" Type="http://schemas.openxmlformats.org/officeDocument/2006/relationships/customXml" Target="ink/ink239.xml"/><Relationship Id="rId712" Type="http://schemas.openxmlformats.org/officeDocument/2006/relationships/image" Target="media/image351.emf"/><Relationship Id="rId1135" Type="http://schemas.openxmlformats.org/officeDocument/2006/relationships/customXml" Target="ink/ink550.xml"/><Relationship Id="rId1342" Type="http://schemas.openxmlformats.org/officeDocument/2006/relationships/image" Target="media/image600.emf"/><Relationship Id="rId79" Type="http://schemas.openxmlformats.org/officeDocument/2006/relationships/customXml" Target="ink/ink30.xml"/><Relationship Id="rId144" Type="http://schemas.openxmlformats.org/officeDocument/2006/relationships/image" Target="media/image67.emf"/><Relationship Id="rId589" Type="http://schemas.openxmlformats.org/officeDocument/2006/relationships/customXml" Target="ink/ink281.xml"/><Relationship Id="rId796" Type="http://schemas.openxmlformats.org/officeDocument/2006/relationships/image" Target="media/image393.emf"/><Relationship Id="rId1202" Type="http://schemas.openxmlformats.org/officeDocument/2006/relationships/image" Target="media/image5300.emf"/><Relationship Id="rId351" Type="http://schemas.openxmlformats.org/officeDocument/2006/relationships/customXml" Target="ink/ink166.xml"/><Relationship Id="rId449" Type="http://schemas.openxmlformats.org/officeDocument/2006/relationships/customXml" Target="ink/ink211.xml"/><Relationship Id="rId656" Type="http://schemas.openxmlformats.org/officeDocument/2006/relationships/image" Target="media/image323.emf"/><Relationship Id="rId863" Type="http://schemas.openxmlformats.org/officeDocument/2006/relationships/customXml" Target="ink/ink418.xml"/><Relationship Id="rId1079" Type="http://schemas.openxmlformats.org/officeDocument/2006/relationships/customXml" Target="ink/ink522.xml"/><Relationship Id="rId1286" Type="http://schemas.openxmlformats.org/officeDocument/2006/relationships/image" Target="media/image5720.emf"/><Relationship Id="rId1493" Type="http://schemas.openxmlformats.org/officeDocument/2006/relationships/customXml" Target="ink/ink729.xml"/><Relationship Id="rId1507" Type="http://schemas.openxmlformats.org/officeDocument/2006/relationships/image" Target="media/image645.emf"/><Relationship Id="rId211" Type="http://schemas.openxmlformats.org/officeDocument/2006/relationships/customXml" Target="ink/ink96.xml"/><Relationship Id="rId295" Type="http://schemas.openxmlformats.org/officeDocument/2006/relationships/customXml" Target="ink/ink138.xml"/><Relationship Id="rId309" Type="http://schemas.openxmlformats.org/officeDocument/2006/relationships/customXml" Target="ink/ink145.xml"/><Relationship Id="rId516" Type="http://schemas.openxmlformats.org/officeDocument/2006/relationships/image" Target="media/image253.emf"/><Relationship Id="rId1146" Type="http://schemas.openxmlformats.org/officeDocument/2006/relationships/image" Target="media/image557.emf"/><Relationship Id="rId723" Type="http://schemas.openxmlformats.org/officeDocument/2006/relationships/customXml" Target="ink/ink348.xml"/><Relationship Id="rId930" Type="http://schemas.openxmlformats.org/officeDocument/2006/relationships/image" Target="media/image460.emf"/><Relationship Id="rId1006" Type="http://schemas.openxmlformats.org/officeDocument/2006/relationships/image" Target="media/image498.emf"/><Relationship Id="rId1353" Type="http://schemas.openxmlformats.org/officeDocument/2006/relationships/customXml" Target="ink/ink659.xml"/><Relationship Id="rId1560" Type="http://schemas.openxmlformats.org/officeDocument/2006/relationships/customXml" Target="ink/ink763.xml"/><Relationship Id="rId155" Type="http://schemas.openxmlformats.org/officeDocument/2006/relationships/customXml" Target="ink/ink68.xml"/><Relationship Id="rId362" Type="http://schemas.openxmlformats.org/officeDocument/2006/relationships/image" Target="media/image176.emf"/><Relationship Id="rId1213" Type="http://schemas.openxmlformats.org/officeDocument/2006/relationships/customXml" Target="ink/ink589.xml"/><Relationship Id="rId1297" Type="http://schemas.openxmlformats.org/officeDocument/2006/relationships/customXml" Target="ink/ink631.xml"/><Relationship Id="rId1420" Type="http://schemas.openxmlformats.org/officeDocument/2006/relationships/image" Target="media/image6020.emf"/><Relationship Id="rId1518" Type="http://schemas.openxmlformats.org/officeDocument/2006/relationships/customXml" Target="ink/ink742.xml"/><Relationship Id="rId222" Type="http://schemas.openxmlformats.org/officeDocument/2006/relationships/image" Target="media/image106.emf"/><Relationship Id="rId667" Type="http://schemas.openxmlformats.org/officeDocument/2006/relationships/customXml" Target="ink/ink320.xml"/><Relationship Id="rId874" Type="http://schemas.openxmlformats.org/officeDocument/2006/relationships/image" Target="media/image432.emf"/><Relationship Id="rId17" Type="http://schemas.openxmlformats.org/officeDocument/2006/relationships/oleObject" Target="embeddings/oleObject1.bin"/><Relationship Id="rId527" Type="http://schemas.openxmlformats.org/officeDocument/2006/relationships/customXml" Target="ink/ink250.xml"/><Relationship Id="rId734" Type="http://schemas.openxmlformats.org/officeDocument/2006/relationships/image" Target="media/image362.emf"/><Relationship Id="rId941" Type="http://schemas.openxmlformats.org/officeDocument/2006/relationships/customXml" Target="ink/ink457.xml"/><Relationship Id="rId1157" Type="http://schemas.openxmlformats.org/officeDocument/2006/relationships/customXml" Target="ink/ink561.xml"/><Relationship Id="rId1364" Type="http://schemas.openxmlformats.org/officeDocument/2006/relationships/image" Target="media/image611.emf"/><Relationship Id="rId1571" Type="http://schemas.openxmlformats.org/officeDocument/2006/relationships/image" Target="media/image677.emf"/><Relationship Id="rId70" Type="http://schemas.openxmlformats.org/officeDocument/2006/relationships/image" Target="media/image30.emf"/><Relationship Id="rId166" Type="http://schemas.openxmlformats.org/officeDocument/2006/relationships/image" Target="media/image78.emf"/><Relationship Id="rId373" Type="http://schemas.openxmlformats.org/officeDocument/2006/relationships/customXml" Target="ink/ink177.xml"/><Relationship Id="rId580" Type="http://schemas.openxmlformats.org/officeDocument/2006/relationships/image" Target="media/image285.emf"/><Relationship Id="rId801" Type="http://schemas.openxmlformats.org/officeDocument/2006/relationships/customXml" Target="ink/ink387.xml"/><Relationship Id="rId1017" Type="http://schemas.openxmlformats.org/officeDocument/2006/relationships/customXml" Target="ink/ink495.xml"/><Relationship Id="rId1224" Type="http://schemas.openxmlformats.org/officeDocument/2006/relationships/image" Target="media/image5410.emf"/><Relationship Id="rId1431" Type="http://schemas.openxmlformats.org/officeDocument/2006/relationships/customXml" Target="ink/ink698.xml"/><Relationship Id="rId1" Type="http://schemas.openxmlformats.org/officeDocument/2006/relationships/numbering" Target="numbering.xml"/><Relationship Id="rId233" Type="http://schemas.openxmlformats.org/officeDocument/2006/relationships/customXml" Target="ink/ink107.xml"/><Relationship Id="rId440" Type="http://schemas.openxmlformats.org/officeDocument/2006/relationships/image" Target="media/image13.jpeg"/><Relationship Id="rId678" Type="http://schemas.openxmlformats.org/officeDocument/2006/relationships/image" Target="media/image334.emf"/><Relationship Id="rId885" Type="http://schemas.openxmlformats.org/officeDocument/2006/relationships/customXml" Target="ink/ink429.xml"/><Relationship Id="rId1070" Type="http://schemas.openxmlformats.org/officeDocument/2006/relationships/image" Target="media/image519.emf"/><Relationship Id="rId1529" Type="http://schemas.openxmlformats.org/officeDocument/2006/relationships/image" Target="media/image656.emf"/><Relationship Id="rId28" Type="http://schemas.openxmlformats.org/officeDocument/2006/relationships/image" Target="media/image9.emf"/><Relationship Id="rId300" Type="http://schemas.openxmlformats.org/officeDocument/2006/relationships/image" Target="media/image145.emf"/><Relationship Id="rId538" Type="http://schemas.openxmlformats.org/officeDocument/2006/relationships/image" Target="media/image264.emf"/><Relationship Id="rId745" Type="http://schemas.openxmlformats.org/officeDocument/2006/relationships/customXml" Target="ink/ink359.xml"/><Relationship Id="rId952" Type="http://schemas.openxmlformats.org/officeDocument/2006/relationships/image" Target="media/image471.emf"/><Relationship Id="rId1168" Type="http://schemas.openxmlformats.org/officeDocument/2006/relationships/image" Target="media/image568.emf"/><Relationship Id="rId1375" Type="http://schemas.openxmlformats.org/officeDocument/2006/relationships/customXml" Target="ink/ink670.xml"/><Relationship Id="rId1582" Type="http://schemas.openxmlformats.org/officeDocument/2006/relationships/customXml" Target="ink/ink774.xml"/><Relationship Id="rId81" Type="http://schemas.openxmlformats.org/officeDocument/2006/relationships/customXml" Target="ink/ink31.xml"/><Relationship Id="rId177" Type="http://schemas.openxmlformats.org/officeDocument/2006/relationships/customXml" Target="ink/ink79.xml"/><Relationship Id="rId384" Type="http://schemas.openxmlformats.org/officeDocument/2006/relationships/image" Target="media/image187.emf"/><Relationship Id="rId591" Type="http://schemas.openxmlformats.org/officeDocument/2006/relationships/customXml" Target="ink/ink282.xml"/><Relationship Id="rId605" Type="http://schemas.openxmlformats.org/officeDocument/2006/relationships/customXml" Target="ink/ink289.xml"/><Relationship Id="rId812" Type="http://schemas.openxmlformats.org/officeDocument/2006/relationships/image" Target="media/image401.emf"/><Relationship Id="rId1028" Type="http://schemas.openxmlformats.org/officeDocument/2006/relationships/image" Target="media/image509.emf"/><Relationship Id="rId1235" Type="http://schemas.openxmlformats.org/officeDocument/2006/relationships/customXml" Target="ink/ink600.xml"/><Relationship Id="rId1442" Type="http://schemas.openxmlformats.org/officeDocument/2006/relationships/image" Target="media/image6130.emf"/><Relationship Id="rId244" Type="http://schemas.openxmlformats.org/officeDocument/2006/relationships/image" Target="media/image117.emf"/><Relationship Id="rId689" Type="http://schemas.openxmlformats.org/officeDocument/2006/relationships/customXml" Target="ink/ink331.xml"/><Relationship Id="rId896" Type="http://schemas.openxmlformats.org/officeDocument/2006/relationships/image" Target="media/image443.emf"/><Relationship Id="rId1081" Type="http://schemas.openxmlformats.org/officeDocument/2006/relationships/customXml" Target="ink/ink523.xml"/><Relationship Id="rId1302" Type="http://schemas.openxmlformats.org/officeDocument/2006/relationships/image" Target="media/image580.emf"/><Relationship Id="rId39" Type="http://schemas.openxmlformats.org/officeDocument/2006/relationships/customXml" Target="ink/ink13.xml"/><Relationship Id="rId451" Type="http://schemas.openxmlformats.org/officeDocument/2006/relationships/customXml" Target="ink/ink212.xml"/><Relationship Id="rId549" Type="http://schemas.openxmlformats.org/officeDocument/2006/relationships/customXml" Target="ink/ink261.xml"/><Relationship Id="rId756" Type="http://schemas.openxmlformats.org/officeDocument/2006/relationships/image" Target="media/image373.emf"/><Relationship Id="rId1179" Type="http://schemas.openxmlformats.org/officeDocument/2006/relationships/customXml" Target="ink/ink572.xml"/><Relationship Id="rId1386" Type="http://schemas.openxmlformats.org/officeDocument/2006/relationships/image" Target="media/image622.emf"/><Relationship Id="rId1593" Type="http://schemas.openxmlformats.org/officeDocument/2006/relationships/image" Target="media/image688.emf"/><Relationship Id="rId1607" Type="http://schemas.openxmlformats.org/officeDocument/2006/relationships/image" Target="media/image695.emf"/><Relationship Id="rId104" Type="http://schemas.openxmlformats.org/officeDocument/2006/relationships/image" Target="media/image47.emf"/><Relationship Id="rId188" Type="http://schemas.openxmlformats.org/officeDocument/2006/relationships/image" Target="media/image89.emf"/><Relationship Id="rId311" Type="http://schemas.openxmlformats.org/officeDocument/2006/relationships/customXml" Target="ink/ink146.xml"/><Relationship Id="rId395" Type="http://schemas.openxmlformats.org/officeDocument/2006/relationships/customXml" Target="ink/ink188.xml"/><Relationship Id="rId409" Type="http://schemas.openxmlformats.org/officeDocument/2006/relationships/customXml" Target="ink/ink195.xml"/><Relationship Id="rId963" Type="http://schemas.openxmlformats.org/officeDocument/2006/relationships/customXml" Target="ink/ink468.xml"/><Relationship Id="rId1039" Type="http://schemas.openxmlformats.org/officeDocument/2006/relationships/customXml" Target="ink/ink506.xml"/><Relationship Id="rId1246" Type="http://schemas.openxmlformats.org/officeDocument/2006/relationships/image" Target="media/image5520.emf"/><Relationship Id="rId92" Type="http://schemas.openxmlformats.org/officeDocument/2006/relationships/image" Target="media/image41.emf"/><Relationship Id="rId616" Type="http://schemas.openxmlformats.org/officeDocument/2006/relationships/image" Target="media/image303.emf"/><Relationship Id="rId823" Type="http://schemas.openxmlformats.org/officeDocument/2006/relationships/customXml" Target="ink/ink398.xml"/><Relationship Id="rId1453" Type="http://schemas.openxmlformats.org/officeDocument/2006/relationships/customXml" Target="ink/ink709.xml"/><Relationship Id="rId255" Type="http://schemas.openxmlformats.org/officeDocument/2006/relationships/customXml" Target="ink/ink118.xml"/><Relationship Id="rId462" Type="http://schemas.openxmlformats.org/officeDocument/2006/relationships/image" Target="media/image226.emf"/><Relationship Id="rId1092" Type="http://schemas.openxmlformats.org/officeDocument/2006/relationships/image" Target="media/image530.emf"/><Relationship Id="rId1106" Type="http://schemas.openxmlformats.org/officeDocument/2006/relationships/image" Target="media/image537.emf"/><Relationship Id="rId1313" Type="http://schemas.openxmlformats.org/officeDocument/2006/relationships/customXml" Target="ink/ink639.xml"/><Relationship Id="rId1397" Type="http://schemas.openxmlformats.org/officeDocument/2006/relationships/customXml" Target="ink/ink681.xml"/><Relationship Id="rId1520" Type="http://schemas.openxmlformats.org/officeDocument/2006/relationships/customXml" Target="ink/ink743.xml"/><Relationship Id="rId115" Type="http://schemas.openxmlformats.org/officeDocument/2006/relationships/customXml" Target="ink/ink48.xml"/><Relationship Id="rId322" Type="http://schemas.openxmlformats.org/officeDocument/2006/relationships/image" Target="media/image156.emf"/><Relationship Id="rId767" Type="http://schemas.openxmlformats.org/officeDocument/2006/relationships/customXml" Target="ink/ink370.xml"/><Relationship Id="rId974" Type="http://schemas.openxmlformats.org/officeDocument/2006/relationships/image" Target="media/image482.emf"/><Relationship Id="rId1618" Type="http://schemas.openxmlformats.org/officeDocument/2006/relationships/customXml" Target="ink/ink792.xml"/><Relationship Id="rId199" Type="http://schemas.openxmlformats.org/officeDocument/2006/relationships/customXml" Target="ink/ink90.xml"/><Relationship Id="rId627" Type="http://schemas.openxmlformats.org/officeDocument/2006/relationships/customXml" Target="ink/ink300.xml"/><Relationship Id="rId834" Type="http://schemas.openxmlformats.org/officeDocument/2006/relationships/image" Target="media/image412.emf"/><Relationship Id="rId1257" Type="http://schemas.openxmlformats.org/officeDocument/2006/relationships/customXml" Target="ink/ink611.xml"/><Relationship Id="rId1464" Type="http://schemas.openxmlformats.org/officeDocument/2006/relationships/image" Target="media/image6240.emf"/><Relationship Id="rId266" Type="http://schemas.openxmlformats.org/officeDocument/2006/relationships/image" Target="media/image128.emf"/><Relationship Id="rId473" Type="http://schemas.openxmlformats.org/officeDocument/2006/relationships/customXml" Target="ink/ink223.xml"/><Relationship Id="rId680" Type="http://schemas.openxmlformats.org/officeDocument/2006/relationships/image" Target="media/image335.emf"/><Relationship Id="rId901" Type="http://schemas.openxmlformats.org/officeDocument/2006/relationships/customXml" Target="ink/ink437.xml"/><Relationship Id="rId1117" Type="http://schemas.openxmlformats.org/officeDocument/2006/relationships/customXml" Target="ink/ink541.xml"/><Relationship Id="rId1324" Type="http://schemas.openxmlformats.org/officeDocument/2006/relationships/image" Target="media/image591.emf"/><Relationship Id="rId1531" Type="http://schemas.openxmlformats.org/officeDocument/2006/relationships/image" Target="media/image657.emf"/><Relationship Id="rId30" Type="http://schemas.openxmlformats.org/officeDocument/2006/relationships/image" Target="media/image10.emf"/><Relationship Id="rId126" Type="http://schemas.openxmlformats.org/officeDocument/2006/relationships/image" Target="media/image58.emf"/><Relationship Id="rId333" Type="http://schemas.openxmlformats.org/officeDocument/2006/relationships/customXml" Target="ink/ink157.xml"/><Relationship Id="rId540" Type="http://schemas.openxmlformats.org/officeDocument/2006/relationships/image" Target="media/image265.emf"/><Relationship Id="rId778" Type="http://schemas.openxmlformats.org/officeDocument/2006/relationships/image" Target="media/image384.emf"/><Relationship Id="rId985" Type="http://schemas.openxmlformats.org/officeDocument/2006/relationships/customXml" Target="ink/ink479.xml"/><Relationship Id="rId1170" Type="http://schemas.openxmlformats.org/officeDocument/2006/relationships/image" Target="media/image569.emf"/><Relationship Id="rId638" Type="http://schemas.openxmlformats.org/officeDocument/2006/relationships/image" Target="media/image314.emf"/><Relationship Id="rId845" Type="http://schemas.openxmlformats.org/officeDocument/2006/relationships/customXml" Target="ink/ink409.xml"/><Relationship Id="rId1030" Type="http://schemas.openxmlformats.org/officeDocument/2006/relationships/image" Target="media/image510.emf"/><Relationship Id="rId1268" Type="http://schemas.openxmlformats.org/officeDocument/2006/relationships/image" Target="media/image5630.emf"/><Relationship Id="rId1475" Type="http://schemas.openxmlformats.org/officeDocument/2006/relationships/customXml" Target="ink/ink720.xml"/><Relationship Id="rId277" Type="http://schemas.openxmlformats.org/officeDocument/2006/relationships/customXml" Target="ink/ink129.xml"/><Relationship Id="rId400" Type="http://schemas.openxmlformats.org/officeDocument/2006/relationships/image" Target="media/image195.emf"/><Relationship Id="rId484" Type="http://schemas.openxmlformats.org/officeDocument/2006/relationships/image" Target="media/image237.emf"/><Relationship Id="rId705" Type="http://schemas.openxmlformats.org/officeDocument/2006/relationships/customXml" Target="ink/ink339.xml"/><Relationship Id="rId1128" Type="http://schemas.openxmlformats.org/officeDocument/2006/relationships/image" Target="media/image548.emf"/><Relationship Id="rId1335" Type="http://schemas.openxmlformats.org/officeDocument/2006/relationships/customXml" Target="ink/ink650.xml"/><Relationship Id="rId1542" Type="http://schemas.openxmlformats.org/officeDocument/2006/relationships/customXml" Target="ink/ink754.xml"/><Relationship Id="rId137" Type="http://schemas.openxmlformats.org/officeDocument/2006/relationships/customXml" Target="ink/ink59.xml"/><Relationship Id="rId344" Type="http://schemas.openxmlformats.org/officeDocument/2006/relationships/image" Target="media/image167.emf"/><Relationship Id="rId691" Type="http://schemas.openxmlformats.org/officeDocument/2006/relationships/customXml" Target="ink/ink332.xml"/><Relationship Id="rId789" Type="http://schemas.openxmlformats.org/officeDocument/2006/relationships/customXml" Target="ink/ink381.xml"/><Relationship Id="rId912" Type="http://schemas.openxmlformats.org/officeDocument/2006/relationships/image" Target="media/image451.emf"/><Relationship Id="rId996" Type="http://schemas.openxmlformats.org/officeDocument/2006/relationships/image" Target="media/image493.emf"/><Relationship Id="rId41" Type="http://schemas.openxmlformats.org/officeDocument/2006/relationships/customXml" Target="ink/ink14.xml"/><Relationship Id="rId551" Type="http://schemas.openxmlformats.org/officeDocument/2006/relationships/customXml" Target="ink/ink262.xml"/><Relationship Id="rId649" Type="http://schemas.openxmlformats.org/officeDocument/2006/relationships/customXml" Target="ink/ink311.xml"/><Relationship Id="rId856" Type="http://schemas.openxmlformats.org/officeDocument/2006/relationships/image" Target="media/image423.emf"/><Relationship Id="rId1181" Type="http://schemas.openxmlformats.org/officeDocument/2006/relationships/customXml" Target="ink/ink573.xml"/><Relationship Id="rId1279" Type="http://schemas.openxmlformats.org/officeDocument/2006/relationships/customXml" Target="ink/ink622.xml"/><Relationship Id="rId1402" Type="http://schemas.openxmlformats.org/officeDocument/2006/relationships/image" Target="media/image630.emf"/><Relationship Id="rId1486" Type="http://schemas.openxmlformats.org/officeDocument/2006/relationships/image" Target="media/image635.emf"/><Relationship Id="rId190" Type="http://schemas.openxmlformats.org/officeDocument/2006/relationships/image" Target="media/image90.emf"/><Relationship Id="rId204" Type="http://schemas.openxmlformats.org/officeDocument/2006/relationships/image" Target="media/image97.emf"/><Relationship Id="rId288" Type="http://schemas.openxmlformats.org/officeDocument/2006/relationships/image" Target="media/image139.emf"/><Relationship Id="rId411" Type="http://schemas.openxmlformats.org/officeDocument/2006/relationships/customXml" Target="ink/ink196.xml"/><Relationship Id="rId509" Type="http://schemas.openxmlformats.org/officeDocument/2006/relationships/customXml" Target="ink/ink241.xml"/><Relationship Id="rId1041" Type="http://schemas.openxmlformats.org/officeDocument/2006/relationships/customXml" Target="ink/ink507.xml"/><Relationship Id="rId1139" Type="http://schemas.openxmlformats.org/officeDocument/2006/relationships/customXml" Target="ink/ink552.xml"/><Relationship Id="rId1346" Type="http://schemas.openxmlformats.org/officeDocument/2006/relationships/image" Target="media/image602.emf"/><Relationship Id="rId495" Type="http://schemas.openxmlformats.org/officeDocument/2006/relationships/customXml" Target="ink/ink234.xml"/><Relationship Id="rId716" Type="http://schemas.openxmlformats.org/officeDocument/2006/relationships/image" Target="media/image353.emf"/><Relationship Id="rId923" Type="http://schemas.openxmlformats.org/officeDocument/2006/relationships/customXml" Target="ink/ink448.xml"/><Relationship Id="rId1553" Type="http://schemas.openxmlformats.org/officeDocument/2006/relationships/image" Target="media/image668.emf"/><Relationship Id="rId52" Type="http://schemas.openxmlformats.org/officeDocument/2006/relationships/oleObject" Target="embeddings/oleObject6.bin"/><Relationship Id="rId148" Type="http://schemas.openxmlformats.org/officeDocument/2006/relationships/image" Target="media/image69.emf"/><Relationship Id="rId355" Type="http://schemas.openxmlformats.org/officeDocument/2006/relationships/customXml" Target="ink/ink168.xml"/><Relationship Id="rId562" Type="http://schemas.openxmlformats.org/officeDocument/2006/relationships/image" Target="media/image276.emf"/><Relationship Id="rId1192" Type="http://schemas.openxmlformats.org/officeDocument/2006/relationships/image" Target="media/image5250.emf"/><Relationship Id="rId1206" Type="http://schemas.openxmlformats.org/officeDocument/2006/relationships/image" Target="media/image5320.emf"/><Relationship Id="rId1413" Type="http://schemas.openxmlformats.org/officeDocument/2006/relationships/customXml" Target="ink/ink689.xml"/><Relationship Id="rId1620" Type="http://schemas.openxmlformats.org/officeDocument/2006/relationships/fontTable" Target="fontTable.xml"/><Relationship Id="rId215" Type="http://schemas.openxmlformats.org/officeDocument/2006/relationships/customXml" Target="ink/ink98.xml"/><Relationship Id="rId422" Type="http://schemas.openxmlformats.org/officeDocument/2006/relationships/image" Target="media/image206.emf"/><Relationship Id="rId867" Type="http://schemas.openxmlformats.org/officeDocument/2006/relationships/customXml" Target="ink/ink420.xml"/><Relationship Id="rId1052" Type="http://schemas.openxmlformats.org/officeDocument/2006/relationships/image" Target="media/image19.emf"/><Relationship Id="rId1497" Type="http://schemas.openxmlformats.org/officeDocument/2006/relationships/image" Target="media/image640.emf"/><Relationship Id="rId299" Type="http://schemas.openxmlformats.org/officeDocument/2006/relationships/customXml" Target="ink/ink140.xml"/><Relationship Id="rId727" Type="http://schemas.openxmlformats.org/officeDocument/2006/relationships/customXml" Target="ink/ink350.xml"/><Relationship Id="rId934" Type="http://schemas.openxmlformats.org/officeDocument/2006/relationships/image" Target="media/image462.emf"/><Relationship Id="rId1357" Type="http://schemas.openxmlformats.org/officeDocument/2006/relationships/customXml" Target="ink/ink661.xml"/><Relationship Id="rId1564" Type="http://schemas.openxmlformats.org/officeDocument/2006/relationships/customXml" Target="ink/ink765.xml"/><Relationship Id="rId63" Type="http://schemas.openxmlformats.org/officeDocument/2006/relationships/customXml" Target="ink/ink22.xml"/><Relationship Id="rId159" Type="http://schemas.openxmlformats.org/officeDocument/2006/relationships/customXml" Target="ink/ink70.xml"/><Relationship Id="rId366" Type="http://schemas.openxmlformats.org/officeDocument/2006/relationships/image" Target="media/image178.emf"/><Relationship Id="rId573" Type="http://schemas.openxmlformats.org/officeDocument/2006/relationships/customXml" Target="ink/ink273.xml"/><Relationship Id="rId780" Type="http://schemas.openxmlformats.org/officeDocument/2006/relationships/image" Target="media/image385.emf"/><Relationship Id="rId1217" Type="http://schemas.openxmlformats.org/officeDocument/2006/relationships/customXml" Target="ink/ink591.xml"/><Relationship Id="rId1424" Type="http://schemas.openxmlformats.org/officeDocument/2006/relationships/image" Target="media/image6040.emf"/><Relationship Id="rId226" Type="http://schemas.openxmlformats.org/officeDocument/2006/relationships/image" Target="media/image108.emf"/><Relationship Id="rId433" Type="http://schemas.openxmlformats.org/officeDocument/2006/relationships/image" Target="media/image6.png"/><Relationship Id="rId878" Type="http://schemas.openxmlformats.org/officeDocument/2006/relationships/image" Target="media/image434.emf"/><Relationship Id="rId1063" Type="http://schemas.openxmlformats.org/officeDocument/2006/relationships/customXml" Target="ink/ink514.xml"/><Relationship Id="rId1270" Type="http://schemas.openxmlformats.org/officeDocument/2006/relationships/image" Target="media/image5640.emf"/><Relationship Id="rId640" Type="http://schemas.openxmlformats.org/officeDocument/2006/relationships/image" Target="media/image315.emf"/><Relationship Id="rId738" Type="http://schemas.openxmlformats.org/officeDocument/2006/relationships/image" Target="media/image364.emf"/><Relationship Id="rId945" Type="http://schemas.openxmlformats.org/officeDocument/2006/relationships/customXml" Target="ink/ink459.xml"/><Relationship Id="rId1368" Type="http://schemas.openxmlformats.org/officeDocument/2006/relationships/image" Target="media/image613.emf"/><Relationship Id="rId1575" Type="http://schemas.openxmlformats.org/officeDocument/2006/relationships/image" Target="media/image679.emf"/><Relationship Id="rId74" Type="http://schemas.openxmlformats.org/officeDocument/2006/relationships/image" Target="media/image32.emf"/><Relationship Id="rId377" Type="http://schemas.openxmlformats.org/officeDocument/2006/relationships/customXml" Target="ink/ink179.xml"/><Relationship Id="rId500" Type="http://schemas.openxmlformats.org/officeDocument/2006/relationships/image" Target="media/image245.emf"/><Relationship Id="rId584" Type="http://schemas.openxmlformats.org/officeDocument/2006/relationships/image" Target="media/image287.emf"/><Relationship Id="rId805" Type="http://schemas.openxmlformats.org/officeDocument/2006/relationships/customXml" Target="ink/ink389.xml"/><Relationship Id="rId1130" Type="http://schemas.openxmlformats.org/officeDocument/2006/relationships/image" Target="media/image549.emf"/><Relationship Id="rId1228" Type="http://schemas.openxmlformats.org/officeDocument/2006/relationships/image" Target="media/image5430.emf"/><Relationship Id="rId1435" Type="http://schemas.openxmlformats.org/officeDocument/2006/relationships/customXml" Target="ink/ink700.xml"/><Relationship Id="rId5" Type="http://schemas.openxmlformats.org/officeDocument/2006/relationships/webSettings" Target="webSettings.xml"/><Relationship Id="rId237" Type="http://schemas.openxmlformats.org/officeDocument/2006/relationships/customXml" Target="ink/ink109.xml"/><Relationship Id="rId791" Type="http://schemas.openxmlformats.org/officeDocument/2006/relationships/customXml" Target="ink/ink382.xml"/><Relationship Id="rId889" Type="http://schemas.openxmlformats.org/officeDocument/2006/relationships/customXml" Target="ink/ink431.xml"/><Relationship Id="rId1074" Type="http://schemas.openxmlformats.org/officeDocument/2006/relationships/image" Target="media/image521.emf"/><Relationship Id="rId444" Type="http://schemas.openxmlformats.org/officeDocument/2006/relationships/image" Target="media/image217.emf"/><Relationship Id="rId651" Type="http://schemas.openxmlformats.org/officeDocument/2006/relationships/customXml" Target="ink/ink312.xml"/><Relationship Id="rId749" Type="http://schemas.openxmlformats.org/officeDocument/2006/relationships/customXml" Target="ink/ink361.xml"/><Relationship Id="rId1281" Type="http://schemas.openxmlformats.org/officeDocument/2006/relationships/customXml" Target="ink/ink623.xml"/><Relationship Id="rId1379" Type="http://schemas.openxmlformats.org/officeDocument/2006/relationships/customXml" Target="ink/ink672.xml"/><Relationship Id="rId1502" Type="http://schemas.openxmlformats.org/officeDocument/2006/relationships/customXml" Target="ink/ink734.xml"/><Relationship Id="rId1586" Type="http://schemas.openxmlformats.org/officeDocument/2006/relationships/customXml" Target="ink/ink776.xml"/><Relationship Id="rId290" Type="http://schemas.openxmlformats.org/officeDocument/2006/relationships/image" Target="media/image140.emf"/><Relationship Id="rId304" Type="http://schemas.openxmlformats.org/officeDocument/2006/relationships/image" Target="media/image147.emf"/><Relationship Id="rId388" Type="http://schemas.openxmlformats.org/officeDocument/2006/relationships/image" Target="media/image189.emf"/><Relationship Id="rId511" Type="http://schemas.openxmlformats.org/officeDocument/2006/relationships/customXml" Target="ink/ink242.xml"/><Relationship Id="rId609" Type="http://schemas.openxmlformats.org/officeDocument/2006/relationships/customXml" Target="ink/ink291.xml"/><Relationship Id="rId956" Type="http://schemas.openxmlformats.org/officeDocument/2006/relationships/image" Target="media/image473.emf"/><Relationship Id="rId1141" Type="http://schemas.openxmlformats.org/officeDocument/2006/relationships/customXml" Target="ink/ink553.xml"/><Relationship Id="rId1239" Type="http://schemas.openxmlformats.org/officeDocument/2006/relationships/customXml" Target="ink/ink602.xml"/><Relationship Id="rId85" Type="http://schemas.openxmlformats.org/officeDocument/2006/relationships/customXml" Target="ink/ink33.xml"/><Relationship Id="rId150" Type="http://schemas.openxmlformats.org/officeDocument/2006/relationships/image" Target="media/image70.emf"/><Relationship Id="rId595" Type="http://schemas.openxmlformats.org/officeDocument/2006/relationships/customXml" Target="ink/ink284.xml"/><Relationship Id="rId816" Type="http://schemas.openxmlformats.org/officeDocument/2006/relationships/image" Target="media/image403.emf"/><Relationship Id="rId1001" Type="http://schemas.openxmlformats.org/officeDocument/2006/relationships/customXml" Target="ink/ink487.xml"/><Relationship Id="rId1446" Type="http://schemas.openxmlformats.org/officeDocument/2006/relationships/image" Target="media/image6150.emf"/><Relationship Id="rId248" Type="http://schemas.openxmlformats.org/officeDocument/2006/relationships/image" Target="media/image119.emf"/><Relationship Id="rId455" Type="http://schemas.openxmlformats.org/officeDocument/2006/relationships/customXml" Target="ink/ink214.xml"/><Relationship Id="rId662" Type="http://schemas.openxmlformats.org/officeDocument/2006/relationships/image" Target="media/image326.emf"/><Relationship Id="rId1085" Type="http://schemas.openxmlformats.org/officeDocument/2006/relationships/customXml" Target="ink/ink525.xml"/><Relationship Id="rId1292" Type="http://schemas.openxmlformats.org/officeDocument/2006/relationships/image" Target="media/image5750.emf"/><Relationship Id="rId1306" Type="http://schemas.openxmlformats.org/officeDocument/2006/relationships/image" Target="media/image582.emf"/><Relationship Id="rId1513" Type="http://schemas.openxmlformats.org/officeDocument/2006/relationships/image" Target="media/image648.emf"/><Relationship Id="rId12" Type="http://schemas.openxmlformats.org/officeDocument/2006/relationships/customXml" Target="ink/ink2.xml"/><Relationship Id="rId108" Type="http://schemas.openxmlformats.org/officeDocument/2006/relationships/image" Target="media/image49.emf"/><Relationship Id="rId315" Type="http://schemas.openxmlformats.org/officeDocument/2006/relationships/customXml" Target="ink/ink148.xml"/><Relationship Id="rId522" Type="http://schemas.openxmlformats.org/officeDocument/2006/relationships/image" Target="media/image256.emf"/><Relationship Id="rId967" Type="http://schemas.openxmlformats.org/officeDocument/2006/relationships/customXml" Target="ink/ink470.xml"/><Relationship Id="rId1152" Type="http://schemas.openxmlformats.org/officeDocument/2006/relationships/image" Target="media/image560.emf"/><Relationship Id="rId1597" Type="http://schemas.openxmlformats.org/officeDocument/2006/relationships/image" Target="media/image690.emf"/><Relationship Id="rId96" Type="http://schemas.openxmlformats.org/officeDocument/2006/relationships/image" Target="media/image43.emf"/><Relationship Id="rId161" Type="http://schemas.openxmlformats.org/officeDocument/2006/relationships/customXml" Target="ink/ink71.xml"/><Relationship Id="rId399" Type="http://schemas.openxmlformats.org/officeDocument/2006/relationships/customXml" Target="ink/ink190.xml"/><Relationship Id="rId827" Type="http://schemas.openxmlformats.org/officeDocument/2006/relationships/customXml" Target="ink/ink400.xml"/><Relationship Id="rId1012" Type="http://schemas.openxmlformats.org/officeDocument/2006/relationships/image" Target="media/image501.emf"/><Relationship Id="rId1457" Type="http://schemas.openxmlformats.org/officeDocument/2006/relationships/customXml" Target="ink/ink711.xml"/><Relationship Id="rId259" Type="http://schemas.openxmlformats.org/officeDocument/2006/relationships/customXml" Target="ink/ink120.xml"/><Relationship Id="rId466" Type="http://schemas.openxmlformats.org/officeDocument/2006/relationships/image" Target="media/image228.emf"/><Relationship Id="rId673" Type="http://schemas.openxmlformats.org/officeDocument/2006/relationships/customXml" Target="ink/ink323.xml"/><Relationship Id="rId880" Type="http://schemas.openxmlformats.org/officeDocument/2006/relationships/image" Target="media/image435.emf"/><Relationship Id="rId1096" Type="http://schemas.openxmlformats.org/officeDocument/2006/relationships/image" Target="media/image532.emf"/><Relationship Id="rId1317" Type="http://schemas.openxmlformats.org/officeDocument/2006/relationships/customXml" Target="ink/ink641.xml"/><Relationship Id="rId1524" Type="http://schemas.openxmlformats.org/officeDocument/2006/relationships/customXml" Target="ink/ink745.xml"/><Relationship Id="rId23" Type="http://schemas.openxmlformats.org/officeDocument/2006/relationships/customXml" Target="ink/ink6.xml"/><Relationship Id="rId119" Type="http://schemas.openxmlformats.org/officeDocument/2006/relationships/customXml" Target="ink/ink50.xml"/><Relationship Id="rId326" Type="http://schemas.openxmlformats.org/officeDocument/2006/relationships/image" Target="media/image158.emf"/><Relationship Id="rId533" Type="http://schemas.openxmlformats.org/officeDocument/2006/relationships/customXml" Target="ink/ink253.xml"/><Relationship Id="rId978" Type="http://schemas.openxmlformats.org/officeDocument/2006/relationships/image" Target="media/image484.emf"/><Relationship Id="rId1163" Type="http://schemas.openxmlformats.org/officeDocument/2006/relationships/customXml" Target="ink/ink564.xml"/><Relationship Id="rId1370" Type="http://schemas.openxmlformats.org/officeDocument/2006/relationships/image" Target="media/image614.emf"/><Relationship Id="rId740" Type="http://schemas.openxmlformats.org/officeDocument/2006/relationships/image" Target="media/image365.emf"/><Relationship Id="rId838" Type="http://schemas.openxmlformats.org/officeDocument/2006/relationships/image" Target="media/image414.emf"/><Relationship Id="rId1023" Type="http://schemas.openxmlformats.org/officeDocument/2006/relationships/customXml" Target="ink/ink498.xml"/><Relationship Id="rId1468" Type="http://schemas.openxmlformats.org/officeDocument/2006/relationships/image" Target="media/image6260.emf"/><Relationship Id="rId172" Type="http://schemas.openxmlformats.org/officeDocument/2006/relationships/image" Target="media/image81.emf"/><Relationship Id="rId477" Type="http://schemas.openxmlformats.org/officeDocument/2006/relationships/customXml" Target="ink/ink225.xml"/><Relationship Id="rId600" Type="http://schemas.openxmlformats.org/officeDocument/2006/relationships/image" Target="media/image295.emf"/><Relationship Id="rId684" Type="http://schemas.openxmlformats.org/officeDocument/2006/relationships/image" Target="media/image337.emf"/><Relationship Id="rId1230" Type="http://schemas.openxmlformats.org/officeDocument/2006/relationships/image" Target="media/image5440.emf"/><Relationship Id="rId1328" Type="http://schemas.openxmlformats.org/officeDocument/2006/relationships/image" Target="media/image593.emf"/><Relationship Id="rId1535" Type="http://schemas.openxmlformats.org/officeDocument/2006/relationships/image" Target="media/image659.emf"/><Relationship Id="rId337" Type="http://schemas.openxmlformats.org/officeDocument/2006/relationships/customXml" Target="ink/ink159.xml"/><Relationship Id="rId891" Type="http://schemas.openxmlformats.org/officeDocument/2006/relationships/customXml" Target="ink/ink432.xml"/><Relationship Id="rId905" Type="http://schemas.openxmlformats.org/officeDocument/2006/relationships/customXml" Target="ink/ink439.xml"/><Relationship Id="rId989" Type="http://schemas.openxmlformats.org/officeDocument/2006/relationships/customXml" Target="ink/ink481.xml"/><Relationship Id="rId34" Type="http://schemas.openxmlformats.org/officeDocument/2006/relationships/image" Target="media/image12.emf"/><Relationship Id="rId544" Type="http://schemas.openxmlformats.org/officeDocument/2006/relationships/image" Target="media/image267.emf"/><Relationship Id="rId751" Type="http://schemas.openxmlformats.org/officeDocument/2006/relationships/customXml" Target="ink/ink362.xml"/><Relationship Id="rId849" Type="http://schemas.openxmlformats.org/officeDocument/2006/relationships/customXml" Target="ink/ink411.xml"/><Relationship Id="rId1174" Type="http://schemas.openxmlformats.org/officeDocument/2006/relationships/image" Target="media/image571.emf"/><Relationship Id="rId1381" Type="http://schemas.openxmlformats.org/officeDocument/2006/relationships/customXml" Target="ink/ink673.xml"/><Relationship Id="rId1479" Type="http://schemas.openxmlformats.org/officeDocument/2006/relationships/customXml" Target="ink/ink722.xml"/><Relationship Id="rId1602" Type="http://schemas.openxmlformats.org/officeDocument/2006/relationships/customXml" Target="ink/ink784.xml"/><Relationship Id="rId183" Type="http://schemas.openxmlformats.org/officeDocument/2006/relationships/customXml" Target="ink/ink82.xml"/><Relationship Id="rId390" Type="http://schemas.openxmlformats.org/officeDocument/2006/relationships/image" Target="media/image190.emf"/><Relationship Id="rId404" Type="http://schemas.openxmlformats.org/officeDocument/2006/relationships/image" Target="media/image197.emf"/><Relationship Id="rId611" Type="http://schemas.openxmlformats.org/officeDocument/2006/relationships/customXml" Target="ink/ink292.xml"/><Relationship Id="rId1034" Type="http://schemas.openxmlformats.org/officeDocument/2006/relationships/image" Target="media/image512.emf"/><Relationship Id="rId1241" Type="http://schemas.openxmlformats.org/officeDocument/2006/relationships/customXml" Target="ink/ink603.xml"/><Relationship Id="rId1339" Type="http://schemas.openxmlformats.org/officeDocument/2006/relationships/customXml" Target="ink/ink652.xml"/><Relationship Id="rId250" Type="http://schemas.openxmlformats.org/officeDocument/2006/relationships/image" Target="media/image120.emf"/><Relationship Id="rId488" Type="http://schemas.openxmlformats.org/officeDocument/2006/relationships/image" Target="media/image239.emf"/><Relationship Id="rId695" Type="http://schemas.openxmlformats.org/officeDocument/2006/relationships/customXml" Target="ink/ink334.xml"/><Relationship Id="rId709" Type="http://schemas.openxmlformats.org/officeDocument/2006/relationships/customXml" Target="ink/ink341.xml"/><Relationship Id="rId916" Type="http://schemas.openxmlformats.org/officeDocument/2006/relationships/image" Target="media/image453.emf"/><Relationship Id="rId1101" Type="http://schemas.openxmlformats.org/officeDocument/2006/relationships/customXml" Target="ink/ink533.xml"/><Relationship Id="rId1546" Type="http://schemas.openxmlformats.org/officeDocument/2006/relationships/customXml" Target="ink/ink756.xml"/><Relationship Id="rId45" Type="http://schemas.openxmlformats.org/officeDocument/2006/relationships/customXml" Target="ink/ink16.xml"/><Relationship Id="rId110" Type="http://schemas.openxmlformats.org/officeDocument/2006/relationships/image" Target="media/image50.emf"/><Relationship Id="rId348" Type="http://schemas.openxmlformats.org/officeDocument/2006/relationships/image" Target="media/image169.emf"/><Relationship Id="rId555" Type="http://schemas.openxmlformats.org/officeDocument/2006/relationships/customXml" Target="ink/ink264.xml"/><Relationship Id="rId762" Type="http://schemas.openxmlformats.org/officeDocument/2006/relationships/image" Target="media/image376.emf"/><Relationship Id="rId1185" Type="http://schemas.openxmlformats.org/officeDocument/2006/relationships/customXml" Target="ink/ink575.xml"/><Relationship Id="rId1392" Type="http://schemas.openxmlformats.org/officeDocument/2006/relationships/image" Target="media/image625.emf"/><Relationship Id="rId1406" Type="http://schemas.openxmlformats.org/officeDocument/2006/relationships/image" Target="media/image632.emf"/><Relationship Id="rId1613" Type="http://schemas.openxmlformats.org/officeDocument/2006/relationships/image" Target="media/image698.emf"/><Relationship Id="rId194" Type="http://schemas.openxmlformats.org/officeDocument/2006/relationships/image" Target="media/image92.emf"/><Relationship Id="rId208" Type="http://schemas.openxmlformats.org/officeDocument/2006/relationships/image" Target="media/image99.emf"/><Relationship Id="rId415" Type="http://schemas.openxmlformats.org/officeDocument/2006/relationships/customXml" Target="ink/ink198.xml"/><Relationship Id="rId622" Type="http://schemas.openxmlformats.org/officeDocument/2006/relationships/image" Target="media/image306.emf"/><Relationship Id="rId1045" Type="http://schemas.openxmlformats.org/officeDocument/2006/relationships/image" Target="media/image16.png"/><Relationship Id="rId1252" Type="http://schemas.openxmlformats.org/officeDocument/2006/relationships/image" Target="media/image5550.emf"/><Relationship Id="rId261" Type="http://schemas.openxmlformats.org/officeDocument/2006/relationships/customXml" Target="ink/ink121.xml"/><Relationship Id="rId499" Type="http://schemas.openxmlformats.org/officeDocument/2006/relationships/customXml" Target="ink/ink236.xml"/><Relationship Id="rId927" Type="http://schemas.openxmlformats.org/officeDocument/2006/relationships/customXml" Target="ink/ink450.xml"/><Relationship Id="rId1112" Type="http://schemas.openxmlformats.org/officeDocument/2006/relationships/image" Target="media/image540.emf"/><Relationship Id="rId1557" Type="http://schemas.openxmlformats.org/officeDocument/2006/relationships/image" Target="media/image670.emf"/><Relationship Id="rId56" Type="http://schemas.openxmlformats.org/officeDocument/2006/relationships/image" Target="media/image23.emf"/><Relationship Id="rId359" Type="http://schemas.openxmlformats.org/officeDocument/2006/relationships/customXml" Target="ink/ink170.xml"/><Relationship Id="rId566" Type="http://schemas.openxmlformats.org/officeDocument/2006/relationships/image" Target="media/image278.emf"/><Relationship Id="rId773" Type="http://schemas.openxmlformats.org/officeDocument/2006/relationships/customXml" Target="ink/ink373.xml"/><Relationship Id="rId1196" Type="http://schemas.openxmlformats.org/officeDocument/2006/relationships/image" Target="media/image5270.emf"/><Relationship Id="rId1417" Type="http://schemas.openxmlformats.org/officeDocument/2006/relationships/customXml" Target="ink/ink691.xml"/><Relationship Id="rId121" Type="http://schemas.openxmlformats.org/officeDocument/2006/relationships/customXml" Target="ink/ink51.xml"/><Relationship Id="rId219" Type="http://schemas.openxmlformats.org/officeDocument/2006/relationships/customXml" Target="ink/ink100.xml"/><Relationship Id="rId426" Type="http://schemas.openxmlformats.org/officeDocument/2006/relationships/image" Target="media/image208.emf"/><Relationship Id="rId633" Type="http://schemas.openxmlformats.org/officeDocument/2006/relationships/customXml" Target="ink/ink303.xml"/><Relationship Id="rId980" Type="http://schemas.openxmlformats.org/officeDocument/2006/relationships/image" Target="media/image485.emf"/><Relationship Id="rId1056" Type="http://schemas.openxmlformats.org/officeDocument/2006/relationships/image" Target="media/image21.emf"/><Relationship Id="rId1263" Type="http://schemas.openxmlformats.org/officeDocument/2006/relationships/customXml" Target="ink/ink614.xml"/><Relationship Id="rId840" Type="http://schemas.openxmlformats.org/officeDocument/2006/relationships/image" Target="media/image415.emf"/><Relationship Id="rId938" Type="http://schemas.openxmlformats.org/officeDocument/2006/relationships/image" Target="media/image464.emf"/><Relationship Id="rId1470" Type="http://schemas.openxmlformats.org/officeDocument/2006/relationships/image" Target="media/image6270.emf"/><Relationship Id="rId1568" Type="http://schemas.openxmlformats.org/officeDocument/2006/relationships/customXml" Target="ink/ink767.xml"/><Relationship Id="rId67" Type="http://schemas.openxmlformats.org/officeDocument/2006/relationships/customXml" Target="ink/ink24.xml"/><Relationship Id="rId272" Type="http://schemas.openxmlformats.org/officeDocument/2006/relationships/image" Target="media/image131.emf"/><Relationship Id="rId577" Type="http://schemas.openxmlformats.org/officeDocument/2006/relationships/customXml" Target="ink/ink275.xml"/><Relationship Id="rId700" Type="http://schemas.openxmlformats.org/officeDocument/2006/relationships/image" Target="media/image345.emf"/><Relationship Id="rId1123" Type="http://schemas.openxmlformats.org/officeDocument/2006/relationships/customXml" Target="ink/ink544.xml"/><Relationship Id="rId1330" Type="http://schemas.openxmlformats.org/officeDocument/2006/relationships/image" Target="media/image594.emf"/><Relationship Id="rId1428" Type="http://schemas.openxmlformats.org/officeDocument/2006/relationships/image" Target="media/image6060.emf"/><Relationship Id="rId132" Type="http://schemas.openxmlformats.org/officeDocument/2006/relationships/image" Target="media/image61.emf"/><Relationship Id="rId784" Type="http://schemas.openxmlformats.org/officeDocument/2006/relationships/image" Target="media/image387.emf"/><Relationship Id="rId991" Type="http://schemas.openxmlformats.org/officeDocument/2006/relationships/customXml" Target="ink/ink482.xml"/><Relationship Id="rId1067" Type="http://schemas.openxmlformats.org/officeDocument/2006/relationships/customXml" Target="ink/ink516.xml"/><Relationship Id="rId437" Type="http://schemas.openxmlformats.org/officeDocument/2006/relationships/image" Target="media/image10.png"/><Relationship Id="rId644" Type="http://schemas.openxmlformats.org/officeDocument/2006/relationships/image" Target="media/image317.emf"/><Relationship Id="rId851" Type="http://schemas.openxmlformats.org/officeDocument/2006/relationships/customXml" Target="ink/ink412.xml"/><Relationship Id="rId1274" Type="http://schemas.openxmlformats.org/officeDocument/2006/relationships/image" Target="media/image5660.emf"/><Relationship Id="rId1481" Type="http://schemas.openxmlformats.org/officeDocument/2006/relationships/customXml" Target="ink/ink723.xml"/><Relationship Id="rId1579" Type="http://schemas.openxmlformats.org/officeDocument/2006/relationships/image" Target="media/image681.emf"/><Relationship Id="rId283" Type="http://schemas.openxmlformats.org/officeDocument/2006/relationships/customXml" Target="ink/ink132.xml"/><Relationship Id="rId490" Type="http://schemas.openxmlformats.org/officeDocument/2006/relationships/image" Target="media/image240.emf"/><Relationship Id="rId504" Type="http://schemas.openxmlformats.org/officeDocument/2006/relationships/image" Target="media/image247.emf"/><Relationship Id="rId711" Type="http://schemas.openxmlformats.org/officeDocument/2006/relationships/customXml" Target="ink/ink342.xml"/><Relationship Id="rId949" Type="http://schemas.openxmlformats.org/officeDocument/2006/relationships/customXml" Target="ink/ink461.xml"/><Relationship Id="rId1134" Type="http://schemas.openxmlformats.org/officeDocument/2006/relationships/image" Target="media/image551.emf"/><Relationship Id="rId1341" Type="http://schemas.openxmlformats.org/officeDocument/2006/relationships/customXml" Target="ink/ink653.xml"/><Relationship Id="rId78" Type="http://schemas.openxmlformats.org/officeDocument/2006/relationships/image" Target="media/image34.emf"/><Relationship Id="rId143" Type="http://schemas.openxmlformats.org/officeDocument/2006/relationships/customXml" Target="ink/ink62.xml"/><Relationship Id="rId350" Type="http://schemas.openxmlformats.org/officeDocument/2006/relationships/image" Target="media/image170.emf"/><Relationship Id="rId588" Type="http://schemas.openxmlformats.org/officeDocument/2006/relationships/image" Target="media/image289.emf"/><Relationship Id="rId795" Type="http://schemas.openxmlformats.org/officeDocument/2006/relationships/customXml" Target="ink/ink384.xml"/><Relationship Id="rId809" Type="http://schemas.openxmlformats.org/officeDocument/2006/relationships/customXml" Target="ink/ink391.xml"/><Relationship Id="rId1201" Type="http://schemas.openxmlformats.org/officeDocument/2006/relationships/customXml" Target="ink/ink583.xml"/><Relationship Id="rId1439" Type="http://schemas.openxmlformats.org/officeDocument/2006/relationships/customXml" Target="ink/ink702.xml"/><Relationship Id="rId9" Type="http://schemas.openxmlformats.org/officeDocument/2006/relationships/footer" Target="footer2.xml"/><Relationship Id="rId210" Type="http://schemas.openxmlformats.org/officeDocument/2006/relationships/image" Target="media/image100.emf"/><Relationship Id="rId448" Type="http://schemas.openxmlformats.org/officeDocument/2006/relationships/image" Target="media/image219.emf"/><Relationship Id="rId655" Type="http://schemas.openxmlformats.org/officeDocument/2006/relationships/customXml" Target="ink/ink314.xml"/><Relationship Id="rId862" Type="http://schemas.openxmlformats.org/officeDocument/2006/relationships/image" Target="media/image426.emf"/><Relationship Id="rId1078" Type="http://schemas.openxmlformats.org/officeDocument/2006/relationships/image" Target="media/image523.emf"/><Relationship Id="rId1285" Type="http://schemas.openxmlformats.org/officeDocument/2006/relationships/customXml" Target="ink/ink625.xml"/><Relationship Id="rId1492" Type="http://schemas.openxmlformats.org/officeDocument/2006/relationships/image" Target="media/image638.emf"/><Relationship Id="rId1506" Type="http://schemas.openxmlformats.org/officeDocument/2006/relationships/customXml" Target="ink/ink736.xml"/><Relationship Id="rId294" Type="http://schemas.openxmlformats.org/officeDocument/2006/relationships/image" Target="media/image142.emf"/><Relationship Id="rId308" Type="http://schemas.openxmlformats.org/officeDocument/2006/relationships/image" Target="media/image149.emf"/><Relationship Id="rId515" Type="http://schemas.openxmlformats.org/officeDocument/2006/relationships/customXml" Target="ink/ink244.xml"/><Relationship Id="rId722" Type="http://schemas.openxmlformats.org/officeDocument/2006/relationships/image" Target="media/image356.emf"/><Relationship Id="rId1145" Type="http://schemas.openxmlformats.org/officeDocument/2006/relationships/customXml" Target="ink/ink555.xml"/><Relationship Id="rId1352" Type="http://schemas.openxmlformats.org/officeDocument/2006/relationships/image" Target="media/image605.emf"/><Relationship Id="rId89" Type="http://schemas.openxmlformats.org/officeDocument/2006/relationships/customXml" Target="ink/ink35.xml"/><Relationship Id="rId154" Type="http://schemas.openxmlformats.org/officeDocument/2006/relationships/image" Target="media/image72.emf"/><Relationship Id="rId361" Type="http://schemas.openxmlformats.org/officeDocument/2006/relationships/customXml" Target="ink/ink171.xml"/><Relationship Id="rId599" Type="http://schemas.openxmlformats.org/officeDocument/2006/relationships/customXml" Target="ink/ink286.xml"/><Relationship Id="rId1005" Type="http://schemas.openxmlformats.org/officeDocument/2006/relationships/customXml" Target="ink/ink489.xml"/><Relationship Id="rId1212" Type="http://schemas.openxmlformats.org/officeDocument/2006/relationships/image" Target="media/image5350.emf"/><Relationship Id="rId459" Type="http://schemas.openxmlformats.org/officeDocument/2006/relationships/customXml" Target="ink/ink216.xml"/><Relationship Id="rId666" Type="http://schemas.openxmlformats.org/officeDocument/2006/relationships/image" Target="media/image328.emf"/><Relationship Id="rId873" Type="http://schemas.openxmlformats.org/officeDocument/2006/relationships/customXml" Target="ink/ink423.xml"/><Relationship Id="rId1089" Type="http://schemas.openxmlformats.org/officeDocument/2006/relationships/customXml" Target="ink/ink527.xml"/><Relationship Id="rId1296" Type="http://schemas.openxmlformats.org/officeDocument/2006/relationships/image" Target="media/image577.emf"/><Relationship Id="rId1517" Type="http://schemas.openxmlformats.org/officeDocument/2006/relationships/image" Target="media/image650.emf"/><Relationship Id="rId16" Type="http://schemas.openxmlformats.org/officeDocument/2006/relationships/image" Target="media/image1.wmf"/><Relationship Id="rId221" Type="http://schemas.openxmlformats.org/officeDocument/2006/relationships/customXml" Target="ink/ink101.xml"/><Relationship Id="rId319" Type="http://schemas.openxmlformats.org/officeDocument/2006/relationships/customXml" Target="ink/ink150.xml"/><Relationship Id="rId526" Type="http://schemas.openxmlformats.org/officeDocument/2006/relationships/image" Target="media/image258.emf"/><Relationship Id="rId1156" Type="http://schemas.openxmlformats.org/officeDocument/2006/relationships/image" Target="media/image562.emf"/><Relationship Id="rId1363" Type="http://schemas.openxmlformats.org/officeDocument/2006/relationships/customXml" Target="ink/ink664.xml"/><Relationship Id="rId733" Type="http://schemas.openxmlformats.org/officeDocument/2006/relationships/customXml" Target="ink/ink353.xml"/><Relationship Id="rId940" Type="http://schemas.openxmlformats.org/officeDocument/2006/relationships/image" Target="media/image465.emf"/><Relationship Id="rId1016" Type="http://schemas.openxmlformats.org/officeDocument/2006/relationships/image" Target="media/image503.emf"/><Relationship Id="rId1570" Type="http://schemas.openxmlformats.org/officeDocument/2006/relationships/customXml" Target="ink/ink768.xml"/><Relationship Id="rId165" Type="http://schemas.openxmlformats.org/officeDocument/2006/relationships/customXml" Target="ink/ink73.xml"/><Relationship Id="rId372" Type="http://schemas.openxmlformats.org/officeDocument/2006/relationships/image" Target="media/image181.emf"/><Relationship Id="rId677" Type="http://schemas.openxmlformats.org/officeDocument/2006/relationships/customXml" Target="ink/ink325.xml"/><Relationship Id="rId800" Type="http://schemas.openxmlformats.org/officeDocument/2006/relationships/image" Target="media/image395.emf"/><Relationship Id="rId1223" Type="http://schemas.openxmlformats.org/officeDocument/2006/relationships/customXml" Target="ink/ink594.xml"/><Relationship Id="rId1430" Type="http://schemas.openxmlformats.org/officeDocument/2006/relationships/image" Target="media/image6070.emf"/><Relationship Id="rId1528" Type="http://schemas.openxmlformats.org/officeDocument/2006/relationships/customXml" Target="ink/ink747.xml"/><Relationship Id="rId232" Type="http://schemas.openxmlformats.org/officeDocument/2006/relationships/image" Target="media/image111.emf"/><Relationship Id="rId884" Type="http://schemas.openxmlformats.org/officeDocument/2006/relationships/image" Target="media/image437.emf"/><Relationship Id="rId27" Type="http://schemas.openxmlformats.org/officeDocument/2006/relationships/customXml" Target="ink/ink7.xml"/><Relationship Id="rId537" Type="http://schemas.openxmlformats.org/officeDocument/2006/relationships/customXml" Target="ink/ink255.xml"/><Relationship Id="rId744" Type="http://schemas.openxmlformats.org/officeDocument/2006/relationships/image" Target="media/image367.emf"/><Relationship Id="rId951" Type="http://schemas.openxmlformats.org/officeDocument/2006/relationships/customXml" Target="ink/ink462.xml"/><Relationship Id="rId1167" Type="http://schemas.openxmlformats.org/officeDocument/2006/relationships/customXml" Target="ink/ink566.xml"/><Relationship Id="rId1374" Type="http://schemas.openxmlformats.org/officeDocument/2006/relationships/image" Target="media/image616.emf"/><Relationship Id="rId1581" Type="http://schemas.openxmlformats.org/officeDocument/2006/relationships/image" Target="media/image682.emf"/><Relationship Id="rId80" Type="http://schemas.openxmlformats.org/officeDocument/2006/relationships/image" Target="media/image35.emf"/><Relationship Id="rId176" Type="http://schemas.openxmlformats.org/officeDocument/2006/relationships/image" Target="media/image83.emf"/><Relationship Id="rId383" Type="http://schemas.openxmlformats.org/officeDocument/2006/relationships/customXml" Target="ink/ink182.xml"/><Relationship Id="rId590" Type="http://schemas.openxmlformats.org/officeDocument/2006/relationships/image" Target="media/image290.emf"/><Relationship Id="rId604" Type="http://schemas.openxmlformats.org/officeDocument/2006/relationships/image" Target="media/image297.emf"/><Relationship Id="rId811" Type="http://schemas.openxmlformats.org/officeDocument/2006/relationships/customXml" Target="ink/ink392.xml"/><Relationship Id="rId1027" Type="http://schemas.openxmlformats.org/officeDocument/2006/relationships/customXml" Target="ink/ink500.xml"/><Relationship Id="rId1234" Type="http://schemas.openxmlformats.org/officeDocument/2006/relationships/image" Target="media/image5460.emf"/><Relationship Id="rId1441" Type="http://schemas.openxmlformats.org/officeDocument/2006/relationships/customXml" Target="ink/ink703.xml"/><Relationship Id="rId243" Type="http://schemas.openxmlformats.org/officeDocument/2006/relationships/customXml" Target="ink/ink112.xml"/><Relationship Id="rId450" Type="http://schemas.openxmlformats.org/officeDocument/2006/relationships/image" Target="media/image220.emf"/><Relationship Id="rId688" Type="http://schemas.openxmlformats.org/officeDocument/2006/relationships/image" Target="media/image339.emf"/><Relationship Id="rId895" Type="http://schemas.openxmlformats.org/officeDocument/2006/relationships/customXml" Target="ink/ink434.xml"/><Relationship Id="rId909" Type="http://schemas.openxmlformats.org/officeDocument/2006/relationships/customXml" Target="ink/ink441.xml"/><Relationship Id="rId1080" Type="http://schemas.openxmlformats.org/officeDocument/2006/relationships/image" Target="media/image524.emf"/><Relationship Id="rId1301" Type="http://schemas.openxmlformats.org/officeDocument/2006/relationships/customXml" Target="ink/ink633.xml"/><Relationship Id="rId1539" Type="http://schemas.openxmlformats.org/officeDocument/2006/relationships/image" Target="media/image661.emf"/><Relationship Id="rId38" Type="http://schemas.openxmlformats.org/officeDocument/2006/relationships/image" Target="media/image14.emf"/><Relationship Id="rId103" Type="http://schemas.openxmlformats.org/officeDocument/2006/relationships/customXml" Target="ink/ink42.xml"/><Relationship Id="rId310" Type="http://schemas.openxmlformats.org/officeDocument/2006/relationships/image" Target="media/image150.emf"/><Relationship Id="rId548" Type="http://schemas.openxmlformats.org/officeDocument/2006/relationships/image" Target="media/image269.emf"/><Relationship Id="rId755" Type="http://schemas.openxmlformats.org/officeDocument/2006/relationships/customXml" Target="ink/ink364.xml"/><Relationship Id="rId962" Type="http://schemas.openxmlformats.org/officeDocument/2006/relationships/image" Target="media/image476.emf"/><Relationship Id="rId1178" Type="http://schemas.openxmlformats.org/officeDocument/2006/relationships/image" Target="media/image573.emf"/><Relationship Id="rId1385" Type="http://schemas.openxmlformats.org/officeDocument/2006/relationships/customXml" Target="ink/ink675.xml"/><Relationship Id="rId1592" Type="http://schemas.openxmlformats.org/officeDocument/2006/relationships/customXml" Target="ink/ink779.xml"/><Relationship Id="rId1606" Type="http://schemas.openxmlformats.org/officeDocument/2006/relationships/customXml" Target="ink/ink786.xml"/><Relationship Id="rId91" Type="http://schemas.openxmlformats.org/officeDocument/2006/relationships/customXml" Target="ink/ink36.xml"/><Relationship Id="rId187" Type="http://schemas.openxmlformats.org/officeDocument/2006/relationships/customXml" Target="ink/ink84.xml"/><Relationship Id="rId394" Type="http://schemas.openxmlformats.org/officeDocument/2006/relationships/image" Target="media/image192.emf"/><Relationship Id="rId408" Type="http://schemas.openxmlformats.org/officeDocument/2006/relationships/image" Target="media/image199.emf"/><Relationship Id="rId615" Type="http://schemas.openxmlformats.org/officeDocument/2006/relationships/customXml" Target="ink/ink294.xml"/><Relationship Id="rId822" Type="http://schemas.openxmlformats.org/officeDocument/2006/relationships/image" Target="media/image406.emf"/><Relationship Id="rId1038" Type="http://schemas.openxmlformats.org/officeDocument/2006/relationships/image" Target="media/image514.emf"/><Relationship Id="rId1245" Type="http://schemas.openxmlformats.org/officeDocument/2006/relationships/customXml" Target="ink/ink605.xml"/><Relationship Id="rId1452" Type="http://schemas.openxmlformats.org/officeDocument/2006/relationships/image" Target="media/image6180.emf"/><Relationship Id="rId254" Type="http://schemas.openxmlformats.org/officeDocument/2006/relationships/image" Target="media/image122.emf"/><Relationship Id="rId699" Type="http://schemas.openxmlformats.org/officeDocument/2006/relationships/customXml" Target="ink/ink336.xml"/><Relationship Id="rId1091" Type="http://schemas.openxmlformats.org/officeDocument/2006/relationships/customXml" Target="ink/ink528.xml"/><Relationship Id="rId1105" Type="http://schemas.openxmlformats.org/officeDocument/2006/relationships/customXml" Target="ink/ink535.xml"/><Relationship Id="rId1312" Type="http://schemas.openxmlformats.org/officeDocument/2006/relationships/image" Target="media/image585.emf"/><Relationship Id="rId49" Type="http://schemas.openxmlformats.org/officeDocument/2006/relationships/image" Target="media/image4.wmf"/><Relationship Id="rId114" Type="http://schemas.openxmlformats.org/officeDocument/2006/relationships/image" Target="media/image52.emf"/><Relationship Id="rId461" Type="http://schemas.openxmlformats.org/officeDocument/2006/relationships/customXml" Target="ink/ink217.xml"/><Relationship Id="rId559" Type="http://schemas.openxmlformats.org/officeDocument/2006/relationships/customXml" Target="ink/ink266.xml"/><Relationship Id="rId766" Type="http://schemas.openxmlformats.org/officeDocument/2006/relationships/image" Target="media/image378.emf"/><Relationship Id="rId1189" Type="http://schemas.openxmlformats.org/officeDocument/2006/relationships/customXml" Target="ink/ink577.xml"/><Relationship Id="rId1396" Type="http://schemas.openxmlformats.org/officeDocument/2006/relationships/image" Target="media/image627.emf"/><Relationship Id="rId1617" Type="http://schemas.openxmlformats.org/officeDocument/2006/relationships/image" Target="media/image700.emf"/><Relationship Id="rId198" Type="http://schemas.openxmlformats.org/officeDocument/2006/relationships/image" Target="media/image94.emf"/><Relationship Id="rId321" Type="http://schemas.openxmlformats.org/officeDocument/2006/relationships/customXml" Target="ink/ink151.xml"/><Relationship Id="rId419" Type="http://schemas.openxmlformats.org/officeDocument/2006/relationships/customXml" Target="ink/ink200.xml"/><Relationship Id="rId626" Type="http://schemas.openxmlformats.org/officeDocument/2006/relationships/image" Target="media/image308.emf"/><Relationship Id="rId973" Type="http://schemas.openxmlformats.org/officeDocument/2006/relationships/customXml" Target="ink/ink473.xml"/><Relationship Id="rId1049" Type="http://schemas.openxmlformats.org/officeDocument/2006/relationships/image" Target="media/image20.png"/><Relationship Id="rId1256" Type="http://schemas.openxmlformats.org/officeDocument/2006/relationships/image" Target="media/image5570.emf"/><Relationship Id="rId833" Type="http://schemas.openxmlformats.org/officeDocument/2006/relationships/customXml" Target="ink/ink403.xml"/><Relationship Id="rId1116" Type="http://schemas.openxmlformats.org/officeDocument/2006/relationships/image" Target="media/image542.emf"/><Relationship Id="rId1463" Type="http://schemas.openxmlformats.org/officeDocument/2006/relationships/customXml" Target="ink/ink714.xml"/><Relationship Id="rId265" Type="http://schemas.openxmlformats.org/officeDocument/2006/relationships/customXml" Target="ink/ink123.xml"/><Relationship Id="rId472" Type="http://schemas.openxmlformats.org/officeDocument/2006/relationships/image" Target="media/image231.emf"/><Relationship Id="rId900" Type="http://schemas.openxmlformats.org/officeDocument/2006/relationships/image" Target="media/image445.emf"/><Relationship Id="rId1323" Type="http://schemas.openxmlformats.org/officeDocument/2006/relationships/customXml" Target="ink/ink644.xml"/><Relationship Id="rId1530" Type="http://schemas.openxmlformats.org/officeDocument/2006/relationships/customXml" Target="ink/ink748.xml"/><Relationship Id="rId125" Type="http://schemas.openxmlformats.org/officeDocument/2006/relationships/customXml" Target="ink/ink53.xml"/><Relationship Id="rId332" Type="http://schemas.openxmlformats.org/officeDocument/2006/relationships/image" Target="media/image161.emf"/><Relationship Id="rId777" Type="http://schemas.openxmlformats.org/officeDocument/2006/relationships/customXml" Target="ink/ink375.xml"/><Relationship Id="rId984" Type="http://schemas.openxmlformats.org/officeDocument/2006/relationships/image" Target="media/image487.emf"/><Relationship Id="rId637" Type="http://schemas.openxmlformats.org/officeDocument/2006/relationships/customXml" Target="ink/ink305.xml"/><Relationship Id="rId844" Type="http://schemas.openxmlformats.org/officeDocument/2006/relationships/image" Target="media/image417.emf"/><Relationship Id="rId1267" Type="http://schemas.openxmlformats.org/officeDocument/2006/relationships/customXml" Target="ink/ink616.xml"/><Relationship Id="rId1474" Type="http://schemas.openxmlformats.org/officeDocument/2006/relationships/image" Target="media/image6290.emf"/><Relationship Id="rId276" Type="http://schemas.openxmlformats.org/officeDocument/2006/relationships/image" Target="media/image133.emf"/><Relationship Id="rId483" Type="http://schemas.openxmlformats.org/officeDocument/2006/relationships/customXml" Target="ink/ink228.xml"/><Relationship Id="rId690" Type="http://schemas.openxmlformats.org/officeDocument/2006/relationships/image" Target="media/image340.emf"/><Relationship Id="rId704" Type="http://schemas.openxmlformats.org/officeDocument/2006/relationships/image" Target="media/image347.emf"/><Relationship Id="rId911" Type="http://schemas.openxmlformats.org/officeDocument/2006/relationships/customXml" Target="ink/ink442.xml"/><Relationship Id="rId1127" Type="http://schemas.openxmlformats.org/officeDocument/2006/relationships/customXml" Target="ink/ink546.xml"/><Relationship Id="rId1334" Type="http://schemas.openxmlformats.org/officeDocument/2006/relationships/image" Target="media/image596.emf"/><Relationship Id="rId1541" Type="http://schemas.openxmlformats.org/officeDocument/2006/relationships/image" Target="media/image662.emf"/><Relationship Id="rId40" Type="http://schemas.openxmlformats.org/officeDocument/2006/relationships/image" Target="media/image15.emf"/><Relationship Id="rId136" Type="http://schemas.openxmlformats.org/officeDocument/2006/relationships/image" Target="media/image63.emf"/><Relationship Id="rId343" Type="http://schemas.openxmlformats.org/officeDocument/2006/relationships/customXml" Target="ink/ink162.xml"/><Relationship Id="rId550" Type="http://schemas.openxmlformats.org/officeDocument/2006/relationships/image" Target="media/image270.emf"/><Relationship Id="rId788" Type="http://schemas.openxmlformats.org/officeDocument/2006/relationships/image" Target="media/image389.emf"/><Relationship Id="rId995" Type="http://schemas.openxmlformats.org/officeDocument/2006/relationships/customXml" Target="ink/ink484.xml"/><Relationship Id="rId1180" Type="http://schemas.openxmlformats.org/officeDocument/2006/relationships/image" Target="media/image574.emf"/><Relationship Id="rId1401" Type="http://schemas.openxmlformats.org/officeDocument/2006/relationships/customXml" Target="ink/ink683.xml"/><Relationship Id="rId203" Type="http://schemas.openxmlformats.org/officeDocument/2006/relationships/customXml" Target="ink/ink92.xml"/><Relationship Id="rId648" Type="http://schemas.openxmlformats.org/officeDocument/2006/relationships/image" Target="media/image319.emf"/><Relationship Id="rId855" Type="http://schemas.openxmlformats.org/officeDocument/2006/relationships/customXml" Target="ink/ink414.xml"/><Relationship Id="rId1040" Type="http://schemas.openxmlformats.org/officeDocument/2006/relationships/image" Target="media/image515.emf"/><Relationship Id="rId1278" Type="http://schemas.openxmlformats.org/officeDocument/2006/relationships/image" Target="media/image5680.emf"/><Relationship Id="rId1485" Type="http://schemas.openxmlformats.org/officeDocument/2006/relationships/customXml" Target="ink/ink725.xml"/><Relationship Id="rId287" Type="http://schemas.openxmlformats.org/officeDocument/2006/relationships/customXml" Target="ink/ink134.xml"/><Relationship Id="rId410" Type="http://schemas.openxmlformats.org/officeDocument/2006/relationships/image" Target="media/image200.emf"/><Relationship Id="rId494" Type="http://schemas.openxmlformats.org/officeDocument/2006/relationships/image" Target="media/image242.emf"/><Relationship Id="rId508" Type="http://schemas.openxmlformats.org/officeDocument/2006/relationships/image" Target="media/image249.emf"/><Relationship Id="rId715" Type="http://schemas.openxmlformats.org/officeDocument/2006/relationships/customXml" Target="ink/ink344.xml"/><Relationship Id="rId922" Type="http://schemas.openxmlformats.org/officeDocument/2006/relationships/image" Target="media/image456.emf"/><Relationship Id="rId1138" Type="http://schemas.openxmlformats.org/officeDocument/2006/relationships/image" Target="media/image553.emf"/><Relationship Id="rId1345" Type="http://schemas.openxmlformats.org/officeDocument/2006/relationships/customXml" Target="ink/ink655.xml"/><Relationship Id="rId1552" Type="http://schemas.openxmlformats.org/officeDocument/2006/relationships/customXml" Target="ink/ink759.xml"/><Relationship Id="rId147" Type="http://schemas.openxmlformats.org/officeDocument/2006/relationships/customXml" Target="ink/ink64.xml"/><Relationship Id="rId354" Type="http://schemas.openxmlformats.org/officeDocument/2006/relationships/image" Target="media/image172.emf"/><Relationship Id="rId799" Type="http://schemas.openxmlformats.org/officeDocument/2006/relationships/customXml" Target="ink/ink386.xml"/><Relationship Id="rId1191" Type="http://schemas.openxmlformats.org/officeDocument/2006/relationships/customXml" Target="ink/ink578.xml"/><Relationship Id="rId1205" Type="http://schemas.openxmlformats.org/officeDocument/2006/relationships/customXml" Target="ink/ink585.xml"/><Relationship Id="rId51" Type="http://schemas.openxmlformats.org/officeDocument/2006/relationships/image" Target="media/image5.wmf"/><Relationship Id="rId561" Type="http://schemas.openxmlformats.org/officeDocument/2006/relationships/customXml" Target="ink/ink267.xml"/><Relationship Id="rId659" Type="http://schemas.openxmlformats.org/officeDocument/2006/relationships/customXml" Target="ink/ink316.xml"/><Relationship Id="rId866" Type="http://schemas.openxmlformats.org/officeDocument/2006/relationships/image" Target="media/image428.emf"/><Relationship Id="rId1289" Type="http://schemas.openxmlformats.org/officeDocument/2006/relationships/customXml" Target="ink/ink627.xml"/><Relationship Id="rId1412" Type="http://schemas.openxmlformats.org/officeDocument/2006/relationships/image" Target="media/image5980.emf"/><Relationship Id="rId1496" Type="http://schemas.openxmlformats.org/officeDocument/2006/relationships/customXml" Target="ink/ink731.xml"/><Relationship Id="rId214" Type="http://schemas.openxmlformats.org/officeDocument/2006/relationships/image" Target="media/image102.emf"/><Relationship Id="rId298" Type="http://schemas.openxmlformats.org/officeDocument/2006/relationships/image" Target="media/image144.emf"/><Relationship Id="rId421" Type="http://schemas.openxmlformats.org/officeDocument/2006/relationships/customXml" Target="ink/ink201.xml"/><Relationship Id="rId519" Type="http://schemas.openxmlformats.org/officeDocument/2006/relationships/customXml" Target="ink/ink246.xml"/><Relationship Id="rId1051" Type="http://schemas.openxmlformats.org/officeDocument/2006/relationships/customXml" Target="ink/ink508.xml"/><Relationship Id="rId1149" Type="http://schemas.openxmlformats.org/officeDocument/2006/relationships/customXml" Target="ink/ink557.xml"/><Relationship Id="rId1356" Type="http://schemas.openxmlformats.org/officeDocument/2006/relationships/image" Target="media/image607.emf"/><Relationship Id="rId158" Type="http://schemas.openxmlformats.org/officeDocument/2006/relationships/image" Target="media/image74.emf"/><Relationship Id="rId726" Type="http://schemas.openxmlformats.org/officeDocument/2006/relationships/image" Target="media/image358.emf"/><Relationship Id="rId933" Type="http://schemas.openxmlformats.org/officeDocument/2006/relationships/customXml" Target="ink/ink453.xml"/><Relationship Id="rId1009" Type="http://schemas.openxmlformats.org/officeDocument/2006/relationships/customXml" Target="ink/ink491.xml"/><Relationship Id="rId1563" Type="http://schemas.openxmlformats.org/officeDocument/2006/relationships/image" Target="media/image673.emf"/><Relationship Id="rId62" Type="http://schemas.openxmlformats.org/officeDocument/2006/relationships/image" Target="media/image26.emf"/><Relationship Id="rId365" Type="http://schemas.openxmlformats.org/officeDocument/2006/relationships/customXml" Target="ink/ink173.xml"/><Relationship Id="rId572" Type="http://schemas.openxmlformats.org/officeDocument/2006/relationships/image" Target="media/image281.emf"/><Relationship Id="rId1216" Type="http://schemas.openxmlformats.org/officeDocument/2006/relationships/image" Target="media/image5370.emf"/><Relationship Id="rId1423" Type="http://schemas.openxmlformats.org/officeDocument/2006/relationships/customXml" Target="ink/ink694.xml"/><Relationship Id="rId225" Type="http://schemas.openxmlformats.org/officeDocument/2006/relationships/customXml" Target="ink/ink103.xml"/><Relationship Id="rId432" Type="http://schemas.openxmlformats.org/officeDocument/2006/relationships/image" Target="media/image211.emf"/><Relationship Id="rId877" Type="http://schemas.openxmlformats.org/officeDocument/2006/relationships/customXml" Target="ink/ink425.xml"/><Relationship Id="rId1062" Type="http://schemas.openxmlformats.org/officeDocument/2006/relationships/image" Target="media/image214.emf"/><Relationship Id="rId737" Type="http://schemas.openxmlformats.org/officeDocument/2006/relationships/customXml" Target="ink/ink355.xml"/><Relationship Id="rId944" Type="http://schemas.openxmlformats.org/officeDocument/2006/relationships/image" Target="media/image467.emf"/><Relationship Id="rId1367" Type="http://schemas.openxmlformats.org/officeDocument/2006/relationships/customXml" Target="ink/ink666.xml"/><Relationship Id="rId1574" Type="http://schemas.openxmlformats.org/officeDocument/2006/relationships/customXml" Target="ink/ink770.xml"/><Relationship Id="rId73" Type="http://schemas.openxmlformats.org/officeDocument/2006/relationships/customXml" Target="ink/ink27.xml"/><Relationship Id="rId169" Type="http://schemas.openxmlformats.org/officeDocument/2006/relationships/customXml" Target="ink/ink75.xml"/><Relationship Id="rId376" Type="http://schemas.openxmlformats.org/officeDocument/2006/relationships/image" Target="media/image183.emf"/><Relationship Id="rId583" Type="http://schemas.openxmlformats.org/officeDocument/2006/relationships/customXml" Target="ink/ink278.xml"/><Relationship Id="rId790" Type="http://schemas.openxmlformats.org/officeDocument/2006/relationships/image" Target="media/image390.emf"/><Relationship Id="rId804" Type="http://schemas.openxmlformats.org/officeDocument/2006/relationships/image" Target="media/image397.emf"/><Relationship Id="rId1227" Type="http://schemas.openxmlformats.org/officeDocument/2006/relationships/customXml" Target="ink/ink596.xml"/><Relationship Id="rId1434" Type="http://schemas.openxmlformats.org/officeDocument/2006/relationships/image" Target="media/image6090.emf"/><Relationship Id="rId4" Type="http://schemas.openxmlformats.org/officeDocument/2006/relationships/settings" Target="settings.xml"/><Relationship Id="rId236" Type="http://schemas.openxmlformats.org/officeDocument/2006/relationships/image" Target="media/image113.emf"/><Relationship Id="rId443" Type="http://schemas.openxmlformats.org/officeDocument/2006/relationships/customXml" Target="ink/ink208.xml"/><Relationship Id="rId650" Type="http://schemas.openxmlformats.org/officeDocument/2006/relationships/image" Target="media/image320.emf"/><Relationship Id="rId888" Type="http://schemas.openxmlformats.org/officeDocument/2006/relationships/image" Target="media/image439.emf"/><Relationship Id="rId1073" Type="http://schemas.openxmlformats.org/officeDocument/2006/relationships/customXml" Target="ink/ink519.xml"/><Relationship Id="rId1280" Type="http://schemas.openxmlformats.org/officeDocument/2006/relationships/image" Target="media/image5690.emf"/><Relationship Id="rId1501" Type="http://schemas.openxmlformats.org/officeDocument/2006/relationships/image" Target="media/image642.emf"/><Relationship Id="rId303" Type="http://schemas.openxmlformats.org/officeDocument/2006/relationships/customXml" Target="ink/ink142.xml"/><Relationship Id="rId748" Type="http://schemas.openxmlformats.org/officeDocument/2006/relationships/image" Target="media/image369.emf"/><Relationship Id="rId955" Type="http://schemas.openxmlformats.org/officeDocument/2006/relationships/customXml" Target="ink/ink464.xml"/><Relationship Id="rId1140" Type="http://schemas.openxmlformats.org/officeDocument/2006/relationships/image" Target="media/image554.emf"/><Relationship Id="rId1378" Type="http://schemas.openxmlformats.org/officeDocument/2006/relationships/image" Target="media/image618.emf"/><Relationship Id="rId1585" Type="http://schemas.openxmlformats.org/officeDocument/2006/relationships/image" Target="media/image684.emf"/><Relationship Id="rId84" Type="http://schemas.openxmlformats.org/officeDocument/2006/relationships/image" Target="media/image37.emf"/><Relationship Id="rId387" Type="http://schemas.openxmlformats.org/officeDocument/2006/relationships/customXml" Target="ink/ink184.xml"/><Relationship Id="rId510" Type="http://schemas.openxmlformats.org/officeDocument/2006/relationships/image" Target="media/image250.emf"/><Relationship Id="rId594" Type="http://schemas.openxmlformats.org/officeDocument/2006/relationships/image" Target="media/image292.emf"/><Relationship Id="rId608" Type="http://schemas.openxmlformats.org/officeDocument/2006/relationships/image" Target="media/image299.emf"/><Relationship Id="rId815" Type="http://schemas.openxmlformats.org/officeDocument/2006/relationships/customXml" Target="ink/ink394.xml"/><Relationship Id="rId1238" Type="http://schemas.openxmlformats.org/officeDocument/2006/relationships/image" Target="media/image5480.emf"/><Relationship Id="rId1445" Type="http://schemas.openxmlformats.org/officeDocument/2006/relationships/customXml" Target="ink/ink705.xml"/><Relationship Id="rId247" Type="http://schemas.openxmlformats.org/officeDocument/2006/relationships/customXml" Target="ink/ink114.xml"/><Relationship Id="rId899" Type="http://schemas.openxmlformats.org/officeDocument/2006/relationships/customXml" Target="ink/ink436.xml"/><Relationship Id="rId1000" Type="http://schemas.openxmlformats.org/officeDocument/2006/relationships/image" Target="media/image495.emf"/><Relationship Id="rId1084" Type="http://schemas.openxmlformats.org/officeDocument/2006/relationships/image" Target="media/image526.emf"/><Relationship Id="rId1305" Type="http://schemas.openxmlformats.org/officeDocument/2006/relationships/customXml" Target="ink/ink635.xml"/><Relationship Id="rId107" Type="http://schemas.openxmlformats.org/officeDocument/2006/relationships/customXml" Target="ink/ink44.xml"/><Relationship Id="rId454" Type="http://schemas.openxmlformats.org/officeDocument/2006/relationships/image" Target="media/image222.emf"/><Relationship Id="rId661" Type="http://schemas.openxmlformats.org/officeDocument/2006/relationships/customXml" Target="ink/ink317.xml"/><Relationship Id="rId759" Type="http://schemas.openxmlformats.org/officeDocument/2006/relationships/customXml" Target="ink/ink366.xml"/><Relationship Id="rId966" Type="http://schemas.openxmlformats.org/officeDocument/2006/relationships/image" Target="media/image478.emf"/><Relationship Id="rId1291" Type="http://schemas.openxmlformats.org/officeDocument/2006/relationships/customXml" Target="ink/ink628.xml"/><Relationship Id="rId1389" Type="http://schemas.openxmlformats.org/officeDocument/2006/relationships/customXml" Target="ink/ink677.xml"/><Relationship Id="rId1512" Type="http://schemas.openxmlformats.org/officeDocument/2006/relationships/customXml" Target="ink/ink739.xml"/><Relationship Id="rId1596" Type="http://schemas.openxmlformats.org/officeDocument/2006/relationships/customXml" Target="ink/ink781.xml"/><Relationship Id="rId11" Type="http://schemas.openxmlformats.org/officeDocument/2006/relationships/image" Target="media/image1.emf"/><Relationship Id="rId314" Type="http://schemas.openxmlformats.org/officeDocument/2006/relationships/image" Target="media/image152.emf"/><Relationship Id="rId398" Type="http://schemas.openxmlformats.org/officeDocument/2006/relationships/image" Target="media/image194.emf"/><Relationship Id="rId521" Type="http://schemas.openxmlformats.org/officeDocument/2006/relationships/customXml" Target="ink/ink247.xml"/><Relationship Id="rId619" Type="http://schemas.openxmlformats.org/officeDocument/2006/relationships/customXml" Target="ink/ink296.xml"/><Relationship Id="rId1151" Type="http://schemas.openxmlformats.org/officeDocument/2006/relationships/customXml" Target="ink/ink558.xml"/><Relationship Id="rId1249" Type="http://schemas.openxmlformats.org/officeDocument/2006/relationships/customXml" Target="ink/ink607.xml"/><Relationship Id="rId95" Type="http://schemas.openxmlformats.org/officeDocument/2006/relationships/customXml" Target="ink/ink38.xml"/><Relationship Id="rId160" Type="http://schemas.openxmlformats.org/officeDocument/2006/relationships/image" Target="media/image75.emf"/><Relationship Id="rId826" Type="http://schemas.openxmlformats.org/officeDocument/2006/relationships/image" Target="media/image408.emf"/><Relationship Id="rId1011" Type="http://schemas.openxmlformats.org/officeDocument/2006/relationships/customXml" Target="ink/ink492.xml"/><Relationship Id="rId1109" Type="http://schemas.openxmlformats.org/officeDocument/2006/relationships/customXml" Target="ink/ink537.xml"/><Relationship Id="rId1456" Type="http://schemas.openxmlformats.org/officeDocument/2006/relationships/image" Target="media/image6200.emf"/><Relationship Id="rId258" Type="http://schemas.openxmlformats.org/officeDocument/2006/relationships/image" Target="media/image124.emf"/><Relationship Id="rId465" Type="http://schemas.openxmlformats.org/officeDocument/2006/relationships/customXml" Target="ink/ink219.xml"/><Relationship Id="rId672" Type="http://schemas.openxmlformats.org/officeDocument/2006/relationships/image" Target="media/image331.emf"/><Relationship Id="rId1095" Type="http://schemas.openxmlformats.org/officeDocument/2006/relationships/customXml" Target="ink/ink530.xml"/><Relationship Id="rId1316" Type="http://schemas.openxmlformats.org/officeDocument/2006/relationships/image" Target="media/image587.emf"/><Relationship Id="rId1523" Type="http://schemas.openxmlformats.org/officeDocument/2006/relationships/image" Target="media/image653.emf"/><Relationship Id="rId22" Type="http://schemas.openxmlformats.org/officeDocument/2006/relationships/image" Target="media/image6.emf"/><Relationship Id="rId118" Type="http://schemas.openxmlformats.org/officeDocument/2006/relationships/image" Target="media/image54.emf"/><Relationship Id="rId325" Type="http://schemas.openxmlformats.org/officeDocument/2006/relationships/customXml" Target="ink/ink153.xml"/><Relationship Id="rId532" Type="http://schemas.openxmlformats.org/officeDocument/2006/relationships/image" Target="media/image261.emf"/><Relationship Id="rId977" Type="http://schemas.openxmlformats.org/officeDocument/2006/relationships/customXml" Target="ink/ink475.xml"/><Relationship Id="rId1162" Type="http://schemas.openxmlformats.org/officeDocument/2006/relationships/image" Target="media/image565.emf"/><Relationship Id="rId171" Type="http://schemas.openxmlformats.org/officeDocument/2006/relationships/customXml" Target="ink/ink76.xml"/><Relationship Id="rId837" Type="http://schemas.openxmlformats.org/officeDocument/2006/relationships/customXml" Target="ink/ink405.xml"/><Relationship Id="rId1022" Type="http://schemas.openxmlformats.org/officeDocument/2006/relationships/image" Target="media/image506.emf"/><Relationship Id="rId1467" Type="http://schemas.openxmlformats.org/officeDocument/2006/relationships/customXml" Target="ink/ink716.xml"/><Relationship Id="rId269" Type="http://schemas.openxmlformats.org/officeDocument/2006/relationships/customXml" Target="ink/ink125.xml"/><Relationship Id="rId476" Type="http://schemas.openxmlformats.org/officeDocument/2006/relationships/image" Target="media/image233.emf"/><Relationship Id="rId683" Type="http://schemas.openxmlformats.org/officeDocument/2006/relationships/customXml" Target="ink/ink328.xml"/><Relationship Id="rId890" Type="http://schemas.openxmlformats.org/officeDocument/2006/relationships/image" Target="media/image440.emf"/><Relationship Id="rId904" Type="http://schemas.openxmlformats.org/officeDocument/2006/relationships/image" Target="media/image447.emf"/><Relationship Id="rId1327" Type="http://schemas.openxmlformats.org/officeDocument/2006/relationships/customXml" Target="ink/ink646.xml"/><Relationship Id="rId1534" Type="http://schemas.openxmlformats.org/officeDocument/2006/relationships/customXml" Target="ink/ink750.xml"/><Relationship Id="rId33" Type="http://schemas.openxmlformats.org/officeDocument/2006/relationships/customXml" Target="ink/ink10.xml"/><Relationship Id="rId129" Type="http://schemas.openxmlformats.org/officeDocument/2006/relationships/customXml" Target="ink/ink55.xml"/><Relationship Id="rId336" Type="http://schemas.openxmlformats.org/officeDocument/2006/relationships/image" Target="media/image163.emf"/><Relationship Id="rId543" Type="http://schemas.openxmlformats.org/officeDocument/2006/relationships/customXml" Target="ink/ink258.xml"/><Relationship Id="rId988" Type="http://schemas.openxmlformats.org/officeDocument/2006/relationships/image" Target="media/image489.emf"/><Relationship Id="rId1173" Type="http://schemas.openxmlformats.org/officeDocument/2006/relationships/customXml" Target="ink/ink569.xml"/><Relationship Id="rId1380" Type="http://schemas.openxmlformats.org/officeDocument/2006/relationships/image" Target="media/image619.emf"/><Relationship Id="rId1601" Type="http://schemas.openxmlformats.org/officeDocument/2006/relationships/image" Target="media/image692.emf"/><Relationship Id="rId182" Type="http://schemas.openxmlformats.org/officeDocument/2006/relationships/image" Target="media/image86.emf"/><Relationship Id="rId403" Type="http://schemas.openxmlformats.org/officeDocument/2006/relationships/customXml" Target="ink/ink192.xml"/><Relationship Id="rId750" Type="http://schemas.openxmlformats.org/officeDocument/2006/relationships/image" Target="media/image370.emf"/><Relationship Id="rId848" Type="http://schemas.openxmlformats.org/officeDocument/2006/relationships/image" Target="media/image419.emf"/><Relationship Id="rId1033" Type="http://schemas.openxmlformats.org/officeDocument/2006/relationships/customXml" Target="ink/ink503.xml"/><Relationship Id="rId1478" Type="http://schemas.openxmlformats.org/officeDocument/2006/relationships/image" Target="media/image6310.emf"/><Relationship Id="rId487" Type="http://schemas.openxmlformats.org/officeDocument/2006/relationships/customXml" Target="ink/ink230.xml"/><Relationship Id="rId610" Type="http://schemas.openxmlformats.org/officeDocument/2006/relationships/image" Target="media/image300.emf"/><Relationship Id="rId694" Type="http://schemas.openxmlformats.org/officeDocument/2006/relationships/image" Target="media/image342.emf"/><Relationship Id="rId708" Type="http://schemas.openxmlformats.org/officeDocument/2006/relationships/image" Target="media/image349.emf"/><Relationship Id="rId915" Type="http://schemas.openxmlformats.org/officeDocument/2006/relationships/customXml" Target="ink/ink444.xml"/><Relationship Id="rId1240" Type="http://schemas.openxmlformats.org/officeDocument/2006/relationships/image" Target="media/image5490.emf"/><Relationship Id="rId1338" Type="http://schemas.openxmlformats.org/officeDocument/2006/relationships/image" Target="media/image598.emf"/><Relationship Id="rId1545" Type="http://schemas.openxmlformats.org/officeDocument/2006/relationships/image" Target="media/image664.emf"/><Relationship Id="rId347" Type="http://schemas.openxmlformats.org/officeDocument/2006/relationships/customXml" Target="ink/ink164.xml"/><Relationship Id="rId999" Type="http://schemas.openxmlformats.org/officeDocument/2006/relationships/customXml" Target="ink/ink486.xml"/><Relationship Id="rId1100" Type="http://schemas.openxmlformats.org/officeDocument/2006/relationships/image" Target="media/image534.emf"/><Relationship Id="rId1184" Type="http://schemas.openxmlformats.org/officeDocument/2006/relationships/image" Target="media/image5210.emf"/><Relationship Id="rId1405" Type="http://schemas.openxmlformats.org/officeDocument/2006/relationships/customXml" Target="ink/ink685.xml"/><Relationship Id="rId44" Type="http://schemas.openxmlformats.org/officeDocument/2006/relationships/image" Target="media/image17.emf"/><Relationship Id="rId554" Type="http://schemas.openxmlformats.org/officeDocument/2006/relationships/image" Target="media/image272.emf"/><Relationship Id="rId761" Type="http://schemas.openxmlformats.org/officeDocument/2006/relationships/customXml" Target="ink/ink367.xml"/><Relationship Id="rId859" Type="http://schemas.openxmlformats.org/officeDocument/2006/relationships/customXml" Target="ink/ink416.xml"/><Relationship Id="rId1391" Type="http://schemas.openxmlformats.org/officeDocument/2006/relationships/customXml" Target="ink/ink678.xml"/><Relationship Id="rId1489" Type="http://schemas.openxmlformats.org/officeDocument/2006/relationships/customXml" Target="ink/ink727.xml"/><Relationship Id="rId1612" Type="http://schemas.openxmlformats.org/officeDocument/2006/relationships/customXml" Target="ink/ink789.xml"/><Relationship Id="rId193" Type="http://schemas.openxmlformats.org/officeDocument/2006/relationships/customXml" Target="ink/ink87.xml"/><Relationship Id="rId207" Type="http://schemas.openxmlformats.org/officeDocument/2006/relationships/customXml" Target="ink/ink94.xml"/><Relationship Id="rId414" Type="http://schemas.openxmlformats.org/officeDocument/2006/relationships/image" Target="media/image202.emf"/><Relationship Id="rId498" Type="http://schemas.openxmlformats.org/officeDocument/2006/relationships/image" Target="media/image244.emf"/><Relationship Id="rId621" Type="http://schemas.openxmlformats.org/officeDocument/2006/relationships/customXml" Target="ink/ink297.xml"/><Relationship Id="rId1044" Type="http://schemas.openxmlformats.org/officeDocument/2006/relationships/image" Target="media/image13.png"/><Relationship Id="rId1251" Type="http://schemas.openxmlformats.org/officeDocument/2006/relationships/customXml" Target="ink/ink608.xml"/><Relationship Id="rId1349" Type="http://schemas.openxmlformats.org/officeDocument/2006/relationships/customXml" Target="ink/ink657.xml"/><Relationship Id="rId260" Type="http://schemas.openxmlformats.org/officeDocument/2006/relationships/image" Target="media/image125.emf"/><Relationship Id="rId719" Type="http://schemas.openxmlformats.org/officeDocument/2006/relationships/customXml" Target="ink/ink346.xml"/><Relationship Id="rId926" Type="http://schemas.openxmlformats.org/officeDocument/2006/relationships/image" Target="media/image458.emf"/><Relationship Id="rId1111" Type="http://schemas.openxmlformats.org/officeDocument/2006/relationships/customXml" Target="ink/ink538.xml"/><Relationship Id="rId1556" Type="http://schemas.openxmlformats.org/officeDocument/2006/relationships/customXml" Target="ink/ink761.xml"/><Relationship Id="rId55" Type="http://schemas.openxmlformats.org/officeDocument/2006/relationships/customXml" Target="ink/ink18.xml"/><Relationship Id="rId120" Type="http://schemas.openxmlformats.org/officeDocument/2006/relationships/image" Target="media/image55.emf"/><Relationship Id="rId358" Type="http://schemas.openxmlformats.org/officeDocument/2006/relationships/image" Target="media/image174.emf"/><Relationship Id="rId565" Type="http://schemas.openxmlformats.org/officeDocument/2006/relationships/customXml" Target="ink/ink269.xml"/><Relationship Id="rId772" Type="http://schemas.openxmlformats.org/officeDocument/2006/relationships/image" Target="media/image381.emf"/><Relationship Id="rId1195" Type="http://schemas.openxmlformats.org/officeDocument/2006/relationships/customXml" Target="ink/ink580.xml"/><Relationship Id="rId1209" Type="http://schemas.openxmlformats.org/officeDocument/2006/relationships/customXml" Target="ink/ink587.xml"/><Relationship Id="rId1416" Type="http://schemas.openxmlformats.org/officeDocument/2006/relationships/image" Target="media/image6000.emf"/><Relationship Id="rId218" Type="http://schemas.openxmlformats.org/officeDocument/2006/relationships/image" Target="media/image104.emf"/><Relationship Id="rId425" Type="http://schemas.openxmlformats.org/officeDocument/2006/relationships/customXml" Target="ink/ink203.xml"/><Relationship Id="rId632" Type="http://schemas.openxmlformats.org/officeDocument/2006/relationships/image" Target="media/image311.emf"/><Relationship Id="rId1055" Type="http://schemas.openxmlformats.org/officeDocument/2006/relationships/customXml" Target="ink/ink510.xml"/><Relationship Id="rId1262" Type="http://schemas.openxmlformats.org/officeDocument/2006/relationships/image" Target="media/image5600.emf"/><Relationship Id="rId271" Type="http://schemas.openxmlformats.org/officeDocument/2006/relationships/customXml" Target="ink/ink126.xml"/><Relationship Id="rId937" Type="http://schemas.openxmlformats.org/officeDocument/2006/relationships/customXml" Target="ink/ink455.xml"/><Relationship Id="rId1122" Type="http://schemas.openxmlformats.org/officeDocument/2006/relationships/image" Target="media/image545.emf"/><Relationship Id="rId1567" Type="http://schemas.openxmlformats.org/officeDocument/2006/relationships/image" Target="media/image675.emf"/><Relationship Id="rId66" Type="http://schemas.openxmlformats.org/officeDocument/2006/relationships/image" Target="media/image28.emf"/><Relationship Id="rId131" Type="http://schemas.openxmlformats.org/officeDocument/2006/relationships/customXml" Target="ink/ink56.xml"/><Relationship Id="rId369" Type="http://schemas.openxmlformats.org/officeDocument/2006/relationships/customXml" Target="ink/ink175.xml"/><Relationship Id="rId576" Type="http://schemas.openxmlformats.org/officeDocument/2006/relationships/image" Target="media/image283.emf"/><Relationship Id="rId783" Type="http://schemas.openxmlformats.org/officeDocument/2006/relationships/customXml" Target="ink/ink378.xml"/><Relationship Id="rId990" Type="http://schemas.openxmlformats.org/officeDocument/2006/relationships/image" Target="media/image490.emf"/><Relationship Id="rId1427" Type="http://schemas.openxmlformats.org/officeDocument/2006/relationships/customXml" Target="ink/ink696.xml"/><Relationship Id="rId229" Type="http://schemas.openxmlformats.org/officeDocument/2006/relationships/customXml" Target="ink/ink105.xml"/><Relationship Id="rId436" Type="http://schemas.openxmlformats.org/officeDocument/2006/relationships/image" Target="media/image9.png"/><Relationship Id="rId643" Type="http://schemas.openxmlformats.org/officeDocument/2006/relationships/customXml" Target="ink/ink308.xml"/><Relationship Id="rId1066" Type="http://schemas.openxmlformats.org/officeDocument/2006/relationships/image" Target="media/image517.emf"/><Relationship Id="rId1273" Type="http://schemas.openxmlformats.org/officeDocument/2006/relationships/customXml" Target="ink/ink619.xml"/><Relationship Id="rId1480" Type="http://schemas.openxmlformats.org/officeDocument/2006/relationships/image" Target="media/image6320.emf"/><Relationship Id="rId850" Type="http://schemas.openxmlformats.org/officeDocument/2006/relationships/image" Target="media/image420.emf"/><Relationship Id="rId948" Type="http://schemas.openxmlformats.org/officeDocument/2006/relationships/image" Target="media/image469.emf"/><Relationship Id="rId1133" Type="http://schemas.openxmlformats.org/officeDocument/2006/relationships/customXml" Target="ink/ink549.xml"/><Relationship Id="rId1578" Type="http://schemas.openxmlformats.org/officeDocument/2006/relationships/customXml" Target="ink/ink772.xml"/><Relationship Id="rId77" Type="http://schemas.openxmlformats.org/officeDocument/2006/relationships/customXml" Target="ink/ink29.xml"/><Relationship Id="rId282" Type="http://schemas.openxmlformats.org/officeDocument/2006/relationships/image" Target="media/image136.emf"/><Relationship Id="rId503" Type="http://schemas.openxmlformats.org/officeDocument/2006/relationships/customXml" Target="ink/ink238.xml"/><Relationship Id="rId587" Type="http://schemas.openxmlformats.org/officeDocument/2006/relationships/customXml" Target="ink/ink280.xml"/><Relationship Id="rId710" Type="http://schemas.openxmlformats.org/officeDocument/2006/relationships/image" Target="media/image350.emf"/><Relationship Id="rId808" Type="http://schemas.openxmlformats.org/officeDocument/2006/relationships/image" Target="media/image399.emf"/><Relationship Id="rId1340" Type="http://schemas.openxmlformats.org/officeDocument/2006/relationships/image" Target="media/image599.emf"/><Relationship Id="rId1438" Type="http://schemas.openxmlformats.org/officeDocument/2006/relationships/image" Target="media/image6110.emf"/><Relationship Id="rId8" Type="http://schemas.openxmlformats.org/officeDocument/2006/relationships/footer" Target="footer1.xml"/><Relationship Id="rId142" Type="http://schemas.openxmlformats.org/officeDocument/2006/relationships/image" Target="media/image66.emf"/><Relationship Id="rId447" Type="http://schemas.openxmlformats.org/officeDocument/2006/relationships/customXml" Target="ink/ink210.xml"/><Relationship Id="rId794" Type="http://schemas.openxmlformats.org/officeDocument/2006/relationships/image" Target="media/image392.emf"/><Relationship Id="rId1077" Type="http://schemas.openxmlformats.org/officeDocument/2006/relationships/customXml" Target="ink/ink521.xml"/><Relationship Id="rId1200" Type="http://schemas.openxmlformats.org/officeDocument/2006/relationships/image" Target="media/image5290.emf"/><Relationship Id="rId654" Type="http://schemas.openxmlformats.org/officeDocument/2006/relationships/image" Target="media/image322.emf"/><Relationship Id="rId861" Type="http://schemas.openxmlformats.org/officeDocument/2006/relationships/customXml" Target="ink/ink417.xml"/><Relationship Id="rId959" Type="http://schemas.openxmlformats.org/officeDocument/2006/relationships/customXml" Target="ink/ink466.xml"/><Relationship Id="rId1284" Type="http://schemas.openxmlformats.org/officeDocument/2006/relationships/image" Target="media/image5710.emf"/><Relationship Id="rId1491" Type="http://schemas.openxmlformats.org/officeDocument/2006/relationships/customXml" Target="ink/ink728.xml"/><Relationship Id="rId1505" Type="http://schemas.openxmlformats.org/officeDocument/2006/relationships/image" Target="media/image644.emf"/><Relationship Id="rId1589" Type="http://schemas.openxmlformats.org/officeDocument/2006/relationships/image" Target="media/image686.emf"/><Relationship Id="rId293" Type="http://schemas.openxmlformats.org/officeDocument/2006/relationships/customXml" Target="ink/ink137.xml"/><Relationship Id="rId307" Type="http://schemas.openxmlformats.org/officeDocument/2006/relationships/customXml" Target="ink/ink144.xml"/><Relationship Id="rId514" Type="http://schemas.openxmlformats.org/officeDocument/2006/relationships/image" Target="media/image252.emf"/><Relationship Id="rId721" Type="http://schemas.openxmlformats.org/officeDocument/2006/relationships/customXml" Target="ink/ink347.xml"/><Relationship Id="rId1144" Type="http://schemas.openxmlformats.org/officeDocument/2006/relationships/image" Target="media/image556.emf"/><Relationship Id="rId1351" Type="http://schemas.openxmlformats.org/officeDocument/2006/relationships/customXml" Target="ink/ink658.xml"/><Relationship Id="rId1449" Type="http://schemas.openxmlformats.org/officeDocument/2006/relationships/customXml" Target="ink/ink707.xml"/><Relationship Id="rId88" Type="http://schemas.openxmlformats.org/officeDocument/2006/relationships/image" Target="media/image39.emf"/><Relationship Id="rId153" Type="http://schemas.openxmlformats.org/officeDocument/2006/relationships/customXml" Target="ink/ink67.xml"/><Relationship Id="rId360" Type="http://schemas.openxmlformats.org/officeDocument/2006/relationships/image" Target="media/image175.emf"/><Relationship Id="rId598" Type="http://schemas.openxmlformats.org/officeDocument/2006/relationships/image" Target="media/image294.emf"/><Relationship Id="rId819" Type="http://schemas.openxmlformats.org/officeDocument/2006/relationships/customXml" Target="ink/ink396.xml"/><Relationship Id="rId1004" Type="http://schemas.openxmlformats.org/officeDocument/2006/relationships/image" Target="media/image497.emf"/><Relationship Id="rId1211" Type="http://schemas.openxmlformats.org/officeDocument/2006/relationships/customXml" Target="ink/ink588.xml"/><Relationship Id="rId220" Type="http://schemas.openxmlformats.org/officeDocument/2006/relationships/image" Target="media/image105.emf"/><Relationship Id="rId458" Type="http://schemas.openxmlformats.org/officeDocument/2006/relationships/image" Target="media/image224.emf"/><Relationship Id="rId665" Type="http://schemas.openxmlformats.org/officeDocument/2006/relationships/customXml" Target="ink/ink319.xml"/><Relationship Id="rId872" Type="http://schemas.openxmlformats.org/officeDocument/2006/relationships/image" Target="media/image431.emf"/><Relationship Id="rId1088" Type="http://schemas.openxmlformats.org/officeDocument/2006/relationships/image" Target="media/image528.emf"/><Relationship Id="rId1295" Type="http://schemas.openxmlformats.org/officeDocument/2006/relationships/customXml" Target="ink/ink630.xml"/><Relationship Id="rId1309" Type="http://schemas.openxmlformats.org/officeDocument/2006/relationships/customXml" Target="ink/ink637.xml"/><Relationship Id="rId1516" Type="http://schemas.openxmlformats.org/officeDocument/2006/relationships/customXml" Target="ink/ink741.xml"/><Relationship Id="rId15" Type="http://schemas.openxmlformats.org/officeDocument/2006/relationships/image" Target="media/image3.emf"/><Relationship Id="rId318" Type="http://schemas.openxmlformats.org/officeDocument/2006/relationships/image" Target="media/image154.emf"/><Relationship Id="rId525" Type="http://schemas.openxmlformats.org/officeDocument/2006/relationships/customXml" Target="ink/ink249.xml"/><Relationship Id="rId732" Type="http://schemas.openxmlformats.org/officeDocument/2006/relationships/image" Target="media/image361.emf"/><Relationship Id="rId1155" Type="http://schemas.openxmlformats.org/officeDocument/2006/relationships/customXml" Target="ink/ink560.xml"/><Relationship Id="rId1362" Type="http://schemas.openxmlformats.org/officeDocument/2006/relationships/image" Target="media/image610.emf"/><Relationship Id="rId99" Type="http://schemas.openxmlformats.org/officeDocument/2006/relationships/customXml" Target="ink/ink40.xml"/><Relationship Id="rId164" Type="http://schemas.openxmlformats.org/officeDocument/2006/relationships/image" Target="media/image77.emf"/><Relationship Id="rId371" Type="http://schemas.openxmlformats.org/officeDocument/2006/relationships/customXml" Target="ink/ink176.xml"/><Relationship Id="rId1015" Type="http://schemas.openxmlformats.org/officeDocument/2006/relationships/customXml" Target="ink/ink494.xml"/><Relationship Id="rId1222" Type="http://schemas.openxmlformats.org/officeDocument/2006/relationships/image" Target="media/image5400.emf"/><Relationship Id="rId469" Type="http://schemas.openxmlformats.org/officeDocument/2006/relationships/customXml" Target="ink/ink221.xml"/><Relationship Id="rId676" Type="http://schemas.openxmlformats.org/officeDocument/2006/relationships/image" Target="media/image333.emf"/><Relationship Id="rId883" Type="http://schemas.openxmlformats.org/officeDocument/2006/relationships/customXml" Target="ink/ink428.xml"/><Relationship Id="rId1099" Type="http://schemas.openxmlformats.org/officeDocument/2006/relationships/customXml" Target="ink/ink532.xml"/><Relationship Id="rId1527" Type="http://schemas.openxmlformats.org/officeDocument/2006/relationships/image" Target="media/image655.emf"/><Relationship Id="rId26" Type="http://schemas.openxmlformats.org/officeDocument/2006/relationships/oleObject" Target="embeddings/oleObject3.bin"/><Relationship Id="rId231" Type="http://schemas.openxmlformats.org/officeDocument/2006/relationships/customXml" Target="ink/ink106.xml"/><Relationship Id="rId329" Type="http://schemas.openxmlformats.org/officeDocument/2006/relationships/customXml" Target="ink/ink155.xml"/><Relationship Id="rId536" Type="http://schemas.openxmlformats.org/officeDocument/2006/relationships/image" Target="media/image263.emf"/><Relationship Id="rId1166" Type="http://schemas.openxmlformats.org/officeDocument/2006/relationships/image" Target="media/image567.emf"/><Relationship Id="rId1373" Type="http://schemas.openxmlformats.org/officeDocument/2006/relationships/customXml" Target="ink/ink669.xml"/><Relationship Id="rId175" Type="http://schemas.openxmlformats.org/officeDocument/2006/relationships/customXml" Target="ink/ink78.xml"/><Relationship Id="rId743" Type="http://schemas.openxmlformats.org/officeDocument/2006/relationships/customXml" Target="ink/ink358.xml"/><Relationship Id="rId950" Type="http://schemas.openxmlformats.org/officeDocument/2006/relationships/image" Target="media/image470.emf"/><Relationship Id="rId1026" Type="http://schemas.openxmlformats.org/officeDocument/2006/relationships/image" Target="media/image508.emf"/><Relationship Id="rId1580" Type="http://schemas.openxmlformats.org/officeDocument/2006/relationships/customXml" Target="ink/ink773.xml"/><Relationship Id="rId382" Type="http://schemas.openxmlformats.org/officeDocument/2006/relationships/image" Target="media/image186.emf"/><Relationship Id="rId603" Type="http://schemas.openxmlformats.org/officeDocument/2006/relationships/customXml" Target="ink/ink288.xml"/><Relationship Id="rId687" Type="http://schemas.openxmlformats.org/officeDocument/2006/relationships/customXml" Target="ink/ink330.xml"/><Relationship Id="rId810" Type="http://schemas.openxmlformats.org/officeDocument/2006/relationships/image" Target="media/image400.emf"/><Relationship Id="rId908" Type="http://schemas.openxmlformats.org/officeDocument/2006/relationships/image" Target="media/image449.emf"/><Relationship Id="rId1233" Type="http://schemas.openxmlformats.org/officeDocument/2006/relationships/customXml" Target="ink/ink599.xml"/><Relationship Id="rId1440" Type="http://schemas.openxmlformats.org/officeDocument/2006/relationships/image" Target="media/image6120.emf"/><Relationship Id="rId1538" Type="http://schemas.openxmlformats.org/officeDocument/2006/relationships/customXml" Target="ink/ink752.xml"/><Relationship Id="rId242" Type="http://schemas.openxmlformats.org/officeDocument/2006/relationships/image" Target="media/image116.emf"/><Relationship Id="rId894" Type="http://schemas.openxmlformats.org/officeDocument/2006/relationships/image" Target="media/image442.emf"/><Relationship Id="rId1177" Type="http://schemas.openxmlformats.org/officeDocument/2006/relationships/customXml" Target="ink/ink571.xml"/><Relationship Id="rId1300" Type="http://schemas.openxmlformats.org/officeDocument/2006/relationships/image" Target="media/image579.emf"/><Relationship Id="rId37" Type="http://schemas.openxmlformats.org/officeDocument/2006/relationships/customXml" Target="ink/ink12.xml"/><Relationship Id="rId102" Type="http://schemas.openxmlformats.org/officeDocument/2006/relationships/image" Target="media/image46.emf"/><Relationship Id="rId547" Type="http://schemas.openxmlformats.org/officeDocument/2006/relationships/customXml" Target="ink/ink260.xml"/><Relationship Id="rId754" Type="http://schemas.openxmlformats.org/officeDocument/2006/relationships/image" Target="media/image372.emf"/><Relationship Id="rId961" Type="http://schemas.openxmlformats.org/officeDocument/2006/relationships/customXml" Target="ink/ink467.xml"/><Relationship Id="rId1384" Type="http://schemas.openxmlformats.org/officeDocument/2006/relationships/image" Target="media/image621.emf"/><Relationship Id="rId1591" Type="http://schemas.openxmlformats.org/officeDocument/2006/relationships/image" Target="media/image687.emf"/><Relationship Id="rId1605" Type="http://schemas.openxmlformats.org/officeDocument/2006/relationships/image" Target="media/image694.emf"/><Relationship Id="rId90" Type="http://schemas.openxmlformats.org/officeDocument/2006/relationships/image" Target="media/image40.emf"/><Relationship Id="rId186" Type="http://schemas.openxmlformats.org/officeDocument/2006/relationships/image" Target="media/image88.emf"/><Relationship Id="rId393" Type="http://schemas.openxmlformats.org/officeDocument/2006/relationships/customXml" Target="ink/ink187.xml"/><Relationship Id="rId407" Type="http://schemas.openxmlformats.org/officeDocument/2006/relationships/customXml" Target="ink/ink194.xml"/><Relationship Id="rId614" Type="http://schemas.openxmlformats.org/officeDocument/2006/relationships/image" Target="media/image302.emf"/><Relationship Id="rId821" Type="http://schemas.openxmlformats.org/officeDocument/2006/relationships/customXml" Target="ink/ink397.xml"/><Relationship Id="rId1037" Type="http://schemas.openxmlformats.org/officeDocument/2006/relationships/customXml" Target="ink/ink505.xml"/><Relationship Id="rId1244" Type="http://schemas.openxmlformats.org/officeDocument/2006/relationships/image" Target="media/image5510.emf"/><Relationship Id="rId1451" Type="http://schemas.openxmlformats.org/officeDocument/2006/relationships/customXml" Target="ink/ink708.xml"/><Relationship Id="rId253" Type="http://schemas.openxmlformats.org/officeDocument/2006/relationships/customXml" Target="ink/ink117.xml"/><Relationship Id="rId460" Type="http://schemas.openxmlformats.org/officeDocument/2006/relationships/image" Target="media/image225.emf"/><Relationship Id="rId698" Type="http://schemas.openxmlformats.org/officeDocument/2006/relationships/image" Target="media/image344.emf"/><Relationship Id="rId919" Type="http://schemas.openxmlformats.org/officeDocument/2006/relationships/customXml" Target="ink/ink446.xml"/><Relationship Id="rId1090" Type="http://schemas.openxmlformats.org/officeDocument/2006/relationships/image" Target="media/image529.emf"/><Relationship Id="rId1104" Type="http://schemas.openxmlformats.org/officeDocument/2006/relationships/image" Target="media/image536.emf"/><Relationship Id="rId1311" Type="http://schemas.openxmlformats.org/officeDocument/2006/relationships/customXml" Target="ink/ink638.xml"/><Relationship Id="rId1549" Type="http://schemas.openxmlformats.org/officeDocument/2006/relationships/image" Target="media/image666.emf"/><Relationship Id="rId48" Type="http://schemas.openxmlformats.org/officeDocument/2006/relationships/oleObject" Target="embeddings/oleObject4.bin"/><Relationship Id="rId113" Type="http://schemas.openxmlformats.org/officeDocument/2006/relationships/customXml" Target="ink/ink47.xml"/><Relationship Id="rId320" Type="http://schemas.openxmlformats.org/officeDocument/2006/relationships/image" Target="media/image155.emf"/><Relationship Id="rId558" Type="http://schemas.openxmlformats.org/officeDocument/2006/relationships/image" Target="media/image274.emf"/><Relationship Id="rId765" Type="http://schemas.openxmlformats.org/officeDocument/2006/relationships/customXml" Target="ink/ink369.xml"/><Relationship Id="rId972" Type="http://schemas.openxmlformats.org/officeDocument/2006/relationships/image" Target="media/image481.emf"/><Relationship Id="rId1188" Type="http://schemas.openxmlformats.org/officeDocument/2006/relationships/image" Target="media/image5230.emf"/><Relationship Id="rId1395" Type="http://schemas.openxmlformats.org/officeDocument/2006/relationships/customXml" Target="ink/ink680.xml"/><Relationship Id="rId1409" Type="http://schemas.openxmlformats.org/officeDocument/2006/relationships/customXml" Target="ink/ink687.xml"/><Relationship Id="rId1616" Type="http://schemas.openxmlformats.org/officeDocument/2006/relationships/customXml" Target="ink/ink791.xml"/><Relationship Id="rId197" Type="http://schemas.openxmlformats.org/officeDocument/2006/relationships/customXml" Target="ink/ink89.xml"/><Relationship Id="rId418" Type="http://schemas.openxmlformats.org/officeDocument/2006/relationships/image" Target="media/image204.emf"/><Relationship Id="rId625" Type="http://schemas.openxmlformats.org/officeDocument/2006/relationships/customXml" Target="ink/ink299.xml"/><Relationship Id="rId832" Type="http://schemas.openxmlformats.org/officeDocument/2006/relationships/image" Target="media/image411.emf"/><Relationship Id="rId1048" Type="http://schemas.openxmlformats.org/officeDocument/2006/relationships/image" Target="media/image15.png"/><Relationship Id="rId1255" Type="http://schemas.openxmlformats.org/officeDocument/2006/relationships/customXml" Target="ink/ink610.xml"/><Relationship Id="rId1462" Type="http://schemas.openxmlformats.org/officeDocument/2006/relationships/image" Target="media/image6230.emf"/><Relationship Id="rId264" Type="http://schemas.openxmlformats.org/officeDocument/2006/relationships/image" Target="media/image127.emf"/><Relationship Id="rId471" Type="http://schemas.openxmlformats.org/officeDocument/2006/relationships/customXml" Target="ink/ink222.xml"/><Relationship Id="rId1115" Type="http://schemas.openxmlformats.org/officeDocument/2006/relationships/customXml" Target="ink/ink540.xml"/><Relationship Id="rId1322" Type="http://schemas.openxmlformats.org/officeDocument/2006/relationships/image" Target="media/image590.emf"/><Relationship Id="rId59" Type="http://schemas.openxmlformats.org/officeDocument/2006/relationships/customXml" Target="ink/ink20.xml"/><Relationship Id="rId124" Type="http://schemas.openxmlformats.org/officeDocument/2006/relationships/image" Target="media/image57.emf"/><Relationship Id="rId569" Type="http://schemas.openxmlformats.org/officeDocument/2006/relationships/customXml" Target="ink/ink271.xml"/><Relationship Id="rId776" Type="http://schemas.openxmlformats.org/officeDocument/2006/relationships/image" Target="media/image383.emf"/><Relationship Id="rId983" Type="http://schemas.openxmlformats.org/officeDocument/2006/relationships/customXml" Target="ink/ink478.xml"/><Relationship Id="rId1199" Type="http://schemas.openxmlformats.org/officeDocument/2006/relationships/customXml" Target="ink/ink582.xml"/><Relationship Id="rId331" Type="http://schemas.openxmlformats.org/officeDocument/2006/relationships/customXml" Target="ink/ink156.xml"/><Relationship Id="rId429" Type="http://schemas.openxmlformats.org/officeDocument/2006/relationships/customXml" Target="ink/ink205.xml"/><Relationship Id="rId636" Type="http://schemas.openxmlformats.org/officeDocument/2006/relationships/image" Target="media/image313.emf"/><Relationship Id="rId1059" Type="http://schemas.openxmlformats.org/officeDocument/2006/relationships/customXml" Target="ink/ink512.xml"/><Relationship Id="rId1266" Type="http://schemas.openxmlformats.org/officeDocument/2006/relationships/image" Target="media/image5620.emf"/><Relationship Id="rId1473" Type="http://schemas.openxmlformats.org/officeDocument/2006/relationships/customXml" Target="ink/ink719.xml"/><Relationship Id="rId843" Type="http://schemas.openxmlformats.org/officeDocument/2006/relationships/customXml" Target="ink/ink408.xml"/><Relationship Id="rId1126" Type="http://schemas.openxmlformats.org/officeDocument/2006/relationships/image" Target="media/image547.emf"/><Relationship Id="rId275" Type="http://schemas.openxmlformats.org/officeDocument/2006/relationships/customXml" Target="ink/ink128.xml"/><Relationship Id="rId482" Type="http://schemas.openxmlformats.org/officeDocument/2006/relationships/image" Target="media/image236.emf"/><Relationship Id="rId703" Type="http://schemas.openxmlformats.org/officeDocument/2006/relationships/customXml" Target="ink/ink338.xml"/><Relationship Id="rId910" Type="http://schemas.openxmlformats.org/officeDocument/2006/relationships/image" Target="media/image450.emf"/><Relationship Id="rId1333" Type="http://schemas.openxmlformats.org/officeDocument/2006/relationships/customXml" Target="ink/ink649.xml"/><Relationship Id="rId1540" Type="http://schemas.openxmlformats.org/officeDocument/2006/relationships/customXml" Target="ink/ink753.xml"/><Relationship Id="rId135" Type="http://schemas.openxmlformats.org/officeDocument/2006/relationships/customXml" Target="ink/ink58.xml"/><Relationship Id="rId342" Type="http://schemas.openxmlformats.org/officeDocument/2006/relationships/image" Target="media/image166.emf"/><Relationship Id="rId787" Type="http://schemas.openxmlformats.org/officeDocument/2006/relationships/customXml" Target="ink/ink380.xml"/><Relationship Id="rId994" Type="http://schemas.openxmlformats.org/officeDocument/2006/relationships/image" Target="media/image492.emf"/><Relationship Id="rId1400" Type="http://schemas.openxmlformats.org/officeDocument/2006/relationships/image" Target="media/image629.emf"/><Relationship Id="rId202" Type="http://schemas.openxmlformats.org/officeDocument/2006/relationships/image" Target="media/image96.emf"/><Relationship Id="rId647" Type="http://schemas.openxmlformats.org/officeDocument/2006/relationships/customXml" Target="ink/ink310.xml"/><Relationship Id="rId854" Type="http://schemas.openxmlformats.org/officeDocument/2006/relationships/image" Target="media/image422.emf"/><Relationship Id="rId1277" Type="http://schemas.openxmlformats.org/officeDocument/2006/relationships/customXml" Target="ink/ink621.xml"/><Relationship Id="rId1484" Type="http://schemas.openxmlformats.org/officeDocument/2006/relationships/image" Target="media/image6340.emf"/><Relationship Id="rId286" Type="http://schemas.openxmlformats.org/officeDocument/2006/relationships/image" Target="media/image138.emf"/><Relationship Id="rId493" Type="http://schemas.openxmlformats.org/officeDocument/2006/relationships/customXml" Target="ink/ink233.xml"/><Relationship Id="rId507" Type="http://schemas.openxmlformats.org/officeDocument/2006/relationships/customXml" Target="ink/ink240.xml"/><Relationship Id="rId714" Type="http://schemas.openxmlformats.org/officeDocument/2006/relationships/image" Target="media/image352.emf"/><Relationship Id="rId921" Type="http://schemas.openxmlformats.org/officeDocument/2006/relationships/customXml" Target="ink/ink447.xml"/><Relationship Id="rId1137" Type="http://schemas.openxmlformats.org/officeDocument/2006/relationships/customXml" Target="ink/ink551.xml"/><Relationship Id="rId1344" Type="http://schemas.openxmlformats.org/officeDocument/2006/relationships/image" Target="media/image601.emf"/><Relationship Id="rId1551" Type="http://schemas.openxmlformats.org/officeDocument/2006/relationships/image" Target="media/image667.emf"/><Relationship Id="rId50" Type="http://schemas.openxmlformats.org/officeDocument/2006/relationships/oleObject" Target="embeddings/oleObject5.bin"/><Relationship Id="rId146" Type="http://schemas.openxmlformats.org/officeDocument/2006/relationships/image" Target="media/image68.emf"/><Relationship Id="rId353" Type="http://schemas.openxmlformats.org/officeDocument/2006/relationships/customXml" Target="ink/ink167.xml"/><Relationship Id="rId560" Type="http://schemas.openxmlformats.org/officeDocument/2006/relationships/image" Target="media/image275.emf"/><Relationship Id="rId798" Type="http://schemas.openxmlformats.org/officeDocument/2006/relationships/image" Target="media/image394.emf"/><Relationship Id="rId1190" Type="http://schemas.openxmlformats.org/officeDocument/2006/relationships/image" Target="media/image5240.emf"/><Relationship Id="rId1204" Type="http://schemas.openxmlformats.org/officeDocument/2006/relationships/image" Target="media/image5310.emf"/><Relationship Id="rId1411" Type="http://schemas.openxmlformats.org/officeDocument/2006/relationships/customXml" Target="ink/ink688.xml"/><Relationship Id="rId213" Type="http://schemas.openxmlformats.org/officeDocument/2006/relationships/customXml" Target="ink/ink97.xml"/><Relationship Id="rId420" Type="http://schemas.openxmlformats.org/officeDocument/2006/relationships/image" Target="media/image205.emf"/><Relationship Id="rId658" Type="http://schemas.openxmlformats.org/officeDocument/2006/relationships/image" Target="media/image324.emf"/><Relationship Id="rId865" Type="http://schemas.openxmlformats.org/officeDocument/2006/relationships/customXml" Target="ink/ink419.xml"/><Relationship Id="rId1050" Type="http://schemas.openxmlformats.org/officeDocument/2006/relationships/image" Target="media/image21.png"/><Relationship Id="rId1288" Type="http://schemas.openxmlformats.org/officeDocument/2006/relationships/image" Target="media/image5730.emf"/><Relationship Id="rId1495" Type="http://schemas.openxmlformats.org/officeDocument/2006/relationships/customXml" Target="ink/ink730.xml"/><Relationship Id="rId1509" Type="http://schemas.openxmlformats.org/officeDocument/2006/relationships/image" Target="media/image646.emf"/><Relationship Id="rId297" Type="http://schemas.openxmlformats.org/officeDocument/2006/relationships/customXml" Target="ink/ink139.xml"/><Relationship Id="rId518" Type="http://schemas.openxmlformats.org/officeDocument/2006/relationships/image" Target="media/image254.emf"/><Relationship Id="rId725" Type="http://schemas.openxmlformats.org/officeDocument/2006/relationships/customXml" Target="ink/ink349.xml"/><Relationship Id="rId932" Type="http://schemas.openxmlformats.org/officeDocument/2006/relationships/image" Target="media/image461.emf"/><Relationship Id="rId1148" Type="http://schemas.openxmlformats.org/officeDocument/2006/relationships/image" Target="media/image558.emf"/><Relationship Id="rId1355" Type="http://schemas.openxmlformats.org/officeDocument/2006/relationships/customXml" Target="ink/ink660.xml"/><Relationship Id="rId1562" Type="http://schemas.openxmlformats.org/officeDocument/2006/relationships/customXml" Target="ink/ink764.xml"/><Relationship Id="rId157" Type="http://schemas.openxmlformats.org/officeDocument/2006/relationships/customXml" Target="ink/ink69.xml"/><Relationship Id="rId364" Type="http://schemas.openxmlformats.org/officeDocument/2006/relationships/image" Target="media/image177.emf"/><Relationship Id="rId1008" Type="http://schemas.openxmlformats.org/officeDocument/2006/relationships/image" Target="media/image499.emf"/><Relationship Id="rId1215" Type="http://schemas.openxmlformats.org/officeDocument/2006/relationships/customXml" Target="ink/ink590.xml"/><Relationship Id="rId1422" Type="http://schemas.openxmlformats.org/officeDocument/2006/relationships/image" Target="media/image6030.emf"/><Relationship Id="rId61" Type="http://schemas.openxmlformats.org/officeDocument/2006/relationships/customXml" Target="ink/ink21.xml"/><Relationship Id="rId571" Type="http://schemas.openxmlformats.org/officeDocument/2006/relationships/customXml" Target="ink/ink272.xml"/><Relationship Id="rId669" Type="http://schemas.openxmlformats.org/officeDocument/2006/relationships/customXml" Target="ink/ink321.xml"/><Relationship Id="rId876" Type="http://schemas.openxmlformats.org/officeDocument/2006/relationships/image" Target="media/image433.emf"/><Relationship Id="rId1299" Type="http://schemas.openxmlformats.org/officeDocument/2006/relationships/customXml" Target="ink/ink632.xml"/><Relationship Id="rId19" Type="http://schemas.openxmlformats.org/officeDocument/2006/relationships/customXml" Target="ink/ink4.xml"/><Relationship Id="rId224" Type="http://schemas.openxmlformats.org/officeDocument/2006/relationships/image" Target="media/image107.emf"/><Relationship Id="rId431" Type="http://schemas.openxmlformats.org/officeDocument/2006/relationships/customXml" Target="ink/ink206.xml"/><Relationship Id="rId529" Type="http://schemas.openxmlformats.org/officeDocument/2006/relationships/customXml" Target="ink/ink251.xml"/><Relationship Id="rId736" Type="http://schemas.openxmlformats.org/officeDocument/2006/relationships/image" Target="media/image363.emf"/><Relationship Id="rId1061" Type="http://schemas.openxmlformats.org/officeDocument/2006/relationships/customXml" Target="ink/ink513.xml"/><Relationship Id="rId1159" Type="http://schemas.openxmlformats.org/officeDocument/2006/relationships/customXml" Target="ink/ink562.xml"/><Relationship Id="rId1366" Type="http://schemas.openxmlformats.org/officeDocument/2006/relationships/image" Target="media/image612.emf"/><Relationship Id="rId168" Type="http://schemas.openxmlformats.org/officeDocument/2006/relationships/image" Target="media/image79.emf"/><Relationship Id="rId943" Type="http://schemas.openxmlformats.org/officeDocument/2006/relationships/customXml" Target="ink/ink458.xml"/><Relationship Id="rId1019" Type="http://schemas.openxmlformats.org/officeDocument/2006/relationships/customXml" Target="ink/ink496.xml"/><Relationship Id="rId1573" Type="http://schemas.openxmlformats.org/officeDocument/2006/relationships/image" Target="media/image678.emf"/><Relationship Id="rId72" Type="http://schemas.openxmlformats.org/officeDocument/2006/relationships/image" Target="media/image31.emf"/><Relationship Id="rId375" Type="http://schemas.openxmlformats.org/officeDocument/2006/relationships/customXml" Target="ink/ink178.xml"/><Relationship Id="rId582" Type="http://schemas.openxmlformats.org/officeDocument/2006/relationships/image" Target="media/image286.emf"/><Relationship Id="rId803" Type="http://schemas.openxmlformats.org/officeDocument/2006/relationships/customXml" Target="ink/ink388.xml"/><Relationship Id="rId1226" Type="http://schemas.openxmlformats.org/officeDocument/2006/relationships/image" Target="media/image5420.emf"/><Relationship Id="rId1433" Type="http://schemas.openxmlformats.org/officeDocument/2006/relationships/customXml" Target="ink/ink699.xml"/><Relationship Id="rId3" Type="http://schemas.microsoft.com/office/2007/relationships/stylesWithEffects" Target="stylesWithEffects.xml"/><Relationship Id="rId235" Type="http://schemas.openxmlformats.org/officeDocument/2006/relationships/customXml" Target="ink/ink108.xml"/><Relationship Id="rId442" Type="http://schemas.openxmlformats.org/officeDocument/2006/relationships/image" Target="media/image216.emf"/><Relationship Id="rId887" Type="http://schemas.openxmlformats.org/officeDocument/2006/relationships/customXml" Target="ink/ink430.xml"/><Relationship Id="rId1072" Type="http://schemas.openxmlformats.org/officeDocument/2006/relationships/image" Target="media/image520.emf"/><Relationship Id="rId1500" Type="http://schemas.openxmlformats.org/officeDocument/2006/relationships/customXml" Target="ink/ink733.xml"/><Relationship Id="rId302" Type="http://schemas.openxmlformats.org/officeDocument/2006/relationships/image" Target="media/image146.emf"/><Relationship Id="rId747" Type="http://schemas.openxmlformats.org/officeDocument/2006/relationships/customXml" Target="ink/ink360.xml"/><Relationship Id="rId954" Type="http://schemas.openxmlformats.org/officeDocument/2006/relationships/image" Target="media/image472.emf"/><Relationship Id="rId1377" Type="http://schemas.openxmlformats.org/officeDocument/2006/relationships/customXml" Target="ink/ink671.xml"/><Relationship Id="rId1584" Type="http://schemas.openxmlformats.org/officeDocument/2006/relationships/customXml" Target="ink/ink775.xml"/><Relationship Id="rId83" Type="http://schemas.openxmlformats.org/officeDocument/2006/relationships/customXml" Target="ink/ink32.xml"/><Relationship Id="rId179" Type="http://schemas.openxmlformats.org/officeDocument/2006/relationships/customXml" Target="ink/ink80.xml"/><Relationship Id="rId386" Type="http://schemas.openxmlformats.org/officeDocument/2006/relationships/image" Target="media/image188.emf"/><Relationship Id="rId593" Type="http://schemas.openxmlformats.org/officeDocument/2006/relationships/customXml" Target="ink/ink283.xml"/><Relationship Id="rId607" Type="http://schemas.openxmlformats.org/officeDocument/2006/relationships/customXml" Target="ink/ink290.xml"/><Relationship Id="rId814" Type="http://schemas.openxmlformats.org/officeDocument/2006/relationships/image" Target="media/image402.emf"/><Relationship Id="rId1237" Type="http://schemas.openxmlformats.org/officeDocument/2006/relationships/customXml" Target="ink/ink601.xml"/><Relationship Id="rId1444" Type="http://schemas.openxmlformats.org/officeDocument/2006/relationships/image" Target="media/image6140.emf"/><Relationship Id="rId246" Type="http://schemas.openxmlformats.org/officeDocument/2006/relationships/image" Target="media/image118.emf"/><Relationship Id="rId453" Type="http://schemas.openxmlformats.org/officeDocument/2006/relationships/customXml" Target="ink/ink213.xml"/><Relationship Id="rId660" Type="http://schemas.openxmlformats.org/officeDocument/2006/relationships/image" Target="media/image325.emf"/><Relationship Id="rId898" Type="http://schemas.openxmlformats.org/officeDocument/2006/relationships/image" Target="media/image444.emf"/><Relationship Id="rId1083" Type="http://schemas.openxmlformats.org/officeDocument/2006/relationships/customXml" Target="ink/ink524.xml"/><Relationship Id="rId1290" Type="http://schemas.openxmlformats.org/officeDocument/2006/relationships/image" Target="media/image5740.emf"/><Relationship Id="rId1304" Type="http://schemas.openxmlformats.org/officeDocument/2006/relationships/image" Target="media/image581.emf"/><Relationship Id="rId1511" Type="http://schemas.openxmlformats.org/officeDocument/2006/relationships/image" Target="media/image647.emf"/><Relationship Id="rId106" Type="http://schemas.openxmlformats.org/officeDocument/2006/relationships/image" Target="media/image48.emf"/><Relationship Id="rId313" Type="http://schemas.openxmlformats.org/officeDocument/2006/relationships/customXml" Target="ink/ink147.xml"/><Relationship Id="rId758" Type="http://schemas.openxmlformats.org/officeDocument/2006/relationships/image" Target="media/image374.emf"/><Relationship Id="rId965" Type="http://schemas.openxmlformats.org/officeDocument/2006/relationships/customXml" Target="ink/ink469.xml"/><Relationship Id="rId1150" Type="http://schemas.openxmlformats.org/officeDocument/2006/relationships/image" Target="media/image559.emf"/><Relationship Id="rId1388" Type="http://schemas.openxmlformats.org/officeDocument/2006/relationships/image" Target="media/image623.emf"/><Relationship Id="rId1595" Type="http://schemas.openxmlformats.org/officeDocument/2006/relationships/image" Target="media/image689.emf"/><Relationship Id="rId1609" Type="http://schemas.openxmlformats.org/officeDocument/2006/relationships/image" Target="media/image696.emf"/><Relationship Id="rId10" Type="http://schemas.openxmlformats.org/officeDocument/2006/relationships/customXml" Target="ink/ink1.xml"/><Relationship Id="rId94" Type="http://schemas.openxmlformats.org/officeDocument/2006/relationships/image" Target="media/image42.emf"/><Relationship Id="rId397" Type="http://schemas.openxmlformats.org/officeDocument/2006/relationships/customXml" Target="ink/ink189.xml"/><Relationship Id="rId520" Type="http://schemas.openxmlformats.org/officeDocument/2006/relationships/image" Target="media/image255.emf"/><Relationship Id="rId618" Type="http://schemas.openxmlformats.org/officeDocument/2006/relationships/image" Target="media/image304.emf"/><Relationship Id="rId825" Type="http://schemas.openxmlformats.org/officeDocument/2006/relationships/customXml" Target="ink/ink399.xml"/><Relationship Id="rId1248" Type="http://schemas.openxmlformats.org/officeDocument/2006/relationships/image" Target="media/image5530.emf"/><Relationship Id="rId1455" Type="http://schemas.openxmlformats.org/officeDocument/2006/relationships/customXml" Target="ink/ink710.xml"/><Relationship Id="rId257" Type="http://schemas.openxmlformats.org/officeDocument/2006/relationships/customXml" Target="ink/ink119.xml"/><Relationship Id="rId464" Type="http://schemas.openxmlformats.org/officeDocument/2006/relationships/image" Target="media/image227.emf"/><Relationship Id="rId1010" Type="http://schemas.openxmlformats.org/officeDocument/2006/relationships/image" Target="media/image500.emf"/><Relationship Id="rId1094" Type="http://schemas.openxmlformats.org/officeDocument/2006/relationships/image" Target="media/image531.emf"/><Relationship Id="rId1108" Type="http://schemas.openxmlformats.org/officeDocument/2006/relationships/image" Target="media/image538.emf"/><Relationship Id="rId1315" Type="http://schemas.openxmlformats.org/officeDocument/2006/relationships/customXml" Target="ink/ink640.xml"/><Relationship Id="rId117" Type="http://schemas.openxmlformats.org/officeDocument/2006/relationships/customXml" Target="ink/ink49.xml"/><Relationship Id="rId671" Type="http://schemas.openxmlformats.org/officeDocument/2006/relationships/customXml" Target="ink/ink322.xml"/><Relationship Id="rId769" Type="http://schemas.openxmlformats.org/officeDocument/2006/relationships/customXml" Target="ink/ink371.xml"/><Relationship Id="rId976" Type="http://schemas.openxmlformats.org/officeDocument/2006/relationships/image" Target="media/image483.emf"/><Relationship Id="rId1399" Type="http://schemas.openxmlformats.org/officeDocument/2006/relationships/customXml" Target="ink/ink682.xml"/><Relationship Id="rId324" Type="http://schemas.openxmlformats.org/officeDocument/2006/relationships/image" Target="media/image157.emf"/><Relationship Id="rId531" Type="http://schemas.openxmlformats.org/officeDocument/2006/relationships/customXml" Target="ink/ink252.xml"/><Relationship Id="rId629" Type="http://schemas.openxmlformats.org/officeDocument/2006/relationships/customXml" Target="ink/ink301.xml"/><Relationship Id="rId1161" Type="http://schemas.openxmlformats.org/officeDocument/2006/relationships/customXml" Target="ink/ink563.xml"/><Relationship Id="rId1259" Type="http://schemas.openxmlformats.org/officeDocument/2006/relationships/customXml" Target="ink/ink612.xml"/><Relationship Id="rId1466" Type="http://schemas.openxmlformats.org/officeDocument/2006/relationships/image" Target="media/image6250.emf"/><Relationship Id="rId836" Type="http://schemas.openxmlformats.org/officeDocument/2006/relationships/image" Target="media/image413.emf"/><Relationship Id="rId1021" Type="http://schemas.openxmlformats.org/officeDocument/2006/relationships/customXml" Target="ink/ink497.xml"/><Relationship Id="rId1119" Type="http://schemas.openxmlformats.org/officeDocument/2006/relationships/customXml" Target="ink/ink542.xml"/><Relationship Id="rId903" Type="http://schemas.openxmlformats.org/officeDocument/2006/relationships/customXml" Target="ink/ink438.xml"/><Relationship Id="rId1326" Type="http://schemas.openxmlformats.org/officeDocument/2006/relationships/image" Target="media/image592.emf"/><Relationship Id="rId1533" Type="http://schemas.openxmlformats.org/officeDocument/2006/relationships/image" Target="media/image658.emf"/><Relationship Id="rId32" Type="http://schemas.openxmlformats.org/officeDocument/2006/relationships/image" Target="media/image11.emf"/><Relationship Id="rId1600" Type="http://schemas.openxmlformats.org/officeDocument/2006/relationships/customXml" Target="ink/ink783.xml"/><Relationship Id="rId181" Type="http://schemas.openxmlformats.org/officeDocument/2006/relationships/customXml" Target="ink/ink81.xml"/><Relationship Id="rId279" Type="http://schemas.openxmlformats.org/officeDocument/2006/relationships/customXml" Target="ink/ink130.xml"/><Relationship Id="rId486" Type="http://schemas.openxmlformats.org/officeDocument/2006/relationships/image" Target="media/image238.emf"/><Relationship Id="rId693" Type="http://schemas.openxmlformats.org/officeDocument/2006/relationships/customXml" Target="ink/ink333.xml"/><Relationship Id="rId139" Type="http://schemas.openxmlformats.org/officeDocument/2006/relationships/customXml" Target="ink/ink60.xml"/><Relationship Id="rId346" Type="http://schemas.openxmlformats.org/officeDocument/2006/relationships/image" Target="media/image168.emf"/><Relationship Id="rId553" Type="http://schemas.openxmlformats.org/officeDocument/2006/relationships/customXml" Target="ink/ink263.xml"/><Relationship Id="rId760" Type="http://schemas.openxmlformats.org/officeDocument/2006/relationships/image" Target="media/image375.emf"/><Relationship Id="rId998" Type="http://schemas.openxmlformats.org/officeDocument/2006/relationships/image" Target="media/image494.emf"/><Relationship Id="rId1183" Type="http://schemas.openxmlformats.org/officeDocument/2006/relationships/customXml" Target="ink/ink574.xml"/><Relationship Id="rId1390" Type="http://schemas.openxmlformats.org/officeDocument/2006/relationships/image" Target="media/image624.emf"/><Relationship Id="rId206" Type="http://schemas.openxmlformats.org/officeDocument/2006/relationships/image" Target="media/image98.emf"/><Relationship Id="rId413" Type="http://schemas.openxmlformats.org/officeDocument/2006/relationships/customXml" Target="ink/ink197.xml"/><Relationship Id="rId858" Type="http://schemas.openxmlformats.org/officeDocument/2006/relationships/image" Target="media/image424.emf"/><Relationship Id="rId1043" Type="http://schemas.openxmlformats.org/officeDocument/2006/relationships/image" Target="media/image12.png"/><Relationship Id="rId1488" Type="http://schemas.openxmlformats.org/officeDocument/2006/relationships/image" Target="media/image636.emf"/><Relationship Id="rId620" Type="http://schemas.openxmlformats.org/officeDocument/2006/relationships/image" Target="media/image305.emf"/><Relationship Id="rId718" Type="http://schemas.openxmlformats.org/officeDocument/2006/relationships/image" Target="media/image354.emf"/><Relationship Id="rId925" Type="http://schemas.openxmlformats.org/officeDocument/2006/relationships/customXml" Target="ink/ink449.xml"/><Relationship Id="rId1250" Type="http://schemas.openxmlformats.org/officeDocument/2006/relationships/image" Target="media/image5540.emf"/><Relationship Id="rId1348" Type="http://schemas.openxmlformats.org/officeDocument/2006/relationships/image" Target="media/image603.emf"/><Relationship Id="rId1555" Type="http://schemas.openxmlformats.org/officeDocument/2006/relationships/image" Target="media/image669.emf"/><Relationship Id="rId1110" Type="http://schemas.openxmlformats.org/officeDocument/2006/relationships/image" Target="media/image539.emf"/><Relationship Id="rId1208" Type="http://schemas.openxmlformats.org/officeDocument/2006/relationships/image" Target="media/image5330.emf"/><Relationship Id="rId1415" Type="http://schemas.openxmlformats.org/officeDocument/2006/relationships/customXml" Target="ink/ink690.xml"/><Relationship Id="rId54" Type="http://schemas.openxmlformats.org/officeDocument/2006/relationships/image" Target="media/image22.emf"/><Relationship Id="rId270" Type="http://schemas.openxmlformats.org/officeDocument/2006/relationships/image" Target="media/image130.emf"/><Relationship Id="rId130" Type="http://schemas.openxmlformats.org/officeDocument/2006/relationships/image" Target="media/image60.emf"/><Relationship Id="rId368" Type="http://schemas.openxmlformats.org/officeDocument/2006/relationships/image" Target="media/image179.emf"/><Relationship Id="rId575" Type="http://schemas.openxmlformats.org/officeDocument/2006/relationships/customXml" Target="ink/ink274.xml"/><Relationship Id="rId782" Type="http://schemas.openxmlformats.org/officeDocument/2006/relationships/image" Target="media/image386.emf"/></Relationships>
</file>

<file path=word/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36.60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62 20 512,'0'0'0,"0"0"0,0 0 0,0 0 0,0 0 0,-21 0 0,21 0 0,0 0 0,-20 0 0,20 19 0,0-19 0,0 0 0,0 0 0,0 0 0,-21 0 0,21 0 0,0 0 0,0 0 0,0 0 0,0 0 0,0 0 0,0 0 0,0 0 0,0 0 0,0 0 0,21 19 0,-21-19 0,0 0 0,20 0 0,1 0 0,-2 0 0,-19 0 0,21 0 0,0 0 0,-21 21 0,19-21 0,-19 0 0,21 0 0,-1 0 0,-20 0 0,41 0 0,-41 20 0,20-20 0,1 0 0,-1 0 0,0 0 0,-20 0 0,21 0 0,-1 0 0,20 0 0,-19 0 0,-1 0 0,0 0 0,1 0 0,-1 0 0,21 0 0,-41 0 0,20 0 0,0 0 0,0 0 0,1 0 0,-1 0 0,0-20 0,1 20 0,19 0 0,-19-21 0,-1 21 0,20 0 0,-19 0 0,0-19 0,19 19 0,-20 0 0,1 0 0,-1 0 0,0 0 0,20 0 0,-19 0 0,0 0 0,-1 0 0,0 0 0,0 0 0,21-19 0,-21 19 0,1 0 0,-1 0 0,0 19 0,1-19 0,-1 0 0,0 0 0,0-19 0,1 19 0,-1 0 0,0 0 0,1 0 0,19 0 0,-19 0 0,-21 0 0,20 0 0,0 0 0,0 0 0,1 0 0,0 0 0,-21 0 0,19 0 0,2 0 0,-21 0 0,41 0 0,-21 0 0,-20 0 0,20 0 0,20 0 0,-19 19 0,0-19 0,-1 0 0,0 0 0,0 0 0,21 0 0,0-19 0,-21 38 0,21-19 0,-1 0 0,1 0 0,-1 19 0,1-19 0,0-19 0,-1 19 0,1 0 0,-1-19 0,1 19 0,0 0 0,-21 0 0,1-20 0,-2 20 0,2 0 0,0 0 0,-1 0 0,0 0 0,0 20 0,1-20 0,-1 0 0,-20 0 0,20 0 0,1 0 0,-21 0 0,40 0 0,-19 0 0,-21 0 0,20-20 0,0 20 0,-20 0 0,0 0 0,20 0 0,-20 0 0,21 0 0,-21 0 0,20 20 0,-20-20 0,0 0 0,20 0 0,-20 0 0,0 0 0,0 0 0,0 0 0,0-20 0</inkml:trace>
</inkml:ink>
</file>

<file path=word/ink/ink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34.25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81 512,'20'0'0,"1"0"0,-21 0 0,20 0 0,-20 0 0,20-20 0,1 20 0,-21 0 0,0 0 0,20 0 0,-20 0 0,0 0 0,20 0 0,1 0 0,-1 20 0,0-20 0,0 0 0,21 0 0,-41-20 0,41 20 0,-21 0 0,21 0 0,-21 0 0,0-21 0,21 21 0,-20 0 0,19 0 0,1 0 0,-21 0 0,21 21 0,-1-21 0,1 20 0,-1-20 0,1 20 0,-21-20 0,21 0 0,0 0 0,-21 0 0,20 0 0,1 0 0,-21 0 0,21 0 0,0 0 0,0 0 0,-1 0 0,0 0 0,1 0 0,0 21 0,0-21 0,-1 0 0,1 0 0,-1 0 0,21 0 0,-20 0 0,0 0 0,19 0 0,-18 0 0,-2 20 0,1-20 0,-1 0 0,-19 20 0,19-20 0,-19 0 0,19 21 0,-20-21 0,21-21 0,-21 21 0,21 0 0,-21 0 0,21 0 0,-1 0 0,-19 0 0,19 0 0,1 0 0,0 0 0,-21 0 0,20 0 0,2 0 0,-23 0 0,22 0 0,0 0 0,0 0 0,20 0 0,-1-20 0,-19 20 0,40 0 0,-40 0 0,20-20 0,-21 20 0,21 0 0,-20 0 0,-1 0 0,2 0 0,-2 0 0,1 0 0,-1-21 0,1 21 0,0 0 0,-21 0 0,41 0 0,-41 0 0,21 0 0,-1 0 0,-19 0 0,20 0 0,-22 0 0,23 0 0,-23 0 0,22 0 0,0 0 0,-21 0 0,1-20 0,-1 20 0,0 0 0,1 0 0,19 0 0,-20 0 0,1 0 0,-1-20 0,0 20 0,1 0 0,19 0 0,-19 0 0,-1 0 0,20-21 0,-19 21 0,0 0 0,-2 0 0,2 0 0,19 0 0,-19 0 0,-1 0 0,20 0 0,2 0 0,-22-20 0,20 20 0,-19 0 0,-1 0 0,0 0 0,1 0 0,-21 0 0,20 0 0,0 0 0,1 0 0,-1 0 0,0 0 0,0 0 0,1 0 0,-1-20 0,-20 20 0,20 0 0,1 0 0,-21 0 0,20 0 0,-20 0 0,20 0 0,-20 0 0,0 0 0,0 20 0,21-20 0,-21 0 0,0 0 0,0 0 0,20 0 0,-20 0 0,21 0 0,-21 0 0,0 0 0,19 0 0,2 0 0,-21 0 0,21 0 0,-21 0 0,0 0 0,0 0 0,0 0 0</inkml:trace>
</inkml:ink>
</file>

<file path=word/ink/ink1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7.5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0 512,'0'0'0,"0"0"0,0 0 0,0 0 0,0 0 0,0 0 0,-20 0 0,0 20 0,20-20 0,-21 21 0,21-1 0,-20 0 0,20-20 0,0 0 0,0 0 0,0 0 0,0 0 0,20-20 0,1 20 0,-1-20 0,0 20 0,21 0 0,-21 0 0,0 0 0,1 0 0,-1 20 0,0 0 0,1 0 0,-21 1 0,0 20 0,0-21 0,-21 20 0,1-19 0,0-1 0,-1-20 0,1 20 0,0-20 0,20 0 0,-21 0 0,21-20 0,0 20 0,21 0 0,-21 0 0,20 0 0,0 0 0,21 0 0,-21 20 0,1 1 0,-1-21 0,-20 20 0,0 21 0,0-21 0,0 0 0,-20 1 0,20-1 0,-41 0 0,21-20 0,-1 21 0,-19-21 0,-1 0 0,1-21 0,19 21 0,-19 0 0,19-20 0,1 20 0,0 0 0,20 0 0,0 0 0</inkml:trace>
</inkml:ink>
</file>

<file path=word/ink/ink1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6.7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 40 512,'-19'0'0,"38"0"0,-19 0 0,0 0 0,21 0 0,20-20 0,-1 20 0,21 0 0,-20 0 0,-2 0 0,2 0 0,0 0 0,-1 0 0,-19-19 0,-1 19 0,0 0 0,-20 0 0,20 0 0</inkml:trace>
</inkml:ink>
</file>

<file path=word/ink/ink1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6.3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21 512,'0'-21'0,"0"21"0,0 0 0,0 0 0,-21 0 0,21 21 0,21-1 0,-21 21 0,0-2 0,0 3 0,20 18 0,-20 1 0,20 1 0,-20-23 0,0 2 0,20 0 0,-20-1 0,0-19 0,0-1 0,0 1 0,0-21 0,0 0 0,0 0 0</inkml:trace>
</inkml:ink>
</file>

<file path=word/ink/ink1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5.9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8 512,'0'-19'0,"20"19"0,-20 0 0,20 0 0,20 0 0,1 0 0,-2 0 0,2 0 0,-21-19 0,0 19 0</inkml:trace>
</inkml:ink>
</file>

<file path=word/ink/ink1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5.7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20 0,0 1 0,20 19 0,-20-19 0,0 20 0,21-2 0,-1 3 0,-20-22 0,0 21 0,0-41 0,0 20 0,0-20 0,0 0 0</inkml:trace>
</inkml:ink>
</file>

<file path=word/ink/ink1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5.3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1 14 512,'0'0'0,"0"0"0,0 0 0,0 0 0,-20 0 0,20 0 0,0 0 0,0 20 0,-21 0 0,1-20 0,20 21 0,0-21 0,0 20 0,0-20 0,0-20 0,20 20 0,1-21 0,-1 1 0,20 0 0,0 20 0,-20-20 0,1 20 0,-2 20 0,2 0 0,-21 21 0,0-21 0,0 21 0,-21-1 0,2-19 0,-2 18 0,1-18 0,20-21 0,-20 0 0,20 0 0,0 0 0,0 0 0,0-21 0,20 21 0,-20-19 0,20 19 0,1 0 0,-2 0 0,2 19 0,-1 2 0,0-21 0,-20 40 0,0-19 0,0-1 0,0 0 0,-20 1 0,0 19 0,-1-19 0,2-21 0,-22 20 0,1-20 0,0-20 0,20 20 0,-21-21 0,21 1 0,-1 20 0,2-20 0,19 20 0,0 0 0</inkml:trace>
</inkml:ink>
</file>

<file path=word/ink/ink1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4.4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9 512,'0'0'0,"0"0"0,20 0 0,-20 0 0,20 0 0,-20 20 0,42-20 0,-2 0 0,1 0 0,20-20 0,0 20 0,-1 0 0,1-19 0,21-1 0,-62 20 0,20-20 0,-19 20 0,-21 0 0</inkml:trace>
</inkml:ink>
</file>

<file path=word/ink/ink1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24.1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0'0'0,"0"0"0,0 0 0,0 0 0,0 0 0,0-21 0,0 21 0,0 0 0,0 0 0,0 0 0,20 0 0,-20 41 0,21 0 0,-1-1 0,0 21 0,-20 0 0,0 0 0,21 0 0,-42-20 0,21-1 0,0-19 0,0-1 0,0-20 0,0 0 0,-20 0 0</inkml:trace>
</inkml:ink>
</file>

<file path=word/ink/ink1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27.3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0 512,'0'0'0,"0"0"0,0 0 0,0 0 0,0 0 0,-20 19 0,0 2 0,-1-21 0,1 20 0,0 1 0,0-1 0,20-20 0,0 20 0,0-20 0,0 21 0,0-21 0,0 0 0,20 0 0,0 0 0,0 0 0,21-21 0,-21 1 0,1 20 0,19 0 0,-19-20 0,-21 20 0,0 0 0,0 0 0,-21 20 0,1 0 0,-21 1 0,1-1 0,19 21 0,-19-21 0,20 0 0,20-20 0,-21 21 0,21-21 0,0 0 0,21 0 0,-1-21 0,20 21 0,1-20 0,-21 20 0,21-20 0,-21 20 0,1 0 0,-21 0 0,-21 0 0,21 20 0,-40 0 0,19 1 0,1-21 0,20 20 0,0 0 0,0-20 0,0 0 0,20 0 0,1 0 0,19-20 0,-19 20 0,-1 0 0,-20 0 0,0 0 0,-20 20 0,20 1 0,-21-1 0,1 0 0,0-20 0,-1 21 0,21-21 0,21 0 0,-1 0 0,0 0 0,1-21 0,-1 21 0,20 0 0,-19-20 0,0 20 0,-21 0 0,0 20 0,-21-20 0,0 21 0,2-1 0,-2 0 0,1 1 0,20 0 0,0-21 0,20 0 0,1 0 0,-2-21 0,23 21 0,-22-21 0,0 21 0,0 0 0,-20-20 0,21 20 0,-42 20 0,21-20 0,0 21 0,-20-21 0,20 21 0,-20-21 0,20 19 0,0-19 0,0 0 0,0 0 0,0 0 0,20-19 0,0 19 0,1 0 0,-21 0 0,0 0 0</inkml:trace>
</inkml:ink>
</file>

<file path=word/ink/ink1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25.5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5 0 512,'0'0'0,"0"0"0,0 0 0,0 19 0,0-19 0,0 20 0,0-20 0,0 21 0,0-1 0,0 1 0,0-1 0,0 0 0,0 21 0,0 0 0,0-21 0,0 21 0,0-1 0,0 0 0,-20-20 0,20 21 0,0-1 0,0-19 0,0-1 0,20 0 0,-20 1 0,0-1 0,0 0 0,0 1 0,0-21 0,0 0 0,0 20 0,0-20 0,0 0 0,0-20 0,0 20 0,0 0 0,0 0 0,0 0 0,0 0 0,0-21 0,0 21 0,0-20 0,0 0 0,-20-1 0,20 1 0,0 0 0,-21-21 0,21 0 0,0 1 0,-19 0 0,-1-20 0,20 39 0,-20-20 0,20 21 0,-20 20 0,20 0 0,-21-20 0,21 20 0,21 0 0,-42 20 0,42-20 0,-42 20 0,21 1 0,21-1 0,-42 1 0,42 18 0,-21 2 0,0-1 0,0 1 0,0-1 0,0 1 0,-21 0 0,21-1 0,0 1 0,0-21 0,0 1 0,0-1 0,0-20 0,0 0 0,21 0 0,-21-20 0,20 20 0,-20-41 0,0 0 0,20 1 0,-20-1 0,0-20 0,20 0 0,-20 1 0,0 0 0,0-2 0,19 22 0,-38-1 0,38 21 0,-19-1 0,-19 21 0,38 0 0,-38 0 0,19 21 0,-20 19 0,20-19 0,0 19 0,0 1 0,20 19 0,-20-19 0,0-1 0,0 21 0,0-20 0,0 20 0,0-21 0,0 1 0,0 0 0,0-21 0,0 0 0,0-20 0,0 0 0,-20 0 0,40-20 0,-20 0 0,0-21 0,0-20 0,0 20 0,0-40 0,0 20 0,-20 1 0,40 0 0,-20 19 0,0 0 0,0 0 0,0 21 0,-20 20 0,20 0 0,0 0 0,0 20 0,0-20 0,0 21 0,0-1 0</inkml:trace>
</inkml:ink>
</file>

<file path=word/ink/ink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30.82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67 512,'0'0'0,"20"0"0,-20 0 0,21 0 0,-1 21 0,-20-21 0,41 0 0,-21 0 0,0 0 0,1 0 0,-1 0 0,20 0 0,-19 0 0,-1 0 0,0 19 0,1-19 0,19 20 0,-19-20 0,19 0 0,1 0 0,-20 0 0,19 0 0,0 0 0,-19 0 0,20 0 0,-1 0 0,1 0 0,-1 0 0,1 21 0,0-21 0,-1 0 0,-19 0 0,19 0 0,-20 0 0,21 0 0,-21-21 0,21 21 0,0-20 0,-1 20 0,1-19 0,-1 19 0,1 0 0,0 0 0,-21 0 0,20-21 0,2 21 0,-2 0 0,-20 0 0,21 0 0,-21 0 0,1 0 0,19 0 0,-19 0 0,19 0 0,1 0 0,-21 21 0,41-21 0,-41 0 0,21 0 0,-1 0 0,-19 0 0,19-21 0,-19 21 0,19 0 0,-19 0 0,-1-21 0,1 21 0,19 0 0,-19 0 0,-1 0 0,20 0 0,1 21 0,-21-21 0,1 0 0,-1 0 0,21 0 0,-21 0 0,0 0 0,21 0 0,-21 0 0,21 0 0,-21 0 0,21 0 0,-21-21 0,20 21 0,2 0 0,-23 0 0,42 0 0,-20 0 0,-1 0 0,-19 0 0,20 21 0,-21-21 0,21 0 0,-21 0 0,21 0 0,-1 21 0,-19-21 0,-1 0 0,20 0 0,1-21 0,0 21 0,-1 0 0,1 0 0,20 0 0,-40 0 0,39 0 0,-19 0 0,0-21 0,-1 21 0,1 0 0,-21 0 0,21 0 0,-21 0 0,21 0 0,-21 0 0,21-20 0,-21 20 0,20 0 0,-19 0 0,-1 0 0,0 0 0,1 0 0,-1 0 0,-20 0 0,20 0 0,1 0 0,-1 0 0,-20 0 0,20 0 0,0 0 0,22 0 0,-42 0 0,40 0 0,-40 0 0,20 20 0,21-40 0,-41 20 0,41 0 0,-22 0 0,2 0 0,0 0 0,-1 0 0,20 0 0,-19 0 0,-1 0 0,21 0 0,-21 0 0,0 0 0,21 0 0,-21 0 0,0 0 0,21 0 0,-21 0 0,1 0 0,19 0 0,-19 0 0,-1 0 0,0 0 0,0 0 0,1 20 0,0-20 0,19 0 0,-20 0 0,0 0 0,1 0 0,-1 0 0,1 0 0,-21 0 0,40 0 0,-19 0 0,-21 0 0,20 21 0,0-21 0,0 0 0,1 0 0,-1-21 0,0 21 0,1 0 0,-1 0 0,0 0 0,1 21 0,-1-21 0,0 0 0,0 0 0,1 0 0,-1 0 0,0 0 0,1 0 0,-1 0 0,0 0 0,1 0 0,-1 0 0,0 21 0,0-21 0,1 0 0,0 0 0,-2 0 0,2 0 0,-21 0 0,20 0 0,-20 0 0,20 0 0,1 0 0,-21 0 0,20 0 0,-20 0 0,21 0 0,-2 0 0,-19 0 0,21 0 0,0 0 0,-21 0 0,20 0 0,0 0 0,0 0 0,1 0 0,-1 0 0,-20 0 0,20 0 0,-20 19 0,21-19 0,-1 0 0,0 0 0,1 0 0,-21 0 0,20 0 0,0 0 0,-20 0 0,20 0 0,1 0 0,-21 0 0,20 0 0,-20 0 0,0 0 0,20 0 0,-20-19 0,21 19 0,-21 0 0,20 0 0,-20 0 0,20 0 0,-20 0 0,0-21 0,21 21 0,-21 0 0,0 0 0,20 0 0,0 0 0,0 0 0,-20-21 0,21 21 0,0 0 0,-2 0 0,-19-20 0,21 20 0,-1 0 0,0-20 0,1 20 0,-21 0 0,0 0 0,20-21 0,-20 21 0,21 0 0,-21 0 0,19 0 0,-19 0 0,0 0 0,21 0 0,-21 0 0,0 0 0,21 21 0,-21-21 0,0 0 0,0 0 0,0 0 0,0 20 0,0-20 0,20 0 0,-20 0 0,0 0 0,0 0 0,0 0 0,20 0 0,-20 0 0,0 0 0,0 0 0</inkml:trace>
</inkml:ink>
</file>

<file path=word/ink/ink1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23.47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47 33 512,'0'0'0,"0"0"0,20 0 0,-20-21 0,20 21 0,1 0 0,-21 0 0,0 0 0,0-20 0,-21 20 0,21 20 0,-40-20 0,19 21 0,-19-1 0,-1 0 0,21 0 0,-20 1 0,-1 0 0,21-2 0,-21 22 0,21-41 0,0 20 0,20 1 0,0-21 0,0-21 0,20 21 0,21-20 0,-21-1 0,20 1 0,1-20 0,-1 19 0,1-19 0,-21 20 0,0-1 0,-20 21 0,0 0 0,-20 0 0,20 21 0,-41-1 0,1 0 0,20 0 0,-41 22 0,21-23 0,19 22 0,-19-21 0,19 21 0,2-21 0,-2 0 0,21-20 0,0 0 0,21 0 0,-2 0 0,2-20 0,19 0 0,1 0 0,-1-21 0,1 20 0,-21 1 0,-20 1 0,0 19 0,-20 19 0,0 1 0,-41 1 0,0 20 0,1-1 0,-1 21 0,20-20 0,-20-22 0,41 22 0,20-20 0,0-21 0,20 0 0,21-21 0,-1 1 0,21-1 0,0 2 0,0-22 0,-21 21 0,-20-1 0,1 1 0,-21 20 0,0 0 0,-21 20 0,-19 1 0,20-1 0,-41 21 0,21-1 0,-2 1 0,-18-1 0,60 1 0,-20-21 0,20 1 0,20-21 0,-20 0 0,41-21 0,20 1 0,-21-21 0,21 1 0,-21-1 0,1 1 0,-21 20 0,-20-1 0,0 21 0,-20 0 0,-41 41 0,20-22 0,-20 22 0,0 20 0,1 0 0,-1-20 0,21 19 0,40-39 0,0-1 0,0 1 0,40-21 0,1-21 0,-1 1 0,0-21 0,21 1 0,-20-1 0,0 1 0,-21-1 0,0 41 0,-20-20 0,-20 40 0,0 0 0,-41 21 0,21 20 0,-2-21 0,2 21 0,20-20 0,0-21 0,20 1 0,20-1 0,21-20 0,-1-20 0,0-21 0,1 21 0,20-21 0,-21 0 0,1 1 0,-41 20 0,20-1 0,-40 21 0,0 41 0,-41-20 0,20 18 0,1 23 0,0-22 0,19-19 0,0 19 0,21-20 0,0-20 0</inkml:trace>
</inkml:ink>
</file>

<file path=word/ink/ink1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20.9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1 37 512,'0'0'0,"0"0"0,0 0 0,0 0 0,0 0 0,0 0 0,0 0 0,0 0 0,-19 0 0,19 21 0,-21-21 0,0 20 0,21 0 0,-20-20 0,20 0 0,0 0 0,20-20 0,1 20 0,0-20 0,-2-1 0,22 1 0,-1 20 0,-20-20 0,21 20 0,-21 20 0,-20-20 0,21 20 0,-21 21 0,-21-21 0,21 21 0,-20-21 0,0 20 0,-1-20 0,1 1 0,0-21 0,20 20 0,-20-40 0,20 20 0,0 0 0,0-21 0,20 21 0,0-20 0,0 20 0,1 0 0,-1 0 0,0 0 0,1 20 0,-1-20 0,0 21 0,-20 19 0,0-20 0,0 1 0,0 19 0,0-19 0,-20-1 0,0-1 0,-1 2 0,1-21 0,-21 0 0,1-21 0,0 2 0,0-1 0,-2-1 0,22 1 0,-20 0 0,40 20 0,0 0 0</inkml:trace>
</inkml:ink>
</file>

<file path=word/ink/ink1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20.0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5 512,'0'0'0,"21"0"0,-21 0 0,0 0 0,20 0 0,-20 0 0,41 0 0,-1 0 0,21 0 0,20 0 0,0 0 0,0 0 0,0 0 0,-20-20 0,-21 20 0,0 0 0,-19 0 0,-21 0 0,0 20 0</inkml:trace>
</inkml:ink>
</file>

<file path=word/ink/ink1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9.7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9 81 512,'0'0'0,"21"0"0,-21 0 0,0 0 0,0 0 0,0 0 0,0 0 0,0 0 0,-21 0 0,21 0 0,0 21 0,0-21 0,0 20 0,-20-20 0,20 20 0,0-20 0,0 0 0,0 0 0,0 0 0,0-20 0,0 20 0,20-20 0,1-1 0,0 0 0,-2 2 0,2-1 0,-1-1 0,1 21 0,-1 0 0,-20 0 0,20 0 0,-20 0 0,0 21 0,0-1 0,0-1 0,0 23 0,0-22 0,0 20 0,-20 1 0,20-1 0,-20 2 0,-21-3 0,20-18 0,2 19 0,-2-19 0,0-21 0,1 20 0,0-20 0,20 0 0,0-20 0,20-1 0,0 1 0,1 20 0,19-20 0,1-1 0,0 21 0,-1 0 0,-20 21 0,21-21 0,-21 20 0,0-20 0,0 20 0,1-20 0,-1 0 0,-20 0 0,20 0 0,-20 0 0</inkml:trace>
</inkml:ink>
</file>

<file path=word/ink/ink1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8.11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20'0'0,"0"0"0,-20 21 0,40-21 0,1 0 0,-21 20 0,40-20 0,-39 0 0,-1 0 0</inkml:trace>
</inkml:ink>
</file>

<file path=word/ink/ink1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7.8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21"0"0,-21 0 0,0 0 0,20 0 0,0 0 0,1 18 0,19-18 0,-19 0 0,19 0 0,-20 0 0,0 0 0,-20 0 0</inkml:trace>
</inkml:ink>
</file>

<file path=word/ink/ink1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7.3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5 0 512,'0'0'0,"0"0"0,0 0 0,0 0 0,-21 0 0,21 20 0,-20-20 0,0 21 0,20-21 0,-21 20 0,21-20 0,0 21 0,0-21 0,0 0 0,0 0 0,0-21 0,21 21 0,-1-20 0,21 20 0,-22-21 0,2 21 0,-2 0 0,2 0 0,-1 0 0,0 21 0,-20-1 0,0 1 0,21-2 0,-21 22 0,-21-21 0,1 21 0,20-21 0,-20-20 0,-20 20 0,19-20 0,21 0 0,-19 0 0,19 0 0,0 0 0,19 0 0,-19 0 0,21 0 0,19 21 0,-20-21 0,0 0 0,1 20 0,-2-20 0,2 21 0,-21-2 0,0 2 0,20-1 0,-20 21 0,-20-21 0,20 0 0,-21-20 0,2 20 0,-2-20 0,-19 0 0,0 0 0,19-20 0,2 20 0,-22-20 0,21 20 0,-1-20 0,21 20 0,0 0 0,0 0 0</inkml:trace>
</inkml:ink>
</file>

<file path=word/ink/ink1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6.4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20'0'0,"0"0"0,-20 0 0,41 0 0,-1 0 0,2 18 0,-2-18 0,0 0 0,0 19 0,0-19 0,2 0 0,-22 0 0,20 0 0,-19 0 0,-1 0 0</inkml:trace>
</inkml:ink>
</file>

<file path=word/ink/ink1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6.1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0 512,'20'0'0,"-40"0"0,20 0 0,0 0 0,0 0 0,0 21 0,0-1 0,0 0 0,20 0 0,-20 21 0,21-20 0,-21 18 0,0 2 0,19 0 0,-19-21 0,21 0 0,-21 1 0,0-1 0,0-20 0,-21 0 0</inkml:trace>
</inkml:ink>
</file>

<file path=word/ink/ink1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5.6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512,'21'0'0,"-21"0"0,20 0 0,20-20 0,1 20 0,0 0 0,-1 0 0,-20 0 0,21 0 0</inkml:trace>
</inkml:ink>
</file>

<file path=word/ink/ink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26.87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43 512,'0'21'0,"0"-21"0,21-21 0,-21 21 0,21 0 0,-21-20 0,0 20 0,0 0 0,19 0 0,2 0 0,-21 20 0,20-20 0,1 0 0,-21 0 0,20 0 0,-20 0 0,20 0 0,1 0 0,-21 0 0,20 0 0,0 0 0,1 0 0,-21 21 0,20-21 0,0 20 0,0-20 0,-20 0 0,21 19 0,-1-19 0,-20 0 0,20 0 0,1 0 0,-21 0 0,20 0 0,0 0 0,1 0 0,-1 21 0,-20-21 0,20 0 0,0 0 0,1 0 0,0 0 0,-2-21 0,2 2 0,-1 19 0,0-20 0,1 20 0,-1 0 0,1-21 0,19 21 0,-40-20 0,21 20 0,-2 0 0,2 0 0,-1-21 0,1 21 0,-1 0 0,0-20 0,1 20 0,19 0 0,-19 0 0,-1 0 0,0 0 0,21 0 0,-21-20 0,0 40 0,1-20 0,19 0 0,-19 0 0,19 0 0,-20 0 0,22 0 0,-23 0 0,22 0 0,-21 0 0,1-20 0,20 20 0,-1-21 0,-19 21 0,19-20 0,1 20 0,-21 0 0,0 0 0,1 0 0,-1-20 0,21 20 0,-21 20 0,0-20 0,21 0 0,-21 0 0,0 0 0,1 0 0,-1 0 0,0 0 0,1 0 0,-1 0 0,0 0 0,0 0 0,1 0 0,0 0 0,-2 0 0,2 20 0,-1-20 0,21 0 0,-41 0 0,41 0 0,-22 0 0,23 0 0,-23 0 0,22 0 0,-20-20 0,19 20 0,-19 0 0,-1 0 0,0 0 0,1 0 0,-1 0 0,20 0 0,-19 0 0,-1 0 0,0 0 0,1-20 0,-1 40 0,21-40 0,-21 20 0,0 0 0,0 0 0,1 20 0,0-40 0,-2 40 0,22-20 0,0-20 0,0 40 0,-1-20 0,-19 0 0,-1 0 0,20 0 0,-19 0 0,-1 0 0,0 0 0,1 0 0,-1-20 0,0 20 0,1 0 0,-1 0 0,20 0 0,-19 0 0,-1 0 0,21 0 0,-21 0 0,0 0 0,1 0 0,19 0 0,-20 0 0,1 0 0,0 0 0,19 0 0,-20 0 0,0-21 0,1 21 0,20 0 0,-22 0 0,2 0 0,0 0 0,-1 0 0,0 0 0,0 0 0,1 0 0,19 0 0,-19 0 0,-1 0 0,0 0 0,1 0 0,-1 0 0,0 0 0,0 0 0,1 0 0,19 0 0,-19-20 0,-1 20 0,21 0 0,-21 0 0,0 0 0,0 0 0,1 0 0,0 0 0,-21 0 0,40 0 0,-20 0 0,0 0 0,21 0 0,-20 0 0,-2 0 0,23 0 0,-22 0 0,0 0 0,0 0 0,1 0 0,-1 0 0,-20 0 0,41 0 0,-21 0 0,0 0 0,1 0 0,-1 0 0,0 0 0,0 0 0,-20 20 0,41-20 0,-41 0 0,20 0 0,1 0 0,-1 0 0,0 0 0,1 0 0,19 21 0,-20-42 0,22 21 0,-23 0 0,22 0 0,0 0 0,-21 0 0,20 0 0,2 0 0,-22 0 0,20 0 0,-19 0 0,-1 0 0,21 0 0,-1 0 0,-19-20 0,-1 20 0,20 0 0,-19 0 0,-1 0 0,21 0 0,-21 0 0,0 0 0,1 0 0,-1 0 0,0-21 0,0 21 0,1 0 0,0 0 0,-2 0 0,2 0 0,-1 0 0,0 0 0,1 0 0,-1 0 0,1-20 0,-2 20 0,2 0 0,0 0 0,-1 0 0,-20 0 0,40 0 0,-19 0 0,-1 0 0,0 0 0,21 0 0,-21 0 0,21 0 0,-21 0 0,21-19 0,-21 19 0,-20 0 0,20 0 0,1 0 0,-1 0 0,0 0 0,1 0 0,-21 0 0,40 0 0,-20 0 0,1 0 0,0 0 0,-2 0 0,2 19 0,-1-19 0,0 0 0,1 0 0,-1 0 0,1 0 0,-2 0 0,2 0 0,0 0 0,-1 0 0,0 20 0,0-20 0,1 0 0,-21 0 0,20 0 0,-20 0 0,0 0 0,0 0 0</inkml:trace>
</inkml:ink>
</file>

<file path=word/ink/ink1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5.4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20 0,21-20 0,-21 21 0,0-21 0,0 40 0,0-20 0,20 1 0,-20 18 0,0-19 0,0 1 0,0-1 0,0 0 0,0-20 0,0 20 0,-20-20 0</inkml:trace>
</inkml:ink>
</file>

<file path=word/ink/ink1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4.1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25 512,'0'-21'0,"-20"21"0,40 0 0,-40 0 0,20 21 0,0-1 0,0-1 0,-21 2 0,1-21 0,0 20 0,20-20 0,0 0 0,0 21 0,0-42 0,0 21 0,20-20 0,0-1 0,1 2 0,-1 19 0,0-20 0,1 20 0,-1 20 0,-20-20 0,20 40 0,-20-20 0,21 1 0,-21 19 0,-21-19 0,21-1 0,-20 21 0,0-22 0,20-19 0,-21 21 0,1-21 0,20 0 0,0-21 0,0 21 0,0 0 0,20-19 0,1 19 0,-1 0 0,21 0 0,-21 0 0,-20 19 0,21 2 0,-2-2 0,-19 1 0,21 1 0,-21 19 0,-21-19 0,21 19 0,-19-20 0,-2 1 0,1 0 0,-1-2 0,1-19 0,-21 0 0,1 0 0,19 0 0,-19-19 0,20 19 0,-21-21 0,21 0 0,20 21 0,0 0 0</inkml:trace>
</inkml:ink>
</file>

<file path=word/ink/ink1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3.3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4 512,'0'0'0,"0"0"0,0 0 0,0 0 0,20 0 0,20 0 0,2 0 0,18 0 0,-19-20 0,19 20 0,-19 0 0,0 0 0,-21 0 0,21 0 0,-41 20 0,20-20 0,-20 0 0</inkml:trace>
</inkml:ink>
</file>

<file path=word/ink/ink1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12.9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20 512,'0'0'0,"0"0"0,0 0 0,-18-20 0,18 20 0,0 0 0,0 0 0,0 0 0,0 20 0,0-20 0,0 21 0,0-1 0,0 21 0,0-1 0,0-19 0,0 18 0,0 2 0,0-21 0,0 1 0,0-1 0,0 1 0,0-21 0,0 0 0</inkml:trace>
</inkml:ink>
</file>

<file path=word/ink/ink1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06.6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02-1 512,'0'0'0,"0"0"0,0 0 0,0 0 0,0 0 0,0 0 0,0 0 0,-21 0 0,-19 0 0,-1 20 0,0 21 0,-19-22 0,-1 21 0,0 1 0,-20 0 0,20-1 0,20-19 0,-20-1 0,40 21 0,1-41 0,20 0 0,0 0 0,20 0 0,1-21 0,40 1 0,-1 0 0,22-21 0,-1 21 0,1-21 0,-1 0 0,-41 22 0,21-2 0,-40 2 0,-1 19 0,-40 0 0,-1 19 0,1 2 0,-41 19 0,0 0 0,-20 1 0,20 0 0,0 20 0,21-42 0,-2 22 0,42-21 0,21-20 0,19 0 0,1-20 0,20-1 0,21 1 0,-22-20 0,-19 20 0,20 0 0,-20-1 0,-41 21 0,0 0 0,-21 0 0,-40 41 0,21-21 0,-41 20 0,20 21 0,0-20 0,20-1 0,20-19 0,2 0 0,38-21 0,2 0 0,20-21 0,-1 0 0,1-19 0,20-1 0,-21 21 0,-19-1 0,-1 1 0,-20 20 0,-20 20 0,-21 21 0,1-21 0,-1 21 0,-20 21 0,20-43 0,21 21 0,20-20 0,0-20 0,20 0 0,1 0 0,19-20 0,1 0 0,0-19 0,19 18 0,-19-20 0,-21 21 0,-20-1 0,0 21 0,-20 21 0,-21 19 0,1-19 0,-1 19 0,-20 0 0,21 1 0,-1-21 0,20 0 0,21 0 0,0-20 0,21 0 0,-1-20 0,1 20 0,-1-20 0</inkml:trace>
</inkml:ink>
</file>

<file path=word/ink/ink1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05.0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12 512,'0'0'0,"0"0"0,0 0 0,0 0 0,21 0 0,-21-20 0,0 20 0,0 0 0,0 0 0,0 0 0,-21 20 0,1-20 0,0 20 0,-1 0 0,-19 1 0,20 0 0,-1-2 0,1-19 0,20 20 0,0-20 0,0 0 0,20 0 0,1-20 0,19 20 0,1-19 0,-1 19 0,0-21 0,-19 21 0,-1-21 0,-1 21 0,-19 0 0,0 21 0,-19-21 0,19 21 0,-20-2 0,-20 22 0,19-21 0,-19 0 0,19-20 0,21 21 0,-20-21 0,40 0 0,-20 0 0,0 0 0,41 0 0,-21-21 0,1 21 0,19 0 0,-20-20 0,-1 20 0,-19 0 0,-19 20 0,19 1 0,-20-1 0,-20 0 0,-1 1 0,21-21 0,-1 20 0,21-20 0,0 21 0,0-21 0,21 0 0,-1-21 0,0 21 0,20-20 0,1 20 0,-41 0 0,19 0 0,-19 0 0,0 0 0,-19 20 0,-1-20 0,-1 21 0,2-2 0,-2 1 0,1 1 0,20-21 0,20 0 0,1 0 0,19 0 0,-20 0 0,20-21 0,0 21 0,-19-20 0,19 20 0,-40 0 0,0 0 0,-20 20 0,0-20 0,-1 41 0,1-20 0,0-1 0,-1 0 0,2-20 0,19 0 0,0 0 0,19 0 0,2 0 0,19 0 0,-19-20 0,19 20 0,-20-20 0,1 20 0,-21 0 0,0 20 0,0-20 0,-21 20 0,1 1 0,0-1 0,0 0 0,20 0 0,0-20 0,0 0 0,20 0 0,0-20 0,0 20 0,21 0 0,-21-20 0,-20 20 0,0 0 0,0 20 0,-20-20 0,20 20 0,-20 1 0,-1-21 0,1 21 0,0-21 0,0 19 0</inkml:trace>
</inkml:ink>
</file>

<file path=word/ink/ink1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03.1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83 0 512,'-21'20'0,"21"-20"0,0 0 0,0 0 0,0-20 0,0 20 0,21 0 0,-21 20 0,0-20 0,0 0 0,0 21 0,0-21 0,0 20 0,0 0 0,-21-20 0,21 21 0,0-21 0,0 20 0,0 0 0,-21 0 0,21 1 0,0 0 0,0-2 0,21 1 0,-21 1 0,0-1 0,0-20 0,-21 21 0,21-1 0,0 0 0,0-20 0,0 20 0,0 1 0,-20-21 0,20 20 0,0 1 0,0-1 0,0-20 0,0 19 0,0 2 0,0-21 0,0 21 0,-21-1 0,42-20 0,-21 20 0,0 0 0,0-20 0,0 0 0,0 21 0,0-21 0,0 20 0,0-20 0,0 0 0,0 20 0,0-20 0,0 21 0,0-21 0,0 20 0,0-20 0,0 0 0,0 21 0,0-21 0,0 0 0,0 0 0,0 0 0,0 0 0,0 20 0,0-40 0,0 20 0,0 20 0,0-20 0,0 0 0,0 0 0,0 0 0,-21 0 0,21 0 0,-20 0 0,20 0 0,0 0 0,0 0 0,-21 0 0,0 19 0,21-19 0,-20 0 0,20 21 0,-21-21 0,21 0 0,-20 0 0,-1 21 0,21-21 0,-21 0 0,21 20 0,-20-20 0,-1 20 0,21-20 0,-20 0 0,20 20 0,0-20 0,-21 21 0,21-21 0,-21 20 0,21-20 0,-20 20 0,20-20 0,-21 0 0,21 21 0,-21-21 0,21 20 0,0-20 0,-21 21 0,1-21 0,20 20 0,0-20 0,-21 19 0,21-19 0,-21 21 0,21-21 0,-20 20 0,20-20 0,-21 21 0,21-21 0,0 0 0,0 20 0,-21-20 0,21 0 0,0 0 0,0 20 0,0-20 0,0 21 0,-20-21 0,20 0 0,0 0 0,0 20 0,0-40 0,0 40 0,0-40 0,0 20 0,0 0 0,0 0 0,0 0 0,0 0 0,20 0 0,-20-21 0,0 21 0,21 0 0,-21-20 0,21 0 0,-1 20 0,1-21 0,0 1 0,-1-1 0,1-18 0,0 18 0,0 1 0,-1 20 0,1-21 0,0 1 0,-21 0 0,20 20 0,-20-21 0,21 1 0,-1 0 0,-20 20 0,21-20 0,0 20 0,-21-21 0,20 21 0,-20-21 0,21 21 0,-1-19 0,-20 19 0,21 0 0,0-20 0,-21 20 0,20 0 0,1 0 0,-21 0 0,0-21 0,0 21 0,20 0 0,1 0 0,-21 0 0,21 0 0,-21 0 0,20 0 0,-20 0 0,0 0 0,0-20 0,21 20 0,-21 0 0,0 0 0,0 0 0,0 0 0,0 0 0,0 0 0,0 0 0,0 20 0,20-20 0,-20 0 0,0 0 0,21 0 0,-21 21 0,0-21 0,21 0 0,-21 0 0,0 0 0,20 20 0,1-20 0,-21 0 0,21 19 0,-21-19 0,20 0 0,-20 21 0,21-21 0,-21 0 0,21 0 0,0 21 0,-21-21 0,20 20 0,-20-20 0,21 20 0,0-20 0,-21 20 0,0-20 0,20 21 0,1-21 0,-21 0 0,20 20 0,-20-20 0,21 20 0,-21-20 0,21 21 0,-21-21 0,0 20 0,0-20 0,20 21 0,1-21 0,-21 20 0,0-20 0,20 19 0,-20-19 0,0 0 0,21 21 0,-21-21 0,0 0 0,0 0 0,0 0 0,0 0 0,0 0 0,0 0 0,-21 0 0</inkml:trace>
</inkml:ink>
</file>

<file path=word/ink/ink1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9.9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34 206 512,'0'-21'0,"0"21"0,0 0 0,0 0 0,0 21 0,0-21 0,0 0 0,0 0 0,0 0 0,0 0 0,0-21 0,0 21 0,0 0 0,0-20 0,0 20 0,0-20 0,0-1 0,0 21 0,-20-20 0,20 0 0,0-1 0,-20 21 0,-1-20 0,1 20 0,-1-21 0,21 21 0,-19-20 0,-2 20 0,-19 0 0,-1 0 0,20 0 0,-39 0 0,41 0 0,-23 20 0,2-20 0,20 21 0,-1-21 0,1 20 0,0-20 0,-1 0 0,1 21 0,0-21 0,-1 20 0,1 0 0,-20-20 0,19 21 0,1-1 0,0-20 0,-21 20 0,41 1 0,-41-1 0,21 1 0,-20-21 0,40 20 0,-41-1 0,21 2 0,-1 20 0,1-21 0,0 0 0,-1 21 0,21-21 0,-20 21 0,20-21 0,0 21 0,-20 0 0,20-21 0,0 21 0,0-21 0,-20 21 0,20-1 0,0-20 0,0 21 0,20-20 0,-20 19 0,20-20 0,-20 21 0,20-21 0,-20 1 0,21 0 0,-21-2 0,20 1 0,-20 21 0,20-20 0,1-1 0,-1 0 0,0 1 0,1-21 0,-1 20 0,20 0 0,-19-20 0,-1 21 0,21-21 0,-21 20 0,21 0 0,-21-20 0,20 21 0,-19-21 0,-1 20 0,0-20 0,21 20 0,-21-20 0,1 21 0,19-21 0,1 0 0,-1 0 0,20 0 0,-19 0 0,20-21 0,-21 21 0,1 0 0,0-20 0,0 20 0,-1-20 0,1 20 0,-21-21 0,21 21 0,-21-20 0,21 0 0,-21-1 0,21 1 0,-1-21 0,-20 1 0,1 19 0,-1-20 0,0 2 0,1-3 0,-1 2 0,-20-1 0,0 1 0,0-1 0,0-40 0,0 20 0,-20 0 0,-1 0 0,1 20 0,20 0 0,-20 1 0,-1-1 0,1 0 0,0 0 0,0 2 0,-1 18 0,1-20 0,0 1 0,-21-1 0,21 21 0,-21-1 0,1 1 0,19-1 0,-19 21 0,-1-20 0,21 20 0,-1 0 0,-20 0 0,22 0 0,-23 0 0,23 20 0,-2-20 0,1 0 0,-1 0 0,1 0 0</inkml:trace>
</inkml:ink>
</file>

<file path=word/ink/ink1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5.9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20"0"0,-20 0 0,41 0 0,-21 0 0,41 19 0,-40-19 0,39 0 0,-39 0 0,-1 0 0,-20 0 0</inkml:trace>
</inkml:ink>
</file>

<file path=word/ink/ink1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5.6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 512,'0'0'0,"0"0"0,20 0 0,-20 0 0,20 0 0,0 0 0,0 0 0,1 0 0,-2 0 0,2 0 0,-1 0 0,0 0 0,20 0 0,-19 0 0,-21 17 0,0-17 0</inkml:trace>
</inkml:ink>
</file>

<file path=word/ink/ink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22.64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512,'0'0'0,"0"0"0,0 0 0,0 0 0,0 0 0,20 21 0,-20-21 0,0 0 0,21 0 0,-21 0 0,0 20 0,20-20 0,0 0 0,1 0 0,-1 0 0,0 0 0,0 20 0,1-20 0,0 0 0,-21 0 0,19 0 0,22 0 0,-20 0 0,-1 22 0,0-22 0,1 0 0,-1 0 0,0 0 0,1 0 0,-1 0 0,20 0 0,0 20 0,-20-20 0,21 0 0,0 0 0,-1 0 0,-20 0 0,22 0 0,-2 0 0,-20 0 0,21 0 0,-21 0 0,21 0 0,-21 0 0,21 0 0,-21 0 0,21 0 0,-21 0 0,0 0 0,21 20 0,0-20 0,-21 0 0,1 21 0,19-21 0,-19 0 0,19 0 0,-20-21 0,1 21 0,19 0 0,-19 0 0,-1 0 0,0 0 0,1 0 0,19 0 0,-21-20 0,22 20 0,-41 0 0,20 0 0,21 0 0,-21-20 0,1 20 0,-1 0 0,20 0 0,2 0 0,-23 0 0,2-22 0,20 22 0,-21 0 0,-20 0 0,20 0 0,21 0 0,-21 0 0,-20 0 0,21 0 0,-21 0 0,0 0 0,20 0 0,-20 0 0,20 0 0,-20 22 0</inkml:trace>
</inkml:ink>
</file>

<file path=word/ink/ink1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4.2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2 512,'0'0'0,"0"0"0,0 0 0,0 0 0,-20 0 0,20 0 0,20 0 0,-20 0 0,0 0 0,20 21 0,1-21 0,-21 0 0,40 0 0,-19 0 0,19-21 0,1 21 0,-1 0 0,0 0 0,-19 0 0,-1 0 0,0 0 0,-20 0 0,21 0 0,-42 0 0,21 0 0,-20 21 0,-21-21 0,1 19 0,0-19 0,-21 20 0,20 1 0,1-21 0,-1 20 0,21-20 0,20 0 0,-21 0 0,42 0 0,-21 0 0,20 0 0,21 0 0,-1 0 0,1-20 0,20 20 0,19-21 0,-39 1 0,19 20 0,-18 0 0,-22 0 0,0 0 0,-40 0 0,20 20 0,-41-20 0,1 21 0,-21-1 0,0 0 0,-20 1 0,20-1 0,0 0 0,21 0 0,19-20 0,-19 0 0,40 21 0,0-21 0,40 0 0,-19-21 0,-1 21 0,21 0 0,20-20 0,20 0 0,-21 0 0,1-1 0,-1 21 0,-18-20 0,-22 20 0,-20 0 0,-20 0 0,-1 20 0,-19-20 0,-21 21 0,-19-1 0,18 0 0,-19 0 0,0 1 0,20 0 0,41-2 0,-1 1 0,21-20 0,21 0 0,39 0 0,-19 0 0,20-20 0,0 20 0,0-19 0,19-2 0,-19 0 0,0 21 0,-20-20 0,-21 20 0,-20 0 0,0 0 0,-40 20 0,-2 1 0,-18 0 0,-21-2 0,0 22 0,20-21 0,-20 0 0,40 0 0,21 1 0,0-21 0,60 0 0,-19 0 0,19 0 0,21-21 0,0 1 0,1 20 0,-3-20 0,2 0 0,-21 20 0,-19-21 0,0 21 0,-21 21 0,-21-21 0,-19 20 0,-21 0 0,0 21 0,0-21 0,21 0 0,-1 1 0,1-21 0,40 20 0,0-20 0,20 0 0,0 0 0,21-20 0,20 20 0,-21-21 0,41 1 0,-21 0 0,-18 20 0,18-21 0,-39 21 0,-1 0 0,-20 0 0,0 21 0,-20-21 0,-21 20 0,-20 21 0,21-21 0,-1 0 0,0 1 0,1-1 0,40-20 0,20 0 0,0 0 0,21 0 0,0 0 0,-1-20 0,1-1 0,20 21 0,-21-20 0,1 20 0,-21-20 0,-20 20 0,0 20 0,0-20 0,-20 20 0,-21 1 0,1-1 0,-1-1 0,21 2 0,-21-21 0,41 20 0,0-20 0,0 21 0,0-21 0,0 20 0,21-20 0,-1 0 0,0 0 0,0 0 0,-20 0 0</inkml:trace>
</inkml:ink>
</file>

<file path=word/ink/ink1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1.6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512,'0'0'0,"0"0"0,0 0 0,0 0 0,0 0 0,0 0 0,0 0 0,0 0 0,0 0 0,0 0 0,0-20 0,20 40 0,-20-40 0,21 20 0,-21 0 0,40 0 0,-40 0 0,21 0 0,-1 0 0,0 0 0,0 20 0,21-20 0,-21 0 0,1 0 0,-1 0 0,0 0 0,1 21 0,-1-21 0,0 0 0,20 0 0,-19 0 0,-21 0 0,19 20 0,22-20 0,-20 0 0,-21 19 0,20-19 0,0 0 0,1 0 0,-2 0 0,2 20 0,0-20 0,-21 0 0,20 0 0,-20 0 0,20 21 0,-20-21 0,20 0 0,-20 0 0,21 0 0,-21 20 0,20-20 0,-20 0 0,0 0 0,0 20 0,0-20 0,0 0 0,0 0 0,0 0 0</inkml:trace>
</inkml:ink>
</file>

<file path=word/ink/ink1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50.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6 0 512,'0'0'0,"0"0"0,0 0 0,0 0 0,0 0 0,0 0 0,0 0 0,0 0 0,0 0 0,0 21 0,0-21 0,0 20 0,0 0 0,0-20 0,0 21 0,0-1 0,0 0 0,-19-20 0,19 21 0,0-1 0,0-20 0,0 21 0,0-1 0,0-20 0,0 19 0,0 2 0,0-21 0,0 20 0,0 1 0,0-1 0,0-20 0,0 20 0,0-20 0,0 21 0,0-1 0,0-20 0,0 20 0,0 1 0,0-21 0,0 20 0,0-20 0,0 20 0,0-20 0,0 21 0,0-21 0,0 0 0,0 0 0,0 20 0,0-20 0,0 20 0,0-20 0,0 21 0,0-21 0,-21 20 0,42-20 0,-21 0 0,-21 0 0,42 19 0,-21-19 0,0 0 0,0 0 0,0 21 0,0-21 0,0 20 0,0-20 0,0 0 0,0 0 0,0 0 0,0 0 0,0 0 0,0 0 0,0 0 0,0 0 0,0 0 0,0 20 0,0-20 0,0 0 0,0 0 0,0 21 0,0-21 0,0 0 0,0 21 0,19-21 0,-19 0 0,0 0 0,0 19 0,0-19 0,0 0 0,0 20 0,0-20 0,0 0 0,0 0 0,0 0 0,0 0 0,0 0 0,0 0 0,0 21 0,0-21 0,0 0 0,0 0 0,0 0 0,0 0 0,0 0 0,0 0 0,0 0 0,0 0 0,0 0 0,0 0 0,-19 0 0,19 0 0,0 0 0,0 0 0,0 0 0,-21 0 0,21 0 0,0 0 0,-20 0 0,20 20 0,0-20 0,-20 0 0,-1 21 0,21-21 0,-20 20 0,20-20 0,-21 0 0,2 20 0,-2-20 0,0 0 0,21 20 0,-20-20 0,0 21 0,1-21 0,19 20 0,-21-20 0,1 0 0,0 20 0,20-20 0,-21 21 0,21-21 0,0 0 0,-20 21 0,20-2 0,0-19 0,0 20 0,-20-20 0,20 21 0,-21-21 0,21 20 0,-20-20 0,20 21 0,-20-1 0,20-20 0,0 20 0,-20 1 0,20-21 0,0 0 0,0 20 0,0-20 0,0 0 0,-21 0 0,42 0 0,-21 0 0,0 0 0</inkml:trace>
</inkml:ink>
</file>

<file path=word/ink/ink1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48.2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7 171 512,'0'0'0,"0"0"0,0 0 0,0 0 0,0 0 0,0 0 0,0 0 0,0 0 0,0 0 0,0 0 0,0-21 0,0 21 0,0 0 0,0-20 0,-20 20 0,20-20 0,-21 20 0,21-20 0,-19 20 0,-2-21 0,0 1 0,-19 20 0,20-20 0,-21-1 0,0 21 0,1 0 0,-1 0 0,1 0 0,19 0 0,-19 0 0,19 0 0,1 21 0,0-21 0,-1 20 0,-20 0 0,1-20 0,-1 21 0,1-1 0,-21 0 0,20 0 0,0 22 0,21-23 0,-20 1 0,19 21 0,0-20 0,2 19 0,-2-20 0,1 21 0,20-20 0,-21-1 0,1 20 0,0-19 0,-1 19 0,21-19 0,-19 19 0,19 1 0,0 0 0,-21-2 0,21 3 0,0-2 0,0-20 0,0 1 0,0-1 0,21 0 0,-21 1 0,19-1 0,-19 1 0,21-21 0,-1 39 0,0-18 0,-20 0 0,21-1 0,-1 0 0,1 0 0,-2 1 0,2-1 0,0-20 0,19 20 0,-20 1 0,41-1 0,-20 0 0,0-20 0,19 21 0,1-21 0,-20 0 0,20 0 0,0 0 0,-40-21 0,39 21 0,-19 0 0,20-20 0,-20 0 0,-1-1 0,22 1 0,-43 0 0,43-1 0,-42-19 0,40 20 0,-18-22 0,-22 23 0,20-22 0,1 21 0,-21-21 0,21 0 0,-21 1 0,1 20 0,-21-22 0,0-18 0,0 19 0,0 1 0,0-1 0,0 1 0,0 19 0,-21-19 0,1-1 0,20 0 0,-41 1 0,21 20 0,20-1 0,-20 1 0,-1-21 0,1 22 0,-20-2 0,-2 0 0,2 1 0,0 0 0,-1 0 0,1-1 0,19 21 0,-20 0 0,1-20 0,19 20 0,1 0 0,0 0 0,-1 0 0,1 20 0,-21-20 0,21 21 0,0-1 0,0 0 0</inkml:trace>
</inkml:ink>
</file>

<file path=word/ink/ink1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46.2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0"0,0 0 0,21 0 0,-2 0 0,2 0 0,-1 0 0,21 0 0,0 0 0,-1-18 0,1 18 0,-21 0 0</inkml:trace>
</inkml:ink>
</file>

<file path=word/ink/ink1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45.9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 0 512,'0'0'0,"0"0"0,0 0 0,0 0 0,0 0 0,0 0 0,0 20 0,0-20 0,0 21 0,0 19 0,0-19 0,0 0 0,-20 18 0,20 2 0,0-20 0,0 19 0,0-20 0,0 1 0,0-21 0</inkml:trace>
</inkml:ink>
</file>

<file path=word/ink/ink1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43.4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2 39 512,'20'-21'0,"-20"21"0,0 0 0,0 0 0,0 0 0,0 0 0,-20 0 0,20 0 0,-21 21 0,-19-21 0,-1 20 0,-20 21 0,20-21 0,-19 0 0,20 21 0,-1-22 0,-20 2 0,41-1 0,-1 1 0,1-21 0,20 20 0,0-40 0,20 20 0,21-21 0,-21 1 0,21-1 0,0 2 0,-1-22 0,-21 21 0,22-21 0,0 21 0,-1 0 0,-19-1 0,-1 21 0,1-20 0,-21 20 0,0 20 0,-21-20 0,1 21 0,-1-1 0,-19 0 0,-1 21 0,-19 0 0,20-2 0,-1 2 0,0 0 0,1-21 0,19 21 0,1-21 0,20 0 0,0 1 0,0-21 0,0 0 0,20 0 0,21-21 0,-21-19 0,41 20 0,-20-21 0,19-20 0,1 21 0,0-1 0,-41 1 0,20 19 0,-19 1 0,-21 0 0,0 20 0,-21 0 0,2 20 0,-22 0 0,0 1 0,0 19 0,-20 1 0,2 19 0,-2-19 0,0 20 0,20-21 0,1 2 0,40-23 0,0 1 0,0 1 0,0-21 0,20-21 0,20 1 0,1-20 0,20-1 0,0 1 0,-1-21 0,-20 20 0,21 1 0,-40 20 0,-1-1 0,-20 21 0,0 0 0,-20 0 0,20 21 0,-41-1 0,0 20 0,-20 1 0,22 20 0,-22-21 0,20 1 0,1 19 0,-1-39 0,21-1 0,20 0 0,0-20 0,0 0 0,20 0 0,0-20 0,1 0 0,40-21 0,-21 1 0,21-21 0,-21 20 0,-20 1 0,0 19 0,-20 1 0,0 20 0,-20 20 0,20 1 0,-41 19 0,2 1 0,-2 20 0,-20-1 0,21-19 0,-1 0 0,21-1 0,20-20 0,0-20 0,20 0 0,41-20 0,-20 0 0,-1-21 0,21 1 0,-1-20 0,21 18 0,-40 2 0,-1 20 0,-19-1 0,-21 21 0,0 0 0,-21 21 0,-19-1 0,-1 20 0,1 2 0,-21 18 0,21-20 0,-21 1 0,41-21 0,0 0 0,-1-20 0,21 0 0,21 0 0,-1-20 0,21 0 0,-1-21 0,20 1 0,-19-20 0,20 18 0,-20 2 0,-22 20 0,2-1 0,-21 21 0,-21 21 0,-19-1 0,-1 20 0,1 21 0,-1-20 0,-19-1 0,20 1 0,19-1 0,-19 1 0,19-21 0,21 1 0,0-21 0,21 0 0,-21-21 0,40 1 0,1-21 0,-2 1 0,2-1 0,0 1 0,-1 19 0,-40 1 0,0 20 0,0 0 0,-40 41 0,-1-21 0,0 21 0,-18-1 0,-2 1 0,20-1 0,0 1 0,1-22 0,20 2 0,20 0 0,0-21 0,20-21 0,0 0 0,21-18 0,20-2 0,0-20 0,-2 21 0,2-21 0,0 40 0,-20-18 0,-20 39 0,-42 0 0,1 19 0,-1 1 0,-19 21 0,-21 20 0,1-21 0,-1 21 0,0-1 0,20 2 0,1-1 0,20-41 0,20 0 0,20-40 0,0 0 0,21-41 0,20 20 0,0-40 0,19 0 0,-19 20 0,0 0 0,-1 22 0,-39 18 0,0 0 0,-42 42 0,0 0 0,-19 18 0,-1 22 0,-20-20 0,21 20 0,0-21 0,0 1 0,-1-1 0,21-19 0,20-21 0,20 0 0,-20-42 0,41 3 0,-1-2 0,0 0 0,0-19 0,-19-1 0,19 20 0,-40 1 0,0 19 0,-20 1 0,0 40 0,-1-20 0,1 42 0,-21-23 0,22 22 0,-1-21 0,0-20 0,40 0 0,-20 0 0,39-41 0,2 21 0,0-20 0,20-21 0,-20 0 0,-1 20 0,-19 0 0,-21 41 0,-21 0 0,-19 0 0,-1 41 0,-20 0 0,20 0 0,0-1 0,2-20 0,19 1 0,20 0 0,20-42 0,0 21 0,20-41 0,0 21 0,21-21 0,-40 1 0,39-1 0,-39 20 0,0 2 0,-21 19 0,-21 19 0,0 2 0,-19 20 0,-1-21 0,-20 21 0,41-1 0,-21-20 0,22 1 0,19-21 0,19 0 0,22-41 0,-21 21 0,21-21 0,0-20 0,-21 20 0,1 2 0,-21 18 0,-21 21 0,1 0 0,-21 21 0,-20-1 0,20 20 0,2 1 0,-2-1 0,21-19 0,0-1 0,40-20 0,0 0 0,21-20 0,-2-21 0,2 0 0,20 0 0,-20 2 0,-41-2 0</inkml:trace>
</inkml:ink>
</file>

<file path=word/ink/ink1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38.6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20 0 0,-20 0 0,0 0 0,20 0 0,-20 0 0,0 0 0,21 20 0,-21-20 0,0 0 0,19 0 0,2 20 0,-21-20 0,21 0 0,-21 0 0,20 0 0,0 21 0,0-21 0,1 0 0,-21 20 0,20-20 0,0 20 0,1-20 0,-21 0 0,19 20 0,-19-20 0,21 0 0,0 0 0,-2 21 0,2-21 0,-1 20 0,1 0 0,-1 0 0,-20-20 0,20 20 0,1-20 0,-2 0 0,2 20 0,0-20 0,-21 20 0,40-20 0,-20 21 0,-20-1 0,20-20 0,1 0 0,-21 20 0,20-20 0,-20 0 0,20 20 0,-20-20 0,20 0 0,-20 0 0,0 0 0,21 0 0,-21 0 0,21 21 0,-21-21 0,0 0 0,0 0 0,19 0 0,-38 20 0,38-20 0</inkml:trace>
</inkml:ink>
</file>

<file path=word/ink/ink1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37.5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88 21 512,'0'0'0,"0"0"0,0 0 0,0 0 0,0 0 0,0 0 0,0-21 0,0 21 0,0 0 0,0 0 0,0 0 0,0 0 0,0 0 0,0 0 0,0 0 0,0 0 0,0 0 0,0 0 0,0 0 0,0 0 0,0 21 0,0-21 0,0 19 0,-21-19 0,21 20 0,0 1 0,0-21 0,0 20 0,0 1 0,0-1 0,0-20 0,21 20 0,-21 1 0,0-1 0,0 0 0,0-20 0,0 21 0,0-1 0,0-1 0,0 2 0,0-21 0,0 21 0,0-1 0,0-20 0,0 20 0,0 1 0,0-21 0,0 20 0,0-20 0,0 20 0,0 1 0,0-21 0,0 20 0,0-20 0,0 20 0,0 1 0,0-21 0,0 20 0,0-1 0,0-19 0,0 21 0,0-21 0,0 0 0,0 21 0,0-21 0,0 0 0,0 0 0,0 0 0,0 0 0,0 0 0,0 0 0,0 0 0,0 0 0,0 0 0,0 0 0,0 0 0,0 0 0,0 0 0,0 0 0,0 0 0,0 0 0,0 0 0,-21 0 0,21 0 0,-20 20 0,20-20 0,-20 0 0,20 20 0,-21-20 0,2 21 0,19-21 0,-21 0 0,1 20 0,20-20 0,0 0 0,-20 0 0,20 20 0,-21-20 0,21 0 0,-20 20 0,0-20 0,20 21 0,-20-21 0,20 0 0,0 20 0,-21-20 0,21 21 0,-20-21 0,0 20 0,-1-20 0,2 19 0,19 2 0,0 0 0,-21-21 0,1 20 0,0 0 0,20 0 0,-21 1 0,21-1 0,-20-20 0,0 20 0,20-20 0,-21 0 0,21 21 0,-20-1 0,20-20 0,-20 20 0,20-20 0,-20 21 0,20-21 0,0 20 0,-20-20 0,20 20 0,-21-20 0,21 0 0,0 21 0,0-21 0,0 0 0,0 0 0,0 0 0,0 0 0,0 0 0</inkml:trace>
</inkml:ink>
</file>

<file path=word/ink/ink1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35.43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5 204 512,'0'0'0,"0"0"0,0 0 0,0 0 0,0 0 0,0 0 0,0 0 0,0 0 0,0 0 0,21 0 0,-21 0 0,0 0 0,-21 0 0,21 0 0,0-21 0,0 21 0,-20-20 0,20 20 0,-21-21 0,21 1 0,-20 20 0,0-19 0,-1-2 0,1 21 0,0-20 0,-21-1 0,1 21 0,-1-20 0,0 20 0,22-20 0,-1 20 0,-21 0 0,21 0 0,-21 20 0,20-20 0,-19 20 0,20-20 0,-21 21 0,21-1 0,-21-20 0,21 21 0,-21-2 0,21 1 0,-21 21 0,21-20 0,-21-1 0,1 0 0,-1 21 0,21-21 0,0 1 0,-1 17 0,-19-17 0,19 20 0,1-21 0,-1 21 0,1 0 0,20-1 0,0-19 0,0 18 0,0-18 0,0 20 0,0 0 0,20-21 0,-20 21 0,0-21 0,21 0 0,-21 21 0,20-22 0,1 23 0,-2-2 0,-19-19 0,42 18 0,-42 2 0,20-21 0,20 21 0,1-21 0,0 21 0,-21-21 0,21 21 0,-1-21 0,-20 0 0,21 0 0,0-20 0,-1 0 0,1 21 0,20-21 0,0 0 0,-20-21 0,19 21 0,1 0 0,-1 0 0,1 0 0,-20-20 0,20 20 0,-21-20 0,2 0 0,18-1 0,-19 1 0,0-21 0,-1 21 0,1-21 0,-1 21 0,-19-21 0,0 1 0,-2 0 0,2 0 0,-1-2 0,-20 3 0,0-2 0,0 0 0,-20 1 0,20-1 0,-21 0 0,21 1 0,0 20 0,-19-21 0,19 0 0,-21 21 0,0-21 0,1 1 0,0 19 0,-21-19 0,21 21 0,0-22 0,-21 21 0,21-1 0,-41 1 0,41 0 0,-22 20 0,23-21 0,-22 21 0,20 0 0,-19 0 0,19 0 0,1 0 0,20 0 0</inkml:trace>
</inkml:ink>
</file>

<file path=word/ink/ink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15.49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103 512,'21'-20'0,"-21"20"0,20 0 0,1-21 0,-2 21 0,2 0 0,-21 0 0,0 0 0,0 0 0,0 0 0,0 0 0,0 0 0,21 21 0,-21-21 0,0 0 0,0 0 0,20 0 0,0 0 0,-20 0 0,41 0 0,-21 0 0,0 20 0,21-20 0,-21 0 0,1 0 0,19 0 0,-20 0 0,1 0 0,-1 0 0,21 0 0,-21 0 0,21 0 0,-21 0 0,1 0 0,19 0 0,-19 0 0,19 0 0,1 0 0,-21 0 0,21 0 0,-1 0 0,1 0 0,-21 0 0,21 0 0,-21 0 0,0 0 0,1 0 0,-1 0 0,20 0 0,-20 0 0,1 0 0,19 0 0,-19 0 0,19 0 0,1 0 0,-21 0 0,21 0 0,-1 0 0,-19 0 0,19 0 0,-20 0 0,1 0 0,19 0 0,-19 0 0,19 0 0,-19 0 0,20 0 0,-22 0 0,23 0 0,-22 0 0,20 0 0,1 0 0,-21 0 0,21 0 0,0 0 0,-21 0 0,20 0 0,-19 0 0,0 0 0,19 0 0,-20 0 0,0 0 0,21 0 0,-20 0 0,19-20 0,-19 20 0,19 0 0,-20 0 0,21 0 0,-21 0 0,1 0 0,19-21 0,-19 21 0,-1 0 0,0 0 0,0 0 0,-20 0 0,42 0 0,-42 0 0,19 0 0,2 0 0,-1 0 0,0 0 0,1 0 0,-1 0 0,1-20 0,-2 20 0,-19 0 0,21 0 0,0 0 0,-1 0 0,0 0 0,0 0 0,1 0 0,-1 0 0,-20 0 0,20 20 0,21-20 0,0 0 0,-21 0 0,20 0 0,-19 0 0,19 0 0,-20 0 0,0 0 0,1 0 0,-1-20 0,0 20 0,1 0 0,19 0 0,-19 0 0,-1 0 0,20 0 0,-19 0 0,-1 0 0,0-20 0,1 20 0,-1 0 0,0 0 0,1 0 0,-21 0 0,20 0 0,0 0 0,0 0 0,1 0 0,0 0 0,-2 0 0,2-21 0,-1 21 0,1 0 0,-1 0 0,-20 0 0,20 0 0,1 21 0,-2-21 0,-19 0 0,21 0 0,-21 0 0,21 0 0,-21 0 0,20 0 0,0 0 0,-20 0 0,20 0 0,-20 0 0,21-21 0,-1 21 0,-20 0 0,0 0 0,20 0 0,1 0 0,-21 0 0,20 0 0,-20 0 0,20 21 0,1-21 0,-21-21 0,0 21 0,20 0 0,-20 0 0,20 21 0,-20-21 0,20 0 0,-20 0 0,0 0 0,21 0 0,-21 0 0,21 0 0,-21-21 0,0 42 0,19-42 0,-19 42 0</inkml:trace>
</inkml:ink>
</file>

<file path=word/ink/ink1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00.4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1 19 512,'-21'0'0,"21"0"0,0 0 0,0 21 0,0-21 0,-20 0 0,20 20 0,0-20 0,-20 0 0,20 20 0,0-20 0,0 0 0,0 0 0,0 0 0,0-20 0,20 20 0,-20-20 0,20 20 0,1-21 0,-1 1 0,0 20 0,-1 0 0,1 0 0,1 0 0,-21 0 0,20 20 0,0-20 0,-20 21 0,21-21 0,-21 20 0,0 0 0,0-20 0,0 20 0,-21 21 0,1-21 0,0-20 0,-1 21 0,1-1 0,1-20 0,-1 19 0,20-19 0,0 0 0,0-19 0,20 19 0,-20-20 0,39 20 0,-18 0 0,-1-21 0,-20 21 0,20 0 0,1 21 0,-21-21 0,20 20 0,-20-1 0,0 1 0,20 0 0,-20 0 0,0 1 0,0-1 0,-20 0 0,20 21 0,-20-21 0,-1 0 0,1 1 0,0-21 0,-1 0 0,-18-21 0,19 1 0,-21 0 0,1-1 0,20 1 0,-1 20 0,21 0 0,-20 0 0,20-20 0,0 20 0,0 0 0</inkml:trace>
</inkml:ink>
</file>

<file path=word/ink/ink1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9.4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0'0'0,"0"0"0,0 0 0,20 0 0,1 0 0,-2 0 0,2 0 0,-1 0 0,21 0 0,-1-19 0,-19 38 0,19-19 0,0-19 0,-19 19 0,19 0 0,-20 0 0,0 0 0,1 0 0,-1 0 0,0 0 0,-20 0 0</inkml:trace>
</inkml:ink>
</file>

<file path=word/ink/ink1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9.0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20 512,'0'-20'0,"0"20"0,0 0 0,0 0 0,0 0 0,0 0 0,0 0 0,-20 0 0,20 0 0,0 20 0,0-20 0,0 21 0,20-1 0,-20 1 0,0-1 0,0-1 0,21 23 0,-21-22 0,21 21 0,-21-21 0,0 21 0,0-21 0,0 0 0,0 1 0,0-21 0,0 0 0,0 0 0,-21-21 0</inkml:trace>
</inkml:ink>
</file>

<file path=word/ink/ink1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7.8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5 406 512,'0'0'0,"0"0"0,0-20 0,0 20 0,21 0 0,-21 0 0,0-19 0,0 19 0,0 0 0,-21-21 0,21 21 0,-21 0 0,21-20 0,-19 20 0,-2-21 0,1 21 0,0 0 0,-1 0 0,-19 0 0,20 21 0,20-1 0,-20 1 0,20-2 0,-21 1 0,21 1 0,0-1 0,0-20 0,0 21 0,21-1 0,-21-20 0,20 20 0,0-20 0,0 0 0,0 0 0,21 0 0,-21-20 0,1 20 0,-21-20 0,19-1 0,-19 1 0,0-1 0,0 1 0,0 1 0,0-2 0,-19 21 0,19-20 0,-21 20 0,21 0 0,0 20 0,0-20 0,0 0 0,0 21 0,21-21 0,-21 19 0,0-19 0,19 0 0,-19 20 0,21-20 0,0 0 0,-21 0 0,19 0 0,2 0 0,-1 0 0,0-20 0,1 20 0,-1-19 0,0-2 0,0-20 0,1 21 0,-21 0 0,20-21 0,-20 21 0,0-1 0,0-20 0,0 22 0,-20-1 0,20-21 0,-21 20 0,1 1 0,0 0 0,0 20 0,20 0 0,-21 0 0,1 20 0,0-20 0,20 20 0,-21 1 0,21-1 0,-19 1 0,19-1 0,0 20 0,0 1 0,0-1 0,0 1 0,0 0 0,0 0 0,19 19 0,-19-19 0,0-1 0,0 1 0,0-21 0,0 21 0,21-22 0,-21 23 0,0-22 0,0 0 0,0 21 0,0-21 0,0 0 0,0 21 0,0-20 0,0-1 0,0-20 0,0 19 0,0-19 0,0 0 0,0 0 0,0-19 0,0-1 0,0-1 0,0-20 0,20 1 0,-20 20 0,0-21 0,0 0 0,0 1 0,0 20 0,0-21 0,0 21 0,20-1 0,-40 1 0,40 0 0,-40 20 0,20 0 0,0 0 0,0 0 0,0 0 0,0 0 0,0 0 0,20 0 0,-20 0 0,21 20 0,-21-20 0,20 0 0,0 0 0,0 0 0,1 20 0,19-40 0,-20 20 0,0 0 0,1-20 0,-21 20 0,20 0 0,-20 0 0,0 0 0,0 0 0</inkml:trace>
</inkml:ink>
</file>

<file path=word/ink/ink1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5.8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2 40 512,'0'0'0,"0"0"0,0 0 0,0 0 0,0 0 0,0 20 0,0-20 0,0 21 0,-21-1 0,21-1 0,-20-19 0,0 20 0,20-20 0,0 0 0,0 0 0,0-20 0,20 1 0,0-1 0,1-1 0,-21 1 0,20 0 0,1 20 0,-2-21 0,2 21 0,-1 21 0,-20-1 0,20 0 0,0 1 0,0-1 0,-20-1 0,0 22 0,21-1 0,-42-20 0,21 42 0,-20-22 0,0 0 0,0 1 0,0-21 0,-20 1 0,-1-1 0,41-20 0,-41-20 0,21 20 0,-1-21 0,21 1 0,0-1 0,21 21 0,19-20 0,-19 20 0,20 0 0,-1 20 0,0 1 0,-20-21 0,21 20 0,-21 1 0,0-21 0,1-21 0</inkml:trace>
</inkml:ink>
</file>

<file path=word/ink/ink1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5.0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9 512,'0'0'0,"20"0"0,-20 0 0,20-20 0,21 20 0,-1-19 0,-19 19 0,40 0 0,-21 0 0,0 0 0,21 0 0,-20 0 0,-1 0 0,-19 0 0,19 0 0,-19-20 0,-21 20 0,0 0 0</inkml:trace>
</inkml:ink>
</file>

<file path=word/ink/ink1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4.6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0 0,0 0 0,0 20 0,0-20 0,20 21 0,-20-1 0,20 0 0,-20 1 0,19 20 0,-19-21 0,0 20 0,0-19 0,0-1 0,0 0 0,0-20 0,0 0 0,0 0 0</inkml:trace>
</inkml:ink>
</file>

<file path=word/ink/ink1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53.2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7 512,'0'0'0,"0"0"0,0 0 0,0 0 0,0-20 0,0 20 0,20 0 0,-20 0 0,0 0 0,-20 0 0,20 0 0,20 0 0,-20 20 0,21 1 0,19-1 0,-20 0 0,21 1 0,-21-1 0,21-20 0,0 0 0,-21 0 0,1-20 0,19 20 0,1-21 0,-21 1 0,21 0 0,-21-1 0,21 21 0,-21 0 0,0 21 0,21-21 0,-1 20 0,1 0 0,0-20 0,20 0 0,-20 0 0,-22 0 0,23-20 0,-2 20 0,-20-20 0,21-1 0,-21 21 0,1-20 0,-1 20 0,0 0 0,1 20 0,-1 1 0,20-1 0,-19 0 0,-1 1 0,21-21 0,-21 20 0,0-20 0,1 0 0,20 0 0,-22 0 0,2 0 0,0-20 0,19 20 0,-20 0 0,1 0 0,-2 0 0,1 0 0,21 20 0,0-20 0,-21 20 0,20-20 0,-19 0 0,19 0 0,1 0 0,0 0 0,0-20 0,-1 0 0,-19 20 0,39-21 0,-39 21 0,19 0 0,1 0 0,0 21 0,-1-21 0,1 20 0,-20 0 0,39-20 0,-40 21 0,1-21 0,-1 0 0,1 0 0,-2-21 0,2 21 0,0-20 0,-1 0 0,0 20 0,0 0 0,21 0 0,-21 0 0,1 0 0,-1 0 0,21 0 0,-21 0 0,0 0 0,0 0 0,22 0 0,-23 0 0,2 0 0,-1 0 0,21 0 0,-41 0 0,20 0 0,1 0 0,19 0 0,-19 0 0,-21 0 0</inkml:trace>
</inkml:ink>
</file>

<file path=word/ink/ink1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8.6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11 512,'0'-21'0,"0"21"0,0 0 0,0 0 0,-20 21 0,20-1 0,0-20 0,-21 20 0,2 21 0,-2-21 0,21-20 0,0 21 0,0-21 0,0-21 0,0 21 0,21-20 0,19-21 0,-20 21 0,21 0 0,-22 20 0,2 0 0,19 0 0,-19 0 0,-21 20 0,20 0 0,-20 21 0,20 0 0,1-1 0,-21 2 0,0-3 0,-21 2 0,21-20 0,-20-1 0,0-20 0,-1 0 0,21 0 0,0 0 0,0 0 0,0 0 0,0 0 0,21-20 0,-1 40 0,0-40 0,1 40 0,-2 0 0,2 1 0,-21 19 0,20-19 0,-20 19 0,0-19 0,0 19 0,-20-20 0,-1 1 0,2-1 0,-22 0 0,0-20 0,-20 0 0,21-20 0,0 20 0,0-20 0,-1-1 0,21 21 0,-1 0 0,21-20 0,-20 20 0,20 0 0,0 0 0,0 0 0,0-20 0</inkml:trace>
</inkml:ink>
</file>

<file path=word/ink/ink1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7.76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1 512,'0'0'0,"0"0"0,0 0 0,0-20 0,21 20 0,19-21 0,21 1 0,-1 0 0,1 0 0,1 0 0,-1 20 0,0-21 0,-21 21 0,0 0 0,-19-19 0,-21 19 0,20 0 0,-20 0 0</inkml:trace>
</inkml:ink>
</file>

<file path=word/ink/ink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11.52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0 61 512,'0'0'0,"-20"-21"0,20 21 0,0 0 0,0 0 0,0 0 0,0 0 0,0 0 0,0 0 0,20 0 0,-20 0 0,0 0 0,20 0 0,-20 0 0,21 0 0,-1 0 0,1 0 0,-2-20 0,23 20 0,-23 0 0,2 0 0,-1 0 0,21 0 0,-21 0 0,1 0 0,-2 0 0,2 0 0,0 0 0,-21 0 0,40 0 0,-40 0 0,20 0 0,1 0 0,-1 0 0,0 0 0,1 0 0,-21 0 0,19 0 0,2 0 0,0 0 0,-1 0 0,0 0 0,0 0 0,0 0 0,-20 0 0,20 0 0,0 0 0,1 0 0,-1 0 0,-20 0 0,20 0 0,-20 0 0,21 20 0,-21-20 0,20 0 0,-20 0 0,20 0 0,-20 0 0,20 0 0,1 0 0,-21 0 0,20 0 0,0 0 0,-20 21 0,21-21 0,-1 0 0,0 0 0,1 0 0,-21 0 0,20-21 0,0 21 0,0 0 0,1 0 0,-21 21 0,20-21 0,0 0 0,1 0 0,-21 0 0,20 0 0,0 0 0,1 0 0,-21 0 0,20 0 0,-20 0 0,20 0 0,-20 0 0,20 0 0,-20 19 0,21-19 0,-21 0 0,0-19 0,0 19 0,0 0 0,0 19 0,20-19 0,-20 0 0,0-19 0,0 38 0</inkml:trace>
</inkml:ink>
</file>

<file path=word/ink/ink1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7.4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0 512,'0'-20'0,"0"20"0,0 0 0,0 0 0,0-20 0,0 20 0,0 0 0,20 20 0,-20-20 0,21 41 0,-21-21 0,20 40 0,0-19 0,-20 0 0,0 0 0,0-1 0,21 1 0,-21 0 0,0-21 0,0-20 0,0 20 0,0-20 0,0-20 0</inkml:trace>
</inkml:ink>
</file>

<file path=word/ink/ink1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6.53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1 512,'-19'0'0,"19"0"0,-20 0 0,0 0 0,-1 21 0,1-1 0,0 0 0,0 0 0,-1 1 0,21-21 0,0 20 0,0-20 0,0 21 0,21-21 0,-1 0 0,20 0 0,1 0 0,-21 0 0,19 0 0,2 19 0,-41 1 0,20 1 0,1-2 0,-2 21 0,-19-19 0,0-1 0,0 20 0,-19 1 0,-2-22 0,1 2 0,-21-1 0,-18-20 0,18 0 0</inkml:trace>
</inkml:ink>
</file>

<file path=word/ink/ink1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6.0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46 512,'0'20'0,"0"-20"0,0 0 0,19 0 0,2 0 0,-1 19 0,-1-19 0,2 0 0,20 0 0,-22-19 0,2 19 0,0-20 0,-1-1 0,-1 1 0,-19 0 0,0-1 0,0 1 0,-19 0 0,-1-1 0,-22 21 0,23 0 0,-22 21 0,41-1 0,-21 0 0,2 21 0,19 0 0,-20-21 0,40 19 0,-20 3 0,19-23 0,2 22 0,-1-21 0,1 1 0,19-21 0,1 0 0,-2-21 0,2 1 0</inkml:trace>
</inkml:ink>
</file>

<file path=word/ink/ink1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5.5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44 512,'0'21'0,"0"-21"0,19 20 0,-19 0 0,0 0 0,21 1 0,-1-1 0,-20 19 0,20-18 0,1 20 0,-21-21 0,0 0 0,0 1 0,0-21 0,0-21 0,0 1 0,0-21 0,0 0 0,0 2 0,0-2 0,0 1 0,20 20 0,-20-1 0,21 21 0,-2 0 0,2 0 0,0 21 0,-21 19 0,20 1 0,0-21 0,-20 19 0,19 2 0,-19-20 0,0-1 0,0-20 0,0 0 0,0-20 0,21-1 0,-42-20 0,21 2 0,21-22 0,-21 41 0,20-21 0,0 21 0,1 0 0,-1 20 0,0 0 0,1 20 0,-1 21 0,0-21 0,0 20 0,1-19 0,-21 18 0,21-19 0,-21 21 0,0-41 0,0 0 0</inkml:trace>
</inkml:ink>
</file>

<file path=word/ink/ink1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4.8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21 512,'-21'0'0,"21"0"0,0 0 0,0-21 0,0 21 0</inkml:trace>
</inkml:ink>
</file>

<file path=word/ink/ink1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4.7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20 0,20-20 0,-20 41 0,0-21 0,20 0 0,-20 21 0,19-1 0,1 1 0,-20-1 0,0-20 0,0-20 0</inkml:trace>
</inkml:ink>
</file>

<file path=word/ink/ink1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4.4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0 512,'0'0'0,"20"0"0,-20-19 0,41 19 0,0-21 0,-1 21 0,1-20 0,-1 0 0,2 20 0,-22-20 0</inkml:trace>
</inkml:ink>
</file>

<file path=word/ink/ink1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4.2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21"0,0-21 0,0 0 0,21 20 0,-21 0 0,0 21 0,19-1 0,2 1 0,-1 19 0,-20-19 0,0 20 0,0 0 0,20-21 0,-20 21 0,-20-21 0,20 1 0,0 0 0,0-1 0,0-40 0,0 21 0</inkml:trace>
</inkml:ink>
</file>

<file path=word/ink/ink1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3.8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7 0 512,'0'0'0,"0"0"0,0 0 0,-20 21 0,20-21 0,-20 20 0,20 21 0,-21-21 0,2 21 0,19 0 0,-20-21 0,20 20 0,-21-40 0,21 21 0,0-21 0,0-21 0,21-19 0,-21 20 0,20-21 0,-1 0 0,2 0 0,-1 21 0,0 0 0,1 20 0,-1 0 0,-20 20 0,20 0 0,0 21 0,1 20 0,-21-1 0,0 2 0,-21-22 0,1 21 0,0 0 0,0-22 0,-21 23 0,0-42 0,2 1 0,18-1 0,-19-40 0,20-1 0,20 1 0,0-21 0,0 20 0,40-18 0,1 18 0,19 21 0,1 0 0,-1 0 0,-19 21 0,-1-1 0,-20-20 0,0 19 0,1-19 0,-1 0 0</inkml:trace>
</inkml:ink>
</file>

<file path=word/ink/ink1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3.1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1 512,'19'0'0,"-19"0"0,0 0 0,21 0 0,19 0 0,1 0 0,0-20 0,40 20 0,-41-20 0,21 1 0,0-1 0,-41 20 0,21 0 0,-21 0 0</inkml:trace>
</inkml:ink>
</file>

<file path=word/ink/ink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09.14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512,'0'0'0,"0"0"0,0 0 0,21 21 0,-21-21 0,0 0 0,0 0 0,19 0 0,-19 0 0,0 0 0,21 0 0,-21 0 0,21 20 0,-21-20 0,0 0 0,20 0 0,-20 0 0,0 0 0,20 0 0,-20 0 0,20 0 0,1 0 0,-1 0 0,-20 21 0,20-21 0,1 0 0,-1 0 0,0 0 0,1 20 0,-21-20 0,20 0 0,0 0 0,0 0 0,1 0 0,0 0 0,-2 0 0,2 0 0,-1 0 0,1 0 0,-1 0 0,0 0 0,1 0 0,19 0 0,-19 0 0,-21 0 0,40 19 0,-20-19 0,1 0 0,-1 0 0,0 0 0,21-19 0,0 19 0,-21 0 0,20 0 0,2 0 0,-23 0 0,2 0 0,-1 0 0,1 0 0,19-20 0,-19 40 0,-1-20 0,0 0 0,1 0 0,19 0 0,-40 0 0,41 0 0,-21 0 0,0 0 0,21 0 0,-21 0 0,1 0 0,19 0 0,-20 0 0,1 0 0,0 0 0,19 0 0,-20 0 0,21 0 0,-21 0 0,1 0 0,-1 0 0,21 0 0,-21 0 0,0 0 0,21 0 0,-21 0 0,0 0 0,21 0 0,0 0 0,-21 0 0,1 0 0,-2 19 0,23-19 0,-42 0 0,40 0 0,-20 0 0,1 0 0,-1 0 0,21 0 0,-21 0 0,0 0 0,1 0 0,-1 0 0,0 0 0,21 0 0,-21 0 0,0 0 0,1 0 0,19-19 0,-19 19 0,-1 0 0,20 0 0,-19 19 0,19-19 0,-19 0 0,20 0 0,-21 0 0,21 0 0,-1 0 0,-19 0 0,19-19 0,-20 19 0,1 0 0,19 0 0,-19 0 0,-1 0 0,0 0 0,1 0 0,-1 0 0,1 0 0,19 0 0,-19 0 0,-1 0 0,0-20 0,0 20 0,1 0 0,-1 0 0,0 0 0,-20 0 0,21 0 0,-21 0 0,0 0 0</inkml:trace>
</inkml:ink>
</file>

<file path=word/ink/ink1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0:42.8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 0 512,'0'0'0,"0"0"0,0 0 0,0 0 0,0 0 0,0 0 0,0 0 0,0 0 0,0 0 0,0 0 0,0 20 0,0 0 0,0 1 0,0 20 0,0-2 0,0 2 0,0 0 0,0-1 0,-21 1 0,21-1 0,0 1 0,0-21 0,0-20 0,0 21 0,0-21 0</inkml:trace>
</inkml:ink>
</file>

<file path=word/ink/ink1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54.66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3 61 512,'0'0'0,"0"-21"0,0 42 0,0-21 0,0 0 0,0 20 0,0-20 0,0 41 0,0-20 0,-21-2 0,1-19 0,20 20 0,0-20 0,0 21 0,0-21 0,0-21 0,0 1 0,20 20 0,1-40 0,-21 19 0,20 1 0,20 0 0,-19-1 0,-1 1 0,0 0 0,1 20 0,-2 0 0,2 20 0,-21 0 0,21 21 0,-21-21 0,19 22 0,-19-3 0,0 2 0,21 20 0,-21 0 0,0 20 0,-21-20 0,2 0 0,-2 0 0,0 0 0,2-21 0,-22 1 0,21-1 0,-1-19 0,-19-1 0,20-20 0,-21 0 0,21 0 0,20-20 0,0-21 0,0 1 0,20 19 0,21-19 0,-21 19 0,20 2 0,1 19 0,-41 0 0,41 19 0,-22 2 0,2-1 0,0 0 0,-2 21 0,22-41 0,0 20 0,-21 0 0,20-20 0,-19 0 0,-1 0 0,0 0 0</inkml:trace>
</inkml:ink>
</file>

<file path=word/ink/ink1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53.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0 512,'20'0'0,"-20"0"0,0 0 0,20-20 0,-20 20 0,0 0 0,0-21 0,0 21 0,0 0 0,0-19 0,0 19 0,0-20 0,-20 20 0,20 0 0,-20 20 0,20-1 0,0 2 0,0-21 0,0 20 0,0 0 0,0-20 0,20 0 0,0 0 0,0-20 0,0 0 0,1 20 0,-21-21 0,0 21 0,-21 0 0,21 0 0,-20 0 0,0 0 0</inkml:trace>
</inkml:ink>
</file>

<file path=word/ink/ink1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53.0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21'0'0,"-21"0"0,0 0 0,0 0 0,0 0 0,20 0 0,-20 0 0,20 0 0,1 0 0,-1 0 0,0 0 0,20 0 0,-19 0 0,19 0 0,-20-19 0,1 19 0,-1 0 0,0 0 0,-20 0 0</inkml:trace>
</inkml:ink>
</file>

<file path=word/ink/ink1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52.6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0 49 512,'0'0'0,"0"0"0,0 0 0,0-21 0,0 21 0,0 0 0,0-21 0,21 21 0,-21 0 0,-21 0 0,21 0 0,0 0 0,-19 0 0,19 0 0,-21 0 0,2 0 0,19 21 0,-21 0 0,21 0 0,0 0 0,0 1 0,0-22 0,0 0 0,0 21 0,21-42 0,-21 21 0,40-22 0,-40 22 0,19-21 0,-19 0 0,0 0 0,0 21 0,-19-21 0,19 21 0,-21 0 0,2 0 0,19 21 0,0-21 0,0 21 0,0-21 0,0 21 0,0-21 0</inkml:trace>
</inkml:ink>
</file>

<file path=word/ink/ink1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45.2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3 39 512,'0'0'0,"0"0"0,0 0 0,0 0 0,0 0 0,0 0 0,0 20 0,0 1 0,0-21 0,0 20 0,-21 1 0,21-2 0,-20 1 0,20-20 0,0 21 0,0-21 0,0-21 0,0 21 0,0-20 0,0 1 0,20-2 0,1 1 0,-2-1 0,2 1 0,0 0 0,-1 20 0,0-20 0,-20 20 0,20 0 0,-20 0 0,0 0 0,0 0 0,21 20 0,-21-20 0,0 20 0,0 0 0,20-20 0,-20 21 0,0 20 0,0-22 0,0 1 0,0 21 0,0-21 0,0 1 0,-20-1 0,20 0 0,-21 0 0,21 1 0,-20-21 0,0 20 0,0-20 0,20 20 0,-21-20 0,21 0 0,0 0 0,0-20 0,0 20 0,21 0 0,-21-20 0,20 20 0,0 0 0,0-21 0,-20 21 0,21 0 0,-21 0 0,20 0 0,-20 0 0,20 0 0,-20 21 0,21-21 0,-21 20 0,0-20 0,0 20 0,0 0 0,0 1 0,0 19 0,0-20 0,0 1 0,-21-1 0,21 0 0,-20-20 0,0 20 0,-1-20 0,1 21 0,-20-21 0,19 0 0,-19-21 0,-1 21 0,21 0 0,-1-20 0,1 20 0,20-20 0,-21 20 0,21 0 0,0 0 0,0 0 0,0 0 0,0 0 0,0 0 0,0 0 0,0 0 0,0 0 0,0 0 0,0 0 0,0 0 0,0 0 0</inkml:trace>
</inkml:ink>
</file>

<file path=word/ink/ink1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43.9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8 512,'0'0'0,"0"0"0,0 0 0,0 0 0,0 0 0,0 0 0,0 0 0,20 0 0,1 0 0,-1 0 0,21 0 0,-1 0 0,1 0 0,19 0 0,-20 0 0,0 0 0,-19 0 0,0 0 0,-2 0 0,2-19 0,-1 19 0,0 0 0,-20-18 0,0 18 0,0-21 0,0 21 0</inkml:trace>
</inkml:ink>
</file>

<file path=word/ink/ink1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43.43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20 0,0-20 0,0 20 0,0 1 0,0-1 0,0 20 0,20-20 0,-20 21 0,0-21 0,0 21 0,0 0 0,0-2 0,21 2 0,-21 0 0,0-21 0,0 20 0,0-40 0,0 20 0,0 1 0,0-21 0,0 20 0</inkml:trace>
</inkml:ink>
</file>

<file path=word/ink/ink1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4:03.0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5 0 512,'0'0'0,"0"0"0,0 20 0,-19-20 0,19 0 0,0 21 0,-21-21 0,21 20 0,-20-20 0,20 20 0,-20 0 0,20 0 0,0 1 0,0-1 0,0 0 0,0 0 0,0 0 0,20 1 0,-20-1 0,20 0 0,1 0 0,-2 1 0,1-1 0,1-20 0,-1 0 0,21 0 0,-41 0 0,40 0 0,-21-20 0,2 20 0,0 0 0,-21-21 0,19 1 0,-19 20 0,0-20 0,0 0 0,0-1 0,-19 1 0,19 20 0,-21 0 0,0 0 0,21 0 0,-19 0 0,-1 0 0,0 20 0,20 1 0,0-1 0,-21 0 0,21 0 0,0 1 0,-20-1 0,40-20 0</inkml:trace>
</inkml:ink>
</file>

<file path=word/ink/ink1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4:02.2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1"0"0,-21 0 0,40 0 0,-20 0 0,21 0 0,-1 0 0,1 20 0,0-20 0,-21 0 0,20 0 0,1 0 0,-21 0 0,1-20 0,19 20 0,-40 0 0</inkml:trace>
</inkml:ink>
</file>

<file path=word/ink/ink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55.10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103 512,'0'0'0,"0"0"0,20 0 0,0 0 0,0-21 0,1 21 0,-1 0 0,0-20 0,1 20 0,-1 0 0,0 0 0,1 20 0,19-20 0,1 0 0,-21 0 0,0 0 0,21 0 0,0-20 0,-1 20 0,1 0 0,-21-20 0,21 20 0,-1 0 0,-19 0 0,19-20 0,1 20 0,-20 0 0,19 0 0,0 0 0,-19 0 0,20 0 0,-22 0 0,23 0 0,-23 0 0,43 0 0,-42 0 0,21 0 0,-22 0 0,23-21 0,-22 21 0,0 21 0,21-21 0,-21 0 0,21 0 0,-1 20 0,-19-20 0,19 0 0,-20 20 0,21-20 0,-21 0 0,21 20 0,0-20 0,-21 0 0,20 21 0,1-21 0,-21 0 0,21 0 0,0 0 0,-21 20 0,20-20 0,-19 0 0,19 20 0,1-20 0,-21 0 0,21 0 0,-20 0 0,19 0 0,-19 20 0,-2-20 0,2 0 0,20-20 0,-21 20 0,0 0 0,1 0 0,19 0 0,-19 0 0,-1 0 0,0 0 0,21 0 0,-21 0 0,-20 0 0,41 0 0,-21 0 0,0 0 0,1 0 0,-1 0 0,0 0 0,0 0 0,21 0 0,-21 0 0,1 0 0,19 0 0,-19 0 0,-21 0 0,40 0 0,-20 20 0,21-20 0,-21-20 0,21 20 0,0 0 0,-21 0 0,0 0 0,21 0 0,-20 0 0,-2 0 0,22-20 0,-21 40 0,1-20 0,-1 0 0,1 0 0,-2-20 0,2 20 0,0 0 0,-2 0 0,2 0 0,-1 0 0,1 0 0,-1 0 0,0 0 0,1 0 0,-2 0 0,23 0 0,-42 0 0,40-20 0,-40 20 0,20 0 0,-20 0 0,-20 20 0,20-20 0,0-20 0</inkml:trace>
</inkml:ink>
</file>

<file path=word/ink/ink1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4:01.93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20 0,0-1 0,20 2 0,-20-1 0,19 0 0,-19 1 0,0 19 0,0-20 0,20 20 0,-20-19 0,0-1 0,0 0 0,0 0 0,0-20 0,0 0 0,0 0 0,0 0 0</inkml:trace>
</inkml:ink>
</file>

<file path=word/ink/ink1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4:01.34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0"0,-20 0 0,20 0 0,1 0 0,-1 0 0,21 0 0,-22 19 0,-19-19 0,21 0 0,-1 0 0,0 0 0</inkml:trace>
</inkml:ink>
</file>

<file path=word/ink/ink1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4:00.9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0'0,"0"0"0,20 0 0,-20 0 0,20 0 0,1 0 0,-1-18 0,21 18 0,-41 0 0,19 0 0,2 0 0,-1 0 0,0 0 0,-20 0 0,21 0 0,-21 0 0</inkml:trace>
</inkml:ink>
</file>

<file path=word/ink/ink1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9.6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21 512,'0'0'0,"0"0"0,0 0 0,0 0 0,0 0 0,0 0 0,0 20 0,-19-20 0,19 0 0,-21 21 0,21-21 0,0 21 0,0-21 0,0 0 0,0 0 0,0 0 0,0-21 0,21 21 0,-21-21 0,19 21 0,2-20 0,-1 20 0,-20-20 0,41 20 0,-41 0 0,20 0 0,0 0 0,-1 0 0,2 0 0,-21 20 0,0-20 0,21 20 0,-21 1 0,0-21 0,0 21 0,0-2 0,0 1 0,-21-20 0,21 21 0,-21-2 0,2 2 0,-1-1 0,0 21 0,0-21 0,-21 0 0,20 1 0,2-21 0,-2 0 0,21 0 0,-21 0 0,21 0 0,-20-21 0,20 1 0,0 0 0,0 20 0,0-21 0,0 1 0,20 0 0,1 20 0,0 0 0,-2 0 0,2-21 0,-1 21 0,1 0 0,-1 21 0,-20-21 0,20 20 0,0-20 0,-1 20 0,2 1 0,0-21 0,-21 20 0,20-20 0,20 0 0,-40 0 0,21 20 0,-1-20 0,-20 0 0,20 0 0,-20 21 0,21-21 0,-21 0 0</inkml:trace>
</inkml:ink>
</file>

<file path=word/ink/ink1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8.61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4 512,'0'0'0,"20"0"0,-20 0 0,21-21 0,-1 21 0,20 0 0,2 0 0,-2 0 0,1 0 0,-1 0 0,0 0 0,2 0 0,-22 0 0,20 0 0,-19-20 0,-1 20 0,0 0 0,1 0 0,-21 0 0,20 0 0,-20 0 0,0 0 0</inkml:trace>
</inkml:ink>
</file>

<file path=word/ink/ink1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8.17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0 0,0 0 0,0 0 0,0 0 0,0 19 0,0-19 0,0 21 0,0 20 0,0-21 0,0 0 0,0 21 0,0-2 0,0-18 0,0 19 0,0-20 0,18 1 0,-18-1 0,0-20 0,0 0 0,0 20 0,20-20 0,-40 0 0,20-20 0</inkml:trace>
</inkml:ink>
</file>

<file path=word/ink/ink1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7.1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0-1 512,'0'0'0,"0"0"0,-21 0 0,21 20 0,-20-20 0,20 20 0,-20 1 0,20 0 0,-20-1 0,0 0 0,20 0 0,-20 21 0,-1-22 0,21 23 0,-19-22 0,19 0 0,0 0 0,0-20 0,0 0 0,0 0 0,0-20 0</inkml:trace>
</inkml:ink>
</file>

<file path=word/ink/ink1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6.75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0 0,0 0 0,0 0 0,0 0 0,0 0 0,20 20 0,-20-20 0,0 0 0,21 20 0,-21 1 0,19-1 0,2 20 0,-21-19 0,20-1 0,0 0 0,1 1 0,-21-1 0,0-1 0,0-19 0,0 21 0,0-21 0,0 0 0,0 0 0,0 0 0,0 0 0,0-21 0</inkml:trace>
</inkml:ink>
</file>

<file path=word/ink/ink1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50.5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9 86 512,'0'-20'0,"0"20"0,0 0 0,0 0 0,0 0 0,0 0 0,0 0 0,0 0 0,0 0 0,0 0 0,0 0 0,0 0 0,0 0 0,0 0 0,0 0 0,0 0 0,0 0 0,0 0 0,0 0 0,0 0 0,0 0 0,0 0 0,0-20 0,0 20 0,0 0 0,0-21 0,20 21 0,-20 0 0,0 0 0,0 0 0,0 0 0,0 0 0,21 0 0,-21 0 0,0 0 0,0 0 0,0 0 0,0 0 0,19 0 0,-19-20 0,0 20 0,21 0 0,-21 0 0,0 0 0,21 0 0,-21 0 0,0 0 0,20 0 0,-20 20 0,20-20 0,-20 21 0,20-21 0,-20 20 0,0 0 0,0-20 0,0 21 0,0-1 0,-20 0 0,20 1 0,-20-21 0,20 20 0,-20-20 0,20 0 0,0-20 0,0 20 0,0 0 0,0 0 0,0-21 0,20 21 0,-20 0 0,20-20 0,0 20 0,1 0 0,-2 0 0,-19 20 0,20-20 0,1 21 0,-21-1 0,20 0 0,0 0 0,-20-1 0,0 23 0,0-22 0,0 0 0,-20 1 0,0-1 0,-1 0 0,1-20 0,1 20 0,-22-20 0,21 0 0,-21 0 0,1-20 0,19 20 0,-19-20 0,20 20 0,0-20 0,-1 20 0,21-21 0,-19 21 0,19-20 0,0 20 0,0 0 0,0 0 0</inkml:trace>
</inkml:ink>
</file>

<file path=word/ink/ink1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7.5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 1 512,'-20'0'0,"40"0"0,-20 0 0,0 0 0,0 0 0,0 0 0,0 0 0,0 0 0,0 0 0,21 0 0,-21 21 0,20-21 0,0 0 0,0 21 0,22-21 0,-2 0 0,0 0 0,1 0 0,-2 0 0,3 0 0,-2-21 0,-20 21 0,21 0 0,-21-21 0,1 21 0,-1 0 0,0 0 0,-20 0 0,0 0 0,0 0 0,0 21 0,0-21 0,0 0 0,0 0 0,-20 0 0,20 0 0,0 0 0,0 0 0,0 0 0,0 0 0</inkml:trace>
</inkml:ink>
</file>

<file path=word/ink/ink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52.543"/>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68 512,'0'0'0,"0"0"0,0 0 0,0 0 0,20-20 0,-20 20 0,0 0 0,0 0 0,21 0 0,-2 0 0,-19 0 0,21 0 0,0 0 0,-21 0 0,19-20 0,2 20 0,-21 0 0,41 0 0,-21 0 0,0 0 0,1 0 0,-2 0 0,2 0 0,0 0 0,-1 0 0,0 0 0,0 0 0,1 0 0,-1 0 0,-20 0 0,20 0 0,1 0 0,19 0 0,-19 0 0,-1 0 0,0 0 0,0 0 0,1 0 0,-1 0 0,0 0 0,1 0 0,-1 0 0,0 0 0,21 0 0,-21 0 0,21 0 0,-21 0 0,0 0 0,21-20 0,0 40 0,-41-20 0,40 0 0,-20 0 0,1 0 0,19 0 0,-19 20 0,-1-20 0,21 0 0,-21 0 0,1 0 0,-2 0 0,2 0 0,0 0 0,-21 0 0,40 0 0,-20 0 0,21 0 0,-21 0 0,1 0 0,-2 0 0,23 0 0,-42 0 0,20 0 0,0 0 0,0 0 0,1 0 0,-1 0 0,0-20 0,1 20 0,-1 0 0,-20 0 0,20 0 0,1 0 0,-21 0 0,20 0 0,-20 0 0,20 0 0,0 20 0,1-40 0,-1 20 0,-20 0 0,0 0 0,20 0 0,-20 0 0,0 0 0,0 0 0,0 0 0</inkml:trace>
</inkml:ink>
</file>

<file path=word/ink/ink1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6.8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0 512,'0'0'0,"0"0"0,0 0 0,0 0 0,0 0 0,0 0 0,0 0 0,0 0 0,0 0 0,0 0 0,0 20 0,0-20 0,0 21 0,0 19 0,0-19 0,0 19 0,0-19 0,0 19 0,0 1 0,0-21 0,0 1 0,0-21 0,0 20 0,0-20 0,0 0 0,20 0 0</inkml:trace>
</inkml:ink>
</file>

<file path=word/ink/ink1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4.06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12 512,'0'-20'0,"0"40"0,0-20 0,0 0 0,0 0 0,0 0 0,0 20 0,-20-20 0,20 21 0,-21-1 0,21 0 0,-20 21 0,0-21 0,20 0 0,0 21 0,0-20 0,0-2 0,0 22 0,20-21 0,21 1 0,-21-1 0,0 0 0,20-20 0,2 0 0,-3 0 0,-19 0 0,21 0 0,-21 0 0,0-20 0,0 20 0,1 0 0,-21-20 0,0-1 0,0 1 0,-21-1 0,1 1 0,20 1 0,-20 19 0,0-21 0,-1 21 0,1 21 0,0-21 0,-1 19 0,3 1 0,18 1 0,-21-1 0,0 1 0,21-1 0,0 20 0,0-19 0,0-1 0,0-20 0</inkml:trace>
</inkml:ink>
</file>

<file path=word/ink/ink1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3.3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21'0'0,"-21"0"0,0 0 0,20 21 0,21-21 0,-1 19 0,1-19 0,-1 0 0,21 0 0,0 0 0,-20 0 0,-1 20 0,-19-20 0,20 0 0,-41 0 0,20 0 0</inkml:trace>
</inkml:ink>
</file>

<file path=word/ink/ink1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3.01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1 512,'0'0'0,"0"0"0,0-21 0,0 21 0,0 0 0,0 21 0,20-21 0,-20 0 0,0 20 0,0 0 0,0 21 0,0-21 0,19 21 0,-19 0 0,0-21 0,20 20 0,-20 1 0,0-21 0,0 21 0,20-21 0,-20 1 0,0-21 0,0 0 0,0 20 0,0-40 0</inkml:trace>
</inkml:ink>
</file>

<file path=word/ink/ink1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2.4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20'0,"0"20"0,0 0 0,0 0 0,0 0 0,0 0 0,0 0 0,0 0 0,0 0 0,0 0 0,20 20 0,-20-20 0,20 0 0,-20 0 0,41 0 0,-21 19 0,0-19 0,21 0 0,-22 0 0,2 0 0,-2 0 0,2 0 0,-21 0 0,0 0 0</inkml:trace>
</inkml:ink>
</file>

<file path=word/ink/ink1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1.64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8'0,"20"-18"0,0 0 0,1 0 0,-1 0 0,19 0 0,-18 0 0,19 0 0,-19 0 0,-21 0 0</inkml:trace>
</inkml:ink>
</file>

<file path=word/ink/ink1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41.41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21 0 0,-21 0 0,20 0 0,0 0 0,0 0 0,21 0 0,-21 0 0,1 0 0,-1 0 0,-20 0 0,0 0 0</inkml:trace>
</inkml:ink>
</file>

<file path=word/ink/ink1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9.1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3 512,'20'-20'0,"-40"20"0,40 0 0,-20 20 0,0-20 0,0 21 0,0 19 0,21-19 0,0 19 0,-21 1 0,0 0 0,0 19 0,0-19 0,0 0 0,-21-21 0,21 0 0,0-20 0</inkml:trace>
</inkml:ink>
</file>

<file path=word/ink/ink1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8.5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3 47 512,'20'0'0,"-20"0"0,0 0 0,0 0 0,0 0 0,0 0 0,0 0 0,0 0 0,0 0 0,0-20 0,21 20 0,-1 0 0,-20-20 0,20 20 0,1 0 0,19 0 0,-40 20 0,21 0 0,-21 1 0,0 19 0,0-20 0,0 21 0,-21-21 0,1 1 0,0-1 0,-1 0 0,1 1 0,0-21 0,-1 0 0,1-21 0,20 21 0,20 0 0,-20 0 0,41 0 0,-21 21 0,1-21 0,-1 20 0,21 0 0,-41 1 0,19-1 0,2 0 0,-21 1 0,0-1 0,0 0 0,-21 1 0,2-1 0,-22 1 0,0-21 0,1 0 0,-21-21 0,20 21 0,-20-20 0,42-1 0,-2 1 0,0 0 0,21-1 0</inkml:trace>
</inkml:ink>
</file>

<file path=word/ink/ink1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7.3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9'0,"0"-38"0,21 38 0,-21-19 0,41 0 0,20 20 0,-21-20 0,42 0 0,-42 0 0,22 21 0,-2-21 0,-39 0 0,19-21 0,-19 21 0,-21 0 0,19 0 0</inkml:trace>
</inkml:ink>
</file>

<file path=word/ink/ink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50.44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69 512,'21'0'0,"-21"0"0,0 0 0,0 0 0,19 0 0,2 0 0,-1 0 0,-20 0 0,21 0 0,19 0 0,-19 0 0,-1 0 0,21 0 0,-21-21 0,0 21 0,21 0 0,-21 0 0,0-20 0,21 20 0,-21 0 0,1 0 0,-1 0 0,0 0 0,0 0 0,1 0 0,19 0 0,-19 0 0,-1 0 0,1 0 0,-1 0 0,21 0 0,-1 0 0,-19 20 0,19-20 0,-20 0 0,1 0 0,-1 0 0,0 0 0,21 0 0,0 0 0,-21 0 0,1 0 0,19 0 0,-19 0 0,19 0 0,-20 0 0,1 0 0,-1 0 0,0 0 0,1 0 0,-1 0 0,21 0 0,-41 0 0,40 0 0,-20 21 0,1-21 0,-1 0 0,-20 0 0,20 0 0,1 0 0,19 0 0,-19 0 0,-1 0 0,1 0 0,-2 0 0,23-21 0,-23 21 0,2 0 0,20 0 0,-21 0 0,0-20 0,21 20 0,-21 0 0,1 0 0,-1 0 0,0-20 0,0 20 0,1 0 0,-1 0 0,0 0 0,1 0 0,19 0 0,-19 0 0,-1 0 0,20 0 0,-19 0 0,0 0 0,-1 0 0,0 0 0,21 0 0,-41 20 0,20-20 0,0 0 0,1 0 0,-1 0 0,0 20 0,1-20 0,-21 0 0,0 0 0,0 0 0,0 0 0,0 0 0,0 0 0,0 0 0,0 0 0,0 0 0,0 0 0</inkml:trace>
</inkml:ink>
</file>

<file path=word/ink/ink1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7.0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21 0,0-21 0,0 40 0,0 1 0,0-1 0,0 1 0,0 0 0,0 20 0,0-21 0,0 2 0,0-3 0,0-18 0,0-1 0,0 1 0,0-21 0</inkml:trace>
</inkml:ink>
</file>

<file path=word/ink/ink1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6.2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9 609 512,'0'0'0,"0"-20"0,0 20 0,0 0 0,0-20 0,0-1 0,0 21 0,0-20 0,-20 20 0,-1 0 0,2-20 0,-2 20 0,0 0 0,2 0 0,-22 0 0,21 20 0,-1 0 0,21 1 0,-20 19 0,0-19 0,40-1 0,-20 0 0,20 1 0,-20-1 0,21 0 0,-1-20 0,0 0 0,1-20 0,19 0 0,-19-1 0,-21 1 0,19 0 0,-19-1 0,0 1 0,0 0 0,0-1 0,0 21 0,-19 0 0,19 21 0,19-21 0,-19 20 0,0 0 0,21 1 0,-1-21 0,21 20 0,-21-20 0,1 0 0,19-20 0,-19-1 0,39-19 0,-40-1 0,1-41 0,-1 22 0,0-1 0,-20 0 0,-20 0 0,20 0 0,-41 0 0,21 41 0,0-21 0,-20 21 0,19 40 0,0 0 0,2 21 0,-2 0 0,21 19 0,0 1 0,0 0 0,0 42 0,0-23 0,0 2 0,21 19 0,-21-20 0,0-20 0,0 21 0,0-21 0,0-21 0,19 1 0,-19 0 0,0-21 0,0-20 0,0-20 0,0-21 0,0 0 0,0-20 0,0 0 0,0-20 0,0 40 0,0-19 0,21 39 0,-21 1 0,21 20 0,-21 0 0,19 0 0,2 20 0,19 1 0,-19-1 0,19 0 0,-20-20 0,21 0 0,0 0 0</inkml:trace>
</inkml:ink>
</file>

<file path=word/ink/ink1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4.6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3 21 512,'0'0'0,"-21"0"0,21 0 0,0 0 0,0 0 0,0 0 0,0 0 0,0 0 0,0 20 0,-19-20 0,19 20 0,-21 21 0,21-21 0,-20 1 0,0-21 0,20 0 0,0 19 0,0-38 0,0 19 0,20-21 0,0 1 0,-20-1 0,21 1 0,-2 0 0,22 0 0,-21 20 0,1-21 0,-1 42 0,-20-21 0,20 20 0,0 0 0,-20 21 0,0-21 0,0 20 0,0 1 0,0-1 0,-20 1 0,0-1 0,0-20 0,-1 21 0,-19-22 0,19 2 0,-19-1 0,0-20 0,19 0 0,1 0 0,-21 0 0,21-20 0,40-1 0,-20 2 0,21-1 0,19 20 0,-19-21 0,40 21 0,-42 0 0,22 0 0,0 21 0,-21-21 0,20 0 0,-19 20 0,-1-20 0,-20 19 0,20-19 0,-20 0 0,0 0 0,21 21 0</inkml:trace>
</inkml:ink>
</file>

<file path=word/ink/ink1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3.7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9 512,'0'0'0,"0"0"0,20 0 0,-20 0 0,41 0 0,-21 0 0,21 0 0,-1 0 0,21 0 0,-20 0 0,20 0 0,0-20 0,0 20 0,-41 0 0,41 0 0,-40-20 0,-1 20 0,-20 0 0</inkml:trace>
</inkml:ink>
</file>

<file path=word/ink/ink1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3:33.30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0 512,'0'0'0,"0"0"0,0 0 0,0 0 0,0-20 0,0 20 0,0 0 0,0 0 0,0-20 0,0 20 0,0 0 0,0 0 0,0 20 0,0-20 0,0 0 0,0 20 0,0 1 0,0-1 0,20-20 0,-20 40 0,0-19 0,0 19 0,0-20 0,-20 21 0,20-20 0,0-2 0,0 1 0,0-20 0,0 21 0,0-21 0,0 0 0,0 0 0</inkml:trace>
</inkml:ink>
</file>

<file path=word/ink/ink1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40.8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6 0 512,'0'0'0,"0"0"0,0 0 0,0 0 0,0 0 0,0 0 0,0 0 0,0 0 0,-21 0 0,21 20 0,0 1 0,0-1 0,-21 1 0,21-2 0,-20 1 0,0 21 0,-1-20 0,21 19 0,0-20 0,-20 21 0,20 0 0,0-1 0,0-20 0,20 21 0,-20 0 0,21-21 0,-1 0 0,21 0 0,-20 1 0,18-21 0,2 21 0,0-21 0,20 0 0,-21-21 0,1 21 0,0-21 0,-21 1 0,1 0 0,-2 0 0,3-1 0,-2 1 0,-20 0 0,0-1 0,0 1 0,0 1 0,0-2 0,0 21 0,-42-20 0,23-1 0,-2 1 0,1 20 0,0-21 0,-1 21 0,-20 21 0,41-21 0,-19 20 0,-2 21 0,0-20 0,2 18 0,-2 2 0,21 0 0,0-21 0,-20 20 0,20-19 0,0 0 0,0-2 0,0-19 0,0 0 0,0 0 0</inkml:trace>
</inkml:ink>
</file>

<file path=word/ink/ink1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40.0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8 512,'0'0'0,"0"0"0,19 0 0,-19 0 0,41 0 0,-20-21 0,19 21 0,21 0 0,-20 0 0,20 0 0,-1 0 0,1 0 0,-21-19 0,1 19 0,-20 0 0,19 0 0,-20-19 0,-20 19 0,21 0 0</inkml:trace>
</inkml:ink>
</file>

<file path=word/ink/ink1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39.63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1 512,'-20'0'0,"20"0"0,0 20 0,-19-20 0,19 20 0,19 0 0,-19 1 0,20-1 0,-20 1 0,19 18 0,-19 3 0,0-2 0,0 20 0,0-19 0,0 20 0,0-20 0,0-1 0,0 1 0,0-21 0,0 0 0</inkml:trace>
</inkml:ink>
</file>

<file path=word/ink/ink1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39.1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20"0"0,-20 0 0,41 19 0,-21-19 0,0 20 0,42-20 0,-43 0 0,22 0 0,-20 21 0,-1-42 0</inkml:trace>
</inkml:ink>
</file>

<file path=word/ink/ink1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38.8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0 512,'0'0'0,"20"0"0,-20-20 0,21 20 0,-21-20 0,20 20 0,21 0 0,-21 0 0,0 0 0,0 0 0,1 20 0,0-20 0,-21 0 0</inkml:trace>
</inkml:ink>
</file>

<file path=word/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27.24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48 512,'0'0'0,"21"0"0,-21 0 0,0 0 0,19 0 0,-19 0 0,0 20 0,21-20 0,-1 0 0,1 0 0,-21 0 0,20 0 0,-20 0 0,20 20 0,1-20 0,-1 0 0,0 0 0,1 0 0,-1 0 0,0 21 0,0-42 0,1 21 0,-1 0 0,0 0 0,-20 0 0,21 0 0,-1 0 0,0 0 0,1 0 0,-21-20 0,20 20 0,0 0 0,0 0 0,1 0 0,-21-20 0,21 20 0,-2 0 0,2-21 0,-1 21 0,1 0 0,-1 0 0,0 0 0,1 21 0,19-21 0,-19 0 0,-1-21 0,20 21 0,-19 0 0,-1 0 0,21 0 0,-21 0 0,0 0 0,1 0 0,-1 0 0,0 0 0,21 0 0,-20 0 0,-2-20 0,2 40 0,20-40 0,-21 20 0,0 0 0,1 0 0,-1 0 0,20 0 0,-40 0 0,20 0 0,0 0 0,0 0 0,1 0 0,-1 0 0,0 0 0,1 0 0,-21 0 0,40 0 0,-40 0 0,21 0 0,-1 0 0,1 0 0,-2 0 0,-19 0 0,21 0 0,0 0 0,-21 0 0,19 0 0,2 0 0,-21 0 0,20 0 0,1 0 0,-21 0 0,20 0 0,0 0 0,1 0 0,-1 0 0,21 0 0,-41 0 0,20 0 0,0 0 0,0 20 0,1-20 0,-21 0 0,20 0 0,-20 0 0,41 0 0,-41 0 0,20 21 0,0-21 0,-20 0 0,21 0 0,-21 0 0,20 0 0,-20 0 0,21 0 0,-21 20 0,19-20 0,-19 0 0,0 0 0,21 0 0,-21 0 0,21 20 0,-21-20 0,0 0 0,19 0 0,-19 0 0,21 0 0,-21 0 0,20 0 0,1 0 0,-1 0 0,-20 0 0,41 0 0,-21 21 0,0-21 0,1 0 0,-1 0 0,-20 20 0,20-20 0,-20 0 0,20 0 0,-20 0 0,21 0 0,-1 0 0,-20 20 0,0-20 0,20 0 0,-20 0 0,21 0 0,-21 0 0,0 0 0,20 0 0,-20 0 0,20 0 0,-20 0 0,0 0 0,0 0 0,0 21 0,0-42 0,0 42 0</inkml:trace>
</inkml:ink>
</file>

<file path=word/ink/ink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5:48.25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40 512,'0'0'0,"0"0"0,0 0 0,0 0 0,0 0 0,0 0 0,0 0 0,20 0 0,-20 0 0,0 0 0,0 0 0,0 0 0,21 0 0,-21 0 0,0 0 0,0 0 0,0-20 0,20 40 0,-20-40 0,0 20 0,20 20 0,-20-40 0,0 20 0,0 0 0,21 0 0,-21 0 0,0 0 0,20 0 0,-20 0 0,21 0 0,-21 20 0,0-40 0,19 20 0,-19 0 0,0 0 0,21 20 0,-21-20 0,0 0 0,21 0 0,-21 0 0,0 0 0,0 0 0,19 0 0,-19 0 0,21 0 0,-21 0 0,20 0 0,-20 0 0,21 21 0,-21-21 0,20 0 0,0 0 0,1 0 0,-2 0 0,2 0 0,-21 0 0,21 0 0,-21 0 0,20 0 0,0 0 0,0 0 0,-20 20 0,21-40 0,-1 20 0,-20 0 0,20 0 0,1 0 0,-21 0 0,20 0 0,0 0 0,1 0 0,-21 0 0,20 0 0,0 0 0,0 0 0,21 0 0,-21-21 0,1 21 0,-1 0 0,0 0 0,1 0 0,-1 0 0,0 0 0,21 0 0,-20 0 0,-2 21 0,2-21 0,-1 0 0,1 0 0,-1 0 0,0 0 0,1 0 0,-2 0 0,2 0 0,0 0 0,-1 0 0,20 0 0,-19 0 0,-1-21 0,0 21 0,1 0 0,19 0 0,-19 0 0,-21 0 0,40 0 0,-20 0 0,-20 0 0,21 0 0,-2 0 0,1 0 0,1 0 0,-1 0 0,21-20 0,-41 20 0,20 0 0,20-20 0,-19 40 0,0-40 0,-21 20 0,40 0 0,-40 0 0,20 0 0,0 0 0,1 0 0,-1 0 0,1 0 0,-21 0 0,19 0 0,2 0 0,0 0 0,-1 0 0,-20 0 0,20 0 0,21 0 0,-21 0 0,-20 0 0,41 0 0,-21 0 0,0 0 0,-20 0 0,21 0 0,-1 0 0,0 0 0,-20 0 0,20 0 0,1 0 0,-1 0 0,-20 0 0,0 0 0,20 0 0,-20 0 0,21 0 0,-21 0 0,20 20 0,0-40 0,-20 40 0,21-20 0,-21 0 0,0 0 0,0 0 0,0 0 0,0 0 0,0 0 0,20 0 0,-20 0 0,0 0 0,0 0 0,20 0 0,-20 0 0,20 0 0,-20 0 0,0 0 0,21 20 0,-21-20 0,21 0 0,-2 0 0,-19 0 0,21 0 0,-21 0 0,0 0 0,20 0 0,-20 21 0,0-21 0,20 0 0,-20 0 0,21 0 0,-21 0 0,0 0 0,20 0 0,-20 0 0,0 20 0,21-20 0,-21 0 0,0 0 0,19 0 0,-19 0 0,21 0 0,-21 0 0,0 0 0,21 0 0,-21 20 0,0-20 0,19 0 0,-19 0 0,0 0 0,21 0 0,-21 0 0,20 0 0,-20 0 0,21 0 0,-21 21 0,20-21 0,-20 0 0,0 0 0,0 0 0,20 0 0,1 0 0,-21 0 0,0 0 0,20 0 0,-20 0 0,20 0 0,-20 0 0,21 0 0,-21 20 0,0-20 0,20 0 0,-20 0 0,20 0 0,-20 0 0,0 0 0,20 0 0,-20 0 0,0 0 0,0 0 0,0 0 0,0 0 0</inkml:trace>
</inkml:ink>
</file>

<file path=word/ink/ink2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21.40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3 512,'0'0'0,"0"0"0,0 0 0,0 0 0,0 0 0,0 0 0,0 0 0,0 0 0,0 0 0,0 0 0,0 0 0,0 0 0,0 0 0,0 20 0,0-20 0,0 0 0,0 20 0,0-20 0,0 21 0,21-1 0,-21 0 0,0-20 0,0 21 0,0-1 0,20 0 0,-20 19 0,0-18 0,0-21 0,0 20 0,0 0 0,0-20 0,0 0 0,0 0 0,0 21 0,0-21 0,0 0 0,0 0 0,0 20 0,0-20 0,0 0 0,0 20 0,0-20 0,0 0 0,0 0 0,0-20 0,20 20 0,-20 0 0,0-20 0,0 20 0,0-21 0,0 21 0,0-20 0,0 0 0,0-1 0,0 1 0,0-19 0,0 19 0,0-21 0,21 21 0,-21-1 0,0 1 0,0 0 0,0 0 0,0 20 0,0-21 0,0 21 0,20 0 0,-20-21 0,0 21 0,0 0 0,0 0 0,20 0 0,-40 0 0,20 0 0,0 0 0,0 0 0,20 0 0,-20 0 0,0 21 0,0-21 0,0 0 0,0 21 0,0-21 0,0 20 0,20-20 0,-20 20 0,0 0 0,0-20 0,0 21 0,21-1 0,-42 0 0,21 1 0,21-1 0,-21 0 0,0-1 0,0 1 0,0 1 0,0-1 0,0 0 0,20 1 0,-20-21 0,0 20 0,0-20 0,0 20 0,0-20 0,0 0 0,0 0 0,0 0 0,0 0 0,0 0 0,0 0 0,0 0 0,0 0 0,0-20 0,0 20 0,0 0 0,0-20 0,0 20 0,20-21 0,-20 21 0,0-20 0,0 0 0,0-1 0,21 21 0,-21-39 0,0 19 0,0-21 0,0 21 0,0-21 0,0 1 0,0 20 0,0-1 0,0 0 0,0 2 0,19 19 0,-19 0 0,0 0 0,21 0 0,-21 0 0,0 0 0,0 0 0,0 0 0,21 0 0,-21 0 0,0 0 0,0 0 0,0 0 0,0 19 0,0-19 0,0 21 0,19-21 0,-19 21 0,21-1 0,-21 0 0,0 0 0,20 1 0,-20-1 0,0 0 0,0 1 0,0-1 0,0-20 0,0 20 0,0-1 0,0 1 0,0 1 0,0-1 0,0 0 0,0-20 0,0 21 0,20-21 0,-20 20 0,0 0 0,21-20 0,-21 21 0,0-21 0,0 20 0,0-20 0,0 21 0,0-21 0,0 0 0,0 19 0,0-19 0,0 0 0,0 0 0,0 0 0,0 0 0,0 0 0</inkml:trace>
</inkml:ink>
</file>

<file path=word/ink/ink2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18.19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1 512,'20'0'0,"-20"0"0,0 0 0,0-21 0,0 42 0,0-42 0,0 42 0,0-21 0,0 0 0,0 0 0,0 0 0,0 0 0,0 0 0,0 21 0,0-21 0,0 0 0,0 20 0,20-20 0,-20 20 0,0-20 0,0 21 0,0-21 0,0 20 0,0-20 0,0 0 0,0 0 0,0 20 0,0-20 0,0 0 0,0 21 0,0-21 0,0 20 0,0-20 0,0 0 0,0 0 0,0 20 0,0-20 0,20 0 0,-20 21 0,0-21 0,0 0 0,0 0 0,0 20 0,20-20 0,-20 0 0,0 0 0,0 19 0,0-19 0,0 21 0,19-21 0,-19 0 0,0 21 0,0-21 0,0 0 0,0 0 0,0 19 0,0-19 0,0 20 0,0-20 0,0 21 0,0-21 0,0 20 0,0-20 0,0 20 0,0-20 0,0 0 0,0 21 0,0-21 0,0 0 0,0 0 0,0 21 0,0-21 0,0 0 0,0 0 0,0 19 0,0-19 0,0 20 0,0-20 0,0 0 0,0 21 0,0-21 0,0 20 0,0-20 0,0 0 0,0 21 0,0-21 0,0 0 0,0 0 0,0 0 0,0 0 0,0 0 0,0 0 0,0 20 0,0-20 0,0 0 0,0 0 0,0 0 0,0 0 0,0 20 0,0-20 0,0 0 0,0 0 0,0 21 0,0-21 0,0 0 0,0 0 0,0 0 0,0 0 0,0 0 0,0 20 0,0-20 0,0 0 0,0 0 0,0 0 0,0 0 0,0-20 0</inkml:trace>
</inkml:ink>
</file>

<file path=word/ink/ink2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16.30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84 512,'0'0'0,"0"0"0,0 0 0,0 0 0,0 0 0,0 0 0,0 20 0,0-20 0,0 0 0,0 0 0,0 0 0,0 0 0,0 0 0,0 0 0,0 0 0,0 0 0,0 20 0,0-20 0,0 0 0,0 0 0,21-20 0,-21 40 0,0-20 0,0 0 0,0 0 0,0 0 0,0-20 0,20 20 0,-20 0 0,20 0 0,-20 0 0,0 0 0,0-20 0,20 20 0,-20 0 0,21 0 0,-21-20 0,0 20 0,20 0 0,-20 0 0,20 0 0,-20-21 0,0 21 0,21 0 0,-21 0 0,0-20 0,0 20 0,20 0 0,-20 0 0,0 0 0,20-20 0,-20 20 0,21 0 0,-21 0 0,0-20 0,20 20 0,-20 0 0,20 0 0,-20-21 0,0 21 0,20 0 0,1 0 0,-21 0 0,0 0 0,0 0 0,20-20 0,-20 20 0,0 0 0,0-20 0,20 20 0,-20 0 0,0 0 0,0 0 0,21 0 0,-21-21 0,20 21 0,-20 0 0,0 0 0,20 0 0,-20 0 0,0-20 0,21 20 0,-21 0 0,0 0 0,20 0 0,-20 0 0,20-20 0,-20 20 0,0 0 0,0 0 0,0 0 0,20 0 0,-20 0 0,0-20 0,0 20 0,21 0 0,-21 0 0,0 0 0,0 0 0,20-21 0,-20 21 0,0 0 0,0 0 0,20-20 0,-20 20 0,0 0 0,21 0 0,-21 0 0,0 0 0,0 0 0,0 0 0,0 0 0,0 0 0,0 0 0,0 0 0,0 0 0,0 0 0,0 0 0</inkml:trace>
</inkml:ink>
</file>

<file path=word/ink/ink2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14.29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0'0'0,"0"0"0,0 0 0,0 0 0,0 0 0,0 0 0,0 0 0,0 0 0,0 0 0,0 0 0,0 0 0,0 0 0,0 0 0,0 0 0,0 0 0,0 0 0,0 0 0,0 0 0,0 0 0,20 0 0,-20 0 0,0 0 0,0 0 0,0 0 0,0 0 0,21 0 0,-21 0 0,0 0 0,0 20 0,0-20 0,20 0 0,-20 0 0,0 0 0,0 0 0,0 0 0,0 0 0,0 0 0,0 20 0,20-20 0,-20 0 0,0 0 0,0 0 0,0 0 0,0 0 0,0 0 0,0 21 0,0-21 0,0 0 0,0 0 0,21 0 0,-21 0 0,0 20 0,0-20 0,0 0 0,19 0 0,-19 0 0,0 0 0,21 0 0,-21 20 0,0-20 0,0 0 0,0 0 0,21 0 0,-21 0 0,0 21 0,0-21 0,0 0 0,0 0 0,20 0 0,-20 0 0,0 0 0,20 0 0,-20 20 0,20-20 0,-20 0 0,0 0 0,0 0 0,21 20 0,-21-20 0,0 0 0,0 0 0,20 0 0,-20 0 0,0 0 0,0 20 0,0-20 0,20 0 0,-20 0 0,0 0 0,0 0 0,21 0 0,-21 21 0,0-21 0,19 0 0,-19 0 0,0 0 0,0 0 0,21 0 0,-21 0 0,0 0 0,0 0 0,21 0 0,-21 0 0,0 0 0,0 0 0,19 0 0,-19 0 0,0 20 0,0-20 0,21 0 0,-21 0 0,0 0 0,20 0 0,-20 0 0,0 0 0,0 20 0,0-20 0,0 0 0,0 0 0,21 0 0,-21 0 0,20 0 0,-20 0 0,0 21 0,0-21 0,0 0 0,0 0 0,0 0 0,20 0 0,-20 0 0,0 0 0,0 20 0,21-20 0,-21 0 0,0 0 0,0 0 0,19 0 0,-19 0 0,0 0 0,0 0 0,0 20 0,21-20 0,-21 0 0,0 0 0,0 0 0,0 0 0,21 0 0,-21 0 0,0 20 0,0-20 0,19 0 0,-19 0 0,0 0 0,0 0 0,21 21 0,-21-21 0,0 0 0,0 0 0,20 0 0,-20 0 0,0 20 0,0-20 0,0 0 0,20 0 0,-20 0 0,0 0 0,0 0 0,0 0 0,21 20 0,-21-20 0,0-20 0,0 40 0,0-20 0,20 0 0,-20 0 0,0 0 0,0 0 0,0 0 0,0 0 0,0 21 0,21-21 0,-21 0 0,0 0 0,0 0 0,0 0 0,0 0 0,19 0 0,-19 20 0,0-20 0,21 0 0,-21 0 0,0 0 0,0 0 0,0 0 0,0 0 0,0 20 0,21-20 0,-21 21 0,0-21 0,0 0 0,0 0 0,0 0 0,0 0 0,0 0 0,0 0 0,0 0 0,19 0 0,-19 0 0,0 20 0,0-20 0,21 0 0,-21 19 0,0-19 0,0 0 0,0 0 0,20 0 0,-40-19 0,20 38 0,0-19 0</inkml:trace>
</inkml:ink>
</file>

<file path=word/ink/ink2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07.5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06 0 512,'0'0'0,"0"0"0,0 0 0,0 0 0,0 0 0,0 0 0,0 0 0,0 0 0,0 0 0,0 0 0,20 0 0,-40 0 0,20 0 0,-21 20 0,21-20 0,-20 0 0,0 19 0,0-19 0,20 21 0,-21 0 0,0-21 0,2 20 0,-2-20 0,1 20 0,0 1 0,-20-21 0,19 20 0,1 0 0,20-20 0,-20 0 0,20 20 0,-21-20 0,21 0 0,0 21 0,-20-21 0,20 0 0,0 20 0,-20-20 0,20 0 0,0 0 0,0 0 0,20 0 0,-20 0 0,0 0 0,20 0 0,1 0 0,-1-20 0,-20 20 0,41-21 0,-21 21 0,0-20 0,0 20 0,0 0 0,1-20 0,-2 20 0,2 0 0,0 0 0,-1 0 0,-20 0 0,40 0 0,-19 0 0,-21 0 0,20 0 0,-20 0 0,0 0 0,0 20 0,0-20 0,0 0 0,0 0 0,0 20 0,-20-20 0,20 0 0,-21 21 0,21-21 0,-20 20 0,0-20 0,0 21 0,-1-1 0,0-1 0,2-19 0,-2 21 0,1 0 0,0-1 0,0-20 0,0 20 0,-1 0 0,1-20 0,20 21 0,-20-21 0,-1 20 0,1-20 0,0 0 0,20 20 0,-20-20 0,20 0 0,0 21 0,0-21 0,0 0 0,0 0 0,0 0 0,0 0 0,0 0 0,0 0 0,0 0 0,0 0 0,0 20 0,0-20 0,20 0 0,-20 0 0,20-20 0,0 20 0,1 0 0,-1 0 0,-20-21 0,41 21 0,-21 0 0,0-20 0,0 20 0,0 0 0,1 0 0,-2 0 0,-19 0 0,21 0 0,0 0 0,-21 0 0,0 0 0,20 0 0,-40 0 0,40 20 0,-20-20 0,-20 0 0,20 21 0,0-21 0,0 0 0,-21 20 0,0-20 0,2 0 0,19 0 0,-21 20 0,1-20 0,20 21 0,-20-21 0,0 20 0,0-20 0,-1 0 0,1 20 0,20-20 0,-20 21 0,-1-21 0,1 20 0,0 0 0,20 0 0,-20 1 0,20-21 0,-21 20 0,21-20 0,0 0 0,0 20 0,0-20 0,0 0 0,0 0 0,0 0 0,0 0 0,21 0 0,-21 0 0,20-20 0,0 20 0,0-20 0,1 20 0,-1-21 0,21 21 0,-21-20 0,0 0 0,0 20 0,0-20 0,1 20 0,-2-21 0,23 21 0,-42 0 0,0-20 0,20 20 0,0 20 0,0-20 0,-20 0 0,0 0 0,21 0 0,-21 21 0,0-21 0,0 0 0,0 0 0,0 0 0,0 0 0,0 0 0,0 20 0,-21-20 0,21 20 0,-40-20 0,20 20 0,20 1 0,-42-21 0,23 20 0,-2-20 0,1 20 0,0 1 0,0-1 0,0 0 0,-1-20 0,1 21 0,20-21 0,-20 20 0,-1-20 0,21 20 0,-20-20 0,20 0 0,-20 20 0,20-20 0,0 0 0,0 21 0,-20-21 0,20 0 0,0 0 0,0 0 0,0 20 0,0-20 0,0 0 0,0 0 0,0 0 0,20 20 0,0-20 0,-20 0 0,20 0 0,1 0 0,-1 0 0,-20-20 0,20 20 0,1 0 0,-21-20 0,20 20 0,0 0 0,0-21 0,0 21 0,1-20 0,-2 20 0,-19 0 0,21-20 0,-21 40 0,21-40 0,-21 20 0,0 0 0,0 0 0,0 20 0,-21-20 0,0 20 0,21-20 0,-19 0 0,19 21 0,-21-1 0,1-20 0,20 20 0,-20-20 0,20 21 0,-20-21 0,0 21 0,20-21 0,-21 19 0,21-19 0,-20 21 0,20-21 0,0 20 0,0-20 0,-20 20 0,20 0 0,0-20 0,-21 0 0,21 21 0,0-21 0,0 0 0,0 0 0,0 20 0,0-40 0,0 20 0,0 0 0</inkml:trace>
</inkml:ink>
</file>

<file path=word/ink/ink2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2:03.3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7-1 512,'0'0'0,"21"0"0,-42 0 0,21 0 0,0 0 0,0 0 0,0 0 0,0 0 0,0 0 0,0 0 0,0 0 0,0 0 0,0 0 0,0 0 0,0 0 0,0 0 0,0 0 0,0 20 0,21-20 0,-21 21 0,0-21 0,0 20 0,0-20 0,0 19 0,0-19 0,0 21 0,0 0 0,0-21 0,0 20 0,0 0 0,0 1 0,0-1 0,0 0 0,19 1 0,-19-21 0,0 20 0,0-20 0,0 0 0,0 20 0,0-20 0,0 21 0,0-1 0,0-20 0,0 20 0,0-20 0,0 21 0,0-21 0,21 20 0,-21-20 0,0 20 0,21 1 0,-21-21 0,0 0 0,0 20 0,0-20 0,0 20 0,0-20 0,0 20 0,0-20 0,0 0 0,0 21 0,0-21 0,0 21 0,0-2 0,0-19 0,0 20 0,0-20 0,0 21 0,0-21 0,0 20 0,0-20 0,0 21 0,0-21 0,0 20 0,0-20 0,0 20 0,0-20 0,0 20 0,0-20 0,0 0 0,0 20 0,0-20 0,19 20 0,-38-20 0,38 21 0,-19-21 0,0 20 0,0-20 0,0 21 0,0-21 0,0 20 0,0-20 0,0 0 0,0 19 0,0-19 0,0 0 0,0 0 0,0 0 0,0 0 0,0 0 0,0 0 0,0 0 0,0 0 0,0 0 0,0 0 0,0 0 0,0 0 0,0 0 0,-19 0 0,19 0 0,0 21 0,0-21 0,0 0 0,0 0 0,-21 0 0,21 21 0,-21-21 0,21 20 0,-19-20 0,19 0 0,-21 0 0,21 20 0,-20-20 0,0 0 0,20 21 0,-21-21 0,1 0 0,0 20 0,0-20 0,20 20 0,0-20 0,-21 21 0,1-21 0,0 20 0,20 0 0,-21-20 0,21 21 0,-20-21 0,20 20 0,0-20 0,-20 0 0,20 19 0,-21-19 0,1 21 0,20 0 0,-20-1 0,20-20 0,-20 20 0,-1-20 0,21 21 0,-20-21 0,20 20 0,-20-20 0,20 20 0,0 1 0,-21-21 0,1 21 0,20-21 0,0 0 0,0 19 0,-20-19 0,20 0 0,0 20 0,-21-20 0,21 0 0,0 0 0,0 21 0,0-21 0,-20 0 0,40 0 0,-20 0 0,0 0 0,0 0 0,0 0 0,0 0 0,0 0 0,0 0 0,0 0 0,0-21 0,21 21 0,-21-20 0,20 20 0,0-19 0,1-2 0,-1 0 0,0 1 0,1 0 0,-1-1 0,0 1 0,0 0 0,1-1 0,-1 0 0,-20 2 0,20-1 0,-20-1 0,21 1 0,-1 0 0,0 20 0,-20-21 0,21 21 0,-21-20 0,0 20 0,20-20 0,0 20 0,0-21 0,1 21 0,-1-20 0,-20 20 0,20-20 0,-20 20 0,21 0 0,-21-21 0,19 21 0,-19 0 0,0 0 0,0-21 0,0 21 0,21 0 0,-21 0 0,21 0 0,-21-19 0,0 19 0,0 0 0,0 0 0,0 0 0,19-20 0,-19 20 0,0 0 0,21 0 0,-21 0 0,0 0 0,20-21 0,0 21 0,-20 0 0,0 0 0,0 21 0,0-21 0,21 0 0,-21 0 0,0-21 0,0 42 0,0-21 0,20 0 0,-20 0 0,0 0 0,0 20 0,20-20 0,-20 0 0,0 0 0,20 0 0,-20 0 0,21 19 0,-21-19 0,0 0 0,20 21 0,-20-21 0,20 0 0,-20 0 0,21 0 0,-21 0 0,20 21 0,-20-21 0,20 0 0,1 20 0,-21-20 0,20 0 0,0 0 0,0 20 0,1-20 0,-21 21 0,20-21 0,-20 20 0,20 0 0,-20-20 0,21 0 0,-1 21 0,-20-21 0,0 20 0,20-20 0,-20 0 0,21 20 0,-21-20 0,20 0 0,-20 21 0,20-21 0,-20 20 0,20-20 0,-20 19 0,0-19 0,21 21 0,-21-21 0,20 0 0,-20 21 0,0-21 0,20 0 0,-20 0 0,0 0 0,0 0 0,0 20 0,21-20 0,-21 0 0,0 0 0,0 0 0,0 20 0,0-20 0,19 0 0,-19 0 0,0 0 0,21 0 0,-21 0 0,0 0 0,0 0 0,0 0 0,0 0 0,0 21 0,0-21 0,0-21 0,0 21 0</inkml:trace>
</inkml:ink>
</file>

<file path=word/ink/ink2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1:58.7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4 263 512,'-20'0'0,"20"0"0,0 0 0,0 0 0,0 0 0,20 0 0,-20 0 0,0 0 0,0 20 0,0-40 0,0 20 0,0 0 0,0 0 0,0 20 0,0-40 0,0 20 0,0-21 0,0 1 0,-20 0 0,20-1 0,0 0 0,-21 2 0,0-1 0,2-1 0,-22 1 0,20-1 0,-19 21 0,0-20 0,-1 0 0,1 20 0,-1-20 0,1 20 0,-1 0 0,0 0 0,1 0 0,20 0 0,-1 0 0,0 0 0,2 20 0,-2-20 0,-20 20 0,21-20 0,-21 20 0,21 1 0,-21-1 0,21 21 0,-19-22 0,18 2 0,1 0 0,0-1 0,-21 21 0,21-21 0,-1 0 0,1 21 0,0-21 0,0 21 0,20-1 0,-21 0 0,0-19 0,21 19 0,0 1 0,-19-20 0,19 18 0,19 2 0,-19 0 0,0 20 0,21-20 0,-21 20 0,21-21 0,-21 1 0,20 0 0,0-1 0,-20 1 0,0 0 0,20-2 0,-20 3 0,21-3 0,-1-18 0,0 19 0,1 2 0,19-23 0,-19 22 0,18-21 0,2 1 0,-21-1 0,21 21 0,-1-41 0,1 20 0,20 0 0,-20 1 0,20-1 0,-21-20 0,21 21 0,0-21 0,0 19 0,-1-19 0,1 0 0,0 0 0,0-19 0,0 19 0,0-21 0,0 21 0,-21-20 0,21-1 0,-21 1 0,21 0 0,-21-21 0,2 0 0,-22 0 0,20 2 0,-19-3 0,-1 2 0,-20-1 0,0-20 0,0 1 0,0 20 0,0-21 0,0 0 0,0 0 0,0-21 0,-20 21 0,-1 21 0,1-22 0,0 23 0,20-3 0,-20 2 0,20-1 0,-21 1 0,-19 19 0,19-18 0,-20-2 0,21 0 0,-39 1 0,17-1 0,2 21 0,-1-22 0,-20 23 0,21-1 0,-1-1 0,1 21 0,-2-20 0,2 20 0,-1-21 0,1 21 0,19 0 0,2 0 0,-22 21 0,21-21 0,0 0 0,20 20 0</inkml:trace>
</inkml:ink>
</file>

<file path=word/ink/ink2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6:11.156"/>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63 512,'0'0'0,"0"0"0,0 0 0,0 0 0,0 0 0,0 0 0,0 0 0,0 0 0,0 0 0,20 0 0,-20 0 0,20 0 0,0 20 0,1-20 0,0 0 0,19 0 0,1 21 0,-1-21 0,0 0 0,22 0 0,-22 0 0,1 0 0,0 0 0,-1 0 0,-19 20 0,19-20 0,1 0 0,-1 0 0,1 0 0,0 0 0,19 0 0,-18-20 0,-2 20 0,-20 0 0,21 0 0,0 0 0,-21 0 0,21 0 0,-21 0 0,0 0 0,21 0 0,-21 0 0,21 0 0,-1 0 0,22 0 0,-1-21 0,-21 21 0,21 0 0,-41 0 0,21 0 0,0 0 0,-21 0 0,20 0 0,1 0 0,-21 0 0,21 0 0,0 0 0,0-20 0,-1 20 0,0 0 0,1 0 0,0 20 0,0-20 0,20 0 0,-21 0 0,1 0 0,-1 0 0,1-20 0,0 40 0,-1-20 0,1 0 0,-20 0 0,19 0 0,1 0 0,-1-20 0,0 20 0,-19 0 0,20 0 0,-21 20 0,21-40 0,-1 20 0,1 0 0,-21 0 0,21 0 0,-1 0 0,2 0 0,-2 0 0,0 0 0,-19 0 0,20-20 0,-22 20 0,23 0 0,-22 0 0,20 0 0,-19 0 0,-1 0 0,21 0 0,-21 0 0,0 0 0,1 0 0,-1 0 0,20 0 0,-19 0 0,-1 0 0,0 0 0,1 0 0,-1 0 0,0 0 0,1 0 0,-1 0 0,20 0 0,-19 20 0,0-20 0,-1 0 0,0 0 0,21 0 0,-21 0 0,0 0 0,21 0 0,-21 0 0,1 0 0,-1 0 0,20 0 0,-19 0 0,19 0 0,-19 0 0,-1 0 0,0 0 0,1 0 0,-1 0 0,1 0 0,-2 0 0,2 0 0,0 0 0,-2 0 0,2 0 0,-1 0 0,1-20 0,-21 20 0,20 0 0,0 0 0,1 0 0,-1 0 0,0 0 0,1 0 0,-1-20 0,0 20 0,0 0 0,1 0 0,-1 0 0,21 0 0,-1 0 0,-19-21 0,19 21 0,-20 0 0,22 0 0,-23 0 0,2 0 0,20 0 0,-21 0 0,0 0 0,1 0 0,-1 0 0,0 0 0,1 0 0,-1 0 0,20 0 0,-19 0 0,-1 0 0,0 0 0,1 0 0,-1 0 0,0 0 0,1 21 0,-1-21 0,20 0 0,-19 0 0,0 0 0,19 0 0,-20 0 0,1 0 0,-1 0 0,0 0 0,1 0 0,-2 0 0,23 0 0,-22 0 0,0 0 0,0 0 0,1-21 0,-1 42 0,0-42 0,1 21 0,-1 21 0,0-21 0,1 0 0,-1 0 0,0-21 0,0 21 0,-20 0 0,21 0 0,0 21 0,-21-42 0,19 21 0,2 0 0,19 0 0,-19 0 0,-21 0 0,41 0 0,-22 0 0,2 0 0,0 0 0,-21 0 0,40 0 0,-40 0 0,20 0 0,1 0 0,-1 0 0,-20 0 0,20 21 0,1-21 0,-1 0 0,0 0 0,1 20 0,-1-20 0,-20 0 0,40 0 0,-19 0 0,-21 0 0,20 20 0,0-20 0,1 0 0,-1 20 0,-20-20 0,20 0 0,1 0 0,-21 0 0,20 0 0,1 0 0,-2 0 0,2 21 0,0-21 0,-21 0 0,20 0 0,0 0 0,0 0 0,1 0 0,-1 0 0,0 20 0,1-20 0,-1 0 0,0 0 0,21 0 0,-21 0 0,0 0 0,21 0 0,-21 0 0,1 0 0,19 0 0,-19 0 0,-1 0 0,20 0 0,-19 0 0,19 0 0,-19 0 0,20 0 0,-21-20 0,0 20 0,1 0 0,19 0 0,-19 0 0,-1 0 0,0 20 0,0-20 0,1 0 0,-1 0 0,21 0 0,-21 0 0,0 0 0,1 0 0,-1-20 0,0 20 0,21 0 0,-20 0 0,-2 0 0,2 0 0,-1 0 0,21 0 0,-41 0 0,41 0 0,-22 0 0,2 20 0,0-20 0,-1 0 0,20 0 0,1 0 0,-21 0 0,21 0 0,-21 0 0,1 0 0,19 21 0,-20-42 0,1 42 0,0-42 0,-2 42 0,2-21 0,-1 0 0,0 0 0,1 0 0,-1 0 0,1 0 0,-2 0 0,2 0 0,0 0 0,19 20 0,-20-20 0,1 0 0,-1 0 0,0 0 0,21 0 0,-21 0 0,1 0 0,-1 0 0,20 0 0,-19 0 0,-1 0 0,0 0 0,-20-20 0,21 20 0,-1 0 0,0 0 0,-20 0 0,21 0 0,-1 0 0,1 0 0,-2 0 0,2 0 0,0 0 0,-21-21 0,20 42 0,0-42 0,-20 42 0,20-21 0,1 0 0,-1 0 0,-20 0 0,20 0 0,1 0 0,-1 0 0,0 0 0,1 0 0,-21 0 0,20 0 0,0 0 0,0 20 0,-20-20 0,21 0 0,-21 0 0,20 0 0,-20 0 0,20 0 0,-20 0 0,21-20 0,-21 20 0,0 0 0,20 0 0,-20 0 0,0 0 0,20 0 0,-20 0 0,0 0 0,21 0 0,-21 0 0,0 0 0,0 0 0,20 0 0,-20 0 0,0 0 0,21 0 0</inkml:trace>
</inkml:ink>
</file>

<file path=word/ink/ink2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6:06.28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80 512,'0'0'0,"0"0"0,0 0 0,0 0 0,0 0 0,0 0 0,0 0 0,0 0 0,20 0 0,-20 0 0,20 0 0,-20 0 0,21 0 0,-1 0 0,1 0 0,-21 0 0,19 0 0,2-20 0,0 20 0,-21 0 0,19 0 0,2 0 0,-1 0 0,1 0 0,-1 0 0,0 0 0,1 0 0,-1 0 0,0 0 0,1 0 0,-1 0 0,0 0 0,0 0 0,1 0 0,-1 0 0,0 0 0,1 0 0,-1 0 0,0 0 0,1 0 0,-1-21 0,1 21 0,-2 0 0,2 0 0,0 0 0,39 0 0,-39 0 0,19 0 0,1-19 0,0 19 0,-21 0 0,20 0 0,-19 0 0,-1 19 0,21-19 0,-1 0 0,-19 0 0,20 0 0,-22 0 0,23 0 0,-22 0 0,0 0 0,0 0 0,1 0 0,-1 0 0,21 0 0,-21 0 0,21 0 0,-1 0 0,-20 0 0,21 0 0,-21 0 0,21 0 0,0 0 0,-21 0 0,20 0 0,-19-19 0,0 19 0,19 0 0,-20 0 0,21 0 0,-21 0 0,21 0 0,-21 0 0,1-20 0,-2 20 0,21 0 0,-19 0 0,-1 0 0,0 0 0,21 20 0,-21-20 0,1 0 0,-1 0 0,1-20 0,-2 20 0,23 0 0,-42 20 0,40-20 0,-20 0 0,21 0 0,-21 0 0,21 0 0,-21 0 0,21 0 0,-21 0 0,0 0 0,22 0 0,-23 0 0,2 0 0,19 0 0,-19 0 0,20 19 0,-1-19 0,-19 0 0,19 0 0,1 0 0,-21 0 0,21 0 0,-21 0 0,21 0 0,-21 0 0,20 0 0,-19 0 0,19 0 0,-19 0 0,19 21 0,-19-21 0,20 0 0,-1-21 0,1 21 0,-1 0 0,1 0 0,0 0 0,-1 0 0,-19 0 0,19 0 0,1 0 0,-20 0 0,19 0 0,0 21 0,-19-21 0,-1 0 0,1 0 0,19 0 0,-19 0 0,-1 0 0,0 20 0,0-20 0,1 0 0,-1 0 0,21 0 0,-1 0 0,-19 0 0,19 0 0,1-20 0,-20 20 0,19 0 0,-20 0 0,21 0 0,-21 0 0,20 0 0,2 0 0,-22 0 0,20 0 0,-19 0 0,19 0 0,-19 0 0,19 0 0,-19 0 0,-1 0 0,0 0 0,0 0 0,1 0 0,-21 0 0,21 0 0,-21 0 0,19 20 0,-19-20 0,41 0 0,-20 0 0,-1 0 0,-20 0 0,41 0 0,-22 0 0,2 0 0,20 0 0,-21 20 0,0-20 0,21 0 0,-21 0 0,21 0 0,-21 0 0,1 0 0,19 0 0,-20 0 0,1 0 0,0 0 0,-2 0 0,2 0 0,-1 0 0,21 0 0,-21 0 0,1 0 0,19 0 0,-19 0 0,-1 0 0,20 0 0,-19 0 0,-1 0 0,0 0 0,21 0 0,-21 20 0,21-20 0,-21 0 0,21 0 0,-20-20 0,19 20 0,-20 0 0,21 0 0,-21 0 0,0 0 0,0 0 0,0 0 0,1 0 0,-1 0 0,0 0 0,0 0 0,21 0 0,-41 0 0,41-20 0,-21 40 0,0-40 0,1 20 0,19 0 0,-20 0 0,1 0 0,0 0 0,-2 0 0,22 0 0,-20 0 0,-1 0 0,21-20 0,-21 20 0,21 0 0,-21 0 0,0 0 0,21 0 0,-21 0 0,0 0 0,21 0 0,-21 0 0,1 0 0,20 0 0,-1 0 0,-19 0 0,-2 0 0,22 0 0,-20 0 0,19 0 0,-19 0 0,-1 0 0,21 0 0,-21 0 0,0 0 0,0 0 0,1 0 0,-1 0 0,0 0 0,21 0 0,-21 0 0,1 0 0,-1 0 0,1 0 0,-2 0 0,23 0 0,-23 0 0,2 0 0,20 0 0,-21 20 0,-20-40 0,20 20 0,21 0 0,-41 0 0,20 0 0,1 0 0,-21 0 0,20 20 0,0-20 0,0 0 0,-20 0 0,21 0 0,-1 0 0,0 0 0,-20 0 0,21 0 0,-21 0 0,20 0 0,-20 0 0,0 0 0,20 20 0,-20-20 0,0 0 0,21 0 0,-21 0 0,0 0 0,20 0 0,-20 0 0,0 0 0,21 0 0,-2 0 0,-19 0 0,0 0 0,0 0 0,21 0 0,-21 0 0,0-20 0,21 20 0,-21 0 0</inkml:trace>
</inkml:ink>
</file>

<file path=word/ink/ink2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5:57.49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121 512,'0'0'0,"21"-20"0,-21 20 0,0 0 0,0-20 0,0 20 0,0 0 0,0 0 0,21 0 0,-21 0 0,0 0 0,0 0 0,0 0 0,0 0 0,0 0 0,0 0 0,0-21 0,0 21 0,0 0 0,0 0 0,0 0 0,0 0 0,0 0 0,0 0 0,0 0 0,19 0 0,2 0 0,-1 0 0,21 0 0,-21-20 0,20 20 0,2 0 0,-22-19 0,0 19 0,21 0 0,-21 0 0,0-21 0,1 42 0,19-21 0,-19 0 0,-1 0 0,20 19 0,-19-19 0,19 0 0,-19 0 0,19-19 0,-19 19 0,20 0 0,-1 0 0,-19 0 0,19 0 0,1 0 0,-21 0 0,0 0 0,1 0 0,-1 19 0,21-19 0,-41 0 0,20 0 0,20-19 0,-19 38 0,-1-38 0,0 38 0,21-19 0,0 0 0,-21 0 0,41 0 0,-40 0 0,19 0 0,1 0 0,-21 0 0,0 0 0,1 0 0,19 0 0,-19 0 0,19 0 0,1 0 0,-1-19 0,-19 19 0,19 0 0,-19 0 0,20 19 0,-22-19 0,23 0 0,-23 0 0,2 0 0,20 0 0,-21 0 0,0 0 0,21 0 0,-21 20 0,1-20 0,19 0 0,1 0 0,-1 0 0,1 0 0,0 0 0,-21 0 0,20 0 0,2 0 0,-23-20 0,22 20 0,0 0 0,-21 0 0,21 0 0,-21 0 0,21 0 0,-21 0 0,0 20 0,21-20 0,-21 0 0,1 0 0,19 0 0,-19 21 0,19-21 0,1 0 0,-1 0 0,1 0 0,0 0 0,-21 0 0,20 0 0,2 0 0,-42 0 0,40 0 0,-20 0 0,21 0 0,-21 0 0,1 0 0,19 0 0,-19 0 0,-1 0 0,20 0 0,-19 0 0,0 0 0,19 0 0,0 0 0,-19 0 0,20 0 0,-22-21 0,2 21 0,20 0 0,-21 0 0,21 0 0,-21 0 0,21 0 0,-1-20 0,-19 20 0,19 0 0,-20 0 0,21 0 0,-21 0 0,21 0 0,0 0 0,-21 0 0,20 0 0,2 0 0,-22 0 0,20 0 0,-19 0 0,-1 0 0,0 0 0,21 0 0,-21 0 0,1 0 0,19 0 0,1 0 0,-21 0 0,21-19 0,-1 38 0,1-19 0,-20 0 0,19 0 0,-19 0 0,19 0 0,1 0 0,-21 0 0,0 0 0,21 0 0,-21 0 0,1 0 0,19 0 0,-20 0 0,21 0 0,-21 0 0,1 20 0,19-20 0,-19 0 0,-1 0 0,20-20 0,-19 20 0,0 0 0,19 0 0,-20 0 0,1 0 0,-1 0 0,21 0 0,-21 0 0,0 0 0,1 0 0,-1 0 0,0 0 0,0 0 0,21 0 0,-41 0 0,20 0 0,1 0 0,-1 0 0,0 0 0,-20 0 0,21 0 0,-1 0 0,-20 0 0,20 0 0,0 0 0,1 0 0,0 0 0,-21 20 0,19-20 0,-19-20 0,21 40 0,-1-20 0,-20 0 0,21 0 0,-1 0 0,-20 0 0,20 0 0,1 0 0,-2 0 0,-19 0 0,21 0 0,0 0 0,-21 0 0,20 0 0,0 0 0,0 0 0,-20 0 0,41 0 0,-41 0 0,20 0 0,1 0 0,-1 0 0,0 0 0,1 21 0,-1-21 0,0 0 0,0 0 0,1 0 0,0 0 0,-2 0 0,2 0 0,19 0 0,-19 0 0,-21 0 0,41 0 0,-41 0 0,19 0 0,2 0 0,0 0 0,-1 0 0,0 0 0,0 0 0,1 0 0,-1 20 0,0-20 0,1 0 0,-1 0 0,0 0 0,1 0 0,19 0 0,-20 0 0,1 0 0,-1 0 0,0 0 0,21 0 0,-21 0 0,1 0 0,20 0 0,-22 0 0,23 0 0,-22 0 0,20 0 0,-19 0 0,19 0 0,-19 0 0,19 0 0,-19 0 0,19 0 0,-20 0 0,21 0 0,-21 0 0,1 0 0,19 0 0,-19 0 0,20 0 0,-1 0 0,-19 0 0,19 0 0,-20 20 0,21-20 0,-21 0 0,21 0 0,-21 0 0,21 0 0,20 0 0,-41 0 0,21 0 0,-1 0 0,-19 0 0,19 0 0,-20 21 0,1-21 0,19-21 0,-19 42 0,20-42 0,-21 21 0,0 0 0,20 0 0,-19 0 0,0 21 0,-1-21 0,20 0 0,-19 0 0,-1 0 0,21 0 0,-21 0 0,21 0 0,-21 0 0,0 0 0,21 0 0,-20 0 0,-2 0 0,2 0 0,-1 0 0,1 0 0,-1 0 0,0 0 0,1 0 0,-2 0 0,2 0 0,0 0 0,-1 0 0,0 0 0,0 0 0,1 0 0,-1 0 0,0 0 0,1 0 0,-1 0 0,0 0 0,1 0 0,19 0 0,-20 0 0,1 0 0,0 0 0,-2 0 0,2 0 0,19 0 0,-19 0 0,-21 0 0,20-21 0,1 21 0,-2 21 0,2-42 0,-21 42 0,21-21 0,-1-21 0,0 42 0,-20-42 0,20 21 0,1 0 0,-1 0 0,0 0 0,1 0 0,-21 0 0,20 0 0,0 0 0,1 0 0,-21 0 0,20 0 0,-20 0 0,0 0 0,20 0 0,0 0 0,-20 0 0,0 0 0,21 0 0,-21 0 0,0 0 0,20 0 0,-20 0 0,0 0 0,20-20 0,-20 20 0,21 0 0,-21 0 0,0 0 0,0 0 0,20 0 0,-20 0 0,20 0 0,-20 0 0,0 0 0,0 0 0,21 0 0,-21 0 0,0 0 0,20 0 0,-20 0 0,0 0 0,0 0 0,0 0 0</inkml:trace>
</inkml:ink>
</file>

<file path=word/ink/ink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6:56.74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246 512,'0'0'0,"20"0"0,-20 0 0,0-20 0,41 20 0,-41 0 0,0 0 0,20 0 0,0 0 0,0-21 0,1 21 0,0 0 0,19 0 0,-20 0 0,21-19 0,-21 19 0,20 0 0,2 0 0,-22 0 0,0 0 0,21 0 0,-21 0 0,0 0 0,21-21 0,0 21 0,-21 0 0,0 0 0,21-20 0,-1 20 0,1 0 0,0-19 0,-21 19 0,20 0 0,2-21 0,-2 21 0,-20 0 0,21 0 0,0 0 0,-21 0 0,21 0 0,-21 0 0,20 0 0,-19 0 0,-1 0 0,0 0 0,21 0 0,-21 0 0,21 0 0,20 0 0,-40 0 0,19-21 0,1 21 0,-21 0 0,21 0 0,-21 0 0,21 0 0,-21 0 0,0 0 0,21 0 0,-1 0 0,1 0 0,0 0 0,-21-20 0,20 20 0,2 0 0,-2 0 0,-20 20 0,21-20 0,-21 0 0,21 0 0,0-20 0,-21 20 0,20 0 0,1 0 0,-21 0 0,21 0 0,0 0 0,-21 0 0,20 0 0,2 0 0,-3 0 0,22 0 0,-20 0 0,20-20 0,-21 20 0,21 0 0,-20 0 0,20 0 0,20 0 0,-20-20 0,0 20 0,-20 0 0,20 0 0,-21-20 0,1 20 0,-1 0 0,1 0 0,0 0 0,-21 0 0,41 0 0,-40 0 0,-2 0 0,22 0 0,0 0 0,0 0 0,-22 0 0,23 0 0,-22 0 0,20 0 0,1 0 0,-21 20 0,21-20 0,0 0 0,-21 0 0,20 0 0,1 0 0,0 0 0,-21 0 0,21 0 0,0 0 0,-1 20 0,-19-20 0,19 0 0,1-20 0,-1 20 0,1 0 0,0 0 0,-21 0 0,41-20 0,-41 20 0,41 0 0,-20 0 0,0 0 0,-1 0 0,0 20 0,1-20 0,0 0 0,0-20 0,-1 20 0,1 0 0,-1 0 0,1 0 0,0 0 0,20 0 0,-41 20 0,41-40 0,-40 40 0,39-20 0,-39 0 0,19 0 0,1 0 0,20 0 0,-21 0 0,1 0 0,20 0 0,-20-20 0,19 20 0,-18 0 0,-2 0 0,1 0 0,-1 0 0,0 0 0,2 0 0,-2 0 0,21 0 0,-41 0 0,41 0 0,-20 20 0,20-20 0,0 0 0,0 0 0,-20 0 0,20-20 0,-1 40 0,1-20 0,21 0 0,-22 0 0,1 0 0,0 0 0,-20-20 0,-1 20 0,2 0 0,18 0 0,-19 0 0,20 0 0,-20 0 0,19 0 0,-19 0 0,0 0 0,20 0 0,-21 20 0,21-20 0,-21 0 0,21 0 0,-20 20 0,20-20 0,-1 0 0,1 0 0,0 0 0,0 20 0,-20-20 0,20 0 0,0 0 0,-41-20 0,41 40 0,-40-20 0,19 0 0,1 0 0,-1 0 0,1 0 0,0 0 0,-21 0 0,20 20 0,2-20 0,-2 0 0,1 0 0,-21 0 0,21 21 0,-1-21 0,1 0 0,-21 0 0,21 0 0,-21 0 0,21 0 0,-1 0 0,-19 0 0,-1 21 0,20-21 0,-19 0 0,0 0 0,-2 0 0,2 0 0,19 0 0,-19 19 0,-1-19 0,20 0 0,-19 0 0,0 0 0,-21 0 0,40 0 0,1 0 0,-21 20 0,21-20 0,-21 0 0,21 0 0,-21 0 0,-20 21 0,40-21 0,-19 0 0,-1 0 0,0 0 0,1 19 0,-1-19 0,0 0 0,21 0 0,-20 0 0,-2 0 0,-19 0 0,42 0 0,-42 0 0,20 0 0,0 0 0,0 0 0,-20 0 0,21 0 0,-1 0 0,-20 0 0,20 0 0</inkml:trace>
</inkml:ink>
</file>

<file path=word/ink/ink2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6:48.786"/>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20 512,'0'0'0,"0"0"0,0 0 0,0-20 0,0 20 0,0 0 0,0 0 0,0 0 0,0 20 0,0-20 0,0 0 0,0 0 0,0 0 0,0 19 0,0-19 0,20 0 0,-20 0 0,20 0 0,1 0 0,-1 0 0,-20 0 0,20 0 0,21 0 0,-41 21 0,20-42 0,-20 42 0,20-21 0,1-21 0,-1 42 0,0-21 0,-20 0 0,21 0 0,-1 0 0,0 0 0,0 0 0,-20 0 0,21 0 0,0-21 0,-21 42 0,19-42 0,-19 21 0,21 0 0,-1 0 0,0 0 0,-20 0 0,21 0 0,-21 0 0,20 0 0,1 0 0,-2 0 0,2 0 0,0 0 0,-21 0 0,19 0 0,2 0 0,-1 0 0,0 0 0,-20 0 0,21 0 0,-1 0 0,0 0 0,20 0 0,-19 0 0,-2-19 0,2 19 0,-1 0 0,1 0 0,-21 0 0,20 0 0,-20 0 0,0 0 0,20 0 0,1 0 0,-21 0 0,19 19 0,-19-19 0,21 0 0,-21 0 0,21 0 0,-21 0 0,20 0 0,0 0 0,-20 0 0,20 0 0,-20 0 0,21 0 0,-21 0 0,20 0 0,-20 0 0,20 0 0,1 0 0,-21 0 0,20 0 0,0 0 0,-20 0 0,21 0 0,-21 0 0,20 0 0,0 0 0,-20 0 0,0 0 0,20 0 0,-20 0 0,0 0 0,0 0 0,21 0 0,-21 0 0,0 0 0,0 0 0,0 0 0,20 0 0,-20 0 0,0 0 0,20 0 0,-20 0 0,0 0 0,21 0 0,-21 0 0,0 0 0,20 0 0,-20 21 0,0-42 0,20 21 0,-20 0 0,21 0 0,-21 0 0,0 0 0,0 0 0,20 0 0</inkml:trace>
</inkml:ink>
</file>

<file path=word/ink/ink2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7:12.966"/>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 20 512,'0'0'0,"0"-20"0,0 40 0,0-40 0,21 20 0,-21 0 0,0 0 0,0 0 0,0 0 0,20 0 0,-20 0 0,0 0 0,0 0 0,20 0 0,0 0 0,-20 0 0,21 20 0,-1-20 0,0 0 0,21 0 0,-21 0 0,1 0 0,-1 0 0,20 0 0,-19 0 0,19 0 0,1 0 0,0 0 0,-21 0 0,20 0 0,2 0 0,-22 0 0,41 0 0,-41 0 0,41 0 0,-41 0 0,21 0 0,-1 0 0,2 0 0,-2 0 0,21 0 0,-20 0 0,-1 0 0,1 0 0,20 0 0,-21 0 0,1 0 0,20 0 0,-21 0 0,2 0 0,18 0 0,-19 0 0,0 0 0,20 20 0,-41-40 0,41 40 0,-21-20 0,1 0 0,0 0 0,-21 0 0,20 0 0,21 0 0,-20 0 0,0 0 0,20 0 0,-20 0 0,-1 0 0,1 0 0,-1 0 0,1 21 0,0-21 0,-21 0 0,20 0 0,2 0 0,-23 0 0,22 0 0,-20 0 0,-1 0 0,0 0 0,21 0 0,-21 0 0,1 0 0,-1 0 0,20-21 0,1 21 0,-41 0 0,41 0 0,-21 0 0,21 0 0,-21 0 0,20 0 0,2 0 0,-23 0 0,22-20 0</inkml:trace>
</inkml:ink>
</file>

<file path=word/ink/ink2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7:10.907"/>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144 512,'0'0'0,"0"0"0,0 0 0,19 0 0,2 0 0,-1-21 0,-20 21 0,21 0 0,-1 0 0,-20 0 0,20 0 0,21 21 0,-21-21 0,21 0 0,-21-21 0,21 21 0,-21 0 0,21 0 0,-21 0 0,0 0 0,21 0 0,-21 0 0,0 0 0,22 0 0,-42 0 0,40 0 0,-20-20 0,1 20 0,-1 0 0,0 0 0,1 0 0,19 0 0,-19 0 0,-1 0 0,0 0 0,0 0 0,1 0 0,-1 0 0,21-20 0,-21 20 0,0 0 0,1 0 0,-1 0 0,20 0 0,-19 0 0,0 0 0,-21 0 0,40 0 0,-20 0 0,-20 0 0,41 0 0,-41 0 0,20 0 0,1-21 0,-1 21 0,0 0 0,1 0 0,-21 0 0,20-20 0,0 20 0,21 0 0,-41 0 0,20-20 0,0 20 0,1 0 0,-1 0 0,-20 0 0,20 0 0,-20 0 0,21 0 0,-21 0 0,20 0 0,-20-21 0,21 21 0,-21 0 0,19 0 0,-19 0 0,0 0 0,21 0 0,-21 0 0,21 0 0,-21 0 0,0 0 0,0 0 0,0 0 0</inkml:trace>
</inkml:ink>
</file>

<file path=word/ink/ink2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7:08.626"/>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44 512,'0'0'0,"0"0"0,0 0 0,19-21 0,2 21 0,-1-20 0,1 20 0,-1 0 0,0 0 0,1 0 0,19 0 0,-19 0 0,19 20 0,21-20 0,-1 21 0,2-1 0,-1-20 0,0 20 0,20 0 0,-20-20 0,0 0 0,-1 20 0,0-20 0,-19 0 0,20 0 0,0 0 0,-21 0 0,2 0 0,-2 0 0,-20 0 0,21 0 0,-21 0 0,20 0 0,-19 0 0,0 0 0,-21 0 0,19 0 0,2 0 0,-1 0 0,1 21 0,-1-21 0,0 0 0,1 0 0,-2 0 0,2 20 0,0-20 0,-2 0 0,2 0 0,-21 0 0,0 0 0,20 0 0,-20 0 0,-20 0 0</inkml:trace>
</inkml:ink>
</file>

<file path=word/ink/ink2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7:07.30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122 512,'0'0'0,"0"0"0,0 0 0,21 0 0,-21 0 0,0 0 0,0 0 0,0 0 0,20 0 0,-20 0 0,0 0 0,20 0 0,-20 0 0,21 0 0,-1 0 0,0 0 0,-20 0 0,21 0 0,-1 0 0,0 0 0,0 0 0,1 0 0,-1 0 0,-20 0 0,41 0 0,-41 0 0,20 0 0,0 0 0,1 0 0,-1 0 0,20 0 0,-19 0 0,0 0 0,-2-20 0,2 20 0,20 0 0,-21 0 0,21 0 0,-1-21 0,-19 21 0,19 0 0,-20 0 0,1 0 0,19 0 0,-19 0 0,-1 0 0,0 0 0,1 0 0,-1 0 0,20 0 0,-19 0 0,0-20 0,19 20 0,-20 0 0,1 0 0,19 0 0,-19 0 0,-1 0 0,21 0 0,-21 0 0,0 0 0,21 0 0,-21 0 0,-20 0 0,41 0 0,-21 0 0,0 0 0,1 0 0,-1 0 0,20 0 0,2-21 0,-23 21 0,2 0 0,20 0 0,-21 0 0,21 0 0,-1 0 0,1 0 0,-1 0 0,1 0 0,-21 0 0,1 0 0,19 0 0,-19 0 0,20 0 0,-1 0 0,-19 0 0,19 0 0,1 0 0,-1 0 0,1 0 0,0 0 0,-1 0 0,1 0 0,-21 0 0,21 0 0,-1 0 0,1 0 0,-1 0 0,2 0 0,-2 0 0,1 0 0,-21 0 0,41 0 0,-41 0 0,21 0 0,-21 0 0,21 0 0,-21 0 0,21 0 0,-1 0 0,-19 0 0,20 0 0,-22 0 0,2 0 0,20 0 0,-21 0 0,21 0 0,-21 0 0,21 0 0,-1 0 0,-19 0 0,39 0 0,-18 0 0,-2 0 0,0-20 0,1 20 0,-1 0 0,2 0 0,-2 0 0,21-20 0,-21 20 0,21 0 0,-21 0 0,22 0 0,-43 20 0,22-20 0,0 0 0,0 20 0,-22-20 0,23 0 0,-2 0 0,-20-20 0,21 20 0,0 0 0,20 0 0,-21 0 0,1 0 0,-1 0 0,1 0 0,0-20 0,0 20 0,-1 20 0,-19-20 0,19 0 0,-20 0 0,21 0 0,0 0 0,-21 0 0,21 0 0,-1 0 0,22 0 0,-22 0 0,1-20 0,-1 20 0,0 0 0,2 0 0,-2 0 0,1 0 0,-21 0 0,21 0 0,-1 0 0,1 20 0,-1-20 0,2 0 0,-2 0 0,21 0 0,-20 0 0,-1 0 0,21 0 0,-20 0 0,-1 0 0,1 0 0,20 0 0,-21 0 0,2 0 0,-2 0 0,1 0 0,-1 20 0,21-20 0,-40 0 0,19 0 0,21 0 0,-41 0 0,21 0 0,0 0 0,-1 0 0,-20 21 0,22-21 0,-2 0 0,1 0 0,-21 0 0,21 0 0,-21 20 0,21-20 0,-41 0 0,40 0 0,-20 0 0,1 0 0,19 0 0,-19 0 0,19 0 0,-19 0 0,19 0 0,-20 0 0,1 21 0,19-21 0,-19 0 0,-1 0 0,21 0 0,-21 0 0,1 0 0,19 0 0,-19 0 0,-21 0 0,20-21 0,-20 42 0,0-21 0,20 0 0,0 0 0,1 0 0,-1 0 0,0-21 0,21 21 0,-21 0 0,1 0 0,-1 0 0,1 0 0,-2 0 0,23-20 0,-23 20 0,22 0 0,-20 0 0,19 0 0,1 0 0,-21 0 0,1 0 0,19 0 0,1 0 0,-21 0 0,21 20 0,-1-20 0,-19 0 0,20 0 0,-1 0 0,-19 0 0,19 0 0,1 0 0,-1 0 0,1 0 0,0 0 0,-1 0 0,1 0 0,-21 0 0,21 0 0,-1 21 0,1-21 0,-20 0 0,19 0 0,1 0 0,-1 0 0,1 0 0,0 0 0,-1 0 0,1 0 0,-1 0 0,1 0 0,0 0 0,-1 0 0,-19 0 0,39 0 0,-18 0 0,-2 0 0,1 0 0,-21 0 0,21 0 0,-1 0 0,1 20 0,-1-20 0,1 0 0,-21 0 0,21 19 0,0-19 0,0 0 0,-1 0 0,1 0 0,-1 0 0,1 0 0,20 0 0,-20 0 0,-1 0 0,22 0 0,-43 0 0,22 0 0,0 0 0,-21 21 0,20-21 0,2 0 0,-2 21 0,21-21 0,-41 0 0,41 21 0,-20-21 0,20 0 0,-21 0 0,1 0 0,0 0 0,0 0 0,-1 0 0,-19 0 0,19 0 0,1 0 0,-21 0 0,41 0 0,-20 0 0,-1 20 0,1-20 0,-1 0 0,21 0 0,-21 21 0,0-21 0,2 0 0,-2 0 0,-20 0 0,21-21 0,20 21 0,-20 0 0,19 0 0,-18 0 0,18 0 0,-19 0 0,0 21 0,-1-21 0,1 0 0,-1 0 0,1 0 0,0 0 0,-21 0 0,21 0 0,-1 0 0,-20 0 0,22 0 0,-2 0 0,1 0 0,-21 0 0,21 0 0,-1 0 0,1 0 0,-21 0 0,21 0 0,-21 0 0,21 0 0,-1 0 0,-19 0 0,19 0 0,-20-21 0,1 21 0,19 0 0,-19 0 0,-1 0 0,1 0 0,-1 0 0,0-20 0,1 20 0,19 20 0,-19-20 0,19 0 0,1 0 0,-21 21 0,21-21 0,-21 0 0,21 0 0,-21 0 0,20 20 0,2-20 0,-23 0 0,22 0 0,0 20 0,0-20 0,20 21 0,-41-21 0,41 20 0,-41-20 0,21 20 0,-1 1 0,1-21 0,-1 20 0,2-20 0,-2 0 0,1 20 0,-21-20 0,21 0 0,-1 0 0,-19 0 0,19 0 0,-20 0 0,1 0 0,-1 0 0,0 0 0,21 0 0,-21 0 0,1 0 0,-1 0 0,-20 0 0,21 0 0,-2-20 0,2 20 0,-21 0 0,21-20 0,-21 20 0,19 0 0,2 0 0,-21 0 0,20 0 0,1-21 0,-1 21 0,-20 0 0,20-20 0,1 20 0,-1 0 0,0-20 0,1 20 0,-1-21 0,0 21 0,0 0 0,21 0 0,-41 0 0,41 0 0,-21 0 0,21-20 0,-21 20 0,1 0 0,-2 0 0,23 0 0,-42 0 0,19 0 0,2 0 0,-1 0 0,1 0 0,-21 0 0,20-20 0,-20 20 0,20 0 0,-20-21 0,21 21 0,-21-20 0</inkml:trace>
</inkml:ink>
</file>

<file path=word/ink/ink2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6.9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512,'18'0'0,"-18"0"0,17 0 0,18 0 0,1 0 0,-1-17 0,0 17 0,-17 0 0,-1 0 0</inkml:trace>
</inkml:ink>
</file>

<file path=word/ink/ink2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6.7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3 0 512,'0'0'0,"0"0"0,0 0 0,0 0 0,0 0 0,0 0 0,0 17 0,-18 2 0,18-2 0,-17 18 0,17-17 0,0-1 0,-18-17 0,18 18 0,18-18 0,-18 0 0,17 0 0,1-18 0,-1 18 0,1 0 0,0 0 0,17 18 0,-17 0 0,-1-1 0,1 19 0,0-19 0,0 18 0,-18-17 0,0-1 0,0 1 0,-18 0 0,0-1 0,0-17 0,1 0 0,-19 0 0,1-17 0</inkml:trace>
</inkml:ink>
</file>

<file path=word/ink/ink2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6.2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0'0'0,"-17"0"0,17 0 0,0 0 0,0 18 0,0-1 0,0 1 0,0 16 0,17 2 0,-17-18 0,18 17 0,-1-18 0,0 1 0,1-18 0,-1 0 0,18-18 0,-17 1 0,-1-1 0,-17-17 0,0 17 0,0 0 0,0 1 0,0 17 0,0 0 0,-17 17 0,17 1 0,0 18 0,0 16 0,0 2 0,17-2 0,-17 0 0,0 1 0,0 0 0,0-35 0</inkml:trace>
</inkml:ink>
</file>

<file path=word/ink/ink2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5.7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17 0,0 1 0,17 0 0,-17 35 0,0-18 0,0 35 0,0-17 0,0 0 0,18 0 0,-36-18 0,36-17 0,-18 0 0,0-18 0,0-18 0,-18 18 0,18-35 0,0 0 0,0-1 0,0 2 0,0-2 0,0 0 0,18 19 0,0-1 0,0 18 0,-1 0 0,18 18 0,0-1 0,0 19 0,-17 0 0,-1-2 0,-17 2 0,0-19 0,0 18 0,-17-17 0,-19 0 0,19-18 0,-18 0 0,0-18 0,0 0 0,17 1 0,0-1 0</inkml:trace>
</inkml:ink>
</file>

<file path=word/ink/ink2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3.8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4 0 512,'0'0'0,"-18"0"0,18 17 0,0 0 0,0 19 0,18 17 0,-18 0 0,17-1 0,1 1 0,-1 0 0,1 18 0,-18-19 0,18-16 0,-18 17 0,17-36 0,-17 1 0,0-18 0,0-18 0,-17 1 0,17-1 0,-18-17 0,0-18 0,-17 18 0,0 17 0,0 1 0,17 17 0,-17 17 0,35 19 0,-18 16 0,18-17 0,18 1 0,0 16 0,17-33 0,18-2 0,-18 0 0,18-34 0,-36 17 0,18-17 0</inkml:trace>
</inkml:ink>
</file>

<file path=word/ink/ink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54.7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25 512,'0'0'0,"0"0"0,20 0 0,-20-21 0,0 21 0,20 0 0,-20-20 0,0 20 0,21 0 0,-21-19 0,20 19 0,20-21 0,1 1 0,-21 0 0,1-21 0,40 21 0,-41-20 0,20 19 0,-19 1 0,19-1 0,-19 2 0,19 19 0,1-20 0,-21 20 0,21 0 0,-21 0 0,0 0 0,21 20 0,-21-20 0,1 19 0,19 2 0,1-21 0,-21 20 0,21 1 0,-1-21 0,-19 20 0,19-20 0,1 0 0,-1 20 0,1-20 0,0 0 0,19 0 0,-18 0 0,-23 0 0,22 0 0,0-20 0,0 0 0,-1 20 0,0-41 0,-19 20 0,20 21 0,-1-19 0,-19-1 0,-2 20 0,2 0 0,0 0 0,-2 0 0,22 0 0,-20 20 0,19-20 0,0 19 0,2 2 0,-22-1 0,0 21 0,21-41 0,-21 40 0,21-20 0,-1 1 0,-19-1 0,39 0 0,-39-20 0,19 21 0,-19-21 0,19 19 0,-19-19 0,19 20 0,1-20 0,-21 21 0,0-21 0,1 0 0,19 20 0,-19-20 0,19 0 0,-20-20 0,21 20 0,-21 0 0,1 0 0,-1 0 0</inkml:trace>
</inkml:ink>
</file>

<file path=word/ink/ink2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3.3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6 101 512,'-18'0'0,"18"0"0,0 0 0,18 19 0,-18-19 0,35 17 0,-35-17 0,34 0 0,-17 0 0,19-17 0,-36-2 0,17 2 0,-17 0 0,0-1 0,0 1 0,-17-1 0,-1 18 0,0-18 0,-16 18 0,17 18 0,-18 0 0,17 17 0,1 18 0,17-18 0,0 0 0,0 0 0,17-17 0,1 0 0,17-1 0,-1-17 0,1 0 0</inkml:trace>
</inkml:ink>
</file>

<file path=word/ink/ink2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2.9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5 0 512,'0'0'0,"-17"17"0,34 1 0,-17 17 0,0 0 0,18 0 0,-1 18 0,1 0 0,-18 18 0,16-19 0,-16-17 0,18 1 0,-18-1 0,17-18 0,-17-17 0,0 19 0,0-38 0,-17 2 0,17-1 0,-34-17 0,16 0 0,1 17 0,-18 0 0,17 1 0,2 34 0,-2 1 0,1 17 0,17-17 0,0 17 0,35-17 0,-19-1 0,19 2 0,0-2 0,-1-34 0</inkml:trace>
</inkml:ink>
</file>

<file path=word/ink/ink2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2.4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 17 512,'0'0'0,"0"0"0,-17 0 0,34-17 0</inkml:trace>
</inkml:ink>
</file>

<file path=word/ink/ink2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2.2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17"0,0-17 0,0 35 0,17 0 0,1 1 0,-18-1 0,17-17 0,-17-1 0,0-17 0,0 0 0</inkml:trace>
</inkml:ink>
</file>

<file path=word/ink/ink2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2.0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53 512,'-18'0'0,"18"0"0,0 17 0,0-17 0,18 36 0,-18-19 0,17 19 0,0-1 0,0-18 0,0 1 0,-17 0 0,18-1 0,-2-34 0,-16 17 0,18-18 0,-18 0 0,17-17 0,-17 18 0,0-19 0,0 19 0,0-19 0,-17 19 0,-1-19 0,18 19 0</inkml:trace>
</inkml:ink>
</file>

<file path=word/ink/ink2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1.5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 512,'16'-16'0,"-16"16"0,-16 0 0,32 0 0,-32 0 0</inkml:trace>
</inkml:ink>
</file>

<file path=word/ink/ink2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1.4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 0 512,'0'18'0,"0"-18"0,0 0 0,-13 17 0,26 18 0,-13 0 0,0 0 0,0-17 0,0 17 0,0-17 0,0-1 0,0-17 0</inkml:trace>
</inkml:ink>
</file>

<file path=word/ink/ink2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1.1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18 512,'0'-18'0,"-18"18"0,18 0 0,0 0 0,0 0 0,0 0 0,0 18 0,18-18 0,-18 34 0,0 2 0,0 17 0,0 17 0,17-17 0,-17 17 0,0-17 0,18-17 0,-18-36 0,18 18 0,-18-18 0,0-18 0,0 0 0,0 0 0,-18-35 0,0 18 0,1 0 0,-19 0 0,18 35 0,-17 0 0,0 0 0,17 35 0,0 0 0,18 0 0,0 1 0,18-1 0,0 1 0,17-19 0,0-17 0,1 0 0,-1 0 0,1-17 0</inkml:trace>
</inkml:ink>
</file>

<file path=word/ink/ink2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0.0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2 10 512,'18'0'0,"-36"0"0,18-19 0,0 19 0,0 0 0,0 0 0,0 0 0,0 0 0,-18 19 0,1-2 0,-1 1 0,1 17 0,17 18 0,0 0 0,0-1 0,0 1 0,17 0 0,1-17 0,17-19 0,0-17 0,0 0 0,1-35 0,-1-1 0,-18-16 0,1-2 0,-18-16 0,-18 35 0,1-18 0,-18 36 0,17-1 0,-17 1 0,0 17 0</inkml:trace>
</inkml:ink>
</file>

<file path=word/ink/ink2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49.5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34 512,'0'0'0,"0"0"0,0 0 0,-17 0 0,34 0 0,-17 0 0,-17 0 0,17 17 0,0 1 0,-18 0 0,1 16 0,-1-16 0,18 0 0,-17 0 0,17-18 0,0 0 0,0 0 0,17-18 0,-17-18 0,18 19 0,-1-18 0,1 0 0,-1 17 0,1 1 0,-1 17 0,-17 0 0,0 17 0,18 18 0,-18 1 0,0 16 0,0 19 0,0-1 0,-18-1 0,18 2 0,-17-18 0,-1 0 0,1-18 0,-1-17 0,18-1 0,-35-34 0,35-1 0,-17 0 0,-1-16 0,18-2 0,18 1 0,-18 17 0,35 18 0,0 0 0,0 18 0,0-1 0,0-17 0,0 18 0,-17-18 0</inkml:trace>
</inkml:ink>
</file>

<file path=word/ink/ink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8.5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0 39 512,'0'0'0,"20"-20"0,-20 20 0,0 0 0,0-20 0,0 20 0,0 0 0,0 0 0,0 20 0,0 0 0,-20 1 0,0 20 0,20-21 0,-20-1 0,20-19 0,0 0 0,0 0 0,20 0 0,-20-19 0,0-22 0,40 21 0,-19-1 0,0 1 0,-2 0 0,1 20 0,0 0 0,-20 20 0,20 0 0,1 21 0,-21 19 0,0-19 0,0-1 0,0 1 0,-21-1 0,1 1 0,-20-21 0,0 1 0,-1-1 0,1-40 0,19 20 0,1-21 0,0 1 0,20 0 0,40-1 0,1 21 0,-1 0 0,41 0 0,-20 0 0,-20 21 0,20-21 0,-41 20 0,0-20 0,-20 0 0,0 0 0,-20-20 0</inkml:trace>
</inkml:ink>
</file>

<file path=word/ink/ink2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8:07.6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0"0,1 0 0,19 0 0,1 0 0,-1 0 0,2 0 0,-23 0 0,22 0 0</inkml:trace>
</inkml:ink>
</file>

<file path=word/ink/ink2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27:58.35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inkml:trace>
</inkml:ink>
</file>

<file path=word/ink/ink2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5.8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8 17 512,'0'0'0,"17"-17"0,-34 17 0,17 0 0,0 0 0,-18 0 0,18 17 0,-17-17 0,-1 18 0,1-18 0,0 18 0,17 0 0,-18-18 0,18 0 0,0 17 0,0-17 0,0 18 0,18-18 0,-18 17 0,17-17 0,0 18 0,1 0 0,-18 0 0,0 16 0,17 2 0,-17-1 0,0-17 0,-17 17 0,17-17 0,-35-1 0,18 1 0,-18-36 0,-1 18 0</inkml:trace>
</inkml:ink>
</file>

<file path=word/ink/ink2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5.3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18'0,"0"-18"0,0 0 0,0 0 0,0 0 0,0 0 0,0 0 0,0 0 0,0 18 0,0-18 0,0 17 0,0 18 0,0-17 0,0 17 0,18-17 0,-18 17 0,0-18 0,17 1 0,1 0 0,17-18 0,-17 0 0,-18-18 0,35 0 0,-35-17 0,17 18 0,-17-18 0,18 17 0,-18 0 0,0 1 0,-18-1 0,18 18 0,0 18 0,0-1 0,0 1 0,18 17 0,-18-17 0,18-1 0,-1 1 0,1-1 0,17-17 0,-17 0 0,-18-17 0,17-1 0,1 1 0,-18-1 0,0 1 0,0-1 0,-18 18 0,18-18 0,0 36 0,0 0 0,-17 17 0,17 0 0,0 18 0,0-1 0,0 18 0,0 1 0,0-1 0,0-17 0,0-18 0,0 1 0,0-19 0,0-34 0,0-1 0,0-35 0,0 0 0,17-17 0,-17-18 0,0 0 0,0 0 0,0 0 0,0 36 0,18-1 0,-1 35 0,1 18 0,0 0 0,-1 18 0,1-1 0,-1 19 0,1-1 0,0 0 0,-18 0 0,0 0 0,0-17 0,-18-1 0,0 1 0,1-18 0,-18 0 0,17-18 0,0 18 0,1-17 0</inkml:trace>
</inkml:ink>
</file>

<file path=word/ink/ink2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4.2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 0 512,'0'0'0,"0"0"0,0 0 0,-16 0 0,16 0 0,0 0 0,0 0 0,-18 0 0,0 0 0,1 17 0,-1 1 0,0 17 0,18-18 0,0 18 0,0 1 0,18-2 0,17-17 0,1-17 0,-20 0 0,19 0 0,1-17 0,-19-1 0,-17-16 0,0 16 0,0-17 0,-17 0 0,-19 18 0,1-18 0,1 35 0</inkml:trace>
</inkml:ink>
</file>

<file path=word/ink/ink2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3.8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17 0,0 1 0,0 17 0,0 1 0,18-2 0,-1 2 0,-17-18 0,0 17 0,18-35 0,-36 17 0,18-34 0,0 17 0,-17-35 0,17 17 0,0-18 0,0 2 0,0 16 0,17-18 0,1 19 0,-1 17 0,18-18 0</inkml:trace>
</inkml:ink>
</file>

<file path=word/ink/ink2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3.4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6 121 512,'0'0'0,"0"-17"0,0 17 0,0 0 0,0 0 0,0 0 0,0 0 0,0 0 0,0 0 0,0 0 0,0-17 0,-18-1 0,1 0 0,17 1 0,-36-1 0,19 1 0,-19 17 0,1 0 0,17 17 0,0 1 0,1 17 0,17 0 0,0-18 0,0 18 0,17 1 0,1-19 0,0 1 0,17-18 0,-17 17 0,17-34 0,-17 17 0,0-18 0,-1 1 0,-17-1 0,0 0 0,0 0 0,0 18 0,0 0 0,-17 0 0,17 18 0,0 18 0,17-19 0,-17 18 0,18 17 0,-1 1 0,1-17 0,-18 17 0,0-19 0,0 1 0,0-17 0,-18-1 0,-17 0 0,18-17 0,-1-17 0,-17 0 0,-1-1 0,1-17 0,17 18 0,-17-18 0</inkml:trace>
</inkml:ink>
</file>

<file path=word/ink/ink2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2.0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18'0'0,"-1"0"0,-17 0 0,36 0 0,-1-15 0,0 15 0,0 0 0,0 0 0</inkml:trace>
</inkml:ink>
</file>

<file path=word/ink/ink2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1.8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0 512,'-17'0'0,"17"0"0,0 0 0,0 0 0,0 0 0,0 18 0,-18 0 0,0-1 0,18 18 0,-17-17 0,-1 0 0,18-1 0,0 0 0,0-17 0,0 0 0,0 0 0,18 0 0,-1-17 0,1 17 0,0-17 0,-1 17 0,1 0 0,16 17 0,-16 0 0,-1 2 0,18 16 0,-17 0 0,0 0 0,-18 1 0,0-19 0,0 2 0,-36-19 0,19 0 0,-18 0 0,0-19 0,-17 2 0,16-19 0</inkml:trace>
</inkml:ink>
</file>

<file path=word/ink/ink2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10.6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6 512,'-18'0'0,"18"0"0,0-16 0,0 16 0,0 0 0,0 16 0,0-16 0,18 0 0</inkml:trace>
</inkml:ink>
</file>

<file path=word/ink/ink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6.9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42 512,'0'0'0,"0"0"0,0 0 0,0 20 0,0 1 0,20-1 0,1 0 0,-21 0 0,19 0 0,-19 1 0,0-1 0,0 0 0,0-20 0,0 0 0,0 0 0,0 0 0,0-40 0,0 19 0,0-19 0,-19 0 0,38-1 0,-19 21 0,21-1 0,-21 1 0,21 20 0,-1 0 0,0 20 0,0 1 0,-20-1 0,21 0 0,-1 21 0,-20-21 0,0 20 0,0-19 0,0-21 0,0 0 0,0 0 0,0 0 0,0-21 0,0 1 0,0 0 0,20-20 0,-20 19 0,0-19 0,21 19 0,-21 21 0,20-20 0,0 40 0,1-20 0,-21 0 0,20 21 0,-20-1 0,20 0 0,-20 1 0,20-1 0,-20-20 0,0 20 0,0-20 0,0 0 0,0 0 0,21-20 0,-21 20 0,21-20 0,-21-1 0,19 1 0,-38 0 0,38 20 0,-19 0 0,0 0 0,21 0 0,-21 0 0,0 0 0,20 0 0,-20 0 0,0 0 0,0 20 0,20-20 0,1 0 0,-21 20 0,0-20 0,20 21 0,1-21 0,-21 0 0,19 0 0,2 0 0,0 0 0,-1 0 0,-20-21 0,40 1 0,-40 0 0,21 20 0,-21-21 0,20-19 0,-20 21 0,-20-2 0,20-19 0,-21 20 0,1-21 0,0 21 0,0 20 0,-1 0 0,21 0 0,-21 20 0,21 0 0,-19 21 0,19-21 0,19 21 0,-19-22 0,21 1 0,0 0 0,-1 1 0,0-21 0,0 0 0,21 0 0,-21 0 0,21 0 0,-21-21 0,1 1 0,-1 0 0,0 1 0,0-22 0,1 21 0,-21-21 0,21 1 0,-21-1 0,0 1 0,0 20 0,0 20 0,0 0 0,19 0 0,-19 0 0,41 20 0,-41 0 0,41 0 0,-21 21 0,1-21 0,-2 21 0,2-21 0,0 0 0,-21 21 0,0-41 0,-21 19 0,0 1 0,2 0 0,-22-20 0,20 21 0,1-21 0</inkml:trace>
</inkml:ink>
</file>

<file path=word/ink/ink2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9.4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inkml:trace>
</inkml:ink>
</file>

<file path=word/ink/ink2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8.9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3 18 512,'0'0'0,"0"0"0,0 0 0,0-17 0,0 17 0,0 0 0,0 0 0,-17 0 0,17 0 0,-36 0 0,36 17 0,-18 1 0,0 17 0,18-1 0,0-16 0,18 17 0,0-17 0,0-1 0,0 0 0,17-17 0,0-17 0,-17 0 0,0-1 0,17 0 0,-35-17 0,18 18 0,-36 0 0,0-1 0,-17 18 0</inkml:trace>
</inkml:ink>
</file>

<file path=word/ink/ink2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8.5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512,'0'0'0,"0"0"0,18 0 0,-1-19 0,19 19 0,-19 0 0,36 0 0,-18 0 0,0 0 0</inkml:trace>
</inkml:ink>
</file>

<file path=word/ink/ink2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8.3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18 0,0-18 0,18 35 0,-18 0 0,17 18 0,1 0 0,-1 0 0,0 18 0,-17-18 0,18-18 0,-18 18 0,0-18 0,0-17 0,0-1 0,0 2 0,0-38 0,-18 19 0</inkml:trace>
</inkml:ink>
</file>

<file path=word/ink/ink2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8.0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3 512,'0'0'0,"0"0"0,0 18 0,0-18 0,0 35 0,0-17 0,18-1 0,-18 1 0,17 17 0,-17-16 0,0-2 0,0 0 0,0-17 0,0 0 0,0-17 0,0 0 0,0-19 0,0 0 0,0 1 0,18 0 0,-18 17 0,17 1 0,19-2 0,-36 19 0,35 19 0,-18-19 0,1 35 0,0-17 0,0 17 0,-1 0 0,-17-17 0,0-1 0,0 2 0,18-19 0,-36 0 0,18 0 0</inkml:trace>
</inkml:ink>
</file>

<file path=word/ink/ink2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7.4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0 0,0 17 0,0 1 0,16 17 0,-16-17 0,0 16 0,0 1 0,0 1 0,0-19 0,0 1 0,-16-18 0,16 0 0</inkml:trace>
</inkml:ink>
</file>

<file path=word/ink/ink2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6.3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17 0 0,1 0 0,0 0 0,-1 0 0,-17 0 0,0 0 0,0 0 0,0 0 0,-17 0 0,17 17 0,-18-17 0,0 18 0,1-18 0,17 18 0,0-18 0,0 0 0,17 0 0,1 16 0,0-32 0,17 32 0,-17-16 0,0 0 0,-18 0 0,0 18 0,0-1 0,-36 18 0,18-17 0,-17 17 0,17-35 0,1 17 0,17-17 0,17 0 0,-17 0 0,36-17 0,-19 17 0,1 0 0,0 0 0,-18 0 0,18 0 0,-36 17 0,18 0 0,-18 1 0,0-1 0,18-17 0,-17 0 0,17 0 0,17 0 0,1 0 0,18 0 0,-1-17 0,0-1 0,-17 18 0,-18 0 0,-18 0 0</inkml:trace>
</inkml:ink>
</file>

<file path=word/ink/ink2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4.5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18'0'0,"18"0"0</inkml:trace>
</inkml:ink>
</file>

<file path=word/ink/ink2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4.3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18'17'0,"18"-17"0,0 0 0,0 0 0,18 18 0,-18-1 0,17 1 0,0 0 0,1 18 0,-18-19 0,0 0 0,0-17 0</inkml:trace>
</inkml:ink>
</file>

<file path=word/ink/ink2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4.0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8 0 0,-18 17 0,35-17 0,0 0 0,18 17 0,-18-17 0,0 0 0,0 0 0,0 0 0,-17 0 0</inkml:trace>
</inkml:ink>
</file>

<file path=word/ink/ink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5.3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1 512,'0'0'0,"0"-21"0,0 21 0,0 0 0,0 0 0</inkml:trace>
</inkml:ink>
</file>

<file path=word/ink/ink2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3.8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17"0,0-17 0,0 18 0,17 0 0,-17 17 0,18 18 0,0-17 0,-2 16 0,-16-17 0,18 17 0,0-16 0,-18-1 0,0 0 0,0-18 0,0 1 0,0 0 0</inkml:trace>
</inkml:ink>
</file>

<file path=word/ink/ink2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3.5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17 0 0,-34 0 0</inkml:trace>
</inkml:ink>
</file>

<file path=word/ink/ink2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3.3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 512,'0'0'0,"0"-17"0,0 17 0,0 0 0,0 0 0,0 0 0,0 0 0,0 0 0,0 17 0,18 1 0,-18 0 0,16 17 0,-16 17 0,0-16 0,18-19 0,-18 18 0,0-35 0,0 0 0,0 0 0</inkml:trace>
</inkml:ink>
</file>

<file path=word/ink/ink2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2.3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7'0,"0"-17"0,0 19 0,0 16 0,0-17 0,0 17 0,0 0 0,0-17 0,0-1 0,0-17 0</inkml:trace>
</inkml:ink>
</file>

<file path=word/ink/ink2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2.1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512,'0'0'0,"0"19"0,-17-19 0,17 35 0,0 0 0,17 0 0,-17 1 0,17 16 0,0 1 0,-17-18 0,17 0 0,-17 0 0,0-16 0,18-2 0,-18-17 0</inkml:trace>
</inkml:ink>
</file>

<file path=word/ink/ink2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1.8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6 158 512,'-18'18'0,"18"-18"0,0 17 0,-18 1 0,18 17 0,18 18 0,-18-17 0,18 16 0,-18 1 0,17-17 0,-17-1 0,0 0 0,0-17 0,0-18 0,0 0 0,0-35 0,-17-1 0,17-17 0,0 0 0,-18-17 0,18-1 0,-18 1 0,18-1 0,18 35 0,0 2 0,-1 16 0,1 0 0,-1 18 0,18 18 0,-18 0 0,1-1 0,18 19 0,-36-1 0,17-17 0,-17 17 0,-17-18 0,-1 1 0,0 0 0,-17-18 0,18 0 0,-18-18 0</inkml:trace>
</inkml:ink>
</file>

<file path=word/ink/ink2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1.2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0 8 512,'0'0'0,"0"0"0,17 0 0,-17 0 0,0-18 0,0 18 0,0 0 0,-17 18 0,17-18 0,-35 17 0,18 0 0,-18 1 0,17-18 0,0 18 0,1-18 0,17 0 0,17 17 0,-17-17 0,18-17 0,0 17 0,-1 0 0,1 0 0,17 17 0,-18-17 0,0 18 0,1 17 0,-1-35 0,1 17 0,-18 1 0,0-1 0,0 1 0,0 0 0,-18-18 0,1 17 0,-1-17 0,1-17 0,-18 17 0,0-18 0,18 0 0,-1 18 0</inkml:trace>
</inkml:ink>
</file>

<file path=word/ink/ink2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9.2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5 0 512,'-18'0'0,"18"0"0,0 0 0,-17 0 0,17 0 0,-18 17 0,0 1 0,1 0 0,-1 17 0,1 0 0,-1 19 0,18-20 0,0 19 0,18-18 0,17-17 0,-18 17 0,19-35 0,16 0 0,-16-17 0,-1-1 0,0-17 0,-17 17 0,-1-17 0,-17 17 0,0 1 0,-17-18 0,-1 17 0,-17 0 0,17 1 0</inkml:trace>
</inkml:ink>
</file>

<file path=word/ink/ink2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58.8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7 35 512,'0'0'0,"0"0"0,0 0 0,0 0 0,0 0 0,0 0 0,0 18 0,-18 0 0,18-1 0,-17 19 0,17-19 0,-18 1 0,18-18 0,0 0 0,0 0 0,0-18 0,0 1 0,18-1 0,-18-17 0,17 17 0,1-17 0,0 35 0,-1-17 0,1 17 0,-1 17 0,1 0 0,-18 19 0,18-1 0,-18 0 0,17 18 0,-34-19 0,17 2 0,-18-1 0,-17 0 0,0-17 0,17-1 0,-17 1 0,0-18 0,17-18 0,1 1 0,-1-1 0,36 1 0,-18-1 0,35 18 0,-18 0 0,18 0 0,1 0 0,-1 18 0,0-1 0,-17 1 0,-18-18 0,17 0 0,1-18 0</inkml:trace>
</inkml:ink>
</file>

<file path=word/ink/ink2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07.5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6 512,'0'-18'0,"0"18"0,0 0 0,0 0 0,0 18 0</inkml:trace>
</inkml:ink>
</file>

<file path=word/ink/ink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5.2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20 20 0,-20 0 0,19 0 0,-19 21 0,20-1 0,-20 1 0,0-21 0,0 0 0,0 0 0,0-20 0</inkml:trace>
</inkml:ink>
</file>

<file path=word/ink/ink2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58.51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29 194 512,'0'0'0,"0"0"0,-18 0 0,18-19 0,0 19 0,0-17 0,0 17 0,0-17 0,0-1 0,0 0 0,0 1 0,-18-1 0,18 1 0,-17-1 0,-1 0 0,-17 18 0,17-17 0,1 17 0,0 0 0,-1 0 0,-17 17 0,18-17 0,-19 18 0,19 0 0,-18-1 0,17 18 0,0 1 0,1-2 0,-1-15 0,1 16 0,-1 0 0,0 0 0,1 18 0,17 0 0,-18-17 0,18 16 0,-17-16 0,17 17 0,0 0 0,-18-19 0,18 19 0,0 0 0,0-1 0,-18 2 0,18-2 0,0-16 0,0-1 0,0 17 0,0-16 0,0 17 0,0-18 0,18 18 0,-18 0 0,0 0 0,18 0 0,-18 1 0,0-2 0,0 1 0,0 17 0,0-34 0,-18-1 0,18 0 0,0 1 0,0-1 0,0 0 0,0 1 0,0-19 0,0 18 0,0 1 0,18-2 0,-18 1 0,0-17 0,0 17 0,0-17 0,0 16 0,0-15 0,0-2 0,0 1 0,0 17 0,0-17 0,0 17 0,0-17 0,0-1 0,0 0 0,0 19 0,17-18 0,-17 0 0,18 17 0,-18-18 0,17 1 0,1 0 0,0-1 0,-1 2 0,-17-2 0,18 0 0,-1-17 0,19 18 0,-36-18 0,35 18 0,0-18 0,0 17 0,-17-17 0,17 0 0,-18 0 0,18 0 0,0 0 0,-17 0 0,-1-17 0,1 17 0,0-18 0,-1 0 0,-17 18 0,18-17 0,0 0 0,-1-2 0,1-16 0,17 0 0,-35 0 0,18-1 0,-1-17 0,1 18 0,0 0 0,-1-18 0,-17 18 0,0-18 0,0 0 0,0 0 0,0 1 0,18-18 0,-18 16 0,0 2 0,0-19 0,0 19 0,0-2 0,0-16 0,0 0 0,0 16 0,-18-16 0,18 17 0,0 0 0,0 0 0,0 0 0,0 18 0,0-18 0,0 17 0,0-17 0,0 18 0,0-18 0,0 18 0,-17 0 0,34-1 0,-34 1 0,17 0 0,17 18 0,-34-18 0,17 0 0,0-1 0,0 1 0,-18 0 0,18 0 0,-18-1 0,18 2 0,0 15 0,-17-16 0,17 17 0,0 1 0,0-1 0,-18 1 0,18-1 0,-17 0 0,17 1 0,-18-2 0,0 2 0,18 0 0,-17-19 0,17 36 0,-18-17 0</inkml:trace>
</inkml:ink>
</file>

<file path=word/ink/ink2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56.29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61 198 512,'0'0'0,"0"0"0,0 0 0,0 0 0,0 0 0,0 0 0,0 0 0,0-17 0,0 17 0,-18 0 0,1-18 0,-1 0 0,18 18 0,-17-17 0,-19-2 0,19 2 0,-18 0 0,-1-1 0,1 0 0,0 1 0,0-1 0,0 18 0,17 0 0,-17-17 0,17 17 0,1 17 0,-19-17 0,19 0 0,-1 18 0,-17-1 0,17 1 0,1 0 0,-1 16 0,1-15 0,-1 16 0,18-17 0,-18 17 0,1 18 0,-1-17 0,18 16 0,0 1 0,18 0 0,-18-17 0,0 16 0,0 1 0,0-18 0,0 18 0,17-17 0,-17 16 0,18 1 0,-18 0 0,18-18 0,-18 18 0,0 0 0,0-17 0,0 16 0,0-16 0,0-2 0,17 2 0,-17 0 0,0-1 0,0-1 0,0 1 0,0 18 0,0-17 0,0-1 0,0 18 0,0-17 0,-17-19 0,17 18 0,0-17 0,0 17 0,-18 0 0,18-17 0,0 17 0,0 1 0,-18-19 0,18 18 0,-17 1 0,17-19 0,0 18 0,0-17 0,0 17 0,0-17 0,17 0 0,-17 16 0,0-15 0,0-2 0,0 1 0,-17 0 0,34-1 0,-34 1 0,17-1 0,17 1 0,-17 17 0,18-18 0,-18 2 0,0-2 0,18 1 0,-18 0 0,0-1 0,17 1 0,1-1 0,-1 1 0,1 0 0,0-1 0,-18 2 0,17-2 0,1 0 0,-1-17 0,1 18 0,0 0 0,-18-18 0,17 17 0,1-17 0,-1 18 0,1-1 0,0-17 0,-1 18 0,1-18 0,-1 0 0,1 0 0,0 0 0,-1 0 0,1 0 0,-1 0 0,1 0 0,0-18 0,-1 1 0,1-1 0,-1 1 0,1-1 0,-18-17 0,18 18 0,-1-2 0,-17 2 0,18-1 0,-1-17 0,-17 17 0,0-35 0,0 17 0,0-16 0,0-1 0,0 0 0,0 17 0,18-16 0,-18 17 0,0-18 0,0 0 0,0 0 0,0-18 0,0 1 0,0 17 0,0-18 0,0 18 0,0 1 0,18-18 0,-18 16 0,0 2 0,0-1 0,0-17 0,0 17 0,-18 0 0,18-1 0,0 2 0,0 17 0,0-18 0,0 18 0,18-19 0,-18 20 0,0-2 0,0 1 0,0-18 0,-18 18 0,18-1 0,0 2 0,-18 15 0,18-16 0,0 17 0,0 1 0,0-1 0,0 18 0,0-17 0,-17-1 0,17 0 0,-18 1 0,18 17 0,0-17 0</inkml:trace>
</inkml:ink>
</file>

<file path=word/ink/ink2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54.08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79 181 512,'0'0'0,"0"0"0,0 0 0,0-18 0,0 18 0,-17 0 0,17-17 0,0-1 0,-18 18 0,18-18 0,-17 1 0,-1-2 0,1 2 0,-1 0 0,-17 17 0,17-18 0,-17 0 0,-1 18 0,19 0 0,-19 0 0,18 18 0,-17 0 0,18-1 0,-1 0 0,-16-17 0,16 36 0,1-18 0,-1 0 0,0-1 0,1 18 0,-1 1 0,1 0 0,17-2 0,-18 2 0,18-1 0,0 0 0,-18 0 0,18 1 0,0-1 0,0 0 0,0 1 0,0-1 0,0 0 0,0 1 0,0 16 0,0-16 0,0-1 0,0 0 0,0 0 0,0 18 0,0-17 0,0-1 0,0 0 0,0 0 0,0 1 0,0-2 0,0 2 0,0-18 0,0 17 0,0 0 0,0 1 0,0 17 0,-17-18 0,17 0 0,0 18 0,0-18 0,17 1 0,-17 17 0,0-18 0,0 18 0,0-18 0,0 18 0,0-18 0,0 1 0,0 16 0,18-16 0,-18-1 0,0 0 0,18 1 0,-18-1 0,0 0 0,17 18 0,-17-35 0,0 16 0,18 2 0,-18-18 0,17 0 0,-17 17 0,18-18 0,-18 1 0,18 0 0,-18-1 0,0-17 0,17 19 0,1-2 0,-2 0 0,-16-17 0,18 18 0,0 0 0,-18-1 0,17-17 0,1 18 0,-1-18 0,1 17 0,0-17 0,0 18 0,-1-18 0,19 0 0,-19-18 0,1 18 0,0-17 0,-1 17 0,1-18 0,0 1 0,17-1 0,-18 0 0,1-16 0,-1 15 0,18-34 0,-18 18 0,19-18 0,-19 0 0,1 0 0,-1 18 0,1-18 0,-18 17 0,18 2 0,-18-19 0,0 17 0,0-16 0,0 16 0,0-16 0,0-2 0,0 19 0,-18-18 0,18 18 0,0-17 0,-18-2 0,18 1 0,0-17 0,0 17 0,0 17 0,0-16 0,0 16 0,-17 0 0,17 2 0,0-2 0,-18-16 0,1-1 0,17 0 0,-18 0 0,0 0 0,18 18 0,0 17 0,-17-18 0,17 2 0,0-2 0,-18 1 0,18 0 0,-17-1 0,17 1 0,0 17 0,0-16 0,0-2 0,-17 18 0,17-17 0,0 0 0,0-1 0,0 19 0,-18-19 0,18 19 0,0-1 0,0 18 0,18 0 0</inkml:trace>
</inkml:ink>
</file>

<file path=word/ink/ink2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51.84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50 212 512,'0'0'0,"0"0"0,0-17 0,0 17 0,0 0 0,0-18 0,0 18 0,0 0 0,0-18 0,-18 18 0,18-17 0,0-1 0,-17 18 0,-1-17 0,1-1 0,0 0 0,-1 1 0,1 17 0,-18-19 0,17 19 0,-17-17 0,17 17 0,-17 0 0,18 0 0,-1 0 0,0-17 0,1 34 0,-1-17 0,1 17 0,-19 2 0,19-19 0,-18 17 0,18 1 0,-1 0 0,1-1 0,-1 1 0,1 17 0,-1-17 0,0 18 0,1-19 0,17 18 0,-18 0 0,18-17 0,0 17 0,0 0 0,-17 1 0,17-1 0,0 0 0,0 1 0,0-1 0,0-18 0,0 19 0,0-1 0,0 0 0,-18 1 0,18-1 0,0 0 0,0 0 0,0 1 0,0-2 0,0 20 0,18-19 0,-18 0 0,0 1 0,17 17 0,-17-18 0,0 0 0,0 0 0,0-17 0,0 17 0,0 1 0,0-19 0,0 19 0,0-1 0,0 0 0,0 0 0,0 1 0,18-1 0,-18 0 0,0 1 0,0-19 0,0 18 0,0 1 0,0-1 0,17 0 0,-17-17 0,0 17 0,0 0 0,0-17 0,0 0 0,0 17 0,0-17 0,18-1 0,-18 0 0,0 2 0,0-2 0,18 1 0,-18 17 0,0-17 0,0-1 0,17 1 0,-17 0 0,0-1 0,0 19 0,0-19 0,0 19 0,0-19 0,0 1 0,18-1 0,-18 1 0,17 0 0,1-1 0,-1-17 0,0 19 0,1-2 0,-1 0 0,1-17 0,0 18 0,-18 0 0,17-18 0,1 17 0,-18-17 0,17 0 0,-17 18 0,18-18 0,0 0 0,-1 0 0,1 0 0,-1 0 0,19 0 0,-19 0 0,1-18 0,-1 18 0,1-17 0,-1 17 0,1 0 0,-1-18 0,-17 18 0,17 0 0,1-18 0,-1 1 0,-17 17 0,18-17 0,-1-19 0,-17 0 0,18 19 0,0-18 0,-18 17 0,17-17 0,-17 16 0,0-15 0,18-2 0,-18 1 0,0 0 0,0 0 0,17-1 0,-17 1 0,0 0 0,0-1 0,-17-16 0,17 16 0,0-16 0,0-2 0,0 19 0,0 0 0,-18 0 0,18-18 0,0 17 0,0-17 0,-17-17 0,17 18 0,0-2 0,-18 19 0,18 0 0,-18-1 0,18 0 0,0-16 0,0 17 0,0-18 0,0 18 0,0-18 0,0 17 0,0-17 0,0 18 0,0 0 0,0-1 0,0 2 0,0-2 0,0 1 0,0 17 0,0-17 0,0 0 0,0-1 0,0 19 0,0-19 0,0 19 0,-17-19 0,17 19 0,0-1 0,0-17 0,0 17 0,0 1 0,0 17 0,0-17 0,0 17 0,0 0 0,0 17 0</inkml:trace>
</inkml:ink>
</file>

<file path=word/ink/ink2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9.34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78 106 512,'0'0'0,"0"0"0,0 0 0,0 0 0,0 0 0,0 0 0,0 0 0,0 18 0,0-36 0,0 18 0,0 0 0,-18 0 0,18-18 0,-17 18 0,-1-17 0,0 17 0,1-18 0,-1 1 0,1 17 0,-1-18 0,0 18 0,-17-18 0,18 18 0,-1 0 0,-17 0 0,17 0 0,1 0 0,-1 0 0,0 18 0,0-18 0,1 18 0,-1-1 0,0 1 0,1-1 0,17 1 0,-18 0 0,0 18 0,1-19 0,17 0 0,-18 19 0,0-1 0,1-18 0,17 19 0,-18 0 0,18-2 0,0 2 0,0 17 0,0-18 0,0 18 0,0-18 0,0 0 0,0 1 0,0 16 0,0-16 0,0-1 0,0 0 0,-17-18 0,17 19 0,0 0 0,0-1 0,0-18 0,0 19 0,0-2 0,0-15 0,0 16 0,0-17 0,0 17 0,0-18 0,0 19 0,0-19 0,0 19 0,0-1 0,0 0 0,0 0 0,0 1 0,0-19 0,0 19 0,0-1 0,0-17 0,0 17 0,0 0 0,0-17 0,0 17 0,0 1 0,0-2 0,0 2 0,0-1 0,0 0 0,17-17 0,-17 17 0,0 1 0,0-19 0,0 19 0,0-1 0,0-17 0,0 17 0,0-18 0,0 1 0,0 17 0,18-18 0,-18 2 0,0-2 0,0 1 0,0 0 0,0-1 0,17 1 0,-17-1 0,0 1 0,0 0 0,18-1 0,-18 2 0,0-2 0,18 0 0,-18 1 0,0-18 0,0 18 0,17-1 0,1 1 0,0-1 0,-1-17 0,1 18 0,0 0 0,-18-18 0,17 17 0,1-17 0,0 0 0,0 0 0,-1 19 0,1-19 0,-18 0 0,35 0 0,-35 17 0,18-17 0,-1 0 0,1 0 0,-1 0 0,1 0 0,0 0 0,-18-17 0,17 17 0,1 0 0,-1 0 0,1 0 0,-18-19 0,18 19 0,-1 0 0,-17-17 0,18 17 0,0-18 0,-1 18 0,1-18 0,-18 18 0,18-17 0,-1-1 0,1 1 0,-18-1 0,18 0 0,0-16 0,-18 15 0,17 2 0,1-1 0,-18 0 0,17 1 0,-17-1 0,18 1 0,-18-19 0,0 19 0,18-2 0,-18-15 0,0 16 0,0 0 0,0-17 0,17 18 0,-17-19 0,0 19 0,0-2 0,0 2 0,0-18 0,0 17 0,0 1 0,0-1 0,0-17 0,0 17 0,0-17 0,0 17 0,0-17 0,-17 0 0,34-1 0,-34 19 0,17-18 0,17-1 0,-34 1 0,17 0 0,0-1 0,0 1 0,0-18 0,0 18 0,0 0 0,0-1 0,0 1 0,0 0 0,0 0 0,-18-1 0,18 0 0,0 2 0,0 16 0,-18-17 0,18 0 0,0-1 0,0 0 0,0 2 0,0-2 0,0 19 0,0-19 0,0 1 0,0 0 0,0-1 0,0 2 0,0-2 0,0 18 0,0-17 0,-17 18 0,17-19 0,0 1 0,-18 0 0,18 18 0,-17-19 0,17 0 0,0 1 0,0 18 0,-18-19 0,18 19 0,0 0 0,0 17 0,0 0 0,0-19 0,0 38 0,0-2 0</inkml:trace>
</inkml:ink>
</file>

<file path=word/ink/ink2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3.9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3 155 512,'0'0'0,"0"0"0,0 0 0,0 0 0,0 0 0,17 0 0,-17-17 0,0 0 0,0 0 0,0 0 0,-17 17 0,17-18 0,-35 18 0,18 0 0,-18 0 0,17 18 0,1-1 0,17 0 0,-18 17 0,18-16 0,0 17 0,18-18 0,-18 1 0,17-1 0,18-17 0,-17 0 0,17 0 0,-18 0 0,18 0 0,-18 0 0,19-17 0,-19-1 0,1-17 0,-1 18 0,-17-18 0,-17 1 0,-1-1 0,1 0 0,-19 17 0,1 1 0,1 17 0</inkml:trace>
</inkml:ink>
</file>

<file path=word/ink/ink2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3.3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7 123 512,'0'0'0,"0"0"0,0 0 0,0-18 0,-18 18 0,0-35 0,1 35 0,-1-35 0,-17 18 0,17-1 0,1 18 0,-18 0 0,35 18 0,-18-1 0,0 1 0,18 17 0,0 0 0,0 0 0,18 0 0,0 17 0,-1-34 0,18 17 0,1-17 0,-1-1 0,0-17 0,0-17 0,0-1 0,1 1 0,-36-19 0,17 1 0,-17 1 0,-17-2 0,-1 19 0,-17-1 0</inkml:trace>
</inkml:ink>
</file>

<file path=word/ink/ink2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2.7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63 1 512,'0'17'0,"0"-17"0,0 0 0,0 18 0,18-1 0,-18-17 0,0 18 0,0-18 0,0-18 0,0 18 0,-18 0 0,1-17 0,-1-1 0,1 18 0,-18-17 0,0 17 0,18 0 0,-19 17 0,19 1 0,-18 17 0,35-17 0,-18 16 0,0 1 0,36 1 0,-18-19 0,18 18 0,17-17 0,0 0 0,18-18 0,-1 0 0,-17-18 0,0 18 0,0-18 0,-17 1 0,-1-1 0,-17 1 0,-17-1 0,-1 0 0,-17 1 0,0 17 0,0-18 0</inkml:trace>
</inkml:ink>
</file>

<file path=word/ink/ink2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2.1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7 73 512,'0'0'0,"0"0"0,0 0 0,0-17 0,0 17 0,0 0 0,0 0 0,0-19 0,-17 19 0,17-17 0,-18-1 0,0 18 0,-17 0 0,17 18 0,-17-1 0,17 19 0,0 17 0,18 17 0,0-16 0,36-2 0,-18-17 0,35 1 0,-18-19 0,0-34 0,18 17 0,-35-36 0,-1 19 0,1-19 0,-36 19 0,18 0 0,-17-19 0,-1 36 0,-17-18 0,17 18 0</inkml:trace>
</inkml:ink>
</file>

<file path=word/ink/ink2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1.1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0 70 512,'0'0'0,"0"0"0,0-17 0,0 17 0,-18-18 0,18 0 0,-17 18 0,-1-17 0,1 17 0,-1 0 0,0 17 0,1 1 0,-1 17 0,1 0 0,17 1 0,0 16 0,0-17 0,0 0 0,17-17 0,1-1 0,17 1 0,-17-18 0,34-18 0,-17 1 0,17-18 0,-17-1 0,-17 0 0,17 3 0,-17 15 0,-36-17 0,1 17 0,-19 18 0,1-17 0,-17 17 0,17 0 0</inkml:trace>
</inkml:ink>
</file>

<file path=word/ink/ink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4.9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8 512,'0'-20'0,"20"20"0,-20 0 0,20 0 0,21-20 0,0 20 0,-1-20 0,21 20 0,-21-19 0,1 19 0,-21 0 0</inkml:trace>
</inkml:ink>
</file>

<file path=word/ink/ink2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40.4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6 35 512,'0'0'0,"0"0"0,0 0 0,0 0 0,0 0 0,0 0 0,0 0 0,0 0 0,0 0 0,-16 0 0,-2-17 0,1-1 0,17 18 0,-36 0 0,2 0 0,17 18 0,17-1 0,-18 19 0,18-2 0,0-17 0,18 19 0,-18-18 0,17-1 0,17-17 0,2 0 0,-19 0 0,17-17 0,-16-19 0,-18 18 0,18-16 0,-36 17 0,18-1 0,-18 0 0,-16 18 0,17-17 0,-19 34 0,19-17 0</inkml:trace>
</inkml:ink>
</file>

<file path=word/ink/ink2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9.86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71 512,'0'-18'0,"0"36"0,0-36 0,0 18 0,0 0 0,0 0 0,0 0 0,0-17 0,0-1 0,-17 18 0,-1-18 0,1 18 0,-1 0 0,1 18 0,-1 0 0,-17 17 0,17 17 0,18-16 0,0 17 0,0-18 0,18 0 0,-1 0 0,19-17 0,-19-1 0,18-17 0,0 0 0,0-35 0,-17 18 0,-1-19 0,1 19 0,-36-18 0,18 17 0,-35 0 0,0 18 0,0-17 0,0 17 0</inkml:trace>
</inkml:ink>
</file>

<file path=word/ink/ink2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9.1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8 109 512,'0'0'0,"0"18"0,0-36 0,0 18 0,0 0 0,-17-18 0,17 18 0,0-17 0,-17 0 0,17-2 0,-18 2 0,-17-1 0,17 18 0,2 0 0,-2 18 0,0 18 0,1-19 0,17 36 0,0-19 0,0 1 0,17 0 0,19-16 0,-20-2 0,37-17 0,-18 0 0,-1-17 0,2-2 0,-36-16 0,0 17 0,0-17 0,0 19 0,-18-2 0,-17 18 0,18 0 0,0 0 0,-1 0 0</inkml:trace>
</inkml:ink>
</file>

<file path=word/ink/ink2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7.5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 55 512,'0'0'0,"0"0"0,0 0 0,0-17 0,0 17 0,0 0 0,-17-18 0,-1 18 0,18-17 0,-35 17 0,17 0 0,-18 0 0,19 17 0,-18 1 0,35 17 0,-18 16 0,0-16 0,18 18 0,18 0 0,0-19 0,-1-17 0,18 18 0,1-35 0,-1 0 0,18-17 0,-35-1 0,17-17 0,-17 1 0,0-1 0,-18-18 0,-18 18 0,-17 18 0</inkml:trace>
</inkml:ink>
</file>

<file path=word/ink/ink2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6.9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3 71 512,'0'0'0,"0"0"0,0 0 0,18 0 0,-18 0 0,0-18 0,0 18 0,0-18 0,0 1 0,-18 17 0,1-18 0,-19 18 0,19 0 0,-19 0 0,1 18 0,0 17 0,17 0 0,0 1 0,18-1 0,0 0 0,18 1 0,0-1 0,17-18 0,0 1 0,1-36 0,-19 18 0,19-17 0,-19-1 0,1-17 0,-18 0 0,0 17 0,0-17 0,-18 18 0</inkml:trace>
</inkml:ink>
</file>

<file path=word/ink/ink2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6.4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3 145 512,'0'0'0,"0"0"0,0 0 0,0 0 0,17-17 0,1-1 0,-18 1 0,0 0 0,0-19 0,-18 19 0,1 17 0,-19-18 0,19 18 0,-18 0 0,-1 0 0,1 18 0,18 17 0,-1 0 0,0 17 0,18-17 0,18 0 0,0 0 0,-1-17 0,18-1 0,18 0 0,-18-17 0,18 0 0,-18-17 0,1 0 0,-36-1 0,17-17 0,-17 18 0,-17-18 0,-1 17 0,-35 1 0</inkml:trace>
</inkml:ink>
</file>

<file path=word/ink/ink2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5.8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30 69 512,'-18'0'0,"36"0"0,-36-17 0,18 17 0,0-18 0,0 18 0,0-18 0,-17 18 0,-1-17 0,0 17 0,1 0 0,-19 17 0,18 1 0,-17 0 0,0 17 0,17 0 0,18-1 0,0 19 0,0-17 0,36-19 0,-19 19 0,18-36 0,19 0 0,-19 0 0,0-18 0,-17 0 0,0 1 0,-1-1 0,-17-17 0,-17 18 0,-1-2 0,0-15 0,1 34 0</inkml:trace>
</inkml:ink>
</file>

<file path=word/ink/ink2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4.8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91 512,'0'0'0,"0"0"0,0 0 0,0-17 0,17-1 0,-17 18 0,-17-18 0,17 1 0,0 17 0,-18-18 0,-17 18 0,17 0 0,2 18 0,-2 17 0,0-17 0,0 16 0,1 2 0,17 0 0,0-1 0,17 0 0,1-17 0,18-1 0,-2 2 0,1-19 0,0 0 0,0-19 0,0 2 0,0-1 0,-18-17 0,-17 0 0,0-1 0,-17 0 0,-1 19 0,-17-18 0,1 17 0,16 18 0</inkml:trace>
</inkml:ink>
</file>

<file path=word/ink/ink2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4.2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6 86 512,'0'-17'0,"0"17"0,0 0 0,17 0 0,-17-18 0,0 18 0,0-17 0,0 17 0,0-18 0,-17 18 0,-1-17 0,-17 17 0,17 0 0,1 35 0,-19-18 0,18 18 0,18 1 0,-17-2 0,17 1 0,17 18 0,1-36 0,0 19 0,0-19 0,17-17 0,0 0 0,-17 0 0,34-17 0,-34 17 0,17-18 0,-17-17 0,-18 17 0,0 1 0,-18-19 0,-17 19 0,17 0 0,-17 0 0</inkml:trace>
</inkml:ink>
</file>

<file path=word/ink/ink2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3.6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4 3 512,'0'0'0,"0"0"0,0 0 0,0 0 0,0 17 0,0-17 0,18 0 0,-18 0 0,0 0 0,0 0 0,-18 0 0,18-17 0,-17 17 0,-1 0 0,-17 0 0,0 0 0,17 0 0,0 17 0,1 1 0,-1 17 0,1 0 0,17 17 0,0-17 0,0 17 0,17-34 0,1 17 0,17-18 0,0-17 0,0 0 0,1 0 0,-19-17 0,18-18 0,-17 17 0,-18-16 0,0-1 0,0 17 0,-18-17 0,-17 18 0,18-1 0,-1 1 0</inkml:trace>
</inkml:ink>
</file>

<file path=word/ink/ink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4.7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21 0,0-1 0,19 21 0,-19 19 0,20 1 0,0 0 0,-20 0 0,20 0 0,-20 0 0,0 0 0,0-21 0,0-20 0,0 1 0,0-1 0,0-20 0,-20-20 0</inkml:trace>
</inkml:ink>
</file>

<file path=word/ink/ink2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3.01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6 158 512,'0'-18'0,"0"18"0,0 0 0,0-18 0,0 1 0,0 17 0,0-18 0,0 2 0,0 16 0,0-18 0,0 18 0,0-18 0,0 18 0,-17-17 0,17 0 0,-18 17 0,0 0 0,0 0 0,1 0 0,-1 17 0,0 0 0,0 19 0,18-20 0,-17 19 0,17 18 0,17-17 0,1-1 0,0-1 0,17 2 0,19-19 0,-19-17 0,18 0 0,-18-17 0,0-1 0,0 0 0,-17-16 0,-18-1 0,0 18 0,-18-19 0,1 18 0,-19 0 0,-16 1 0,34 17 0,-17 0 0</inkml:trace>
</inkml:ink>
</file>

<file path=word/ink/ink2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1.8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 23 512,'0'0'0,"0"0"0,0 0 0,0 0 0,0 0 0,0 0 0,0 0 0,0 0 0,0 0 0,0 0 0,0-18 0,0 18 0,0 0 0,0 0 0,0 0 0,0 0 0,0 0 0,0 0 0,0 0 0,0 0 0,0 0 0,0 0 0,0 0 0,-17 0 0,17 0 0,-18 0 0,18-17 0,-18 34 0,1-17 0,-1 0 0,1 18 0,0 0 0,-18 17 0,17 0 0,1 0 0,-1 17 0,18-16 0,0-1 0,18 0 0,-1 0 0,18-16 0,0-2 0,17-17 0,1 0 0,0 0 0,-19-17 0,2-2 0,-1-16 0,-35 0 0,0 0 0,0-1 0,0 1 0,-35 18 0,-1 0 0,2-1 0,-1 0 0</inkml:trace>
</inkml:ink>
</file>

<file path=word/ink/ink2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30.9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7 68 512,'0'0'0,"0"0"0,0 19 0,0-19 0,18 0 0,-18 0 0,0 0 0,0 0 0,0 0 0,0-19 0,0 19 0,0-17 0,0 17 0,-18-17 0,18-1 0,-35 1 0,18 17 0,17 0 0,-36 17 0,19 1 0,-18-1 0,17 19 0,0-1 0,0 0 0,18 0 0,0 0 0,18 1 0,0-2 0,0 1 0,17 0 0,0-17 0,-17-18 0,34 0 0,-16 0 0,16-35 0,-16 17 0,-1-34 0,-17-1 0,-36 18 0,18-18 0,-18 18 0,-17-18 0,0 36 0,0-1 0,-1 1 0</inkml:trace>
</inkml:ink>
</file>

<file path=word/ink/ink2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3:29.9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1 106 512,'0'0'0,"0"0"0,0 0 0,0 0 0,0 18 0,0-18 0,0 0 0,0 0 0,17-18 0,-17 18 0,0 0 0,0-17 0,-17 17 0,17-18 0,-18 0 0,1 1 0,17 17 0,-35-19 0,18 2 0,-1 17 0,1 17 0,-1 2 0,0-2 0,0 19 0,1-1 0,-1 0 0,18-18 0,0 17 0,18 2 0,-1-18 0,1 17 0,0-17 0,17-1 0,0-17 0,0 0 0,0-17 0,0-1 0,0 1 0,-17-19 0,-1 0 0,-17 2 0,-17-1 0,17 0 0,-35 18 0,17-19 0,0 19 0,-17-2 0,35 19 0</inkml:trace>
</inkml:ink>
</file>

<file path=word/ink/ink2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2:59.0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6 70 512,'0'0'0,"0"-17"0,0 17 0,0-18 0,0 18 0,0-17 0,-17 17 0,17-18 0,-18 18 0,1 0 0,17 0 0,-18 18 0,0-1 0,1 1 0,-17 17 0,16 0 0,0 1 0,18 16 0,-18-17 0,18 0 0,0-17 0,18 17 0,0-17 0,0 0 0,16-18 0,1 0 0,0 0 0,0-18 0,1 0 0,-20 0 0,19 1 0,-17-18 0,0-1 0,-18 1 0,-18 1 0,18 17 0,-35-19 0,17 0 0,2 19 0,-20-1 0</inkml:trace>
</inkml:ink>
</file>

<file path=word/ink/ink2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2.0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1 21 512,'0'0'0,"0"0"0,0 0 0,0 0 0,0 0 0,0 0 0,0 0 0,-18 17 0,18 1 0,-17 18 0,17-19 0,0 1 0,0-1 0,-18-17 0,18 18 0,0-36 0,0 18 0,18-17 0,-18-1 0,0 1 0,0-1 0,17-18 0,1 19 0,0 0 0,17 17 0,-17 0 0,0 17 0,-18 18 0,17-17 0,1 35 0,0-18 0,-18 1 0,0-2 0,-36 2 0,36-1 0,-35-17 0,17 17 0,0-35 0,-17 0 0,17 0 0,-17-17 0,35-1 0,-18 0 0,18 18 0,18-17 0,0 17 0,35 0 0,0 17 0,-18-17 0,18 0 0,-18 18 0,1-18 0,-36 0 0,0 0 0,0 0 0,0-18 0</inkml:trace>
</inkml:ink>
</file>

<file path=word/ink/ink2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1.3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7'0,"0"-17"0,18 0 0,-18 17 0,17-17 0,19 0 0,16 18 0,-16-18 0,16-18 0,-16 18 0,-1 0 0,-18-17 0,1 17 0</inkml:trace>
</inkml:ink>
</file>

<file path=word/ink/ink2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1.0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3 512,'0'-17'0,"0"17"0,0 0 0,18 17 0,-18 1 0,0 16 0,17 2 0,-17 17 0,0-1 0,0 1 0,0-18 0,17 18 0,-17-36 0,0 19 0,0-19 0,0-17 0,-17-17 0</inkml:trace>
</inkml:ink>
</file>

<file path=word/ink/ink2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0.6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 0 512,'0'0'0,"0"0"0,0 0 0,0 0 0,0 0 0,-18 17 0,18 1 0,0 18 0,0-2 0,18-16 0,-18 18 0,17-1 0,0-18 0,18-17 0,-17 0 0,17 0 0,-1-17 0,-16-18 0,-1 17 0,-17-18 0,0 19 0,-17 0 0,17-1 0,-18 36 0,18-18 0,-17 34 0,17 2 0,17 17 0,-17 0 0,0-18 0,18 18 0,-18 0 0,0-18 0,0 0 0,0 1 0,0-19 0,0-17 0,0 0 0</inkml:trace>
</inkml:ink>
</file>

<file path=word/ink/ink2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0.1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 512,'0'-18'0,"0"18"0,0 0 0,0 0 0,0 0 0,0 0 0,0 35 0,0-17 0,0 34 0,0 0 0,0 0 0,17 18 0,-34-17 0,17 16 0,17-34 0,-17-1 0,0-16 0,18-18 0,-18 0 0,0-18 0,17 1 0,-17-35 0,0 16 0,17-15 0,-17 16 0,0 0 0,18 18 0,-1-1 0,0 18 0,1 0 0,-1 18 0,0 17 0,0-1 0,1 2 0,-18-3 0,18 3 0,-18-1 0,-18-1 0,18 1 0,-18-17 0,1-1 0,-17 0 0,16-34 0,1 17 0,-18-17 0,18-18 0,0 35 0,17-18 0</inkml:trace>
</inkml:ink>
</file>

<file path=word/ink/ink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24.1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0 512,'0'0'0,"0"0"0,0 0 0,0 21 0,0-21 0,0 0 0,0 20 0,0-20 0,0 20 0,-21-20 0,21 20 0,-20 1 0,0 0 0,-1-2 0,2 1 0,-2 1 0,21-1 0,-20-20 0,20 0 0,0 0 0,0 0 0,20-20 0,-20 20 0,0-21 0,0 1 0,21 20 0,-21 0 0,0-19 0,19 19 0,-19 0 0,0 0 0,0 0 0,0 0 0,0 0 0,0 0 0,0 0 0,0 0 0,0 0 0,0 0 0,0-21 0,21 21 0,-1-21 0,-20 21 0,41-20 0,-41 20 0,19 0 0,1 0 0,0 0 0,1 20 0,-1 1 0,-20 19 0,0 1 0,0-1 0,-20 1 0,-1-1 0,1 1 0,0-41 0,1 19 0,19 2 0,-21-21 0,1 0 0,20 0 0,0 0 0,0-21 0,0 21 0,20 0 0,1 0 0,-2 0 0,-19 0 0,20 0 0,21 21 0,-21-1 0,0-1 0,-20 22 0,40-20 0,-40 19 0,0-20 0,0 21 0,0-20 0,0-1 0,-19-1 0,-2 2 0,1-1 0,0-20 0,-21 0 0,2 0 0,-2 0 0,0 0 0,1-20 0,20-1 0,0 21 0,20 0 0,0 0 0</inkml:trace>
</inkml:ink>
</file>

<file path=word/ink/ink2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9.0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3 0 512,'0'0'0,"0"0"0,0 17 0,0 1 0,0 17 0,0 18 0,17-1 0,-17-17 0,18 18 0,-1 0 0,-17 0 0,0-1 0,18-16 0,-18-1 0,18-18 0,-18-17 0,0 18 0,0-18 0,17-18 0,-34 1 0,17-1 0,-18-17 0,0 0 0,-17 0 0,18 18 0,-18-1 0,0 18 0,18 18 0,17 16 0,-18-16 0,0 17 0,18 0 0,18 0 0,0-17 0,17 0 0,-1-1 0,-16-17 0,34 0 0,-34 0 0</inkml:trace>
</inkml:ink>
</file>

<file path=word/ink/ink2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8.5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4 119 512,'0'0'0,"0"0"0,0 0 0,16 18 0,2-18 0,0 0 0,-1 0 0,1-18 0,-2 18 0,2-17 0,-18-1 0,18 0 0,-18 1 0,-18 0 0,0 0 0,2-1 0,-19 18 0,17 18 0,-16-18 0,16 34 0,1 1 0,17 0 0,0-17 0,0 17 0,17 0 0,1-18 0,34 0 0,-35-17 0,17 0 0</inkml:trace>
</inkml:ink>
</file>

<file path=word/ink/ink2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8.0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0 512,'0'17'0,"0"-17"0,0 18 0,0 16 0,17 20 0,1-2 0,-18 1 0,17 0 0,1 0 0,-1-18 0,-17 0 0,18 0 0,-18-17 0,0-18 0,0 0 0,0 0 0,0-18 0,-18-17 0,1 0 0,-18 17 0,0-17 0,17 35 0,-17-18 0,0 36 0,17-18 0,0 35 0,1-17 0,17 17 0,0 0 0,17-17 0,19 16 0,-19-16 0,36-18 0,-18 0 0,18 0 0</inkml:trace>
</inkml:ink>
</file>

<file path=word/ink/ink2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7.6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34 512,'0'-17'0,"-17"17"0,17 0 0,0-17 0,0 17 0</inkml:trace>
</inkml:ink>
</file>

<file path=word/ink/ink2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7.4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0 512,'-17'0'0,"34"0"0,-17 18 0,0-1 0,0 1 0,17 17 0,-17-18 0,18 1 0,-18 0 0,0-1 0,0-17 0</inkml:trace>
</inkml:ink>
</file>

<file path=word/ink/ink2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7.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53 512,'-18'0'0,"18"18"0,0-18 0,0 17 0,18 1 0,-1-1 0,18 1 0,-18 0 0,1-18 0,-18 18 0,17-1 0,-17-17 0,18 17 0,-18-17 0,0-17 0,0 0 0,0-1 0,0-18 0,0 1 0,0 18 0,0-19 0,0 18 0,0 1 0</inkml:trace>
</inkml:ink>
</file>

<file path=word/ink/ink2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6.8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inkml:trace>
</inkml:ink>
</file>

<file path=word/ink/ink2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6.7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3 512,'-17'0'0,"34"0"0,-17 0 0,-17 17 0,34 1 0,-17-1 0,0 1 0,0-1 0,-17 1 0,17-18 0,0 0 0</inkml:trace>
</inkml:ink>
</file>

<file path=word/ink/ink2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6.5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1 8 512,'0'0'0,"0"0"0,0 0 0,0-17 0,0 17 0,17 17 0,-17-17 0,0 18 0,18 17 0,-18 1 0,0-2 0,0 19 0,0-18 0,0 0 0,0 1 0,0-2 0,0-34 0,0 18 0,0-36 0,0 18 0,0-34 0,0 16 0,0-17 0,-18 0 0,1 17 0,-1 0 0,1 18 0,-1 18 0,-17-18 0,35 18 0,-18 17 0,18-18 0,0 19 0,0-19 0,18 0 0,17 1 0,0-18 0,0 0 0,18-18 0,-18 1 0,-17 0 0</inkml:trace>
</inkml:ink>
</file>

<file path=word/ink/ink2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5.5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6 0 512,'0'0'0,"0"0"0,-18 0 0,18 0 0,-16 0 0,16 0 0,-18 0 0,18 35 0,-18-17 0,1 17 0,-1 17 0,18-17 0,0 18 0,0-17 0,18 15 0,-1-33 0,19 0 0,15-18 0,2 0 0,0-36 0,-18 18 0,-1-15 0,2-21 0,-19 19 0,-17 0 0,-17 17 0,-1-16 0,-17 17 0,1-1 0,-2 18 0,1-18 0</inkml:trace>
</inkml:ink>
</file>

<file path=word/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24.45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7 27 512,'0'0'0,"0"0"0,0 0 0,0 0 0,0 0 0,0 0 0,-20 0 0,20 0 0,20 0 0,-40 0 0,40 0 0,-20 0 0,0 0 0,20 0 0,-20 0 0,0 0 0,20 0 0,1 0 0,-21 0 0,20 20 0,-20-20 0,20 0 0,1 0 0,-21 0 0,20 0 0,0 0 0,-20 0 0,21 0 0,-21 0 0,20 0 0,1 0 0,-2 0 0,2 0 0,-21 0 0,21 0 0,-2 0 0,2 0 0,-1 0 0,-20 21 0,21-21 0,-1 0 0,0 0 0,1 0 0,-1 0 0,0 0 0,1 0 0,-1 20 0,0-20 0,0 0 0,21 0 0,-41 0 0,41 0 0,-21 0 0,0 0 0,1 20 0,-1-20 0,1 0 0,-2 0 0,2 0 0,0 0 0,-2-20 0,22 40 0,-20-20 0,-1 0 0,21 0 0,-21 0 0,21 0 0,-1-20 0,-20 20 0,21 0 0,0 0 0,-21 0 0,21 0 0,-41 0 0,41 0 0,-1 0 0,-19-20 0,19 20 0,1 0 0,-21 0 0,21 0 0,-21 0 0,21 0 0,-21 0 0,0 0 0,21 0 0,-21 0 0,21 0 0,-21-21 0,21 21 0,-21 0 0,20 0 0,2 0 0,-22 0 0,20 0 0,-19 0 0,-1-20 0,21 20 0,-1 0 0,1 0 0,-1 0 0,1 0 0,-21 0 0,40 0 0,-39 0 0,20 0 0,-1 0 0,-19 0 0,19 0 0,-20 0 0,21 0 0,0 0 0,-1 0 0,-19 0 0,39 0 0,-18 0 0,-23 0 0,22 0 0,0-21 0,-21 21 0,1 0 0,19 21 0,-19-21 0,-1 0 0,20 0 0,-19 0 0,19-21 0,-19 21 0,19 0 0,-19 0 0,-1 21 0,0-21 0,0 0 0,22 0 0,-42 20 0,40-20 0,-20 0 0,21-20 0,-21 20 0,20 0 0,-19 20 0,0-20 0,19 0 0,-20 0 0,1 0 0,-1 21 0,21-21 0,-21 0 0,21 0 0,-21 0 0,20 0 0,-19 20 0,19-20 0,-19 0 0,-1 0 0,21 0 0,-21 20 0,1-20 0,19 0 0,-19 0 0,-1 0 0,20 0 0,-19 0 0,-1 0 0,21 0 0,-21 0 0,0 0 0,1 0 0,19 0 0,-20 0 0,22 0 0,-23 0 0,-19 0 0,41 0 0,-20 0 0,-1 0 0,0 0 0,1 0 0,-21 0 0,19 0 0,-19 0 0,21 0 0,-21 0 0,21 0 0,-21 0 0,0 0 0</inkml:trace>
</inkml:ink>
</file>

<file path=word/ink/ink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21.1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0'0'0,"0"0"0,0 0 0,0 0 0,20 0 0,21 0 0,-21 0 0,41 0 0,-21 0 0,0-21 0,1 21 0,0 21 0,-22-1 0,2 0 0,-21 22 0,0-3 0,-21 2 0,-19 0 0,20-21 0,-21 20 0,22-40 0,19 21 0,0-21 0,0 0 0,0 0 0,19 0 0,22 0 0,0 0 0,-1 0 0,0 20 0,-19 0 0,-1 21 0,0-1 0,-20-19 0,0 19 0,-20 1 0,-21-21 0,22 21 0,-42-21 0,20 0 0</inkml:trace>
</inkml:ink>
</file>

<file path=word/ink/ink3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15.0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17 512,'0'0'0,"0"0"0,0 0 0,-17 0 0,17 0 0,0 0 0,0 0 0,0 0 0,0 0 0,0 0 0,-18 18 0,18 0 0,-17-1 0,-18 18 0,35-35 0,-18 19 0,18-19 0,0 0 0,0-19 0,0 2 0,18-1 0,-1 1 0,1-1 0,-1 0 0,1 1 0,-1 17 0,0 0 0,1 17 0,-18 1 0,18 35 0,-18-17 0,-18 16 0,18 1 0,-35-18 0,18 18 0,-1-19 0,1-16 0,-1 0 0,1 0 0,17-18 0,0 0 0,-18-18 0,18 0 0,0 0 0,0 18 0,18-17 0,17 17 0,0 0 0,-18 0 0,36 17 0,-36-17 0,18 18 0,1-18 0,-19 0 0,-17-18 0</inkml:trace>
</inkml:ink>
</file>

<file path=word/ink/ink3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9.9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8 0 512,'0'0'0,"0"0"0,0 0 0,0 18 0,0-18 0,-17 0 0,-1 17 0,18-17 0,-36 18 0,36-18 0,-17 17 0,17-17 0,0 0 0,0 18 0,0-18 0,0 0 0,17 0 0,-17 0 0,18 18 0,0-18 0,0 18 0,-18-18 0,17 17 0,-17 0 0,18 1 0,0 0 0,-18 17 0,0-17 0,-18-1 0,0 1 0,1 0 0,-1-18 0,-18 0 0,19 0 0</inkml:trace>
</inkml:ink>
</file>

<file path=word/ink/ink3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9.3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6 512,'0'0'0,"0"0"0,0 0 0,0 0 0,0 0 0,0 19 0,0-2 0,18-1 0,-18 2 0,0-1 0,0 1 0,17-1 0,-17 1 0,0 0 0,18-1 0,-18-17 0,18 0 0,-18 0 0,17-17 0,1-1 0,-18 0 0,17 1 0,-17-1 0,18 1 0,-36-1 0,18 2 0,0-1 0,0 17 0,0 17 0,0-1 0,0 2 0,18-1 0,-18 1 0,18-1 0,-18 1 0,17 0 0,1-18 0,-1 17 0,1-34 0,0 17 0,-2-18 0,-16 0 0,18 1 0,-1-1 0,-17 1 0,0 17 0,0 0 0,0 0 0,0 17 0,0 1 0,0 17 0,0 0 0,0 1 0,-17-2 0,34 19 0,-34-19 0,17 19 0,0-35 0,0 17 0,0-18 0,0-17 0,17 0 0,-17-17 0,0-18 0,18-1 0,0 1 0,-18-16 0,0-2 0,0 0 0,0-17 0,17 17 0,-17 1 0,18 0 0,-18 34 0,17 1 0,1 17 0,0 0 0,-1 17 0,1 1 0,-1 17 0,1-18 0,0 19 0,-18-20 0,0 2 0,0 17 0,0-35 0,0 17 0,0 1 0,-36-18 0,19 0 0</inkml:trace>
</inkml:ink>
</file>

<file path=word/ink/ink3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8.3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0 36 512,'0'0'0,"0"0"0,0 0 0,0-18 0,0 18 0,0 0 0,-16 0 0,16-18 0,-18 36 0,18-18 0,-17 18 0,-1-1 0,18 0 0,-17 18 0,17-17 0,0 17 0,0-17 0,17-1 0,-17 1 0,18-18 0,17 0 0,-19 0 0,2 0 0,-1-18 0,1 1 0,-18-1 0,0 1 0,0-1 0,0 0 0,-18 1 0,1-1 0,17 1 0</inkml:trace>
</inkml:ink>
</file>

<file path=word/ink/ink3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7.8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17"0,0-17 0,0 16 0,0-16 0,18 18 0,-18 18 0,17-19 0,-17 1 0,18-2 0,-18 2 0,0 0 0,0-18 0,0 0 0,0 0 0,-18-18 0,18 0 0,0-16 0,0 17 0,0-19 0,0 18 0,18-15 0,0 33 0,-18-18 0,17 18 0,19 0 0,-18 0 0</inkml:trace>
</inkml:ink>
</file>

<file path=word/ink/ink3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7.3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2 74 512,'-17'0'0,"17"0"0,0 0 0,0 0 0,0 0 0,0-18 0,0 18 0,0-18 0,-18 1 0,18 17 0,-16-17 0,-2 17 0,0 0 0,1 0 0,-1 17 0,1 0 0,-1 19 0,1-19 0,17 19 0,17-19 0,-17 18 0,18-35 0,17 19 0,-18-19 0,19 0 0,-20-19 0,19 2 0,-17 17 0,-18-18 0,18 1 0,-18 17 0,-18 0 0,18-18 0,0 18 0,-18 18 0,18-18 0,0 17 0,0 1 0,0 18 0,18-19 0,-18 18 0,18 18 0,-18-18 0,0 0 0,35 0 0,-35 1 0,17-19 0,-17 18 0,0 1 0,-17-1 0,17-18 0,-35 1 0,17-18 0,0 0 0,-17 0 0,1-18 0,-1 1 0,0-1 0,0 1 0,17-1 0,18 0 0</inkml:trace>
</inkml:ink>
</file>

<file path=word/ink/ink3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6.5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0 512,'0'0'0,"0"0"0,0 0 0,0 0 0,0 0 0,0 18 0,-18-18 0,18 17 0,0 1 0,0 0 0,-17-1 0,-1 1 0,18-1 0,0-17 0,0 0 0,18-17 0,-18-1 0,0 1 0,17-1 0,-17 0 0,18 18 0,0-17 0,-1 17 0,1 0 0,-18 0 0,17 17 0,-17-17 0,17 36 0,-17-19 0,0 18 0,0-17 0,0 16 0,-17-15 0,17 16 0,-17-18 0,-1 1 0,-17-18 0,17 0 0,18 0 0,-17-18 0,-1 1 0,18 17 0,0-18 0,18 1 0,-1 17 0,-17 0 0,36 0 0,-1 17 0,-18-17 0,18 18 0,-18-18 0,1 17 0,0-17 0</inkml:trace>
</inkml:ink>
</file>

<file path=word/ink/ink3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5.8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7'0,"0"-17"0,0 0 0,17 0 0,1 17 0,17-17 0,-17 0 0,17 0 0,0 0 0,-17 0 0,17-17 0,0 17 0,-17 0 0,-1 0 0,1 0 0</inkml:trace>
</inkml:ink>
</file>

<file path=word/ink/ink3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5.5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0'0,"0"0"0,0 0 0,17-17 0,-17 17 0,0 0 0,0 17 0,18 1 0,-18-1 0,0 19 0,17-1 0,-17 0 0,0 0 0,0 0 0,0 1 0,17-1 0,-34 0 0,17-18 0,0 1 0,0-18 0,0 0 0</inkml:trace>
</inkml:ink>
</file>

<file path=word/ink/ink3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3.0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0'0,"0"18"0,0-18 0,0 18 0,0 17 0,0-18 0,17 18 0,-17 1 0,0-19 0,0 1 0,0-1 0,0 1 0,0-18 0,0-18 0,0 1 0,0-18 0,18 16 0,-18-33 0,0 17 0,17 0 0,1 17 0,0 1 0,-1-1 0,1 18 0,-18 18 0,35-1 0,-35 1 0,17 0 0,-17 17 0,18 0 0,-1-1 0,-17-15 0,0-2 0,0 1 0,0-1 0,0-17 0</inkml:trace>
</inkml:ink>
</file>

<file path=word/ink/ink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20.4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1 512,'-19'0'0,"19"0"0,0 0 0,-20 0 0,-1 0 0,1 20 0,0-20 0,0 21 0,-1-21 0,21 20 0,-20-20 0,20 0 0,20 19 0,1-19 0,-1 0 0,20 0 0,1 0 0,-22 21 0,22-21 0,-21 20 0,1 1 0,-21-2 0,0 1 0,0 1 0,0-1 0,-41 0 0,21 1 0,-20-21 0,20 20 0,-1-20 0</inkml:trace>
</inkml:ink>
</file>

<file path=word/ink/ink3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2.5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5 512,'0'0'0,"0"0"0,0 0 0,0-17 0,0 17 0,17 17 0</inkml:trace>
</inkml:ink>
</file>

<file path=word/ink/ink3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2.4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0 512,'0'-18'0,"0"18"0,18 0 0,-18-18 0,0 18 0,0 0 0,0 18 0,0-18 0,0 18 0,0 17 0,-18 0 0,18 1 0,0-2 0,0 2 0,0-18 0,0-1 0,0-17 0,0 0 0</inkml:trace>
</inkml:ink>
</file>

<file path=word/ink/ink3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1.4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0'0,"0"0"0,0 0 0,36 0 0,-1 17 0,0-17 0,18 0 0,-1-17 0,-17 17 0,-17-17 0</inkml:trace>
</inkml:ink>
</file>

<file path=word/ink/ink3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1.2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0 512,'0'18'0,"-17"-18"0,17 17 0,17 19 0,-17 16 0,17 1 0,-17-18 0,17 18 0,1-1 0,-18 2 0,17-19 0,-17 0 0,0-17 0,0 0 0,0-1 0,0-17 0,0 0 0</inkml:trace>
</inkml:ink>
</file>

<file path=word/ink/ink3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0.8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7 512,'0'0'0,"0"0"0,0-17 0,0 17 0,0 0 0</inkml:trace>
</inkml:ink>
</file>

<file path=word/ink/ink3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0.7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8"0"0,-18 0 0,0 0 0,0 0 0,0 0 0,0 17 0,0 1 0,0 18 0,0-19 0,0 18 0,0-17 0,17 0 0,-17 0 0,0-1 0,0-17 0,0 0 0,0 0 0,0 0 0</inkml:trace>
</inkml:ink>
</file>

<file path=word/ink/ink3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30.2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3 18 512,'18'0'0,"-18"-18"0,0 18 0,35 0 0,-35 0 0,0 0 0,16 0 0,-16 0 0,-16 0 0,16 0 0,-35 18 0,17-1 0,1 1 0,-1-18 0,18 18 0,-18-18 0,18 17 0,0-17 0,0 0 0,18 0 0,-18 0 0,18 0 0,17 0 0,0 0 0,-19 18 0,2-1 0,17 1 0,-35-1 0,17 0 0,1 2 0,-18-2 0,0 1 0,0-18 0,-18 17 0,1 1 0,-1-18 0,1 0 0,-1 0 0,-16 0 0,17-18 0,-18 18 0,35 0 0,0 0 0,0 0 0</inkml:trace>
</inkml:ink>
</file>

<file path=word/ink/ink3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9.3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1 512,'0'0'0,"0"0"0,-17 0 0,17 0 0,0 18 0,0 0 0,17-1 0,-17 19 0,0-19 0,17 1 0,-17-1 0,0 1 0,0-18 0,0 0 0,0 0 0,0 0 0,0 0 0,0-18 0,0 18 0,0 0 0,0 0 0,0 0 0,0 0 0,0 0 0,0 0 0,0 18 0,0 0 0,0-18 0,0 34 0,17-17 0,-17 1 0,0 18 0,16-19 0,-16 18 0,0-17 0,0 0 0,0 0 0,0-1 0,0-17 0,0 0 0,-16 0 0,16 0 0</inkml:trace>
</inkml:ink>
</file>

<file path=word/ink/ink3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8.7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6 212 512,'0'0'0,"0"-18"0,0 18 0,0 0 0,0 18 0,0-18 0,0 18 0,18-1 0,-18 0 0,0 19 0,0-1 0,0 0 0,0 18 0,0-17 0,0-19 0,-18 0 0,18-17 0,0 0 0,0-17 0,0 0 0,0-19 0,0-17 0,0 1 0,0-2 0,0 2 0,0-1 0,0 0 0,18 17 0,-18 2 0,17 16 0,1 0 0,-18 36 0,18-18 0,-1 35 0,-17-18 0,36 19 0,-36-1 0,0 0 0,0-17 0,0 18 0,-18-19 0,0-17 0,1 17 0,-1-17 0,0 18 0,-17-36 0,17 18 0,0-17 0</inkml:trace>
</inkml:ink>
</file>

<file path=word/ink/ink3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4.8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2-1 512,'-17'0'0,"17"0"0,-18 0 0,18 17 0,-17 1 0,17 17 0,-18-17 0,18 17 0,-18 1 0,18-3 0,0 21 0,0-19 0,36 0 0,-19-17 0,18 0 0,0-1 0,17-34 0,1-1 0,-18 0 0,0-17 0,-17 0 0,-18-1 0,0 18 0,-18-15 0,-17-3 0,-18 1 0,18 17 0,1 1 0</inkml:trace>
</inkml:ink>
</file>

<file path=word/ink/ink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20.0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3 512,'21'0'0,"-42"0"0,21 0 0,0 0 0,21 0 0,-21 0 0,20 0 0,1 0 0,18 20 0,-18-40 0,-1 20 0,0-20 0,0 20 0,-20-20 0,0-1 0,0 2 0,-40 19 0,20-20 0,-1 20 0,-18 0 0,18 20 0,1-20 0,-1 40 0,21-20 0,0 0 0,21 0 0,-1 0 0,1 1 0,-2-1 0,22-20 0,-21 0 0</inkml:trace>
</inkml:ink>
</file>

<file path=word/ink/ink3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5:24.4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6 52 512,'17'-18'0,"-17"18"0,0 0 0,0 0 0,18 0 0,-18 0 0,0 0 0,0 0 0,0 0 0,-18 0 0,18 18 0,-17-1 0,17 1 0,-18 0 0,18-1 0,-17 1 0,17-18 0,0 0 0,0 0 0,0-18 0,17 1 0,-17-1 0,18-17 0,-18 17 0,35 0 0,-35 1 0,17 17 0,-17 0 0,18 0 0,-18 17 0,17 19 0,-17-1 0,18 0 0,-18 18 0,-18-18 0,18 17 0,-17-16 0,-1-1 0,18 0 0,-17-17 0,-1 0 0,1-1 0,-1-17 0,1-17 0,-1-1 0,18-18 0,0 19 0,18-1 0,-1 18 0,1-17 0,17 17 0,-18 17 0,1-17 0,17 18 0,-17-18 0,-1 17 0,1-17 0</inkml:trace>
</inkml:ink>
</file>

<file path=word/ink/ink3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6.49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8 687 512,'0'0'0,"0"0"0,0 0 0,0 0 0,0 0 0,0 0 0,0 0 0,0-18 0,0 18 0,-18-18 0,18 1 0,-17 17 0,-1-17 0,18 17 0,-17 0 0,17 0 0,-18 17 0,1 0 0,17 1 0,-18 17 0,18-17 0,18 17 0,-18-17 0,17-1 0,1-17 0,-18 18 0,17-18 0,1-18 0,-1 18 0,1-17 0,-18-1 0,18 18 0,-18-17 0,0-1 0,0 0 0,0 18 0,-18 0 0,18 0 0,18 0 0,-18 0 0,0 18 0,17-18 0,18 18 0,-17-18 0,0 0 0,-1-18 0,18 0 0,-17 1 0,0-19 0,-1-16 0,1 17 0,-1-18 0,-17-17 0,0 17 0,-17-18 0,17 1 0,-35 0 0,17 17 0,0 0 0,1 18 0,-18 17 0,35 0 0,-18 18 0,18 18 0,-18 17 0,36 18 0,-18 0 0,18 17 0,17 18 0,-18-17 0,19-1 0,-19-17 0,18 0 0,-17-36 0</inkml:trace>
</inkml:ink>
</file>

<file path=word/ink/ink3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5.53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1 39 512,'0'0'0,"0"18"0,0-18 0,0 0 0,0 0 0,0 0 0,0 0 0,0 0 0,0-18 0,0 18 0,-18-18 0,18 18 0,-18-17 0,1 17 0,0 0 0,0 17 0,17 1 0,-18 0 0,0-1 0,18 18 0,18-17 0,0-1 0,16 18 0,1-35 0,-17 18 0</inkml:trace>
</inkml:ink>
</file>

<file path=word/ink/ink3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5.1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8 35 512,'18'0'0,"-18"0"0,0 0 0,0-17 0,0 17 0,0 0 0,0 0 0,0 0 0,-18 0 0,18 17 0,-18 0 0,1 1 0,17 0 0,0-1 0,0 18 0,17-18 0,-17 1 0,18-18 0,18 18 0,-20-18 0,20 0 0,-19-18 0,1 0 0,-1 1 0,-17-1 0,0 1 0,-17 0 0,-1-19 0,1 19 0,-1 0 0,0-1 0</inkml:trace>
</inkml:ink>
</file>

<file path=word/ink/ink3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4.64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70 512,'0'0'0,"0"0"0,0 18 0,0-18 0,0 17 0,18 1 0,-18 17 0,18-18 0,-1 1 0,-17-1 0,0-17 0,0 18 0,17-18 0,-17-18 0,-17 18 0,17-17 0,-17-18 0,17 18 0,-18-1 0,18-17 0,0 17 0,0 1 0,18-1 0,-18 1 0,17 17 0,0-18 0,0 18 0</inkml:trace>
</inkml:ink>
</file>

<file path=word/ink/ink3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4.19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8 229 512,'0'17'0,"0"0"0,0 2 0,0-2 0,17 19 0,1-19 0,-18 18 0,17-17 0,1 0 0,-18-1 0,0 2 0,0-19 0,0 0 0,0 0 0,0-19 0,-18 2 0,1-1 0,17-17 0,-18 0 0,18-18 0,-17 0 0,-1 0 0,18 0 0,0 0 0,0 17 0,18 19 0,-1 0 0,1 17 0,-1 0 0,1 17 0,0 0 0,-1 1 0,-17 0 0,18 17 0,-1-17 0,-17-1 0,0 1 0,-17 0 0,-1-1 0,1-17 0,17 0 0,-18 0 0,-17 0 0,17-17 0</inkml:trace>
</inkml:ink>
</file>

<file path=word/ink/ink3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3.51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5 15 512,'-17'-17'0,"17"17"0,0 0 0,17 17 0</inkml:trace>
</inkml:ink>
</file>

<file path=word/ink/ink3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3.35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0'0'0,"0"18"0,0-18 0,0 18 0,16 16 0,-16-16 0,0 0 0,0-1 0,17 1 0,-17-18 0,0 17 0</inkml:trace>
</inkml:ink>
</file>

<file path=word/ink/ink3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3.07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8 19 512,'0'0'0,"0"0"0,0 0 0,0 18 0,0-18 0,18 0 0,-36 0 0,18 0 0,0 0 0,0 0 0,0-18 0,0 18 0,-16-18 0,16 18 0,-18 0 0,18 0 0,-17 18 0,17-18 0,-18 18 0,18 0 0,0-1 0,0 18 0,18-17 0,-18-1 0,17-17 0,1 18 0,-2-18 0,2 0 0,0-18 0</inkml:trace>
</inkml:ink>
</file>

<file path=word/ink/ink3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2.55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9 140 512,'0'0'0,"17"0"0,-17 0 0,18 0 0,-18-18 0,0 18 0,17-16 0,-17-1 0,0-2 0,0 2 0,0-1 0,0 0 0,-17 18 0,17-17 0,-18 17 0,1 0 0,17 0 0,-17 17 0,-1 1 0,18 0 0,0-1 0,0 2 0,-17 14 0,17-15 0,0 0 0,17 17 0,-17-18 0,18-17 0,16 18 0,-16-36 0</inkml:trace>
</inkml:ink>
</file>

<file path=word/ink/ink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9.6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 32 512,'0'0'0,"0"0"0,0 0 0,-19 21 0,38-21 0,-19 20 0,0 0 0,21 0 0,-21 0 0,0 20 0,21-20 0,-21 1 0,0-21 0,0 0 0,0 0 0,0-21 0,0 1 0,0 1 0,0-22 0,0 21 0,0-20 0,0 19 0,0 1 0,0 20 0,20 0 0,-20-20 0,20 40 0,0-20 0,-20 20 0,21 1 0,-1 19 0,-20-20 0,0 0 0,0 1 0,0-2 0,0-19 0,0 0 0,0 0 0,0-19 0,20-2 0,-20 1 0,0 0 0,0 0 0,0 0 0,21 20 0,-21 0 0,40 0 0,-40 20 0,21 0 0,-1-20 0,0 20 0,0 0 0,1 1 0,-21-21 0,0 19 0</inkml:trace>
</inkml:ink>
</file>

<file path=word/ink/ink3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1.99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176 512,'0'-17'0,"0"17"0,0 0 0,0 0 0,0 0 0,0 17 0,0-17 0,18 0 0,-18 18 0,0-1 0,0 2 0,18 15 0,-18-16 0,0 0 0,0-1 0,17 1 0,-17-18 0,0 0 0,0 0 0,0-18 0,0 1 0,-17-1 0,17 0 0,0-16 0,0 15 0,0-16 0,-18-17 0,18 17 0,0 17 0,0-16 0,18 15 0,-18 2 0,17 17 0,0 0 0,0 0 0,1 0 0,-18 17 0</inkml:trace>
</inkml:ink>
</file>

<file path=word/ink/ink3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50.1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5 18 512,'0'-18'0,"0"18"0,0 0 0,0 0 0,0 0 0,0 0 0,0 0 0,0 18 0,0-18 0,0 17 0,0 1 0,0-1 0,0 0 0,0 1 0,0-1 0,0 1 0,0-1 0,0 1 0,-17-1 0,17-17 0,0 18 0,0-18 0,-18 0 0,36 17 0,-18-17 0,-18 0 0,36 0 0,-18 0 0,0 0 0,0 0 0,0 0 0,0-17 0,0 17 0,0 0 0,0 0 0,17 0 0,-17 0 0,0-18 0,18 18 0,-1 0 0,1 0 0,-1 0 0,1 0 0,-1-17 0,1 17 0,-1 0 0,-17 0 0,18 0 0,-18 0 0,0 0 0,0 0 0</inkml:trace>
</inkml:ink>
</file>

<file path=word/ink/ink3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49.42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50 34 512,'0'0'0,"0"-17"0,18 17 0,-18 0 0,0 0 0,0 0 0,0-17 0,0 17 0,0 17 0,0-17 0,-18 0 0,18 17 0,-17 1 0,-1-18 0,18 18 0,-17-1 0,17-17 0,-18 18 0,18 0 0,-18-1 0,1-17 0,-1 18 0,1 0 0,17 0 0,-18-1 0,0-17 0,18 17 0,-17 1 0,-18 0 0,35-1 0,-18 1 0,0-1 0,1 1 0,-1 0 0,18-1 0,-17-17 0,17 18 0,-17 0 0,-18 0 0,17-1 0,-17 0 0,17 1 0,1 0 0,-18-1 0,35 1 0,-18-18 0,0 17 0,18 1 0,-17-18 0,-1 18 0,18-1 0,-17-17 0,17 18 0,0-18 0,-18 18 0,18 0 0,0-1 0,-18 0 0,18-17 0,0 18 0,0-18 0,0 18 0,-17-18 0,34 0 0,-34 0 0,17 17 0,0-17 0,0 0 0,0 0 0,-18 0 0,18 0 0,0 0 0,0 18 0,0-18 0</inkml:trace>
</inkml:ink>
</file>

<file path=word/ink/ink3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46.64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19 302 512,'0'0'0,"0"0"0,0 0 0,18 0 0,-36 0 0,18 0 0,0 0 0,0 0 0,0-18 0,0 18 0,0 0 0,0-18 0,-18 18 0,18-17 0,0 17 0,-17-18 0,17 0 0,-18 1 0,0 17 0,1-18 0,17 1 0,-18-1 0,0 0 0,1 1 0,-1-1 0,1 0 0,17 18 0,-18-17 0,0-1 0,1 18 0,-1 0 0,1 0 0,-1-17 0,0 17 0,1 0 0,-1 0 0,1 0 0,17 0 0,-18-18 0,0 18 0,-17 0 0,17 0 0,0 0 0,1 0 0,-1 0 0,0 0 0,1 18 0,-19-18 0,19 0 0,-1 0 0,-17 0 0,17 17 0,1-17 0,-18 0 0,17 18 0,0-18 0,1 0 0,-18 17 0,35-17 0,-36 18 0,19-18 0,-1 0 0,0 18 0,18-18 0,-17 17 0,-1-17 0,0 18 0,0 0 0,1-1 0,17-17 0,-18 18 0,18-1 0,-18-17 0,18 18 0,-17 0 0,-1-18 0,18 17 0,0 1 0,-17-18 0,17 18 0,0-1 0,-18 1 0,18-1 0,-18 0 0,18 2 0,0-2 0,-17 1 0,17 17 0,0-17 0,0 17 0,0-17 0,0-1 0,0 1 0,0 0 0,0-1 0,0 1 0,0-1 0,0 1 0,0 0 0,0-1 0,0 1 0,0-18 0,0 18 0,0-1 0,0-17 0,0 35 0,0-35 0,17 19 0,-17-2 0,0 0 0,0-17 0,18 18 0,-18 0 0,0-1 0,0-17 0,18 18 0,-18-1 0,0 1 0,0-18 0,17 18 0,-17-1 0,18 2 0,-1-2 0,-17 0 0,18 1 0,0-18 0,-18 17 0,17 1 0,1 0 0,0-18 0,0 17 0,-18-17 0,17 18 0,1-18 0,-18 18 0,18-1 0,-1-17 0,19 18 0,-19-18 0,1 17 0,-1-17 0,1 19 0,0-19 0,-18 17 0,17-17 0,1 17 0,-1-17 0,1 0 0,0 18 0,-1-18 0,18 0 0,-17 18 0,0-18 0,17 0 0,-17 17 0,17-17 0,-35 0 0,18 18 0,17-18 0,-17 0 0,0 0 0,-1 18 0,1-18 0,-1 0 0,19 0 0,-19 0 0,1 0 0,-1 17 0,19-17 0,-36 0 0,35 0 0,0-17 0,-17 17 0,-1 0 0,19 0 0,-1-18 0,-17 18 0,17 0 0,-17-18 0,0 18 0,-1-17 0,1 17 0,-1-18 0,1 18 0,0-18 0,-18 1 0,35 0 0,-35-2 0,17-16 0,1 18 0,0-1 0,-18 0 0,17 1 0,-17-19 0,18 19 0,-18-18 0,0-1 0,17 1 0,-17 17 0,18-17 0,-18 0 0,0 17 0,0-16 0,0 15 0,18-16 0,-36 0 0,18 0 0,0 17 0,-18-35 0,18 18 0,0 0 0,-17-1 0,-1 19 0,1-18 0,-1-1 0,0 19 0,1-19 0,-1 1 0,1 18 0,-1-19 0,-17 1 0,0 17 0,-1 1 0,-17-1 0,0 1 0,18-1 0,-1 18 0,1-18 0,18 18 0,-1 0 0,18-17 0</inkml:trace>
</inkml:ink>
</file>

<file path=word/ink/ink3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8.1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35 389 512,'0'0'0,"0"0"0,0 0 0,18 0 0,-18 0 0,0-17 0,-18-1 0,18 1 0,0-1 0,-18 18 0,18-35 0,-17 17 0,-18 0 0,17-16 0,-17-2 0,-1 18 0,1-17 0,-18 0 0,0-1 0,18 19 0,-18 0 0,0-2 0,0 19 0,0 0 0,0 0 0,-18 0 0,18 0 0,1 19 0,-1-2 0,0 0 0,0 1 0,0 0 0,0 17 0,18 0 0,-18 0 0,17 1 0,1 17 0,18 17 0,17-17 0,-18 35 0,18-17 0,0 0 0,0 17 0,18-18 0,-1-17 0,1 18 0,17-18 0,0-1 0,19-16 0,-19 0 0,36-2 0,-1-16 0,0 17 0,18-17 0,1-1 0,-1 1 0,18-18 0,-18 0 0,0 0 0,-17-18 0,17 1 0,-17-1 0,-18-17 0,-1 0 0,-16-1 0,16 1 0,-16-18 0,-19 0 0,19 0 0,-36-17 0,0-1 0,0-17 0,-36 17 0,19-17 0,-36 0 0,0 18 0,-17-1 0,-1 19 0,-17 16 0,-1-17 0,1 35 0,0 1 0,18-1 0,-1 18 0,18 0 0,-18 0 0</inkml:trace>
</inkml:ink>
</file>

<file path=word/ink/ink3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7.0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87 512,'0'17'0,"0"-17"0,0 0 0,0 0 0,-17 18 0,17-18 0,0 0 0,-18 17 0,18 1 0,0 0 0,-17-1 0,17 18 0,-18 1 0,18-1 0,-18-2 0,18 21 0,0-19 0,18 0 0,-18 1 0,18-2 0,-1-16 0,18-1 0,0 1 0,-18 0 0,18-18 0,1 0 0,-19-18 0,18 18 0,0-18 0,0 1 0,0-18 0,-17 18 0,0-19 0,-36 1 0,0 0 0,1-19 0,-19 21 0,2-20 0,-1 0 0,0 0 0,-1 1 0,1 17 0,18 17 0,-18-17 0,18 35 0,17 0 0,0 0 0,0 0 0,0 0 0</inkml:trace>
</inkml:ink>
</file>

<file path=word/ink/ink3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6.4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0 512,'-16'17'0,"16"-17"0,0 0 0,0 18 0,0 0 0,0 0 0,0-1 0,0 18 0,16 0 0,-16 0 0,0 1 0,0 17 0,0-1 0,0-16 0,0 16 0,0-16 0,0-1 0,17-18 0,-17 0 0,0 2 0,0-2 0,0-17 0,0 0 0,0 0 0</inkml:trace>
</inkml:ink>
</file>

<file path=word/ink/ink3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5.9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36 512,'0'-18'0,"0"18"0,18 0 0,-18-18 0,0 18 0,0 0 0,17 18 0,-17 0 0,-17 0 0,17 16 0,-18 2 0,18 16 0,-17-17 0,17 1 0,-18-19 0,0 18 0,18-18 0,0-17 0,0 0 0,0-17 0,0 17 0,0-17 0,18-1 0,0 1 0,-1 17 0,1 0 0,-1 0 0,19 0 0,-19 17 0,17-17 0,-16 18 0,17-18 0,-17 0 0,-1 0 0,19 0 0,-36 0 0</inkml:trace>
</inkml:ink>
</file>

<file path=word/ink/ink3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4.4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7 0 0,19 0 0,-1 17 0,-1-17 0,1 0 0,0 0 0,-17 0 0,0 0 0</inkml:trace>
</inkml:ink>
</file>

<file path=word/ink/ink3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4.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18'0'0,"-18"0"0,0 0 0,0 0 0,18 0 0,-1-17 0,1 34 0,16-17 0,-16 0 0,-1 0 0,1 0 0,-1 0 0,-17 0 0</inkml:trace>
</inkml:ink>
</file>

<file path=word/ink/ink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8.8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40 512,'0'0'0,"0"-20"0,-18 20 0,18-20 0,0 20 0</inkml:trace>
</inkml:ink>
</file>

<file path=word/ink/ink3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3.7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5 23 512,'0'0'0,"0"0"0,0 0 0,18 0 0,-18 18 0,0-18 0,0 18 0,0-1 0,0 0 0,-18 18 0,0-17 0,18 0 0,-17-1 0,-1 1 0,18-18 0,-17 17 0,17-17 0,0 0 0,17-17 0,-17-1 0,18 1 0,-1-19 0,-17 19 0,36-18 0,-36 18 0,17-1 0,1 0 0,17 0 0,-17 18 0,-18 0 0,17 0 0,1 0 0,-18 18 0,18 0 0,-18 17 0,0-18 0,18 18 0,-18 1 0,0-1 0,0 0 0,0 0 0,-18 17 0,18-16 0,-18-1 0,-17 0 0,17 0 0,0 0 0,-17-17 0,18-18 0,-1 18 0,0-18 0,1 0 0,-1-18 0,18 18 0,0-18 0,0 1 0,18-1 0,-18 18 0,17-17 0,1 17 0,0-18 0,-1 18 0,1 0 0,17 18 0,-17-18 0,-1 17 0,1-17 0,18 18 0,-19-18 0,19 17 0,-19-17 0,1 0 0,0 0 0,-1-17 0,-17 17 0,18 0 0,-18 0 0</inkml:trace>
</inkml:ink>
</file>

<file path=word/ink/ink3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30.5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9 17 512,'0'0'0,"0"0"0,0 0 0,0-17 0,0 34 0,0-17 0,-17 18 0,17-18 0,-17 17 0,-1 1 0,1 0 0,-1 17 0,1-17 0,17 16 0,-17-16 0,17 17 0,-18-17 0,1 17 0,17-17 0,-18-1 0,18 1 0,-17-1 0,17 0 0,0-17 0,-18 19 0,18-19 0</inkml:trace>
</inkml:ink>
</file>

<file path=word/ink/ink3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9.9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1 512,'-17'0'0,"17"0"0,0 0 0,0 0 0,0 0 0,0 0 0,0 17 0,17-17 0,-17 18 0,18-1 0,-18 1 0,18-2 0,-1 19 0,1-17 0,-1 16 0,19 2 0,-19-20 0,18 2 0,-17-1 0,0 1 0,-18-1 0,0-17 0,17 0 0,-17 0 0,-17 0 0,17 0 0</inkml:trace>
</inkml:ink>
</file>

<file path=word/ink/ink3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8.8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9 0 512,'-18'0'0,"18"0"0,0 0 0,0 0 0,0 0 0,0 0 0,0 0 0,0 18 0,-18-18 0,18 35 0,0 0 0,-17 1 0,17-1 0,0 17 0,0 1 0,0 0 0,0-18 0,0 1 0,17-2 0,19-16 0,-19-1 0,36 1 0,0-18 0,-1 0 0,0-18 0,-16 1 0,-1-18 0,-18 18 0,1-19 0,-18 18 0,0-17 0,-18 0 0,1-18 0,-36 18 0,18-17 0,0 16 0,-1 19 0,2-18 0,17 35 0,-1 0 0,0 0 0,18 0 0</inkml:trace>
</inkml:ink>
</file>

<file path=word/ink/ink3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8.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5 35 512,'-18'0'0,"18"0"0,0 0 0,0 18 0,0-18 0,0 0 0,0 17 0,-18 19 0,18-19 0,0 1 0,-17-1 0,-1 1 0,1 0 0,17-1 0,0-17 0,0 0 0,0 0 0,0-17 0,0-1 0,17 0 0,1 1 0,-1-18 0,-17 18 0,18-2 0,0 2 0,-1-1 0,18 1 0,-17-1 0,0 18 0,-18 0 0,0 0 0,0 18 0,17-1 0,-17-17 0,0 35 0,0-16 0,0 15 0,18 1 0,-18 18 0,-18-18 0,18 18 0,-17-18 0,17 18 0,-36-18 0,19 18 0,-1-17 0,1-19 0,-19 18 0,19-18 0,-18 1 0,-1-18 0,19 18 0,-1-18 0,1-18 0,-1 18 0,18-18 0,0 1 0,0-1 0,18 1 0,-1 0 0,18 17 0,1-19 0,-1 19 0,-18 19 0,1-19 0,0 17 0,-1 0 0,1 1 0,-1-1 0,1 1 0,0 0 0,-1-18 0,-17 0 0,18 0 0</inkml:trace>
</inkml:ink>
</file>

<file path=word/ink/ink3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6.5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38 512,'0'0'0,"17"0"0,-17 0 0,0-17 0,0 17 0,0 0 0,0 0 0,18 0 0,-36-19 0,18 19 0,0 0 0,0 0 0,0 0 0,-17 0 0,17 0 0,-18 0 0,18 19 0,0-2 0,0 1 0,0-18 0,0 18 0,0-18 0,18 0 0,-18 0 0,17 0 0,1-18 0,0 18 0,-18-18 0,0 18 0,0-17 0,0 17 0,-18 0 0,0 0 0</inkml:trace>
</inkml:ink>
</file>

<file path=word/ink/ink3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5.9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4 512,'0'0'0,"0"0"0,0 0 0,0-15 0,0 15 0,18 0 0,-18 0 0,17 0 0,1 15 0,-18-15 0,17 0 0,0 0 0,0 0 0,0 0 0,1 0 0,0 0 0,-18-15 0,17 15 0</inkml:trace>
</inkml:ink>
</file>

<file path=word/ink/ink3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25.3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36 512,'0'0'0,"0"-18"0,0 18 0,0 0 0,0 0 0,0-18 0,0 18 0,0 0 0,-18 0 0,1 0 0,17 18 0,-17-18 0,-1 18 0,1-1 0,17 0 0,0 1 0,0-18 0,0 17 0,17-17 0,-17 0 0,18 0 0,-1-17 0,-17 17 0,0-18 0,0 18 0,0-17 0,0 17 0,0 0 0,-17-17 0,17 17 0,-18 17 0</inkml:trace>
</inkml:ink>
</file>

<file path=word/ink/ink3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14.5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512,'0'9'0,"0"-18"0,0 9 0,17 0 0,-17 0 0,0 9 0,17-9 0,1 0 0,17 0 0,-18 0 0,0 0 0,17 0 0,-34 0 0,18 0 0,0 0 0</inkml:trace>
</inkml:ink>
</file>

<file path=word/ink/ink3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13.6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512,'0'0'0,"0"0"0,0 0 0,18 0 0,-18 0 0,17 0 0,1 0 0,17 0 0,-18-17 0,1 17 0,0 0 0,-18 0 0,17 0 0,-17 0 0</inkml:trace>
</inkml:ink>
</file>

<file path=word/ink/ink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8.7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1 512,'-19'0'0,"19"0"0,0 0 0,0 20 0,0-20 0,19 20 0,1 21 0,-20-22 0,0 2 0,0-2 0,0 1 0,0 1 0</inkml:trace>
</inkml:ink>
</file>

<file path=word/ink/ink3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12.3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1 512,'0'0'0,"0"0"0,0 0 0,-18 0 0,18 0 0,-17 17 0,17-17 0,-18 18 0,18-2 0,-17 2 0,-1-18 0,18 18 0,0-18 0,0 0 0,0 0 0,0-18 0,18 0 0,-1 2 0,18 16 0,1-18 0,-19 1 0,18 17 0,-17 0 0,-1 0 0,0 17 0,18 1 0,-35-18 0,18 34 0,-18-16 0,18-1 0,-18 19 0,0-20 0,0 20 0,-18-19 0,0 18 0,1-18 0,-18 1 0,18-18 0,-18 17 0,0-17 0,17 0 0,-17 0 0,0-17 0,17-1 0,0 1 0,18 0 0,0 17 0,18-18 0,0 18 0,-1 0 0,1 0 0,35 0 0,-36 0 0,18 0 0,0 0 0,0 18 0,0-18 0,-17 17 0,-1-17 0,19 17 0,-19-17 0,1 18 0,-18-18 0,18 0 0</inkml:trace>
</inkml:ink>
</file>

<file path=word/ink/ink3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11.4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7 0 0,1 0 0,0 0 0,35 0 0,-18 0 0,18 0 0,-1 16 0,-17-16 0,18 0 0,-36 0 0,19 0 0,-19 0 0,1 0 0</inkml:trace>
</inkml:ink>
</file>

<file path=word/ink/ink3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11.1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6 512,'0'-17'0,"0"17"0,0 0 0,0 0 0,17 0 0,-17 17 0,0 1 0,17 17 0,-17 1 0,0-2 0,18 19 0,-18-18 0,0 0 0,0-17 0,0 17 0,0-17 0,0-1 0,0-17 0</inkml:trace>
</inkml:ink>
</file>

<file path=word/ink/ink3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9.9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0 512,'0'0'0,"0"0"0,-18 0 0,18 0 0,0 18 0,-16-18 0,-2 17 0,1 1 0,-1-1 0,18 1 0,-17 18 0,-1-1 0,18 18 0,0-18 0,0 18 0,0-18 0,18 0 0,-1 1 0,1-19 0,33 1 0,-33-18 0,35 0 0,-1-18 0,-16 1 0,-2-2 0,1 2 0,-17-18 0,-1 0 0,-17 0 0,-17 17 0,-1-17 0,-17-18 0,-17 18 0,-1-1 0,18 1 0,0 17 0,17 1 0,18 17 0</inkml:trace>
</inkml:ink>
</file>

<file path=word/ink/ink3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9.4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4 37 512,'0'0'0,"0"0"0,0 0 0,0 0 0,0-18 0,0 18 0,0 0 0,0 18 0,0-18 0,0 0 0,0 0 0,0 18 0,-18-1 0,1 18 0,17-17 0,-18 17 0,18-17 0,-17-18 0,17 17 0,0-17 0,0 0 0,0-17 0,0 17 0,17-18 0,-17-17 0,0 17 0,18-17 0,-18 0 0,17 17 0,1 18 0,-18-18 0,18 18 0,-18 0 0,17 0 0,1 18 0,0 0 0,-18 0 0,17 16 0,-17-16 0,0 18 0,18-1 0,-18 18 0,0-18 0,0 17 0,-18-16 0,1 0 0,-1-1 0,0 0 0,1 0 0,-1-18 0,-17 2 0,17-19 0,-17 0 0,17 0 0,18-19 0,-17 2 0,17 0 0,0-19 0,17 19 0,1-1 0,0 18 0,-1-17 0,1 17 0,-1 17 0,1 1 0,0-1 0,-18 1 0,17 17 0,19-18 0,-19 2 0,1-2 0,-18 1 0,18-18 0</inkml:trace>
</inkml:ink>
</file>

<file path=word/ink/ink3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6.9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4 10 512,'0'0'0,"0"-18"0,0 36 0,-18-18 0,0 0 0,1 18 0,17-18 0,-18 18 0,1-2 0,-1-16 0,18 17 0,0-17 0,-18-17 0,36 17 0,-18-16 0,18 16 0,-1-18 0,1 0 0,-1 18 0,19 0 0,-36 0 0,17 0 0,-17 18 0,18 0 0,-18 15 0,17-15 0,-17 18 0,-17-19 0,17 1 0,-18-2 0,1 20 0,17-36 0,-36 17 0,19-17 0,-1 0 0,1 0 0,-1-17 0,18-1 0,0 0 0,0 18 0,18 0 0,17-16 0,0 32 0,0-16 0,-17 0 0,17 18 0,0 0 0,-17-18 0,0 0 0,0 0 0,-18 0 0</inkml:trace>
</inkml:ink>
</file>

<file path=word/ink/ink3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6.2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 512,'0'0'0,"0"0"0,17 0 0,1 0 0,-1 0 0,1 0 0,35 0 0,-18 0 0,0 0 0,18 0 0,-35 0 0,17 18 0,-17-18 0</inkml:trace>
</inkml:ink>
</file>

<file path=word/ink/ink3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5.9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0'0,"0"0"0,0 0 0,0 0 0,17 0 0,-17-17 0,0 17 0,0 17 0,0-17 0,0 18 0,0 0 0,0 17 0,0 0 0,0 0 0,0 1 0,0-1 0,0-18 0,0-17 0,0 18 0</inkml:trace>
</inkml:ink>
</file>

<file path=word/ink/ink3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2.2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3 18 512,'0'0'0,"0"0"0,0 0 0,18 0 0,-18 0 0,0 0 0,0 0 0,0 0 0,0-18 0,0 18 0,-18 0 0,18 0 0,-34 0 0,16 0 0,1 18 0,-19-1 0,19 1 0,0-1 0,17 1 0,-18-1 0,18 17 0,18-15 0,-1-2 0,0 0 0,19 1 0,-19-1 0,18-17 0,0-17 0,0 17 0,0-18 0,-17-16 0,16 15 0,-34-15 0,17-1 0,-34 18 0,0-18 0,0 17 0,-19 18 0</inkml:trace>
</inkml:ink>
</file>

<file path=word/ink/ink3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1.6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 17 512,'0'0'0,"0"0"0,0 0 0,0 0 0,0 0 0,0 0 0,0 0 0,0 0 0,0 0 0,-17 0 0,17-17 0,-17 34 0,-1-17 0,1 0 0,17 18 0,-18 0 0,0-1 0,18 1 0,0-1 0,0 1 0,18-1 0,0 1 0,-1-1 0,18 0 0,-18-17 0,18 0 0,-17-17 0,17 0 0,-17-1 0,-18 1 0,17-1 0,-34-17 0,17 18 0,-36-1 0,19 0 0,-1 1 0</inkml:trace>
</inkml:ink>
</file>

<file path=word/ink/ink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8.4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1 512,'21'0'0,"-21"-20"0,20 20 0,21 0 0,0-21 0,20 21 0,-21-20 0,21 20 0,-41 0 0</inkml:trace>
</inkml:ink>
</file>

<file path=word/ink/ink3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1.0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0 0 512,'0'0'0,"0"0"0,0 0 0,0 0 0,0 0 0,0 0 0,-18 0 0,18 0 0,-18 0 0,1 0 0,-18 18 0,18-18 0,-1 17 0,18 1 0,-17 0 0,34-2 0,1 2 0,-1 0 0,18-1 0,0 0 0,0-17 0,0 0 0,0-17 0,-18 17 0,1-17 0,-1-1 0,-34 0 0,17-16 0,-18 16 0,1 1 0,0-1 0</inkml:trace>
</inkml:ink>
</file>

<file path=word/ink/ink3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7:00.5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7-1 512,'0'0'0,"0"0"0,0 0 0,0 0 0,-17 0 0,-1 0 0,18 0 0,-17 17 0,0-17 0,17 18 0,-17-18 0,-1 16 0,18 20 0,-18-19 0,18 1 0,18-1 0,0 0 0,-1 0 0,0-17 0,18 0 0,-18 0 0,18 0 0,-18-17 0,1 17 0,-1-34 0,-17 16 0,-17 1 0,17-1 0,-35-16 0,17 16 0,1 1 0,-18 17 0</inkml:trace>
</inkml:ink>
</file>

<file path=word/ink/ink3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9.9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8-1 512,'0'0'0,"0"0"0,0 0 0,0 0 0,0 0 0,0 0 0,-18 0 0,0 17 0,1-17 0,-1 17 0,18 0 0,-17 1 0,17 0 0,0-2 0,0 2 0,0 0 0,17-2 0,18 1 0,1-17 0,-1 0 0,-1 0 0,2 0 0,-19-17 0,19 1 0,-18-2 0,-1 0 0,-17 2 0,0-2 0,-17 0 0,-1 1 0,-18 0 0,19 0 0</inkml:trace>
</inkml:ink>
</file>

<file path=word/ink/ink3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9.4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1 18 512,'0'17'0,"0"-34"0,0 17 0,0 0 0,0 0 0,0 0 0,0 0 0,0 0 0,0 0 0,-18 17 0,0-17 0,1 18 0,-1-1 0,18 1 0,-17-1 0,17 2 0,0-2 0,0 0 0,17-17 0,1 18 0,-1-18 0,19 0 0,-19 0 0,18-18 0,1 1 0,-19 0 0,1-2 0,-18 2 0,0 17 0,0-18 0,-35 1 0,17-1 0,0 1 0,-17-1 0,18 18 0</inkml:trace>
</inkml:ink>
</file>

<file path=word/ink/ink3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8.9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0 512,'0'0'0,"0"0"0,0 17 0,-17-17 0,17 0 0,0 0 0,0 0 0,-18 0 0,18 18 0,-18-18 0,18 17 0,-17 0 0,-1 1 0,0 0 0,18-1 0,0-1 0,18-16 0,0 19 0,-1-19 0,19 17 0,-1-17 0,-17-17 0,17 17 0,0-19 0,1 3 0,-36-1 0,17-1 0,-17 0 0,-17 18 0,-1-17 0,-17 0 0,0-1 0,-1 18 0,18-17 0,1 17 0</inkml:trace>
</inkml:ink>
</file>

<file path=word/ink/ink3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8.4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0 512,'0'0'0,"0"0"0,0 0 0,0 0 0,18 0 0,-18 0 0,0 0 0,0 0 0,-18 0 0,18 0 0,0 0 0,-17 0 0,-1 17 0,1 1 0,17-1 0,0 0 0,0 1 0,0 0 0,17-1 0,18-1 0,-17-16 0,-1 0 0,18 0 0,-17-16 0,17 16 0,-35-17 0,18-1 0,-18 0 0,-18 1 0,1 0 0,-1-1 0,-17 18 0,0-17 0,35 17 0,-18 0 0</inkml:trace>
</inkml:ink>
</file>

<file path=word/ink/ink3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7.9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5 17 512,'17'0'0,"-17"0"0,0 0 0,0 0 0,0-17 0,0 17 0,-17 0 0,17 0 0,0 0 0,-18 0 0,2 17 0,-2 1 0,1-1 0,17 1 0,-17-1 0,17 0 0,0 0 0,17 0 0,0 1 0,1-1 0,16-17 0,-17 0 0,18-17 0,1-1 0,-3 1 0,-16 0 0,1 0 0,-18 0 0,0-1 0,-18 1 0,-16 17 0,0-18 0,16 1 0,18 17 0,-17 0 0</inkml:trace>
</inkml:ink>
</file>

<file path=word/ink/ink3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7.4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4 25 512,'0'0'0,"0"0"0,0-18 0,0 18 0,0 0 0,0 0 0,-17 0 0,17-18 0,-18 36 0,1-18 0,-1 0 0,-17 18 0,17 16 0,1-16 0,-1-1 0,18 19 0,0-19 0,18 0 0,-1 1 0,18-18 0,-17 17 0,17-17 0,0-17 0,1 17 0,-19-18 0,1 1 0,0-19 0,-18 19 0,0 0 0,-18-1 0,0 1 0,1 17 0,17-17 0,0 17 0</inkml:trace>
</inkml:ink>
</file>

<file path=word/ink/ink3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6.2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6 0 512,'0'0'0,"0"0"0,0 0 0,0 0 0,0 0 0,0 0 0,0 0 0,-18 0 0,0 18 0,1-18 0,-1 17 0,1 1 0,17-1 0,0 19 0,-18-18 0,36-1 0,-18 0 0,17 19 0,36-36 0,-35 18 0,35-18 0,0 0 0,-18-18 0,18 18 0,-18-36 0,1 19 0,-36-18 0,17-1 0,-34 1 0,-1 0 0</inkml:trace>
</inkml:ink>
</file>

<file path=word/ink/ink3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5.7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6 35 512,'-18'-17'0,"18"17"0,0 0 0,0 0 0,-18 0 0,18 0 0,-17 17 0,17-17 0,-18 18 0,0-1 0,0 1 0,1 18 0,-1-19 0,18 0 0,0 19 0,0-18 0,18-1 0,-1-17 0,1 18 0,18-18 0,-19-18 0,19 1 0,-1-1 0,-17 0 0,17 0 0,-17 1 0,-18-18 0,0 17 0,0-17 0,-18 17 0,0 1 0,1-1 0</inkml:trace>
</inkml:ink>
</file>

<file path=word/ink/ink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8.2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20 0,0-20 0,19 41 0,-19-1 0,20 1 0,0-1 0,-1 1 0,-19 19 0,20-19 0,-20-1 0,0 1 0,0-1 0,-20-20 0,20 1 0,0-1 0,-19 0 0,19-20 0</inkml:trace>
</inkml:ink>
</file>

<file path=word/ink/ink3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5.2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1 512,'0'0'0,"0"0"0,0 0 0,-18 0 0,18 0 0,-17 0 0,17 17 0,-18-17 0,0 18 0,18-18 0,-35 17 0,35 0 0,-17 18 0,17-18 0,-18 1 0,18 0 0,0-1 0,18 0 0,-18 0 0,17 1 0,18-18 0,1 17 0,-19-17 0,18 0 0,1-17 0,-1-1 0,-18 1 0,19 0 0,-36 0 0,0-19 0,0 19 0,0-18 0,-18 18 0,0 0 0</inkml:trace>
</inkml:ink>
</file>

<file path=word/ink/ink3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4.7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8 18 512,'0'-17'0,"0"17"0,-17 0 0,17 0 0,0 0 0,-18 0 0,18 0 0,-18 17 0,2 1 0,16-1 0,-18 1 0,1 0 0,17 16 0,0-17 0,0 1 0,0 0 0,0 0 0,17-1 0,17 1 0,-16-18 0,0 0 0,17 0 0,-18-18 0,18 1 0,-18-19 0,-17 18 0,18 1 0,-18 1 0,0-2 0,0 0 0,-18 0 0,18 18 0,-17 0 0</inkml:trace>
</inkml:ink>
</file>

<file path=word/ink/ink3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4.2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3-1 512,'0'0'0,"0"0"0,0 0 0,-18 0 0,18 0 0,0 0 0,-17 0 0,17 17 0,0-17 0,-18 18 0,18-1 0,-17 0 0,-1 0 0,18 18 0,-18-18 0,18 18 0,18-18 0,-18 0 0,18 1 0,-1-1 0,1-17 0,-1 0 0,18 0 0,-17-17 0,16-1 0,-16 1 0,0-17 0,-18 16 0,0 1 0,0 0 0,0-1 0,-18 1 0,18 17 0,-18-17 0,1 0 0,17 17 0,0 0 0</inkml:trace>
</inkml:ink>
</file>

<file path=word/ink/ink3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3.7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34 512,'18'0'0,"-18"0"0,0 0 0,0-18 0,0 1 0,-18 17 0,18 0 0,-18 17 0,2-17 0,-19 35 0,17-18 0,0 0 0,1 19 0,-1-19 0,18 18 0,0-18 0,18 0 0,-1 1 0,1 0 0,0-1 0,-1-17 0,17 0 0,2 0 0,-19 0 0,1 0 0,0-17 0,-1-1 0,1 0 0,-18 1 0,0 0 0,0 0 0,0-1 0,-18 1 0,1-1 0,17 18 0,0-18 0,0 1 0</inkml:trace>
</inkml:ink>
</file>

<file path=word/ink/ink3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3.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1 24 512,'0'0'0,"0"0"0,0-18 0,0 18 0,0 0 0,-17 0 0,17 0 0,0 0 0,-18 0 0,0 0 0,1 18 0,-1-1 0,18 1 0,-18 0 0,1 0 0,17-1 0,17 18 0,1-17 0,0 0 0,-1-1 0,1-17 0,17 18 0,1-18 0,-19 0 0,19-18 0,-18 1 0,-1 17 0,1-36 0,-18 18 0,0 1 0,-18 0 0,1-19 0,-1 18 0,0 1 0,0 17 0,18-18 0,0 18 0,0 0 0</inkml:trace>
</inkml:ink>
</file>

<file path=word/ink/ink3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2.6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3 0 512,'0'0'0,"0"0"0,0 0 0,0 0 0,0 0 0,0 0 0,0 0 0,-17 0 0,0 0 0,17 0 0,-18 0 0,0 18 0,1-18 0,-1 35 0,1-18 0,17 1 0,-18 18 0,1-19 0,17 18 0,17-17 0,1 0 0,-1-1 0,18-17 0,1 18 0,-19-18 0,18-18 0,0 1 0,-18-1 0,1 0 0,-18 0 0,0-16 0,0 16 0,0 0 0,-18 0 0,1 1 0,-1-1 0,1 18 0,-1 0 0</inkml:trace>
</inkml:ink>
</file>

<file path=word/ink/ink3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2.1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4 4 512,'0'18'0,"0"-18"0,0 0 0,0-18 0,0 18 0,0 0 0,0 0 0,0 0 0,0 0 0,-17 0 0,17 0 0,-17 0 0,0 18 0,-1-18 0,18 17 0,-18 1 0,18-1 0,-17 19 0,17-20 0,0 19 0,0-18 0,0 19 0,17-18 0,1-18 0,17 17 0,-1-17 0,2-17 0,16 17 0,-34-18 0,16 0 0,-16 0 0,-1 1 0,-17 0 0,0-1 0,-17-16 0,-18 16 0,18 1 0,-1 17 0,18-18 0,-17 18 0,-1 0 0,36 0 0</inkml:trace>
</inkml:ink>
</file>

<file path=word/ink/ink3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51.5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 48 512,'18'18'0,"-18"-18"0,0 0 0,0 0 0,0 0 0,0 17 0,0-17 0,0 0 0,0 0 0,0 0 0,0 0 0,0 0 0,0 0 0,0-17 0,0 17 0,0-18 0,-18 1 0,18-1 0,-18 18 0,1-18 0,-1 18 0,2 18 0,-2-18 0,18 18 0,-18 17 0,1-18 0,-1 19 0,18-2 0,-17 1 0,34-17 0,-17 0 0,18 17 0,-1-35 0,19 17 0,-20-17 0,2-17 0,17 17 0,-17-18 0,-18 1 0,17-1 0,-17-18 0,0 19 0,0-17 0,0 16 0,0 0 0,0 1 0,-17-1 0,17 1 0,-18 17 0,18 0 0,0 0 0</inkml:trace>
</inkml:ink>
</file>

<file path=word/ink/ink3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44.8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 0 512,'0'0'0,"-17"0"0,17 18 0,0-18 0,0 0 0,-18 17 0,18-17 0,0 18 0,-17-1 0,17-17 0,0 0 0,0 18 0,0-18 0,0 0 0,0-18 0,0 18 0,0 0 0,17-17 0,1-1 0,-18 18 0,35-17 0,-35 17 0,18-18 0,-1 18 0,1 0 0,-18 0 0,17 0 0,-17 18 0,0-18 0,0 17 0,0 1 0,18-1 0,-18 1 0,0-1 0,-18 0 0,18 1 0,0 0 0,0-1 0,-17 1 0,-1-1 0,1 1 0,-1-1 0,-17 1 0,17-18 0,1 0 0,-1 0 0,0 0 0,1-18 0,17 18 0,0-17 0,0-1 0,0 1 0,0 17 0,17-18 0,1 18 0,0 0 0,-1 0 0,1 18 0,17-18 0,-17 17 0,-1-17 0,1 18 0,-1-18 0,1 0 0,0 0 0,-1 0 0,1 0 0,-1 0 0,1 0 0,0 0 0,-18 0 0,17-18 0,-17 18 0</inkml:trace>
</inkml:ink>
</file>

<file path=word/ink/ink3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43.9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17 0 0,1 0 0,0 0 0,17 0 0,-18 0 0,19 0 0,-1 17 0,-18-17 0,19 0 0,-36 0 0,35 0 0,-35 0 0</inkml:trace>
</inkml:ink>
</file>

<file path=word/ink/ink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17.8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6 94 512,'0'0'0,"0"0"0,0 0 0,0-20 0,0 20 0,0 0 0,0-20 0,0 20 0,0 20 0,-20-20 0,20 20 0,0 21 0,-21-21 0,-19 20 0,20-19 0,0-1 0,20-1 0,0-19 0,-20 0 0,20-19 0,0 19 0,20-41 0,-20 22 0,0-22 0,20 0 0,0 21 0,20-21 0,-19 21 0,-1 20 0,1-21 0,-2 42 0,2-21 0,0 20 0,-1 1 0,-20 19 0,0 1 0,20 0 0,-40 19 0,20 0 0,-20 1 0,-1 0 0,-19 0 0,-1 0 0,20-1 0,-19-19 0,20 0 0,0-20 0,-21-2 0,21-19 0,0-19 0,20-23 0,0 22 0,20-21 0,21 1 0,-1 20 0,0 0 0,1 0 0,19 20 0,-18 20 0,-2-20 0,0 20 0,0 0 0,1 0 0,-21 0 0,1-20 0,-21 0 0</inkml:trace>
</inkml:ink>
</file>

<file path=word/ink/ink3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43.5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3 512,'0'0'0,"0"-18"0,0 18 0,17-17 0,-17 17 0,0-18 0,17 18 0,-17 0 0,0 0 0,-17 18 0,17-18 0,0 35 0,0-18 0,0 0 0,0 1 0,-17-1 0,17 1 0,0-1 0,0 1 0,0-18 0,17 0 0</inkml:trace>
</inkml:ink>
</file>

<file path=word/ink/ink3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42.8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 76 512,'0'0'0,"0"0"0,0 0 0,0 0 0,0 0 0,18 0 0,-36 0 0,36 0 0,-36 0 0,18 0 0,0 0 0,0 0 0,0 0 0,0 0 0,0 0 0,0 0 0,0 0 0,18 0 0,-36 0 0,36 0 0,-18 0 0,0 0 0,18 0 0,-18 0 0,18 0 0,-1 0 0,1-17 0,0 17 0,-18 0 0,17 0 0,-17 0 0,18-16 0,-1 16 0,1 0 0,-18 0 0,18 0 0,-1 0 0,1 0 0,-1 0 0,1 0 0,0 0 0,-1 0 0,-17 0 0,18 0 0,-1 0 0,19 0 0,-36 0 0,17 0 0,19 0 0,-19-19 0,1 19 0,0 0 0,17 0 0,-17 0 0,0 0 0,-1 0 0,1 0 0,-1 0 0,1 0 0,0 0 0,-1-17 0,18 17 0,-17 0 0,17 0 0,0 0 0,1 0 0,-19 0 0,19 0 0,-19 0 0,1 0 0,18 0 0,-19 0 0,19 0 0,-19 0 0,18 0 0,1 0 0,-1 0 0,0 0 0,-17 0 0,17 0 0,18 0 0,-36 0 0,36 0 0,-35 0 0,17 0 0,1 17 0,-1-17 0,0 0 0,1 0 0,16 19 0,-16-19 0,34 16 0,-17-16 0,0 17 0,0-17 0,-17 0 0,16 0 0,-16 18 0,-1-36 0,18 36 0,-1-18 0,1 0 0,18 0 0,-36 18 0,19-18 0,-2 0 0,-16 17 0,16-17 0,19 0 0,-18 0 0,-1 17 0,2-17 0,17 0 0,-1 17 0,-17-17 0,0 0 0,17 0 0,-17 0 0,18 18 0,-18-18 0,0 0 0,0-18 0,-1 18 0,1 0 0,18 0 0,-36 0 0,18 0 0,0-17 0,-18 17 0,1 0 0,17 0 0,-36 0 0,18 0 0,1 0 0,-1 0 0,0-17 0,0 17 0,0 0 0,1-17 0,-19 17 0,19-18 0,-1 18 0,-35 0 0,36-18 0,-19 1 0,1 17 0,0 0 0,-18-16 0,17 16 0,-17 0 0,18 0 0,-18 0 0,0 0 0,0 0 0,0 0 0</inkml:trace>
</inkml:ink>
</file>

<file path=word/ink/ink3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32.0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2 37 512,'0'0'0,"0"0"0,17 0 0,-17-19 0,0 19 0,0 0 0,0 0 0,0 0 0,0 0 0,0 0 0,-17 0 0,17 19 0,-36-19 0,19 18 0,0 0 0,-1-1 0,1 1 0,17 19 0,-18-1 0,36 0 0,-1-18 0,1 18 0,-1-18 0,18-18 0,0 0 0,-1 0 0,2-37 0,-19 20 0,17-1 0,-16-18 0,-18 0 0,-18-1 0,1 19 0,-17-17 0,16-2 0,-34 19 0</inkml:trace>
</inkml:ink>
</file>

<file path=word/ink/ink3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31.5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4 36 512,'0'0'0,"0"0"0,0 0 0,0 0 0,17 0 0,-17 0 0,0 0 0,-17 0 0,17 0 0,0 0 0,-18 0 0,1 0 0,-1 0 0,1 18 0,17-1 0,-18 0 0,0 19 0,1-19 0,17 17 0,17 1 0,-17-17 0,18 17 0,0-35 0,-1 18 0,18-18 0,0 0 0,-18-18 0,1 1 0,17-19 0,-17 19 0,-1-18 0,1 1 0,-36 16 0,18 0 0,-17-16 0,-1 16 0,-17 0 0,17 0 0</inkml:trace>
</inkml:ink>
</file>

<file path=word/ink/ink3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30.9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36 512,'17'0'0,"-17"0"0,0 0 0,0-18 0,18 18 0,-18 0 0,0 0 0,0 0 0,-18 0 0,18 0 0,-35 18 0,18-18 0,-1 17 0,0 0 0,1 19 0,-1-19 0,18 17 0,0 1 0,0-17 0,18 17 0,17-17 0,-17-18 0,-1 17 0,18-17 0,-17 0 0,17-17 0,-17-1 0,-1 1 0,19-19 0,-36 1 0,17 19 0,-17-19 0,-17-1 0,17 19 0,-36-18 0,19 17 0,-18 18 0</inkml:trace>
</inkml:ink>
</file>

<file path=word/ink/ink3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30.3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9 17 512,'0'0'0,"0"0"0,0 0 0,-18 0 0,18 0 0,0 0 0,-18 0 0,1-17 0,17 34 0,-18-17 0,0 0 0,0 18 0,1 0 0,17 0 0,-18 17 0,18 0 0,18-17 0,-1 17 0,19-17 0,-18 16 0,17-34 0,1 19 0,-19-38 0,1 2 0,17 0 0,-17-1 0,-18-17 0,17 17 0,-17-17 0,-17 17 0,-1-17 0,-17 17 0,17 0 0,1 1 0,-1 17 0</inkml:trace>
</inkml:ink>
</file>

<file path=word/ink/ink3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9.8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4 2 512,'0'0'0,"0"0"0,0 0 0,0 0 0,0 0 0,0 0 0,-18 0 0,18 0 0,-18 0 0,1 0 0,-1 18 0,18 0 0,-17 0 0,17-1 0,-17 18 0,17 0 0,17-18 0,-17 19 0,17-19 0,1 0 0,17-17 0,-17 0 0,16 0 0,0-17 0,-16-18 0,-1 17 0,1-17 0,-18 1 0,0 16 0,-18-17 0,1 17 0,-1 0 0</inkml:trace>
</inkml:ink>
</file>

<file path=word/ink/ink3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9.2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5 35 512,'-18'0'0,"36"0"0,-18 0 0,-18-17 0,36 17 0,-36 0 0,0 0 0,18 0 0,-17 0 0,-1 17 0,18-17 0,-17 18 0,-1-18 0,0 35 0,18-18 0,0 1 0,0 17 0,18-17 0,0-1 0,-1 0 0,18 1 0,1-18 0,-19 0 0,35 0 0,-17-18 0,0 1 0,-18-18 0,1 17 0,-18-17 0,0 18 0,-18-1 0,-17 1 0,0-18 0,0 17 0</inkml:trace>
</inkml:ink>
</file>

<file path=word/ink/ink3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8.7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8 1 512,'0'17'0,"0"-17"0,-18 0 0,18 0 0,0 0 0,0 0 0,0 0 0,-17 0 0,17-17 0,-17 17 0,-1 0 0,1 17 0,-1-17 0,1 18 0,0-1 0,-1 18 0,18 0 0,0-17 0,0 16 0,18 2 0,-1-19 0,18-17 0,0 18 0,-18-18 0,18-18 0,-1 1 0,-16-1 0,-1 0 0,1-16 0,-18 16 0,0-17 0,-18 18 0,1-1 0,-18 1 0,0-1 0,18 1 0</inkml:trace>
</inkml:ink>
</file>

<file path=word/ink/ink3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8.2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4 53 512,'0'0'0,"0"0"0,0 0 0,-18-18 0,18 18 0,0 0 0,-17 0 0,-1 0 0,1 18 0,-1-18 0,18 17 0,-18 1 0,1-1 0,17 1 0,-18 18 0,36-19 0,-1 18 0,19-18 0,-1 1 0,18-18 0,-18 0 0,0 0 0,0-18 0,18 1 0,-35-18 0,0 18 0,-1-19 0,-34 18 0,-1 1 0,0-18 0,-17 17 0,0 1 0,17 17 0,18-18 0</inkml:trace>
</inkml:ink>
</file>

<file path=word/ink/ink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55.9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1 512,'0'0'0,"0"0"0,0 0 0,0-21 0,21 21 0,-1 0 0,1-20 0,-1 20 0,21-20 0,-1-1 0,1 2 0,-1-22 0,1 21 0,20 20 0,-20-20 0,19 20 0,-18 20 0,-23-20 0,22 20 0,0 1 0,0-1 0,-1-20 0,-19 19 0,19-19 0,1 21 0,-1-1 0,1-20 0,0 20 0,-1-20 0,22 21 0,-22-21 0,1 0 0,20-21 0,-21 21 0,1-20 0,20 0 0,-21-20 0,1 20 0,-21 20 0,1-21 0,19 21 0,-20-20 0,1 20 0,0 20 0,-2-20 0,22 21 0,0-1 0,-21-1 0,21-19 0,0 21 0,-1-21 0,1 0 0,-21 0 0,41 0 0,-20 0 0,19 0 0,-18-21 0,18 21 0,1 0 0,-20 0 0,0 0 0,19 0 0,-19 0 0,-21 0 0,1 0 0,-1 0 0,21 0 0,-21 0 0,-20 0 0,21 0 0,-21 0 0,0 0 0</inkml:trace>
</inkml:ink>
</file>

<file path=word/ink/ink3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7.7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8 17 512,'-18'0'0,"18"0"0,-17 0 0,17 0 0,-18 0 0,1 0 0,17 0 0,-18-17 0,18 17 0,-17 17 0,-1 1 0,1-1 0,0 0 0,-1 0 0,18 18 0,0-2 0,18 2 0,-18-18 0,34 0 0,1 0 0,18-17 0,0 0 0,-2 0 0,-15-17 0,-1-17 0,-18 16 0,1 1 0,-18 0 0,-18 1 0,1-19 0,-18 18 0,-1 0 0,2 0 0</inkml:trace>
</inkml:ink>
</file>

<file path=word/ink/ink3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7.2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7 37 512,'0'0'0,"0"0"0,0 0 0,0 0 0,0 0 0,0 0 0,18 0 0,-36 0 0,18 0 0,0 0 0,-17-17 0,17 17 0,-18-18 0,0 18 0,1 0 0,-1 18 0,-17-1 0,17 1 0,1-1 0,-1 19 0,18-1 0,0-18 0,0 17 0,18 2 0,17-18 0,0 0 0,18-1 0,-18-17 0,1 0 0,-1-17 0,1-1 0,-19-17 0,1 16 0,-18 2 0,0 0 0,-18-18 0,1 18 0,-19-1 0,36 18 0,-18-18 0,18 18 0</inkml:trace>
</inkml:ink>
</file>

<file path=word/ink/ink3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5.8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0 512,'0'0'0,"0"0"0,0 0 0,0 0 0,0 0 0,0 0 0,0 0 0,0 18 0,-17-18 0,17 0 0,-18 17 0,-17 19 0,17-19 0,-17 18 0,17-17 0,0 17 0,18-17 0,0-1 0,0 0 0,18 1 0,17 0 0,1 0 0,-1-18 0,-17-18 0,17 18 0,0-18 0,-17-17 0,17 18 0,-17-19 0,-18 1 0,-18 0 0,0 18 0,-17-19 0</inkml:trace>
</inkml:ink>
</file>

<file path=word/ink/ink3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5.3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4-1 512,'-17'0'0,"17"0"0,0 0 0,0 0 0,-18 0 0,18 0 0,-17 17 0,0-17 0,-1 17 0,1 1 0,-1-1 0,0 0 0,1 0 0,17 19 0,-18-19 0,18 18 0,18-18 0,-1 1 0,1-1 0,0 0 0,17 1 0,-18-18 0,18-18 0,-18 18 0,18-17 0,-17-18 0,-18 18 0,18 0 0,-18-1 0,-18 1 0,0-1 0,1 0 0,17 18 0</inkml:trace>
</inkml:ink>
</file>

<file path=word/ink/ink3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4.8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6 16 512,'-17'0'0,"17"0"0,0 0 0,-18 0 0,18 0 0,-17 0 0,17 18 0,-18-18 0,0 17 0,1-17 0,-1 18 0,1 0 0,-1 17 0,0-19 0,18 2 0,0 17 0,0-17 0,18-1 0,0-17 0,-1 17 0,18-17 0,-17 0 0,17 0 0,0-17 0,1 0 0,-18-1 0,-1 0 0,1-17 0,-18 19 0,0-2 0,0-17 0,-18 17 0,-17-17 0,17 18 0,0 17 0</inkml:trace>
</inkml:ink>
</file>

<file path=word/ink/ink3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4.3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1 512,'0'0'0,"0"0"0,-18 0 0,18 0 0,0 0 0,-17 18 0,17-18 0,-18 0 0,18 0 0,-17 17 0,17 1 0,-36 0 0,36-1 0,-17 1 0,-1-1 0,18 17 0,0-16 0,0 0 0,0-1 0,18 18 0,-1-17 0,19-18 0,-1 18 0,0-36 0,0 18 0,0-18 0,-17-17 0,0 18 0,-1-1 0,-17-17 0,-17 18 0,17-18 0,-18 18 0,0-19 0,1 19 0,-1 17 0,1 0 0</inkml:trace>
</inkml:ink>
</file>

<file path=word/ink/ink3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3.7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4 9 512,'0'0'0,"0"0"0,0 0 0,0-18 0,0 18 0,0 0 0,0 18 0,-18-18 0,0 17 0,1 1 0,-1-1 0,1 1 0,-1-1 0,0 18 0,1-17 0,34 18 0,-17-19 0,18 18 0,0-18 0,-1 1 0,18-18 0,1 0 0,-1 0 0,-1-18 0,1 1 0,0-2 0,-17-14 0,0 14 0,-18-16 0,0 18 0,-18-1 0,18 1 0,-35-1 0,17 1 0,1 17 0</inkml:trace>
</inkml:ink>
</file>

<file path=word/ink/ink3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3.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3 35 512,'18'0'0,"-36"0"0,18 0 0,0 0 0,0 0 0,0-18 0,-17 18 0,17 0 0,-18 0 0,1 0 0,17 18 0,-17-1 0,-1 1 0,1-1 0,17 19 0,0-19 0,0 18 0,0-18 0,17 1 0,1 18 0,16-36 0,-16 17 0,17-34 0,0 17 0,0-18 0,-18-18 0,18 19 0,-17-18 0,-18 18 0,0-1 0,0 0 0,-18-17 0,-17 18 0,1-1 0,-2 18 0,19-17 0</inkml:trace>
</inkml:ink>
</file>

<file path=word/ink/ink3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2.6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2 36 512,'0'0'0,"0"0"0,0 0 0,-18-18 0,18 18 0,0 0 0,-18 0 0,18 0 0,-17 0 0,-1 0 0,1-18 0,-1 36 0,-16-18 0,16 18 0,1-1 0,-1 1 0,18-1 0,0 19 0,0-18 0,18 16 0,-1-16 0,1 0 0,16 0 0,-16-18 0,34 0 0,-34 0 0,17-18 0,0 0 0,0 0 0,-17-16 0,-18 16 0,0 0 0,0 0 0,-18 1 0,0-1 0,1 1 0,-18-1 0,18 0 0</inkml:trace>
</inkml:ink>
</file>

<file path=word/ink/ink3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2.1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9 35 512,'0'0'0,"0"0"0,0-18 0,0 18 0,0 0 0,-18-17 0,18 17 0,-17 0 0,-1 0 0,1 0 0,0 17 0,-1 1 0,1-1 0,-1 18 0,18-17 0,0 17 0,18-17 0,-1 17 0,1-19 0,16 3 0,-16-2 0,17 1 0,18-18 0,-36 0 0,35-18 0,-34 1 0,17-2 0,-35 3 0,0-1 0,0-19 0,-17 19 0,-1-1 0,0 0 0,1 18 0,0-17 0,-1 17 0</inkml:trace>
</inkml:ink>
</file>

<file path=word/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45.47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44 512,'0'0'0,"0"0"0,0 0 0,0 0 0,21 0 0,-21 0 0,19 0 0,2 0 0,0 0 0,-21 20 0,19-20 0,22 0 0,-20 0 0,-1 0 0,0 0 0,1 0 0,19 0 0,-19 0 0,-1 0 0,20 0 0,-19 0 0,-1-20 0,0 20 0,1 0 0,-2 0 0,2 0 0,0 0 0,19 0 0,-20 0 0,1 20 0,19-40 0,-19 40 0,-1-40 0,21 40 0,-21-20 0,20 0 0,1 0 0,0 0 0,-1 0 0,-19 0 0,19 0 0,-20 0 0,21 0 0,-21 0 0,21 0 0,0-20 0,-21 20 0,20-21 0,-19 21 0,-1 0 0,0 0 0,1 0 0,-1 0 0,21 0 0,-21 0 0,0 0 0,21 21 0,-21-21 0,0 0 0,21 0 0,-21 0 0,1 0 0,-21 0 0,40 0 0,-20 0 0,1 0 0,-1 0 0,0 0 0,1 0 0,-21 0 0,20 0 0,21 0 0,-41 0 0,40 0 0,-20 0 0,1-21 0,0 21 0,-2 0 0,22 0 0,-41 0 0,20-20 0,1 20 0,-1 0 0,0 0 0,-20 0 0,20 0 0,1 0 0,0 0 0,-21 0 0,19 0 0,2 0 0,-21 20 0,20-20 0,0-20 0,1 20 0,-21 0 0,20 0 0,1 0 0,-2 0 0,2 0 0,-21 0 0,21 0 0,-21 0 0,0 0 0,19 0 0,-19 0 0,0 0 0,0 0 0,21 0 0,-21 0 0,0 0 0,0 0 0,20 0 0,-20 0 0,21 0 0,-1 0 0,-20 0 0,0 0 0,0 0 0,20 20 0,1-20 0,-2 0 0,2 0 0,0 0 0,-2 0 0,2 0 0,-21 0 0,20 0 0,-20 0 0,0 0 0</inkml:trace>
</inkml:ink>
</file>

<file path=word/ink/ink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2.4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0 63 512,'-20'0'0,"20"0"0,0 0 0,-20 0 0,20 20 0,0-20 0,0 0 0,0 0 0,0 0 0,20 0 0,21-20 0,-21 0 0,20 0 0,-19-1 0,-1 21 0,21 0 0,-22 21 0,1 19 0,-20-20 0,21 22 0,-21-3 0,0 2 0,-21 0 0,21-1 0,-39-20 0,39 1 0,-21-21 0,21 0 0,0 0 0,0 0 0,0 0 0,21 0 0,-2 0 0,1 0 0,1 19 0,19 1 0,-20 1 0,21 18 0,-21-18 0,0 20 0,-20-21 0,0 20 0,0-19 0,-20 20 0,0-21 0,-21-1 0,21 2 0,-20-21 0,19 20 0,1-20 0,1 0 0</inkml:trace>
</inkml:ink>
</file>

<file path=word/ink/ink4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1.59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71 512,'0'-18'0,"0"18"0,0 0 0,-18 0 0,18-18 0,0 18 0,0-17 0,0 17 0,0 0 0,0-18 0,-17 18 0,17 0 0,-18 0 0,18 0 0,-18 18 0,1-18 0,-1 35 0,1-17 0,17-1 0,0 18 0,0 1 0,0-18 0,17 16 0,18 2 0,1-18 0,-1-1 0,0 1 0,-1-18 0,19 0 0,-17 0 0,-18-18 0,17 18 0,-17-17 0,-18-1 0,0 0 0,0-17 0,0 18 0,0-1 0,-18-18 0,-17 19 0,-1-18 0,18 17 0,-17 18 0,17 0 0,2 0 0,-2 0 0,0 0 0</inkml:trace>
</inkml:ink>
</file>

<file path=word/ink/ink4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6:20.8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 90 512,'0'0'0,"0"0"0,0 0 0,0 0 0,0 0 0,0 0 0,0 0 0,0 0 0,0 0 0,0 0 0,0 0 0,0-17 0,0 17 0,0 0 0,0-17 0,0 17 0,0-18 0,-18 0 0,18 18 0,-18-17 0,1 17 0,-1 0 0,0 0 0,1 17 0,-1-17 0,1 18 0,-1 17 0,0-18 0,1 1 0,17 17 0,-18-18 0,36 19 0,-18-18 0,17 15 0,19-15 0,-1 0 0,0-18 0,0 18 0,1-18 0,-1 0 0,-17-18 0,0 18 0,-1-36 0,1 19 0,-18 1 0,18-20 0,-36 18 0,18 1 0,-35-18 0,17 17 0,0 1 0,0 0 0,1-1 0,17 36 0,0-18 0</inkml:trace>
</inkml:ink>
</file>

<file path=word/ink/ink4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4.9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6 0 512,'0'0'0,"0"0"0,0 0 0,0 0 0,0 17 0,0-17 0,-18 18 0,18 0 0,0-1 0,-18 1 0,18-1 0,0-17 0,-17 0 0,34 0 0,1-17 0,-18-1 0,18 18 0,-18-17 0,35-1 0,-18 18 0,1-18 0,0 36 0,-1-18 0,1 18 0,-1-1 0,-17 1 0,0 17 0,0-17 0,0 17 0,-17-18 0,-1 1 0,18 0 0,-17-18 0,17 0 0,-18 0 0,18-18 0,0 18 0,18-18 0,-18 18 0,17 0 0,1 0 0,-1 0 0,1 18 0,0-18 0,-1 18 0,1-1 0,-18 1 0,17 16 0,-17-15 0,0 16 0,0-18 0,-17 19 0,-1-19 0,18-17 0,-17 18 0,-19-18 0,19-18 0,-18 1 0,-1 17 0,19-18 0,-1 0 0</inkml:trace>
</inkml:ink>
</file>

<file path=word/ink/ink4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4.1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8"0"0,0 0 0,-1 0 0,18 19 0,18-19 0,0 0 0,-17 0 0,-1 0 0,1 0 0,-19 0 0,1 0 0</inkml:trace>
</inkml:ink>
</file>

<file path=word/ink/ink4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3.8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18 0,17 0 0,-17 16 0,18 2 0,-18-1 0,17 18 0,-17-18 0,0-17 0,0 17 0,0-35 0,0 17 0</inkml:trace>
</inkml:ink>
</file>

<file path=word/ink/ink4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3.3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8'0,"0"-1"0,0 1 0,0 35 0,18 0 0,-18-1 0,17 1 0,-17 0 0,0 18 0,0-19 0,0 1 0,0-17 0,0-19 0</inkml:trace>
</inkml:ink>
</file>

<file path=word/ink/ink4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3.0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 0 512,'0'0'0,"-17"18"0,17-18 0,0 17 0,0 1 0,17-1 0,-17 19 0,18-2 0,-1-16 0,0 17 0,18-18 0,0-17 0,-17 18 0</inkml:trace>
</inkml:ink>
</file>

<file path=word/ink/ink4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2.8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18 512,'-17'0'0,"17"-18"0,0 36 0,0-18 0,0 0 0,0 0 0,0 17 0,17 1 0,-17 0 0,0 16 0,0 2 0,0-1 0,0 18 0,0 0 0,0-1 0,18-16 0,-18-1 0,0-17 0,17-18 0,-17 17 0,0-34 0,17-1 0,-17 0 0,18-17 0,-18 0 0,17 0 0,1 0 0,-18-1 0,18 19 0,-18-1 0,0 1 0,17 17 0,18 17 0,-18-17 0,1 18 0,-1 17 0,1-17 0,-1 17 0,-17-17 0,0 16 0,0-16 0,0 17 0,-17-17 0,-1 0 0,1-18 0,-1 0 0,-17 0 0,1-18 0,16 18 0,-17-18 0,17 1 0,18 17 0</inkml:trace>
</inkml:ink>
</file>

<file path=word/ink/ink4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1.5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 0 512,'-18'0'0,"18"18"0,0 0 0,0 17 0,0 0 0,18 18 0,-1 18 0,1-1 0,-18 19 0,17-37 0,1 18 0,0-34 0,-18 17 0,17-35 0,1 17 0,-18-35 0,0 18 0,0-36 0,-18 18 0,18-35 0,-17 17 0,-1-17 0,0 0 0,-17 16 0,18 2 0,-18 0 0,0 34 0,18 0 0,-1 19 0,18 0 0,0-1 0,18 0 0,-1 0 0,18-16 0,17-2 0,-17-34 0,18 17 0,-18-19 0</inkml:trace>
</inkml:ink>
</file>

<file path=word/ink/ink4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1.0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3 108 512,'0'0'0,"0"0"0,0 0 0,0 18 0,17-18 0,19 17 0,-19-17 0,1-17 0,0 17 0,-1-18 0,-17 0 0,18 1 0,-36-2 0,18 2 0,-17 0 0,-19-1 0,19 18 0,-19 0 0,19 18 0,-1 16 0,0 2 0,1 0 0,17-1 0,0 0 0,17 0 0,19 1 0,-19-1 0,19-17 0,17-18 0,-18-18 0</inkml:trace>
</inkml:ink>
</file>

<file path=word/ink/ink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1.7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0 512,'0'-20'0,"0"20"0,0 0 0,0 0 0,41 0 0,-21 20 0,19-20 0,2 0 0,0-20 0,-2 20 0,-18 0 0</inkml:trace>
</inkml:ink>
</file>

<file path=word/ink/ink4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0.5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6 0 512,'0'0'0,"0"0"0,0 18 0,17 0 0,1 17 0,-18 0 0,18 36 0,-1-1 0,0 0 0,1 18 0,-1-35 0,-17 17 0,18-35 0,0 19 0,-18-37 0,0 0 0,17 1 0,-17-18 0,0-18 0,0 1 0,0-18 0,-17-1 0,-1 1 0,-17 0 0,0 17 0,18 1 0,-19-1 0,1 18 0,17 18 0,1-1 0,17 19 0,0-19 0,0 18 0,17-17 0,19 0 0,-1 0 0,0-18 0,0 0 0</inkml:trace>
</inkml:ink>
</file>

<file path=word/ink/ink4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9.8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7'0,"0"-17"0,18 0 0,-18 36 0,0-19 0,17 1 0,17 16 0,-34-16 0,18 18 0,0-19 0,-18 18 0,0-35 0</inkml:trace>
</inkml:ink>
</file>

<file path=word/ink/ink4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9.6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72 512,'-18'-18'0,"18"36"0,0-18 0,18 0 0,-18 17 0,18 1 0,-18 17 0,35-17 0,-35-1 0,18 19 0,0-19 0,-18 1 0,17 0 0,-17-18 0,0-18 0,18 0 0,-18-16 0,0-2 0,0 0 0,0 1 0,0 0 0,18 0 0,-18 16 0,0 19 0</inkml:trace>
</inkml:ink>
</file>

<file path=word/ink/ink4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9.2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18"0,0 18 0,0 0 0</inkml:trace>
</inkml:ink>
</file>

<file path=word/ink/ink4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9.1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7'0,"0"-17"0,0 0 0,0 18 0,0 17 0,0-17 0,18 18 0,0-19 0,-18 0 0,0 1 0,0-18 0</inkml:trace>
</inkml:ink>
</file>

<file path=word/ink/ink4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8.8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9 17 512,'-18'0'0,"18"0"0,18 0 0,-18 0 0,0-17 0,0 17 0,0 0 0,0 0 0,0 17 0,0 1 0,0 17 0,0 0 0,18 18 0,-18 0 0,0 0 0,18 0 0,-18-18 0,0 1 0,0-19 0,0 1 0,0-18 0,0 0 0,0 0 0,0-18 0,0 1 0,-18 0 0,0-2 0,18 2 0,-35-1 0,-1 0 0,1 18 0,0-17 0,17 17 0,-17 17 0,35 1 0,-18 0 0,18-1 0,18 2 0,0 15 0,-1-16 0,18 0 0,1-18 0,-1 17 0,18-34 0,-35 17 0,17-18 0</inkml:trace>
</inkml:ink>
</file>

<file path=word/ink/ink4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7.6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9 18 512,'0'0'0,"0"0"0,0 0 0,0 0 0,0 0 0,0 0 0,0 19 0,0-19 0,0 17 0,-18 0 0,18 1 0,0-18 0,-17 0 0,17 0 0,0 0 0,0-18 0,17 1 0,-17 0 0,18-2 0,-1 19 0,1-17 0,-1 17 0,1 0 0,-18 0 0,34 17 0,-34 2 0,18-2 0,-1 0 0,-17 19 0,17-1 0,-34-18 0,17 18 0,-17 1 0,-18-2 0,18 1 0,-18-17 0,0-18 0,17 18 0,18-18 0,-35 0 0,35 0 0,-17-18 0,17 0 0,0 18 0,17-17 0,1-1 0,-1 18 0,18 0 0,-17 0 0,17 0 0,-1 18 0,-16-18 0,-1 17 0,18-17 0,-35 18 0,17-18 0,-17 18 0,18-18 0</inkml:trace>
</inkml:ink>
</file>

<file path=word/ink/ink4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6.8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17'0'0,"-17"0"0,0 0 0,0 0 0,18 0 0,-1 16 0,1-16 0,35 0 0,-18 0 0,18 17 0,-18-17 0,18 0 0,-18 0 0,0 0 0,-17-17 0,-18 17 0</inkml:trace>
</inkml:ink>
</file>

<file path=word/ink/ink4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06.4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0 0,0 0 0,0 0 0,0 18 0,0-18 0,15 35 0,-15 1 0,0-2 0,0 20 0,0-19 0,-15 0 0,15 1 0,0-19 0,0-17 0,0 17 0</inkml:trace>
</inkml:ink>
</file>

<file path=word/ink/ink4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9.8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2 0 512,'0'0'0,"0"18"0,0-18 0,0 0 0,0 0 0,0 0 0,0 0 0,0 0 0,-16 0 0,16 0 0,-17 18 0,-1-1 0,18-17 0,-17 17 0,17 1 0,0 16 0,0-17 0,17 1 0,1-1 0,-1 0 0,17-17 0,1 0 0,0 0 0,1-17 0,-2 0 0,0-1 0,-16 1 0,-18-1 0,0 2 0,-18-2 0,1 1 0,-17 17 0,-1-17 0,0 17 0</inkml:trace>
</inkml:ink>
</file>

<file path=word/ink/ink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1.5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21 0,19-21 0,-19 20 0,20 0 0,-20 21 0,20 0 0,-20-2 0,20-18 0,-20 19 0,-20 1 0,20-21 0,-20 0 0,20-20 0,0 0 0,0 0 0</inkml:trace>
</inkml:ink>
</file>

<file path=word/ink/ink4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9.2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17"0,0-17 0,0 18 0,0 0 0,0 0 0,34 17 0,-17 0 0,1 1 0,0-2 0,-2 2 0,-16-19 0,18 18 0,-18-17 0,0 0 0,0-1 0,0-17 0,0 0 0,-18 0 0,18 0 0</inkml:trace>
</inkml:ink>
</file>

<file path=word/ink/ink4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8.8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0'0,"0"0"0,0 0 0,18 18 0,-18 17 0,0-18 0,17 0 0,-17 1 0,18-1 0,-18-17 0,0 18 0,0-18 0,0 0 0,-18-18 0,18 1 0,0-1 0,-17-16 0,17 16 0,0 1 0,17-1 0,-17 18 0,18-18 0,0 18 0,-18-17 0,18 17 0,-1 0 0,1 0 0,0 0 0,-18 17 0,17 1 0,1 0 0,-18-1 0,18 18 0,-18-18 0,0 1 0,0-1 0,0-17 0,0 0 0,0 0 0,0 0 0</inkml:trace>
</inkml:ink>
</file>

<file path=word/ink/ink4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8.1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18'0,"0"18"0,0 0 0,0-17 0,0 17 0,0 0 0,0 0 0,0 0 0</inkml:trace>
</inkml:ink>
</file>

<file path=word/ink/ink4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7.9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19 0,0-19 0,17 17 0,-17-17 0,0 18 0,0-18 0,0 17 0,17 18 0,-17-17 0,0-1 0,0 1 0,0-1 0,0 2 0,0-19 0,0 0 0,0 0 0,0 0 0,0 0 0,0-19 0,0 19 0</inkml:trace>
</inkml:ink>
</file>

<file path=word/ink/ink4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6.0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0 512,'0'0'0,"0"0"0,0 0 0,0 0 0,0 0 0,-17 0 0,17 0 0,-18 18 0,-16-18 0,16 18 0,1-18 0,-1 0 0,18 17 0,0-17 0,0 0 0,18 0 0,-1 17 0,1-17 0,-1 0 0,18 18 0,-18-18 0,1 17 0,-1 1 0,1 0 0,-18-1 0,17 1 0,-17-18 0,0 17 0,-17 1 0,-1-18 0,1 17 0,-1-17 0,-17 0 0,1 0 0</inkml:trace>
</inkml:ink>
</file>

<file path=word/ink/ink4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5.5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71 512,'-17'0'0,"17"0"0,0-18 0,17 18 0,-17-18 0,18 1 0,0 17 0,-1-17 0,1 17 0,17 0 0,-17 0 0,-1 0 0,18 0 0,-18 17 0,1 0 0,-1 19 0,1-18 0,-18-2 0,0 2 0,0-1 0,0 1 0,-18 0 0,1-1 0,-1-17 0,-17 0 0,1 0 0,16 0 0,-17-17 0,17 17 0,1 0 0,17-18 0,0 18 0</inkml:trace>
</inkml:ink>
</file>

<file path=word/ink/ink4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4.5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512,'-18'0'0,"18"18"0,0-18 0,0 0 0,0 0 0,0 0 0,0 17 0,0 1 0,0 0 0,0-1 0,0 1 0,0-1 0,18 1 0,-18-1 0,18 1 0,-1-18 0,1 0 0,-18 0 0,17 0 0,19-18 0,-36 1 0,17-1 0,-17 1 0,0-1 0,0-17 0,0 17 0,0 1 0,0-1 0,0 18 0,0 0 0,0 18 0,0-18 0,0 35 0,18-17 0,-18-1 0,17 1 0,0-1 0,1 1 0,-18-1 0,17 1 0,1-18 0,-1 0 0,1 0 0,0-18 0,-1 1 0,1 17 0,0-18 0,-18 1 0,0-1 0,0 1 0,0-1 0,0 18 0,0 0 0,0 0 0,0 18 0,0-1 0,0 18 0,0 0 0,18 1 0,-18 16 0,0-17 0,0 0 0,0 19 0,0-20 0,0 1 0,0-17 0,17 0 0,-17-18 0,0 0 0,0 0 0</inkml:trace>
</inkml:ink>
</file>

<file path=word/ink/ink4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3.7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4 69 512,'0'-17'0,"0"17"0,0 0 0,0 0 0,18 0 0,-18 0 0,0-17 0,0 17 0,0-17 0,-18 17 0,18-18 0,-17 18 0,17 0 0,-18 0 0,1 18 0,17-1 0,-18 17 0,18-16 0,0 17 0,0-17 0,18-1 0,-1 0 0,18 0 0,-17-17 0,16 0 0,-16 0 0,18-17 0,-19 0 0,-17 0 0,18-1 0,-18 1 0,-18-1 0,18 0 0,-17 1 0,-19 0 0</inkml:trace>
</inkml:ink>
</file>

<file path=word/ink/ink4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3.2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7 512,'0'0'0,"0"0"0,0 18 0,0-18 0,0 17 0,17 1 0,1 17 0,-1-17 0,-17 0 0,18-1 0,-18-17 0,0 17 0,0-17 0,0 0 0,0-17 0,-18 0 0,18-1 0,0 0 0,0-17 0,-17 17 0,34-17 0,-17 18 0,18-1 0,-1 18 0,18 0 0,-18 0 0,18 0 0</inkml:trace>
</inkml:ink>
</file>

<file path=word/ink/ink4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2.7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50 92 512,'16'0'0,"-16"0"0,0 0 0,0-18 0,0 18 0,0 0 0,18-17 0,-18 17 0,-18-18 0,18 1 0,-16 17 0,-20-18 0,1 18 0,0 0 0,17 0 0,-17 18 0,19-1 0,-2 1 0,0-1 0,18 1 0,18 17 0,-18-16 0,18-1 0,16-1 0,-17 0 0,19-17 0,-1 0 0,18-17 0,-37 0 0,2 17 0,-1-18 0,-17-1 0,-17 2 0,-1-1 0,2 0 0,16 18 0,-18 0 0,18 0 0,0 0 0,18 18 0,-18 0 0,16 18 0,2-1 0,-1-18 0,1 19 0,0 17 0,-18-18 0,0 1 0,17-1 0,-34 1 0,17-18 0,0 17 0,-36-17 0,1-18 0,1 0 0,-19 0 0,18-18 0,0 1 0,-17-1 0,34-17 0,-17-2 0,35 20 0,0-1 0,18 18 0</inkml:trace>
</inkml:ink>
</file>

<file path=word/ink/ink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0.9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1 61 512,'0'0'0,"0"0"0,0 0 0,0 0 0,0 0 0,0 0 0,0 0 0,0 0 0,0 20 0,-20-20 0,20 21 0,0-1 0,-21 0 0,21 1 0,-20-21 0,20 0 0,0 0 0,0 0 0,0 0 0,20-21 0,-20 21 0,21-20 0,-1 0 0,0-1 0,0 1 0,21 0 0,-21 0 0,0-1 0,21 21 0,-21 0 0,-20 0 0,20 21 0,-20-1 0,0 20 0,-20 1 0,20-21 0,-20 21 0,-1-1 0,1-20 0,0 1 0,0-1 0,20 1 0,0-21 0,0 0 0,-21-21 0,42 21 0,-21-20 0,0 20 0,20-21 0,0 1 0,21 20 0,-21 0 0,0 0 0,0 20 0,0-20 0,21 41 0,-41-20 0,20-1 0,-20 0 0,0 21 0,0-21 0,-20 21 0,20-22 0,-20 22 0,-21-20 0,21-21 0,-20 20 0,19-20 0,-19-20 0,-1 20 0,21-21 0,0 1 0,0-1 0</inkml:trace>
</inkml:ink>
</file>

<file path=word/ink/ink4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1.6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1 0 512,'0'0'0,"0"0"0,0 0 0,0 0 0,0 0 0,0 0 0,-18 18 0,18-18 0,-17 17 0,-1 1 0,18-18 0,0 0 0,0 0 0,18-18 0,-1 18 0,1-17 0,0 17 0,17 0 0,-17 0 0,17 0 0,-17 17 0,-1 1 0,-17-1 0,0 18 0,0-17 0,-17 17 0,-1-17 0,0-1 0,1-17 0,-1 0 0,18 0 0,-18 0 0,18-17 0,0 17 0,0 0 0,18-18 0,17 36 0,-17-18 0,17 0 0,-17 0 0,-1 17 0,1 0 0,-18 1 0,0 0 0,0-1 0,-18 1 0,1-1 0,-1 1 0,1-1 0,-19-17 0,19 0 0,-19 0 0,1-17 0,17-1 0,-17 1 0,35-1 0,-18 18 0</inkml:trace>
</inkml:ink>
</file>

<file path=word/ink/ink4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0.9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6'0,"0"-16"0,18 0 0,0 0 0,-1 0 0,18 0 0,1 0 0,34 0 0,-17 0 0,0 0 0,-1 0 0,-16 0 0,-1 0 0,-18 0 0</inkml:trace>
</inkml:ink>
</file>

<file path=word/ink/ink4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0.6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5-1 512,'-17'0'0,"17"0"0,0 0 0,-18 0 0,36 0 0,-18 0 0,17 18 0,-17 16 0,17 2 0,1-1 0,-18 0 0,0 0 0,0-18 0,0 18 0,0-18 0,0 1 0,0-1 0,-18-17 0</inkml:trace>
</inkml:ink>
</file>

<file path=word/ink/ink4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9.5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2 512,'17'-16'0,"-17"16"0,35 0 0,1 0 0,-1 0 0,18 0 0,-1-17 0,1 17 0,-18 0 0,-17 0 0</inkml:trace>
</inkml:ink>
</file>

<file path=word/ink/ink4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9.3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1 512,'-18'0'0,"18"0"0,0 17 0,18 1 0,-18 17 0,18 17 0,-1 2 0,18-1 0,-17 17 0,0 1 0,-1-18 0,1 17 0,-18-34 0,17 16 0,-17-34 0,0 0 0,18 0 0,-18-18 0,-18 0 0,18-18 0</inkml:trace>
</inkml:ink>
</file>

<file path=word/ink/ink4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8.8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18 0,18 17 0,-1-16 0,0-2 0,-17 18 0,18-18 0,-18 1 0,0 0 0,0 0 0,0-18 0</inkml:trace>
</inkml:ink>
</file>

<file path=word/ink/ink4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8.5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1 512,'-18'0'0,"18"0"0,0 0 0,0 17 0,0 1 0,0 17 0,18 0 0,17 18 0,-18-18 0,1 18 0,0-1 0,-1-16 0,1 16 0,-18-17 0,18 1 0,-18-19 0,0 1 0,18-1 0,-18 1 0,0-18 0</inkml:trace>
</inkml:ink>
</file>

<file path=word/ink/ink4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8.2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126 512,'-17'0'0,"17"0"0,0 0 0,0 17 0,0 1 0,0 0 0,17 0 0,-17 17 0,18 1 0,-2 0 0,2-2 0,-1 2 0,-17-1 0,0 0 0,18 1 0,-18-36 0,0 17 0,0-34 0,-18 17 0,18-36 0,0 1 0,-17 0 0,17-18 0,-34 18 0,34-19 0,-18 1 0,18 17 0,0-16 0,0 16 0,0 19 0,18-1 0,-2 0 0,2 18 0,-1 0 0,18 18 0,-17 17 0,-1-16 0,0 15 0,1-16 0,-18 17 0,17-17 0,-17 0 0,-17-1 0,-18 1 0,35-18 0,-35 18 0,0-18 0,18 0 0,-17-18 0,16 0 0</inkml:trace>
</inkml:ink>
</file>

<file path=word/ink/ink4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7.4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6 0 512,'0'0'0,"0"0"0,0 0 0,0 0 0,0 0 0,0 0 0,0 0 0,0 0 0,0 0 0,0 0 0,-17 0 0,17 0 0,-18 18 0,-17-18 0,17 18 0,-17-1 0,17-17 0,1 19 0,17-19 0,-18 17 0,18-17 0,0 0 0,0 0 0,0 0 0,18 0 0,-18 0 0,17 0 0,1 0 0,0 0 0,-1 0 0,1 0 0,17 17 0,-17-17 0,-1 0 0,18 18 0,-17-18 0,-18 17 0,18 1 0,-1 0 0,1-18 0,-18 18 0,0-1 0,18 1 0,-36-18 0,18 17 0,0-17 0,-18 18 0,1 0 0,-1-18 0,0 0 0,-17 0 0,18 0 0,-19 0 0,19-18 0,-18 0 0,35 18 0,-18-17 0,18 17 0,0 0 0</inkml:trace>
</inkml:ink>
</file>

<file path=word/ink/ink4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2.7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3 0 512,'-17'0'0,"17"0"0,0 0 0,0 0 0,0 0 0,0 18 0,0-18 0,0 18 0,0-1 0,0 1 0,0-18 0,-18 17 0,18-17 0,0 0 0,0 0 0,0-17 0,0 17 0,0-18 0,0 18 0,18-17 0,-18 17 0,17-18 0,1 18 0,-18 0 0,17 18 0,1-18 0,-18 0 0,18 17 0,-1 1 0,-17-1 0,18 18 0,-18-17 0,0 17 0,0 0 0,-18 0 0,1 0 0,-1-17 0,0-1 0,-17 1 0,18-1 0,-1-17 0,-17-17 0,17 17 0,1-18 0,17 1 0,-18-1 0,18 1 0,18 17 0,-18 0 0,17 0 0,18 0 0,1 0 0,-1 17 0,-18-17 0,19 18 0,-1-1 0,-18 1 0,19-1 0,-19-17 0,1 18 0,-1-18 0,1 0 0,-18 0 0</inkml:trace>
</inkml:ink>
</file>

<file path=word/ink/ink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7.6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1 60 512,'20'0'0,"-40"0"0,20 0 0,0 0 0,0 0 0,0 0 0,0 0 0,0 0 0,0-21 0,-20 42 0,20-21 0,0 0 0,-21 0 0,21 0 0,0 0 0,0 0 0,0 20 0,0-20 0,21-20 0,-21 20 0,20 0 0,0-21 0,1 21 0,-1-20 0,20 20 0,1-20 0,-41 20 0,41 0 0,-22 0 0,22 20 0,-21-20 0,21 20 0,-21 1 0,1-1 0,-1 0 0,0 20 0,0-21 0,-20 2 0,0 20 0,0-1 0,-20-19 0,0 18 0,0-19 0,-1 1 0,1 0 0,-21-2 0,21-19 0,-21 0 0,1 0 0,20-19 0,0-2 0,-1 0 0,1 1 0,0 20 0,40-19 0,-20 19 0,0-20 0,20 20 0,1 0 0,-1 0 0,21 0 0,-1 0 0,0 0 0,1 0 0,0 0 0,-1 0 0,21 0 0,-41 0 0,20 0 0,1 0 0,-21 0 0,1 0 0,19 0 0,-19 0 0,-1 0 0,0 0 0,-20 0 0,20 0 0,-20-21 0,0 21 0,0 21 0</inkml:trace>
</inkml:ink>
</file>

<file path=word/ink/ink4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1.9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0 0 0,17 0 0,1 0 0,17 0 0,0 0 0,1 16 0,17-16 0,-19 0 0,19 0 0,-17 0 0,-19 0 0,1 0 0,-18 0 0,17 17 0,-17-34 0,0 34 0,18-17 0</inkml:trace>
</inkml:ink>
</file>

<file path=word/ink/ink4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1.4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0 0,0 0 0,0 0 0,0 0 0,0 0 0,0 18 0,0 0 0,0-1 0,0 18 0,0 1 0,17-1 0,-17 0 0,16 0 0,-16 1 0,0-19 0,0 0 0,0 1 0,0-18 0,0 0 0,0 0 0,0 0 0</inkml:trace>
</inkml:ink>
</file>

<file path=word/ink/ink4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8.31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4 476 512,'0'0'0,"0"0"0,0 0 0,0 17 0,0-17 0,18 0 0,-18 0 0,0 0 0,0-17 0,-18-1 0,18 18 0,0-18 0,-17 1 0,17-1 0,-36 18 0,19 0 0,17 18 0,-18-1 0,-17 19 0,35-19 0,0 19 0,0-1 0,0-18 0,0 19 0,0-36 0,0 17 0,18-34 0,-1 17 0,1-18 0,-18 0 0,17-17 0,-17 18 0,0-2 0,0 19 0,0-17 0,0 34 0,0 2 0,18-2 0,-18 1 0,18 17 0,-1-17 0,1-1 0,17-17 0,-17 0 0,17-17 0,0-1 0,0 0 0,0-17 0,-17-1 0,-1-16 0,-17-1 0,0 0 0,0 1 0,0-19 0,0 18 0,-17 0 0,-1 1 0,1 16 0,-1 1 0,1 35 0,-1 35 0,18 1 0,0 16 0,0 19 0,0-1 0,0 18 0,18 0 0,-1-18 0,18 1 0,-17-35 0,-1 16 0,1-34 0,0-18 0</inkml:trace>
</inkml:ink>
</file>

<file path=word/ink/ink4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7.44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83 18 512,'18'0'0,"-18"0"0,0 0 0,17 0 0,-17 17 0,0-17 0,0 18 0,0-18 0,0 0 0,0-18 0,-17 18 0,17-17 0,-18 17 0,1 0 0,17-18 0,-17 36 0,-1-1 0,1 1 0,17 18 0,-18-19 0,18 18 0,18 1 0,-1-1 0,1-18 0,-1 1 0,18 0 0,-18-36 0</inkml:trace>
</inkml:ink>
</file>

<file path=word/ink/ink4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6.80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88 0 512,'0'0'0,"18"0"0,-18 0 0,0 18 0,0-18 0,17-18 0,-34 18 0,17 0 0,0 0 0,-18 18 0,0-1 0,1 1 0,-18 18 0,35-2 0,-18 2 0,18-18 0,0 17 0,18-18 0,-1 1 0,1 0 0,-1-18 0,19 0 0,-19-18 0,1 0 0,17 1 0,-17-1 0,-1 1 0,-17-1 0,0-18 0,0 19 0,-17 0 0,-1-19 0,-17 18 0,17 1 0,1-1 0</inkml:trace>
</inkml:ink>
</file>

<file path=word/ink/ink4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6.29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35 512,'0'0'0,"0"0"0,0 0 0,18 18 0,-18-18 0,0 17 0,17 2 0,-17-2 0,0 18 0,0-18 0,17 18 0,-34-17 0,17 0 0,0-1 0,0 1 0,0-18 0,0-18 0,-17 18 0,17-17 0,0-1 0,0-17 0,0 0 0,0 0 0,0-1 0,17 19 0,-17-18 0,17 17 0,1 18 0,-18 0 0,17 0 0,1 0 0,-18 18 0</inkml:trace>
</inkml:ink>
</file>

<file path=word/ink/ink4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5.1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0 512,'0'0'0,"0"0"0,0 18 0,0-18 0</inkml:trace>
</inkml:ink>
</file>

<file path=word/ink/ink4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2.67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74 512,'0'0'0,"0"0"0,0 0 0,0 0 0,0 0 0,0 0 0,18 0 0,-18 0 0,18 0 0,0 0 0,-18 0 0,0 0 0,0-17 0,0 17 0,17 0 0,-17-18 0,0 18 0,18-17 0,-18 0 0,0 17 0,18-17 0,-18-1 0,0 18 0,0-18 0,17 1 0,-17-1 0,0 18 0,0-17 0,0 17 0,0 0 0,0 0 0,18 0 0,-18 0 0,0 0 0,18 0 0,-18 0 0,17 17 0,1-17 0,-18 18 0,0-1 0,17-17 0,1 18 0,-18 0 0,18-18 0,-1 17 0,1 0 0,-1-17 0,-17 17 0,36-17 0,-36 18 0,0-18 0,0 0 0</inkml:trace>
</inkml:ink>
</file>

<file path=word/ink/ink4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1.8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63 529 512,'0'0'0,"0"0"0,0 0 0,0 0 0,18 0 0,-18 0 0,0 0 0,0 0 0,0 0 0,0 0 0,0 0 0,-18 0 0,18 0 0,0 0 0,0 0 0,-17 0 0,17-18 0,0 18 0,-18 0 0,18 0 0,0-18 0,-17 18 0,17-18 0,0 1 0,0 0 0,0-1 0,-18 0 0,18 18 0,0-17 0,0-1 0,-17 18 0,17-18 0,0 18 0,0-17 0,-18-1 0,18 1 0,-17-1 0,17 18 0,-18-18 0,18 0 0,-17 18 0,17-17 0,-18 0 0,18 17 0,-17-18 0,17 18 0,0-18 0,0 1 0,-18 17 0,18-18 0,-17 18 0,17-17 0,0-1 0,0 0 0,0 18 0,0-17 0,-18 17 0,18 0 0,0-18 0,0 18 0,0-17 0,0 17 0,-18 0 0,18-19 0,0 19 0,0 0 0,0 0 0,0 0 0,0 0 0,0 0 0,0 0 0,0 0 0,0-17 0</inkml:trace>
</inkml:ink>
</file>

<file path=word/ink/ink4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6.8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5 52 512,'0'0'0,"0"0"0,0 0 0,0 0 0,0 0 0,0 0 0,0 0 0,0 17 0,0-17 0,0 18 0,-18-18 0,18 17 0,-17 0 0,17-17 0,0 0 0,0 18 0,0-18 0,0-18 0,0 18 0,0 0 0,17-17 0,-17 0 0,18 17 0,0-18 0,-18 1 0,17 0 0,1-1 0,0 18 0,0-17 0,-1 17 0,-17 0 0,18 17 0,0-17 0,-18 18 0,17-18 0,-17 17 0,0 0 0,18 1 0,-18-18 0,0 17 0,0 0 0,0 1 0,-18 16 0,18-17 0,-17 0 0,-1 0 0,0 18 0,1-18 0,-1 1 0,0 0 0,0-2 0,18-16 0,-17 0 0,-1 0 0,0 0 0,18 0 0,0-16 0,-17-2 0,34 18 0,-17-18 0,0 1 0,18 0 0,0 17 0,-1 0 0,-17 0 0,18 0 0,0 0 0,0 0 0,-1 0 0,1 0 0,-18 0 0,18 17 0,-18-17 0,17 0 0,1 17 0,-1-17 0,-17 18 0,18-18 0,0 0 0,-1 18 0,1-18 0,-18 0 0,17 0 0,1 0 0,-18 0 0,18 0 0,-18 0 0,0 0 0</inkml:trace>
</inkml:ink>
</file>

<file path=word/ink/ink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6.5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63 512,'0'0'0,"0"0"0,-20 0 0,20 0 0,0 0 0,0 0 0,0 20 0,0-20 0,0 0 0,20 0 0,-20-20 0,20 20 0,1-20 0,-1 20 0,20-21 0,1 21 0,-21-20 0,1 20 0,-3 0 0,3 20 0,0 1 0,-21-1 0,0 0 0,0 1 0,-21 19 0,21-19 0,-21 18 0,3-18 0,-3-21 0,1 20 0,20-20 0,0 0 0,0 0 0,0 0 0,0 0 0,0-20 0,20 20 0,1 0 0,-3 0 0,3 0 0,0 0 0,19 0 0,-20 0 0,0 20 0,1 1 0,-1-21 0,-20 20 0,20 0 0,-20-20 0,0 21 0,0-1 0,0 0 0,0 0 0,0 1 0,0 0 0,-20-21 0,20 0 0,0 0 0,0 0 0,0 0 0,0 0 0,0 0 0,0 0 0,0 0 0,0 0 0,0 0 0,0 0 0,0 0 0,0 0 0,0 0 0,0 0 0,0 0 0,0 0 0,0 0 0,0 0 0,0 0 0</inkml:trace>
</inkml:ink>
</file>

<file path=word/ink/ink4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5.7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18"0,0-18 0,17 0 0,1 0 0,-1 0 0,19 0 0,-19 0 0,18 0 0,-17 0 0,17 0 0,0 0 0,-17 0 0,0 0 0,-1 0 0,1 0 0,-18 0 0,0 0 0</inkml:trace>
</inkml:ink>
</file>

<file path=word/ink/ink4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5.3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17 0 0,-17 0 0,0 19 0,17-19 0,-17 35 0,0-35 0,0 35 0,0-17 0,0-1 0,0 19 0,0-19 0,17 19 0,-17-19 0,0 19 0,0-19 0,0 1 0,0 0 0,0-1 0,0 1 0,0-18 0,0 0 0,0 0 0</inkml:trace>
</inkml:ink>
</file>

<file path=word/ink/ink4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4.6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 0 512,'0'0'0,"-16"0"0,16 0 0,0 0 0,0 0 0,16 17 0,-16-17 0,0 19 0,18-2 0,-18 1 0,0-1 0,0 1 0,0 17 0,0-17 0,0 17 0,0 0 0,17 0 0,-17 1 0,0-1 0,0 0 0,0 1 0,0-1 0,0-1 0,0 2 0,0-1 0,0 0 0,0 0 0,17 1 0,-17-19 0,0 18 0,0-17 0,-17 17 0,17-17 0,0-1 0,0 19 0,0-19 0,0 1 0,0-1 0,0-17 0,0 17 0,0-17 0,0 0 0,0-17 0,0 0 0</inkml:trace>
</inkml:ink>
</file>

<file path=word/ink/ink4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3.5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18 15 0,-1-15 0,1 0 0,-1 0 0,1 0 0,-1 0 0,18 0 0,-17 0 0,0 0 0,-18-15 0,17 15 0</inkml:trace>
</inkml:ink>
</file>

<file path=word/ink/ink4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3.2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18'0,"0"18"0,0 0 0,0 0 0,0 0 0,17 0 0,-17 0 0,18 0 0,-1 0 0,-17 18 0,18-18 0,-1 0 0,0 0 0,1 0 0,-18 0 0,0 0 0,0 0 0,0 0 0</inkml:trace>
</inkml:ink>
</file>

<file path=word/ink/ink4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2.5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8 17 512,'0'0'0,"17"0"0,-17-17 0,0 17 0,0 0 0,0 17 0,0-17 0,0 0 0,-17 18 0,17 0 0,-18-1 0,18 1 0,0-18 0,-17 17 0,17 1 0,0-18 0,-18 18 0,18-18 0,0 0 0,0 0 0,0-18 0,18 18 0,-18-18 0,0 1 0,0-1 0,17 1 0,1 17 0,-1-18 0,-17 0 0,18 18 0,0-17 0,-1 17 0,-17 0 0,18 0 0,-18 17 0,17-17 0,-17 0 0,18 18 0,-18 0 0,0-1 0,18 1 0,-18-1 0,0 1 0,-18 0 0,18-1 0,0 1 0,0-1 0,0 19 0,-18-19 0,18 1 0,-17-1 0,-1 1 0,1 0 0,-1-18 0,0 17 0,-17-17 0,18 0 0,-1 0 0,18 0 0,-18 0 0,1 0 0,17-17 0,0 17 0,0-18 0,17 0 0,1 1 0,0 17 0,-18-18 0,35 18 0,-18 0 0,1 0 0,0 0 0,-18 0 0,17 0 0,-17 0 0,18 18 0,-1-1 0,1-17 0,0 18 0,-1-18 0,1 18 0,-1-18 0,1 0 0,0 0 0,-1 17 0,18-34 0,-17 17 0,0 0 0,-1 0 0,1 0 0,-18 0 0</inkml:trace>
</inkml:ink>
</file>

<file path=word/ink/ink4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1.3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7 512,'0'0'0,"0"0"0,0 0 0,0-18 0,17 18 0,-17 0 0,18 0 0,-18 0 0,17 0 0,1 0 0,-18 0 0,18 0 0,-1 0 0,1 18 0,17-18 0,-17 0 0,-1 0 0,18-18 0,0 18 0,0 0 0,-18 0 0,19 0 0,-1 0 0,0-16 0,-17 16 0,17 0 0,-18 0 0,-17 0 0,18 0 0,-18 0 0,0 0 0,0 16 0,-18-16 0,18 0 0,-17-16 0</inkml:trace>
</inkml:ink>
</file>

<file path=word/ink/ink4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00.6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 58 512,'0'0'0,"0"0"0,0-17 0,0 17 0,0 0 0,0 0 0,0 17 0,0-34 0,0 17 0,0 0 0,0 0 0,0 0 0,0 0 0,0 0 0,0 17 0,0-17 0,17-17 0,-17 17 0,18 0 0,0 0 0,-2-17 0,2 17 0,-1-18 0,1 18 0,-1 0 0,1 0 0,-18 18 0,17-18 0,-17 17 0,0-17 0,18 17 0,-18 2 0,0-2 0,0-17 0,-18 18 0,18-18 0,-17 18 0,-1-1 0,1-17 0,17 18 0,-18-18 0,1 0 0,17 17 0,0-17 0,0 0 0,17 0 0,-17-17 0,18 17 0,-18 0 0,17 0 0,1 0 0,-18 0 0,17 0 0,1 0 0,-1 0 0,-17 17 0,17-17 0,-17 18 0,0-18 0,18 18 0,-18-1 0,17 2 0,-17-2 0,0 0 0,0 1 0,0-18 0,0 18 0,0-1 0,-17-17 0,-1 0 0,1 18 0,0-18 0,17 0 0,-35 0 0,17 0 0,1 0 0,-1 0 0,1-18 0,-1 18 0,18 0 0,-16 0 0,16-17 0,-18 17 0,18 0 0,0 0 0,0 0 0,0 0 0,0 0 0,0 0 0,18 0 0</inkml:trace>
</inkml:ink>
</file>

<file path=word/ink/ink4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8.6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5'0,"0"-15"0,0 0 0,18 0 0,-18 0 0,0 0 0,17 0 0,0 0 0,1 0 0,17 0 0,-1 0 0,-16 0 0,-1 0 0,1 0 0,-18 0 0,17 0 0</inkml:trace>
</inkml:ink>
</file>

<file path=word/ink/ink4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8.1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7"0"0,-17 0 0,0 0 0,18 0 0,-18 0 0,17 0 0,1 16 0,0-16 0,-18 0 0,17 0 0,0-16 0,0 16 0,1 0 0,-18 0 0,18 0 0,-18 0 0,0 0 0</inkml:trace>
</inkml:ink>
</file>

<file path=word/ink/ink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5.6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1"0"0,-21 0 0,41 18 0,-21-18 0,0 0 0,20 0 0,1 0 0,-41 0 0,40 0 0</inkml:trace>
</inkml:ink>
</file>

<file path=word/ink/ink4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7.4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18 0,17-18 0,-17 18 0,0-18 0,0 17 0,0 0 0,0 19 0,0-18 0,15-2 0,-15 2 0,0-1 0,0 1 0,0 0 0,0-18 0,0 17 0,0-17 0,0 18 0,-15-18 0,15 0 0,0 18 0,0-18 0,0 0 0,0 0 0,0 0 0,15 0 0</inkml:trace>
</inkml:ink>
</file>

<file path=word/ink/ink4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6.9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18'0'0,"-18"0"0,0 0 0,0 0 0,18 0 0,-18 0 0,16 0 0,19 0 0,-17 0 0,-1 0 0,18 0 0,0 0 0,-18 0 0,0 0 0,18 0 0,0 0 0,-18 0 0,1 0 0,-18 12 0,17-12 0,0 0 0,-17-12 0,0 12 0,18 0 0,-36 0 0</inkml:trace>
</inkml:ink>
</file>

<file path=word/ink/ink4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6.5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3 58 512,'0'0'0,"0"0"0,0 0 0,0 0 0,0 0 0,0 0 0,0 0 0,0 0 0,0 0 0,0 0 0,0 0 0,0 0 0,0 0 0,0 0 0,0 0 0,0-18 0,18 18 0,-18 0 0,18-17 0,-1-2 0,1 19 0,18 0 0,-19 0 0,-17 0 0,18 0 0,-18 0 0,18 19 0,-36-2 0,18 1 0,-18 17 0,18-18 0,-17 0 0,-1 1 0,0 0 0,0-1 0,18-17 0,-17 0 0,17 0 0,0 0 0,0 0 0,0 0 0,17 0 0,-17 0 0,18 0 0,-18 0 0,18 0 0,0 0 0,-1 19 0,1-19 0,0 17 0,-1 0 0,1 1 0,-18-18 0,0 34 0,0-16 0,0-18 0,0 18 0,-18-1 0,1 1 0,-1-18 0,0 17 0,-17-17 0,17 0 0,-17-17 0,17 17 0,0 0 0,18 0 0,-17 0 0,17 0 0,17 0 0,-17 0 0,18 0 0</inkml:trace>
</inkml:ink>
</file>

<file path=word/ink/ink4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2.6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1 512,'0'0'0,"-18"0"0,18 0 0,0 17 0,0-17 0,-17 18 0,17-18 0,0 17 0,0 2 0,-18-2 0,18 1 0,-18-1 0,18 0 0,-35 18 0,17-17 0,1 17 0,17-18 0,0 1 0,0 0 0,0-18 0,0 18 0,0-18 0</inkml:trace>
</inkml:ink>
</file>

<file path=word/ink/ink4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2.1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18'0'0,"-36"0"0,36 0 0,-18 0 0,0 0 0,0 17 0,17 1 0,-17-18 0,18 17 0,0 0 0,-18 18 0,17-18 0,1 0 0,17 1 0,-17-1 0,-1 0 0,1 0 0,-1 1 0,1-18 0,-18 0 0,18 17 0,-18-17 0,17 0 0,-17 0 0,0 0 0,-17 0 0</inkml:trace>
</inkml:ink>
</file>

<file path=word/ink/ink4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1.2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0-1 512,'17'0'0,"-17"0"0,0 0 0,0 0 0,0 0 0,0 18 0,0-18 0,0 17 0,-17-17 0,17 17 0,-18 1 0,18-1 0,0 1 0,-17-18 0,17 17 0,0 1 0,0-18 0,0 0 0,0 0 0,0 0 0,0 0 0,0-18 0,0 1 0,17 17 0,-17-18 0,18 1 0,-1-1 0,-17 18 0,18-17 0,0 17 0,-18 0 0,17 0 0,1 0 0,-1 0 0,-17 17 0,18-17 0,-18 0 0,18 18 0,-18-1 0,0-17 0,17 18 0,-17-1 0,0 1 0,0 0 0,0-1 0,-17 1 0,17-1 0,-18 19 0,0-19 0,1 0 0,-1 1 0,1-18 0,-1 17 0,0 1 0,1-18 0,-1 0 0,1 0 0,17 0 0,-18-18 0,0 18 0,18-17 0,0-1 0,-17 1 0,17 17 0,17-17 0,-17 17 0,18-18 0,0 18 0,-1-18 0,1 18 0,-1 0 0,1 0 0,0 18 0,-1-18 0,1 18 0,-1-1 0,1-17 0,0 17 0,-18-17 0,17 18 0,1-18 0,-1 0 0,-17 17 0,0-17 0,18 0 0,-1 0 0,-17 0 0</inkml:trace>
</inkml:ink>
</file>

<file path=word/ink/ink4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50.1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3 512,'0'18'0,"0"-18"0,18-18 0,-18 18 0,17 0 0,1 0 0,16 0 0,-16 0 0,17 0 0,-18-18 0,18 18 0,0 0 0,-18 0 0,19 0 0,-19 0 0,1 0 0,-18 0 0,17 0 0,-17 0 0,0 18 0,0-18 0,0 0 0</inkml:trace>
</inkml:ink>
</file>

<file path=word/ink/ink4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9.6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0 0,0 0 0,0 0 0,0 19 0,0-2 0,0-17 0,0 18 0,0 0 0,0-1 0,0 1 0,17 17 0,-17-17 0,0 18 0,0-2 0,0 2 0,0-19 0,0 1 0,0 0 0,0-1 0,0 1 0,0-18 0,0 0 0,0 0 0,0 0 0,0 0 0,0 0 0</inkml:trace>
</inkml:ink>
</file>

<file path=word/ink/ink4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7.9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8"0"0,-18 18 0,18-18 0,-1 0 0,1 0 0,17 0 0,-17 18 0,17-18 0,-18 0 0,1-18 0</inkml:trace>
</inkml:ink>
</file>

<file path=word/ink/ink4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7.6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17'-17'0,"-17"17"0,-17 0 0,34 0 0,-17 0 0,0 0 0,18 0 0,-1 0 0,1 0 0,0 0 0,-1 0 0,1 0 0,-1 0 0,1 0 0,0 0 0,-1 0 0,-17 0 0,0 0 0</inkml:trace>
</inkml:ink>
</file>

<file path=word/ink/ink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5.4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0'-21'0,"0"21"0,0 0 0,0 0 0,0 21 0,0-21 0,0 20 0,20 21 0,-1-1 0,-19-19 0,0 19 0,0-19 0,20 19 0,-20-20 0,0-20 0,-20 0 0</inkml:trace>
</inkml:ink>
</file>

<file path=word/ink/ink4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5.7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7 512,'0'0'0,"0"0"0,0 0 0,0 0 0,0 0 0,0 0 0,0 0 0,-17 17 0,17-17 0,0 18 0,-17-18 0,17 0 0,0 17 0,-18-17 0,18 0 0,0 0 0,0 0 0,18-17 0,-18 17 0,17-18 0,-17 18 0,17-17 0,1 17 0,-1 0 0,0-17 0,0 17 0,-17 17 0,17-17 0,1 0 0,-18 17 0,0 1 0,0-18 0,17 17 0,-34 0 0,17 1 0,0 0 0,-18-18 0,1 17 0,0-17 0,17 0 0,-17 0 0,17 0 0,0 0 0,0 0 0,17 0 0,-17 0 0,17 0 0,0 0 0,1 0 0,-1 0 0,0 0 0,-17 0 0,18 0 0,-1 17 0,-17-17 0,18 18 0,-18-18 0,17 17 0,-17 1 0,0-1 0,17 1 0,-34-1 0,17 18 0,0-18 0,-17-17 0,-1 18 0,1-1 0,-1-17 0,1 0 0,-18 0 0,1 0 0,17-17 0,-18-1 0,18 18 0,17 0 0,-17-17 0,17 17 0,-18 0 0,18 0 0,0 0 0,18 0 0,-18 0 0</inkml:trace>
</inkml:ink>
</file>

<file path=word/ink/ink4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4.7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8 512,'0'18'0,"0"-36"0,0 18 0,0 0 0,17 0 0,1 0 0,0 0 0,17 0 0,-18-16 0,18 16 0,-17 0 0,17 0 0,-18-17 0,19 34 0,-19-17 0,17 0 0,-16 16 0,0-16 0,-18 0 0,17 0 0,-17 0 0,0 0 0</inkml:trace>
</inkml:ink>
</file>

<file path=word/ink/ink4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4.2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1 512,'-18'0'0,"18"0"0,0 0 0,0 0 0,0 17 0,0-17 0,18 0 0,-18 18 0,0 0 0,17 17 0,-17-18 0,0 19 0,16-19 0,-16 19 0,0-2 0,0 1 0,0-17 0,0 17 0,0-17 0,18-1 0,-18 2 0,0-2 0,17-17 0,-17 18 0,0-18 0,0 0 0,-17 0 0,17-18 0</inkml:trace>
</inkml:ink>
</file>

<file path=word/ink/ink4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3.5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8 21 512,'0'0'0,"0"0"0,0 0 0,0 0 0,18 0 0,-18 0 0,0-19 0,0 19 0,0 0 0,0 0 0,-18 0 0,18 0 0,-18 0 0,0 0 0,0 0 0,18 0 0,-18 19 0,18-19 0,0 17 0,0-17 0,0 17 0,18-17 0,-18 18 0,18-18 0,0 0 0,0-18 0,-18 18 0,18 0 0,-18 0 0,0-17 0,0 17 0,-18 0 0,18 0 0,-18 0 0,0 0 0,0 0 0,18 0 0,0 17 0,0-17 0,18 0 0</inkml:trace>
</inkml:ink>
</file>

<file path=word/ink/ink4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2.8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512,'0'0'0,"0"0"0,0-16 0,0 32 0,18-16 0,-18-16 0,0 32 0,0-16 0,17 0 0,-17 0 0,35 0 0,-17-16 0,-1 16 0,1 0 0,17 0 0,-17 0 0,-1 0 0,1 0 0,-1 0 0,1 0 0,0 0 0,-18 0 0,0 0 0</inkml:trace>
</inkml:ink>
</file>

<file path=word/ink/ink4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2.4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5 20 512,'-18'0'0,"18"0"0,18 0 0,-18 0 0,0 0 0,0 0 0,0 0 0,0 0 0,0 0 0,-18 0 0,18-17 0,-17 17 0,17 0 0,-17 0 0,17 17 0,-18-17 0,18 0 0,-16 18 0,16 0 0,16-18 0,2 0 0,-18 0 0,17 0 0,0 0 0,1-18 0,-18 18 0,0-18 0,0 18 0,0 0 0,0 0 0,-18 0 0,1 0 0,17 0 0</inkml:trace>
</inkml:ink>
</file>

<file path=word/ink/ink4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1.2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8 18 512,'0'0'0,"0"0"0,0 0 0,0 0 0,0 0 0,0 0 0,0 18 0,0-18 0,0 18 0,0-18 0,0 17 0,-18-17 0,18 18 0,0-18 0,-17 17 0,17-17 0,0 0 0,0 0 0,0-17 0,17 17 0,-17-18 0,0 18 0,18-17 0,0-1 0,-18 18 0,17-18 0,1 18 0,-1-18 0,-17 18 0,18 0 0,-18 18 0,18-18 0,-18 18 0,0-18 0,0 18 0,17-1 0,-17 1 0,0-1 0,0 1 0,-17 17 0,17-17 0,-18 17 0,18-18 0,-18 2 0,18-2 0,-17 1 0,-18-18 0,35 18 0,-36-18 0,19 0 0,-1 0 0,1 0 0,17 0 0,-18 0 0,18-18 0,0 18 0,0-18 0,0 18 0,0 0 0,18-17 0,-18 17 0,17 0 0,1 0 0,-1 0 0,19 0 0,-36 0 0,35 0 0,-18 0 0,1 0 0,17 17 0,-17-17 0,-18 18 0,35-18 0,-35 0 0,18 0 0,-18 0 0,0 0 0,17 0 0</inkml:trace>
</inkml:ink>
</file>

<file path=word/ink/ink4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40.2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 512,'0'0'0,"0"0"0,0 0 0,0 0 0,18 0 0,-1 0 0,36 0 0,-35-15 0,34 15 0,-16 0 0,-19 0 0,18 0 0,1 0 0,-19 0 0,18 0 0,-17 0 0,0 0 0,-18 15 0,0-30 0,17 15 0,-17 0 0,0 0 0</inkml:trace>
</inkml:ink>
</file>

<file path=word/ink/ink4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9.7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9'0,"0"-19"0,0 0 0,0 0 0,0 0 0,0 0 0,17 0 0,-17 0 0,0 0 0,16 18 0,-16-18 0,0 18 0,0 1 0,0 18 0,0-19 0,0 19 0,0-19 0,0 19 0,16-18 0,-16 17 0,0 2 0,17-20 0,-17 1 0,0 16 0,0-16 0,0-19 0,0 19 0,0-19 0,0 0 0,0 0 0,0-19 0,-17 19 0,17 0 0</inkml:trace>
</inkml:ink>
</file>

<file path=word/ink/ink4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4.0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9 3 512,'0'0'0,"0"0"0,0 0 0,0 0 0,0 0 0,0 0 0,0 17 0,0-17 0,0 18 0,0 0 0,-18-1 0,18 1 0,0-18 0,-17 16 0,17-16 0,0-16 0,0 16 0,17-18 0,-17 1 0,18-1 0,0 18 0,-1-18 0,1 1 0,-1 17 0,1 0 0,0 0 0,-1 0 0,1 0 0,0 0 0,-1 17 0,-17 1 0,18 0 0,-18-1 0,-18 17 0,18-17 0,-17 19 0,17-1 0,-36 18 0,19-19 0,-19-16 0,19 17 0,-1-18 0,1 1 0,-1-18 0,0 0 0,18 0 0,-17-18 0,17 1 0,0 0 0,0-1 0,17 0 0,1 18 0,-18 0 0,18-16 0,17 32 0,-18-16 0,19 0 0,-19 18 0,1-18 0,17 18 0,-17-1 0,-18-17 0,18 0 0,0 17 0,-18-17 0,0 0 0</inkml:trace>
</inkml:ink>
</file>

<file path=word/ink/ink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5.0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21 512,'0'0'0,"0"0"0,-21 0 0,21 0 0,0 20 0,-19 1 0,19-2 0,0 1 0,-21 0 0,21 0 0,-20 0 0,20-20 0,0 0 0,0-20 0,20 0 0,-20 0 0,0 0 0,21 1 0,-2-2 0,2 1 0,-1 0 0,0 20 0,21 0 0,-21 0 0,1 0 0,-1 20 0,0 0 0,0 20 0,-20 0 0,0 20 0,0-20 0,-20 21 0,0-20 0,0 18 0,-1-39 0,1 20 0,0-20 0,-1-20 0,1 20 0,0-20 0,-1-20 0,2 0 0,19 0 0,0 0 0,0 0 0,19 20 0,2 0 0,19-21 0,-19 42 0,19-21 0,-19 20 0,-1-20 0,20 20 0,-20 0 0,1-20 0,-21 0 0,20 20 0,-20-20 0</inkml:trace>
</inkml:ink>
</file>

<file path=word/ink/ink4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3.1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 512,'0'0'0,"17"0"0,-17 18 0,0-18 0,0 0 0,0 0 0,0 0 0,18 0 0,0 0 0,-1 0 0,1-18 0,17 18 0,0 0 0,-18 0 0,18 0 0,0 0 0,-18 0 0,1 0 0,0 0 0,-1 0 0,-17 0 0,0 0 0,0 18 0</inkml:trace>
</inkml:ink>
</file>

<file path=word/ink/ink4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2.7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0 0,17 18 0,-17-18 0,0 18 0,0 17 0,0-17 0,0 16 0,0 2 0,0 16 0,0-17 0,0-17 0,0 17 0,0-18 0,0 2 0,15-19 0,-30 17 0,30-17 0,-15 0 0,-15 0 0</inkml:trace>
</inkml:ink>
</file>

<file path=word/ink/ink4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2.1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512,'0'0'0,"0"0"0,0 0 0,18 0 0,-1-19 0,-17 19 0,0 0 0,18 0 0,-18 0 0,0 0 0,0 19 0,0-19 0,0 17 0,0 1 0,0 0 0,0-1 0,0 1 0,0-1 0,18 19 0,-18-19 0,0 19 0,0-1 0,0 18 0,17-18 0,-17 0 0,18 18 0,-18-17 0,18-1 0,-18 0 0,0 0 0,0-16 0,0 15 0,-18-16 0,18-1 0,0 1 0,0 0 0,0 0 0,0-1 0,0-17 0,0 0 0,18 18 0,-36-18 0,18 0 0,0-18 0</inkml:trace>
</inkml:ink>
</file>

<file path=word/ink/ink4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30.5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512,'0'0'0,"0"0"0,0 0 0,0 0 0,18 0 0,-18 0 0,0 0 0,0 0 0,17-18 0,-17 36 0,18-36 0,-18 18 0,17 18 0,-17-36 0,18 18 0,-18 0 0,18 0 0,-18 18 0,17-18 0,1 0 0,-18 0 0,0 0 0,17 0 0,-17 0 0,0 0 0</inkml:trace>
</inkml:ink>
</file>

<file path=word/ink/ink4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21.9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17 0 0,1 0 0,17 0 0,1 0 0,-1 0 0,18 0 0,-36 0 0,18 0 0</inkml:trace>
</inkml:ink>
</file>

<file path=word/ink/ink4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21.67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8 512,'0'-16'0,"0"16"0,0 0 0,0 0 0,0 0 0,17 0 0,1 0 0,-1 0 0,0 0 0,17 0 0,-16 0 0,0 0 0,-1 0 0,1 16 0,-18-16 0</inkml:trace>
</inkml:ink>
</file>

<file path=word/ink/ink4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7.6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17'0'0,"-17"0"0,0 0 0,0 18 0,0-18 0,0 17 0,0 1 0,0 0 0,0-1 0,0 19 0,0-2 0,17-15 0,-17 16 0,0 0 0,0 0 0,17 18 0,1-17 0,-18-1 0,18 17 0,-18-17 0,0 19 0,0-20 0,0-16 0,0 17 0,0-17 0,0 17 0,0-17 0,0-1 0,0 2 0,0-2 0,0 0 0,0-17 0,16 18 0,-16-1 0,0 1 0,18 0 0,-18 0 0,0-1 0,0 1 0,0-18 0,0 17 0,0-17 0,0-17 0</inkml:trace>
</inkml:ink>
</file>

<file path=word/ink/ink4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6.9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4 20 512,'0'0'0,"0"-18"0,0 18 0,0 0 0,0 0 0,0 0 0,0 0 0,0 0 0,0 0 0,0 0 0,0 0 0,0 0 0,0 0 0,0 0 0,0 0 0,18 0 0,0 0 0,17 0 0,0 0 0,0 0 0,0 0 0,-17 0 0,0 0 0,-18 18 0,-18-18 0,0 18 0,1-1 0,-18-17 0,-1 18 0,-16 0 0,16-1 0,1 1 0,17-18 0,-17 18 0,17-18 0,0 16 0,18-16 0,0 0 0,18 0 0,-18 18 0,18-18 0,0 0 0,-1 18 0,1-18 0,0 17 0,17-17 0,-17 0 0,17 0 0,-18 18 0,-17-18 0,18 0 0,-18 0 0,0 18 0,-18-18 0,18 17 0,-17 1 0,-18-18 0,17 18 0,-17-1 0,-1-17 0,19 18 0,-19-18 0,36 0 0,0 18 0,18-18 0,0 0 0,-1 17 0,1-17 0,17 0 0,-17 17 0,0-17 0,-1 0 0,-17 0 0,0 19 0,0-19 0,-17 17 0,17 0 0,-18 1 0,18-18 0,-18 17 0,1-17 0,-1 18 0,18-18 0,0 0 0,18 0 0,-1 0 0,1 0 0,0 0 0,17 0 0,-18 18 0,-17-18 0,0 17 0,0 2 0,-17-19 0,-18 17 0,17 0 0,0-17 0,1 0 0,17 0 0,0-17 0,0 0 0</inkml:trace>
</inkml:ink>
</file>

<file path=word/ink/ink4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5.4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19 92 512,'0'0'0,"0"0"0,0 18 0,0-18 0,0 0 0,0 17 0,17-17 0,-17 0 0,0 0 0,0 0 0,0 0 0,0 0 0,-17 0 0,17-17 0,0 17 0,-18-18 0,18 18 0,-18-18 0,18 1 0,-17 17 0,-1-18 0,-18 0 0,19 18 0,-1 0 0,0-17 0,-17 17 0,18 0 0,-1 0 0,-17 0 0,17 0 0,-17 17 0,17 1 0,-17-18 0,18 18 0,-19-1 0,19 19 0,-19-19 0,19 18 0,-1-17 0,0 17 0,0 0 0,1-17 0,-1 18 0,18-2 0,-18-16 0,18 17 0,0-17 0,-17 16 0,17-16 0,0 17 0,0-17 0,0 17 0,0-18 0,0 1 0,0 17 0,17-17 0,-17 0 0,18 17 0,0-17 0,-1 0 0,1-1 0,18 0 0,-19 1 0,1-1 0,17-17 0,1 18 0,-1-18 0,-18 18 0,36-18 0,-35 0 0,35 0 0,-36 0 0,18 0 0,1 0 0,-1-18 0,-17 18 0,0 0 0,17-18 0,-17 18 0,-1-17 0,19-1 0,-19 18 0,1-17 0,-1-18 0,1 17 0,-18-17 0,18 17 0,-18-17 0,0-1 0,0 2 0,0 16 0,0-17 0,-18-1 0,18 19 0,-18-18 0,1 0 0,-1 0 0,18 18 0,-17-19 0,17 18 0,-18 1 0,0-1 0,18 1 0,-17-1 0,-1 0 0,0 18 0,1-18 0,-1 18 0,0 0 0,0-17 0,1 17 0,-1-17 0,0 17 0,1 0 0,17 0 0,-18 0 0,18 0 0,0 0 0,0 0 0,0 0 0</inkml:trace>
</inkml:ink>
</file>

<file path=word/ink/ink4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3.1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32 53 512,'0'0'0,"0"0"0,0-18 0,17 18 0,-17 0 0,0-17 0,0 17 0,18-18 0,-18 18 0,0 0 0,0 0 0,0 0 0,-18 0 0,1 0 0,17 18 0,-35-18 0,0 17 0,0 1 0,0-18 0,0 18 0,-1-1 0,20 0 0,-2-17 0,1 18 0,17-18 0,0 0 0,17 0 0,1 0 0,16 0 0,-16 0 0,17-18 0,0 18 0,0 0 0,18-17 0,-19 17 0,-16 0 0,16 17 0,-16-17 0,-18 18 0,0 0 0,0 0 0,-18-1 0,-16 1 0,-1 0 0,0-1 0,0-17 0,0 18 0,0 0 0,0-1 0,17-17 0,-16 17 0,34-17 0,0 0 0,-18 18 0,18-18 0,18 0 0,-2 0 0,2-18 0,17 18 0,0 0 0,1 0 0,-1 0 0,0 0 0,-18 0 0,0 0 0,-17 18 0,-17-18 0,0 18 0,-18-1 0,0 1 0,-1 0 0,-16-1 0,16-17 0,-15 18 0,33-18 0,-17 18 0,35-18 0,-17 0 0,34 17 0,-17-17 0,18 0 0,17 18 0,-18-18 0,17 0 0,2 0 0,-19 0 0,18 0 0,-17 0 0,0 0 0,-18 0 0,17 18 0,-17-18 0,0 17 0,18-17 0,-36 17 0,18 1 0,-17-18 0,-19 18 0,1-1 0,18-17 0,-19 18 0,20 0 0,-2-18 0,18 17 0,18-17 0,-18 0 0,34 0 0,-34 0 0,18 0 0,-1 0 0,18 0 0,-17 0 0,0 0 0,-18 18 0,17-18 0,1 18 0,-18 0 0,0-1 0,0-17 0,0 17 0,0 1 0,-18-1 0,18-17 0,-17 18 0,-1-18 0,18 18 0,-18-18 0,18 0 0</inkml:trace>
</inkml:ink>
</file>

<file path=word/ink/ink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4.3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3 512,'0'0'0,"19"0"0,-19 0 0,21 0 0,-1 0 0,40-20 0,-19 20 0,19 0 0,-19 0 0,-1 0 0</inkml:trace>
</inkml:ink>
</file>

<file path=word/ink/ink4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1.5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1-1 512,'-17'0'0,"17"0"0,0 0 0,0 0 0,0 0 0,0 17 0,0-17 0,0 0 0,17 18 0,-17 0 0,0-18 0,0 17 0,0 1 0,0-18 0,-17 18 0,17-1 0,0 0 0,0 19 0,0-18 0,0 17 0,0-17 0,0 17 0,0-17 0,0-1 0,0 0 0,0 2 0,0 16 0,0-17 0,0-1 0,0 0 0,-17 0 0,17 1 0,0 0 0,0 18 0,0-19 0,0 0 0,0 1 0,0 0 0,0-1 0,0 1 0,-18-1 0,18 19 0,0-19 0,0 2 0,0-19 0,0 17 0,0 0 0,0 1 0,-17-1 0,17 1 0,0 0 0,0-18 0,0 18 0,0-18 0,0 0 0,0 17 0,0-34 0,0 17 0</inkml:trace>
</inkml:ink>
</file>

<file path=word/ink/ink4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10.3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8 266 512,'0'0'0,"0"0"0,0 0 0,0 0 0,0 0 0,0 0 0,0 0 0,18-18 0,-18 18 0,-18 0 0,18 0 0,0-18 0,0 18 0,0-17 0,-17 0 0,17-1 0,0 0 0,-18 1 0,0-1 0,1 0 0,-1 18 0,1-17 0,-1-1 0,0 1 0,1-1 0,-1 18 0,1-18 0,-1 18 0,0-18 0,1 18 0,-1 0 0,1 0 0,-1 0 0,0 0 0,1 0 0,-1 18 0,1-18 0,17 0 0,-18 18 0,0-18 0,1 0 0,-1 18 0,1-18 0,-1 17 0,0-17 0,1 18 0,-1-18 0,0 17 0,18-17 0,-17 18 0,-1 0 0,0-1 0,1 1 0,-1 0 0,18-1 0,-18 0 0,1 1 0,-1 18 0,0-19 0,18 18 0,-17-17 0,17 0 0,-18 17 0,0-18 0,18 1 0,-17 0 0,-1-1 0,1 19 0,17-19 0,0 1 0,0 17 0,0-17 0,-18 17 0,36-18 0,-18 1 0,0 0 0,17 17 0,-17-17 0,18-1 0,-18 1 0,17 0 0,1 0 0,0-18 0,-18 17 0,17 0 0,1-17 0,0 18 0,-1-1 0,1 1 0,0-18 0,17 18 0,-17 0 0,-1-18 0,1 17 0,17-17 0,-17 18 0,17-18 0,0 0 0,1 0 0,-1 0 0,0 0 0,0 0 0,-17 0 0,17 0 0,-17 0 0,17 0 0,0 0 0,-17-18 0,17 18 0,-18-17 0,19-1 0,-19 18 0,1-18 0,-1 0 0,1 1 0,0-18 0,-1 18 0,1-19 0,-1 1 0,-17-1 0,18 1 0,-18-17 0,0 16 0,0 1 0,0 0 0,0-1 0,0 1 0,0 0 0,0 0 0,-18-1 0,1 19 0,-1-18 0,1-1 0,-1 1 0,-17 18 0,17-19 0,1 19 0,-19-1 0,1 0 0,18 18 0,-1 0 0,0 0 0,1 0 0,-1 0 0</inkml:trace>
</inkml:ink>
</file>

<file path=word/ink/ink4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06.23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1-1 512,'0'0'0,"-17"0"0,34 0 0,-34 0 0,17 0 0,0 0 0,0 18 0,0-18 0,0 0 0,0 18 0,0-18 0,0 0 0,0 17 0,0 1 0,0-18 0,0 17 0,0 1 0,0 0 0,0-1 0,0 1 0,0 0 0,0 17 0,0-18 0,0 1 0,0 0 0,0 17 0,0-17 0,0-1 0,0 18 0,0-18 0,0 1 0,0 0 0,0-1 0,0 18 0,0-17 0,0 0 0,0 17 0,0-18 0,0 19 0,0-18 0,17-1 0,-17 18 0,0-17 0,0 17 0,0-17 0,0 17 0,0-17 0,0-1 0,0 19 0,0-19 0,16 18 0,-32-17 0,32 0 0,-16 17 0,0-18 0,0 1 0,0 0 0,0 0 0,0-1 0,0 0 0,0 1 0,0-2 0,0 2 0,0 0 0,0 0 0,0-1 0,0 1 0,0 0 0,0-1 0,0 1 0,0 0 0,0-18 0,0 17 0,0-17 0,0 17 0,0 1 0,0-18 0,-16 18 0,16 0 0,0-18 0,0 17 0,-17 1 0,17-18 0,0 18 0,0-1 0,0-17 0,0 18 0,0-18 0,0 17 0,0-17 0,17 0 0,-17 0 0,0 0 0,0 0 0</inkml:trace>
</inkml:ink>
</file>

<file path=word/ink/ink4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04.33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2 0 512,'0'0'0,"18"0"0,-18 0 0,0 0 0,0 18 0,0-18 0,0 0 0,-18 17 0,18-17 0,0 18 0,0-1 0,0 1 0,0 0 0,0-1 0,0 19 0,0-18 0,18 16 0,-18-16 0,0 0 0,0 17 0,0-17 0,0 17 0,0-17 0,0 17 0,0 0 0,-18 0 0,18 1 0,18-1 0,-36 0 0,18 1 0,0-19 0,0 18 0,0 0 0,-17 1 0,17-1 0,0 0 0,-17-17 0,17 17 0,0-18 0,0 1 0,0 18 0,0-19 0,-17 1 0,17-1 0,0 1 0,0 0 0,0 17 0,-18-18 0,18 1 0,-17-1 0,34-17 0,-34 18 0,17 0 0,-17 0 0,17-1 0,0 1 0,-18-18 0,18 18 0,18-1 0,-36 1 0,36 0 0,-18-1 0,-18 0 0,18 1 0,0 0 0,0 0 0,0-1 0,0 1 0,0 0 0,0-18 0,0 17 0,0-17 0,0 18 0,0-18 0,0 0 0</inkml:trace>
</inkml:ink>
</file>

<file path=word/ink/ink4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02.87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 0 512,'0'0'0,"0"0"0,0 0 0,18 0 0,-18 0 0,0 0 0,0 0 0,0 18 0,0-18 0,0 0 0,0 17 0,0-17 0,0 0 0,0 0 0,0 18 0,0-18 0,0 18 0,0-1 0,0-17 0,0 18 0,0 0 0,0 0 0,-18-18 0,36 17 0,-36 0 0,18-17 0,18 18 0,-36 0 0,18-1 0,0 1 0,0 0 0,18-1 0,-36 19 0,36-19 0,-18 1 0,0 17 0,0-18 0,0 19 0,0-1 0,-18-17 0,18 17 0,0-17 0,0 0 0,0-1 0,0 0 0,0 1 0,0 17 0,0-17 0,0 0 0,18 17 0,-18-17 0,0-1 0,0 1 0,0 0 0,0-1 0,0 18 0,0-17 0,16 0 0,-16-1 0,0 1 0,0-1 0,17 19 0,-34-18 0,34-1 0,-34 0 0,17 1 0,17 17 0,-34-17 0,17 0 0,0-1 0,0 1 0,0 0 0,0-1 0,17 1 0,-17 0 0,0-1 0,0 0 0,0 1 0,0-18 0,0 18 0,0 0 0,0-18 0,0 17 0,0-17 0,0 0 0,0 0 0,0 18 0,0-18 0</inkml:trace>
</inkml:ink>
</file>

<file path=word/ink/ink4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9:00.96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93 34 512,'0'0'0,"0"0"0,0 0 0,0 0 0,0 0 0,0 0 0,0 0 0,0 0 0,0-18 0,0 18 0,0 0 0,0 0 0,0 0 0,0 0 0,0 0 0,0 0 0,-17 0 0,17-17 0,0 17 0,0 0 0,0 0 0,0 0 0,0 0 0,0 0 0,-18 0 0,18 0 0,0 17 0,0-17 0,0 0 0,0 18 0,0-18 0,0 0 0,0 17 0,0-17 0,0 0 0,0 18 0,-17-18 0,17 18 0,0 0 0,0-18 0,17 17 0,-17 0 0,0 1 0,0-18 0,0 18 0,0-1 0,0 1 0,0 0 0,0-1 0,0 1 0,0-1 0,0 1 0,0 0 0,0 0 0,0-1 0,0 0 0,0 1 0,0 0 0,0-1 0,0 18 0,0-17 0,0 0 0,0-1 0,0 1 0,0 0 0,0-1 0,0-17 0,-17 18 0,17-1 0,0 1 0,0 17 0,0-17 0,0-1 0,0 19 0,0-19 0,0 1 0,0 17 0,0-17 0,0-1 0,0 1 0,-18-18 0,36 18 0,-36-1 0,18 1 0,0-1 0,0 1 0,0 0 0,0-1 0,0 0 0,0-17 0,-17 18 0,17 0 0,0 0 0,0-18 0,0 17 0,0-17 0,0 18 0,0 0 0,0-18 0,0 17 0,0-17 0,0 18 0,0-1 0,0-17 0,0 18 0,0-18 0,0 18 0,0-18 0,0 0 0,0 17 0,0 0 0,17-17 0,-17 18 0,0-18 0,0 18 0,0-18 0,0 18 0,0-18 0,0 17 0,0-17 0,0 18 0,0-18 0,0 18 0,0-18 0,0 17 0,0-17 0,0 0 0,0 18 0,0-18 0,0 0 0,-17 0 0,17 0 0</inkml:trace>
</inkml:ink>
</file>

<file path=word/ink/ink4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58.14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44 512,'0'0'0,"0"0"0,0 0 0,0 0 0,0 0 0,-18 0 0,18 0 0,0 0 0,0 0 0,0 0 0,0 0 0,0 0 0,18 0 0,-18 0 0,17 0 0,1 0 0,-18 0 0,18 0 0,0 0 0,-1 0 0,1 0 0,0 0 0,-1 0 0,1 0 0,-1 17 0,1-17 0,0 0 0,-1 0 0,18 0 0,-17 0 0,0 0 0,-1 0 0,18 0 0,1-17 0,-19 17 0,1 0 0,17 0 0,-17 0 0,-1 17 0,1-17 0,0 0 0,-1 0 0,19-17 0,-36 17 0,35 0 0,-17 0 0,0 17 0,-1-17 0,18 0 0,-17 0 0,0 0 0,17 0 0,-18 0 0,19 0 0,-1-17 0,-18 17 0,19 0 0,-19 0 0,1 0 0,17 0 0,-17 0 0,-1-18 0,19 18 0,-1 0 0,-17 0 0,17 0 0,0 0 0,-17 0 0,17 0 0,1-17 0,-19 17 0,18 0 0,-17 0 0,17 0 0,-17 0 0,17 0 0,0 0 0,0 0 0,1-17 0,-19 17 0,18 0 0,1 17 0,-1-17 0,18 0 0,-17 0 0,-1 0 0,0 0 0,0 0 0,1 0 0,-1 0 0,-18 0 0,19-17 0,-19 17 0,18 0 0,1 0 0,-1 17 0,0-17 0,18 0 0,-17 0 0,-1 0 0,0 0 0,1 0 0,-1 0 0,18 0 0,-36 0 0,36 0 0,0 0 0,-18 0 0,0 0 0,18 0 0,-18 0 0,1 0 0,-1 0 0,18 0 0,-17 0 0,-1 0 0,0 0 0,0 0 0,0 17 0,1-17 0,-1 0 0,0 0 0,-17 0 0,17 0 0,0-17 0,-17 17 0,17 0 0,0 0 0,-17 0 0,0-17 0,-1 17 0,19 0 0,-18 0 0,17-18 0,-18 18 0,19 0 0,-19 0 0,1 0 0,17 0 0,0 0 0,0 0 0,-17-18 0,17 18 0,-17 0 0,17 0 0,-17 0 0,-1-17 0,1 17 0,17 0 0,-17 0 0,0 0 0,17-18 0,0 18 0,-35 0 0,36 0 0,-1 0 0,-17 0 0,17-18 0,0 18 0,-17 0 0,17 0 0,0 0 0,-17 0 0,17 0 0,0 0 0,-17 0 0,-1 0 0,18 0 0,1 0 0,-18 0 0,-1 18 0,19-18 0,-19 0 0,19 0 0,-19 0 0,1 0 0,17 18 0,-17-18 0,17 0 0,-17 0 0,-1 0 0,18 0 0,-17 17 0,0-17 0,-1 0 0,1 0 0,-1 0 0,1 0 0,-18 0 0,18 0 0,-18 18 0,17-18 0,1 0 0,-18 0 0,17 0 0,-17 0 0,18 0 0,0 0 0,-18 0 0,0 0 0,17 0 0,-17 0 0,0 0 0,18 0 0,-18 0 0,0 0 0,0 18 0,0-36 0,-18 18 0</inkml:trace>
</inkml:ink>
</file>

<file path=word/ink/ink4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49.1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17 512,'0'-17'0,"18"17"0,-36 0 0,18 0 0,0 0 0,0 0 0,0 0 0,0 0 0,18 0 0,-1 0 0,-1 0 0,2 0 0,17 0 0,0 0 0,-1 0 0,1 0 0,-35 0 0,17 0 0,-17 17 0,0-17 0,-17 0 0,0 18 0,-1 0 0,-34-1 0,17 1 0,0-18 0,19 17 0,-1 1 0,-1-18 0,18 18 0,0-18 0,0 0 0,18 17 0,-1-17 0,-1 0 0,19 0 0,0 0 0,1 0 0,-2 0 0,-17 0 0,-17 0 0,0 17 0,0-17 0,-17 19 0,-17-2 0,16-17 0,-35 18 0,36 0 0,-17-1 0,34-17 0,-17 18 0,17-18 0,0 17 0,17-17 0,-17 0 0,16 0 0,2 0 0,17 0 0,-18 0 0,1 0 0,-18 18 0,0-18 0,-18 17 0,1 0 0,-18 2 0,1-2 0,-1 0 0,18 1 0,17-18 0,0 18 0,0-18 0,17 0 0,1 0 0,15 17 0,-15-17 0,17 0 0,0 0 0,-17 0 0,-18 0 0,0 0 0,-18 18 0,0-1 0,-17-17 0,0 18 0,19 0 0,-1-18 0,17 17 0,0-17 0,17 0 0,-1 0 0,2 0 0,-1 0 0,18 19 0,-17-19 0,-18 0 0,0 17 0,0-17 0,-18 17 0,1 1 0,-18-18 0,17 17 0,18-17 0,0 0 0,-16 0 0,32 0 0,-16 0 0,0 0 0,18 18 0,-18-18 0</inkml:trace>
</inkml:ink>
</file>

<file path=word/ink/ink4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47.5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2 16 512,'0'0'0,"0"0"0,0 0 0,0-17 0,0 17 0,0 0 0,0 0 0,0 0 0,0 0 0,-16 0 0,16 0 0,0 17 0,-16-17 0,16 18 0,0-18 0,0 18 0,0-1 0,0 1 0,0 0 0,0-1 0,0 0 0,0 19 0,16-18 0,-16 17 0,0-17 0,0-1 0,0 1 0,0 0 0,0 16 0,0-15 0,0-2 0,0 1 0,0 0 0,0-1 0,0 1 0,0-2 0,0 2 0,-16 0 0,32-18 0,-16 17 0,0 2 0,0-2 0,0 18 0,0-35 0,0 35 0,0-17 0,0-1 0,0 1 0,0 0 0,0-1 0,-16 2 0,16-2 0,0-17 0,0 17 0,16 1 0,-16-1 0,-16 1 0,32-18 0,-16 18 0,0-18 0,0 18 0,0-18 0,0 17 0,0-17 0,0 18 0,0-18 0,16 0 0,-32 0 0,16 0 0,0 0 0,0 0 0</inkml:trace>
</inkml:ink>
</file>

<file path=word/ink/ink4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46.4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75 71 512,'0'0'0,"-17"0"0,17 0 0,0 0 0,0 0 0,0 0 0,0 0 0,0 0 0,0 0 0,0 0 0,0 0 0,0 0 0,0 0 0,0 0 0,0-17 0,0 17 0,-18-18 0,18 0 0,-17 18 0,-1-17 0,0 17 0,1 0 0,-1 0 0,1 0 0,-1 0 0,0 0 0,-17 0 0,18 0 0,-1 0 0,0 17 0,2-17 0,-2 18 0,1-18 0,17 18 0,-18-18 0,0 17 0,1 1 0,17 0 0,-18-1 0,0 0 0,1 19 0,17-1 0,-18 1 0,18-1 0,-17 0 0,17 0 0,0 0 0,0 1 0,-18-1 0,18-17 0,0 16 0,0 1 0,18-18 0,-18 19 0,17-1 0,-17 0 0,18-17 0,-18 18 0,17-19 0,-17 0 0,0 18 0,18-17 0,-18 0 0,18 0 0,-1-1 0,-17 1 0,36 0 0,-36-18 0,35 17 0,-1 1 0,-16-18 0,17 18 0,0-18 0,0 0 0,0 0 0,1 0 0,-19 0 0,1 0 0,35 0 0,-36-18 0,18 18 0,1 0 0,-19-18 0,17 1 0,2 17 0,-19-18 0,1 0 0,17 1 0,-17-1 0,-18 0 0,17 0 0,1 1 0,0-1 0,-18 1 0,17-18 0,-17 17 0,0-17 0,0 0 0,-17 17 0,17-18 0,-18 2 0,0-2 0,1 20 0,17-37 0,-18 17 0,0 19 0,1-19 0,-1 2 0,1-2 0,-1 19 0,-16-1 0,16-17 0,1 17 0,-1-18 0,0 19 0,1 0 0,-18-1 0,35 0 0,-18 18 0,0-17 0,1 17 0,17 0 0,-18-18 0,18 18 0,0 0 0,0 0 0,0 0 0,0 0 0,0 0 0</inkml:trace>
</inkml:ink>
</file>

<file path=word/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42.97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7 512,'0'0'0,"21"0"0,-21 0 0,21 0 0,-21 0 0,0-20 0,20 20 0,-20 0 0,0 20 0,0-20 0,20 0 0,-20 0 0,20 0 0,1 0 0,-1 0 0,21 0 0,-1 0 0,-19 0 0,-1 0 0,20 0 0,-19 0 0,-1 0 0,21 0 0,-21 0 0,0 0 0,1 0 0,20 0 0,-22 0 0,2 21 0,0-21 0,19 0 0,-20-21 0,1 21 0,-1 0 0,0 0 0,21 0 0,-21-20 0,1 20 0,-1 0 0,20 0 0,-19 0 0,-1 0 0,0 0 0,1 0 0,-1 0 0,0 0 0,-20 0 0,21 20 0,-1-20 0,-20 0 0,21 0 0,-2 0 0,2 0 0,0 0 0,-21 0 0,20 0 0,-20 0 0,20 0 0,0 0 0,1 0 0,-1 0 0,-20 0 0,0 0 0,20 0 0,-20 0 0,21 0 0,-42 0 0</inkml:trace>
</inkml:ink>
</file>

<file path=word/ink/ink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4.1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7 0 512,'0'0'0,"-18"0"0,18 0 0,0 21 0,0-1 0,-19 0 0,19 21 0,0-1 0,19 1 0,-19-1 0,18 1 0,-18-21 0,19 0 0,-19 1 0,0-1 0,0-20 0,0 0 0</inkml:trace>
</inkml:ink>
</file>

<file path=word/ink/ink5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39.4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3 512,'18'0'0,"-18"0"0,18 0 0,-1-16 0,18 16 0,1 0 0,-1 0 0,0-17 0,0 17 0,1 0 0,-18 0 0</inkml:trace>
</inkml:ink>
</file>

<file path=word/ink/ink5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29.0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34 512,'-15'0'0,"15"-17"0,0 17 0,0 0 0,0-17 0,15 17 0</inkml:trace>
</inkml:ink>
</file>

<file path=word/ink/ink5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38:10.0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4 16 512,'-17'0'0,"0"0"0,17-16 0,0 16 0</inkml:trace>
</inkml:ink>
</file>

<file path=word/ink/ink5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5.82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157 512,'0'0'0,"0"0"0,0 17 0,0 1 0,0-1 0,0 19 0,17-18 0,1 16 0,-18-16 0,0 17 0,17 0 0,-17 1 0,0-19 0,0 18 0,0-18 0,17-17 0,-17 19 0,0-38 0,0 2 0,0 0 0,0-18 0,0-18 0,0 18 0,0-18 0,0-18 0,-17 19 0,34-1 0,-17 0 0,17 36 0,0-1 0,1 0 0,-1 18 0,1 18 0,0 0 0,-1-1 0,0 0 0,18 19 0,-35-19 0,17 19 0,-17-19 0,0 18 0,0-17 0,-17 0 0,-1 0 0,1-18 0,0 0 0,0-18 0,-19 18 0,19-36 0,-1 19 0,18-1 0</inkml:trace>
</inkml:ink>
</file>

<file path=word/ink/ink5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5.01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0 512,'0'0'0,"0"0"0,0 18 0,0-1 0,17 1 0,0 17 0,-17-18 0,18 18 0,-18-18 0,0 2 0,0-2 0,0-17 0</inkml:trace>
</inkml:ink>
</file>

<file path=word/ink/ink5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4.75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1 53 512,'-18'0'0,"36"0"0,-18 17 0,0-17 0,0 18 0,0-18 0,0 0 0,18-18 0,-36 18 0,18-17 0,0-1 0,-18 18 0,18-17 0,-17 17 0,-1-18 0,1 18 0,17 18 0,-18-18 0,0 17 0,18 18 0,0-17 0,0 17 0,18 0 0,0-17 0,-1-1 0,1 0 0,17 1 0,-17-18 0,-1-18 0,18 18 0</inkml:trace>
</inkml:ink>
</file>

<file path=word/ink/ink5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4.30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07 512,'0'0'0,"0"0"0,0 0 0,18 0 0,-18 18 0,17-18 0,1 17 0,0-17 0,17 0 0,-17-17 0,0-1 0,-1 0 0,-17 1 0,18-1 0,-18 1 0,-18 17 0,18-18 0,-17 18 0,-1-18 0,0 18 0,0 0 0,1 18 0,-19 0 0,36 17 0,-17-18 0,17 19 0,17-1 0,-17-17 0,18 16 0,0-15 0,-1-19 0,19 0 0,-18 0 0</inkml:trace>
</inkml:ink>
</file>

<file path=word/ink/ink5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0:13.78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8 512,'0'0'0,"0"0"0,0 0 0,0 0 0,0-18 0,0 18 0,0 18 0,18-18 0,-18 17 0,0 1 0,0 17 0,17 0 0,-17 1 0,0-2 0,18 1 0,-18-17 0,0 0 0,0-1 0,0-17 0,0 0 0,0-17 0,-18-1 0,18-17 0,0 0 0,0 0 0,0-1 0,0 1 0,0 18 0,18-1 0,-1 1 0,1-1 0,-1 18 0,1 0 0,-1 0 0,1 0 0,0 0 0,-1 0 0</inkml:trace>
</inkml:ink>
</file>

<file path=word/ink/ink5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33.4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3 512,'0'0'0,"21"0"0,-21 0 0,20 0 0,0 0 0,0 0 0,1 0 0,-1-20 0,21 20 0,20-21 0,-20 21 0,20-20 0,-1 0 0,-19-21 0,20 21 0,-20-1 0,-21 21 0,0-20 0,0 20 0,-20 0 0,21 0 0,-21 0 0,0 0 0</inkml:trace>
</inkml:ink>
</file>

<file path=word/ink/ink5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33.0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3 41 512,'20'0'0,"-20"0"0,-20 0 0,40 0 0,-20 0 0,0 0 0,0 0 0,0 0 0,-20 20 0,20-20 0,0 21 0,-21-21 0,21 20 0,-20 0 0,20-20 0,0 20 0,0-20 0,0-20 0,0 20 0,20-20 0,1 0 0,-21-1 0,20 1 0,0 0 0,-20-1 0,21 21 0,-21 0 0,19 0 0,2 21 0,-21-21 0,20 20 0,-20 21 0,20-21 0,-20 0 0,-20 21 0,20-21 0,-20 0 0,20 21 0,-21-41 0,2 19 0,-2-19 0,1 21 0,0-21 0,20 0 0,-21-21 0,21 21 0,0 0 0,0 0 0,0 0 0,21 0 0,-1 0 0,0 0 0,1 21 0,19-21 0,-20 0 0,0 0 0,1 0 0,19 0 0,-19-21 0,-21 21 0,20 0 0,0-19 0,-20 19 0,0 0 0</inkml:trace>
</inkml:ink>
</file>

<file path=word/ink/ink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33.7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19 512,'0'0'0,"0"0"0,0 0 0,0 0 0,0 0 0,0 0 0,0 20 0,0-20 0,-20 21 0,20 19 0,-20-19 0,-1-2 0,1 22 0,0-20 0,20-21 0,0 19 0,0-38 0,0 19 0,0-21 0,20-20 0,-20 22 0,41-22 0,-21 21 0,0-21 0,1 41 0,-2-20 0,1 20 0,1 0 0,-21 20 0,20 0 0,0 1 0,-20 19 0,0 20 0,0-18 0,-20 18 0,0 1 0,-1-21 0,1 20 0,1-18 0,-2-23 0,1 22 0,0-21 0,-1-20 0,1 0 0,0-20 0,20-1 0,-20-18 0,20 18 0,20 0 0,-20 2 0,20-1 0,0 20 0,21 0 0,-21 0 0,20 20 0,1-1 0,-21-19 0,20 21 0,-19-21 0,0 0 0</inkml:trace>
</inkml:ink>
</file>

<file path=word/ink/ink5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9.2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0"0,1 0 0,-1 0 0,21 0 0,0 0 0,20 0 0,-41 0 0,20 18 0,-19-18 0</inkml:trace>
</inkml:ink>
</file>

<file path=word/ink/ink5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9.0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0 512,'0'0'0,"0"0"0,0 0 0,20 0 0,-20 0 0,0 0 0,0 0 0,0 21 0,0-1 0,-20 1 0,0 19 0,0-20 0,20 21 0,0-20 0,-20-21 0,20 19 0,0-19 0,0 0 0,0 0 0,0-19 0,20 19 0,-20-21 0,0 21 0,20-20 0,0 20 0,0 0 0,1 0 0,-1 0 0,-20 0 0,20 20 0,1 1 0,-21-2 0,20 1 0,0 1 0,-20 20 0,0-21 0,-20 20 0,20-19 0,-20-1 0,-21 0 0,21-20 0,-21 0 0,1 20 0,20-40 0,-1 20 0,1-20 0,0 0 0,0-21 0</inkml:trace>
</inkml:ink>
</file>

<file path=word/ink/ink5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34.5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2 40 512,'0'0'0,"0"0"0,0 0 0,0 0 0,0 0 0,0 0 0,0 0 0,-21 0 0,21 21 0,-20-21 0,20 0 0,-20 20 0,-1 0 0,21-20 0,0 0 0,0 0 0,0 0 0,0 0 0,0-20 0,21 20 0,-21-20 0,40-1 0,-19 1 0,-2 20 0,22-20 0,-21 20 0,21 0 0,-41 0 0,20 20 0,1 21 0,-21-21 0,0 21 0,0-2 0,0 2 0,-21-20 0,21-1 0,-20 0 0,20 0 0,0-20 0,0 0 0,0 0 0,0 0 0,0-20 0,0 20 0,20 0 0,1 0 0,-1 0 0,0 20 0,21-20 0,-21 20 0,0 1 0,-20 0 0,21-2 0,-21 1 0,0 1 0,0-1 0,-21 0 0,21 0 0,-40 1 0,19-1 0,-19-20 0,-1 0 0,21 0 0,-21 0 0,21 0 0,0 0 0,20 0 0,0 0 0,0 0 0,0 0 0</inkml:trace>
</inkml:ink>
</file>

<file path=word/ink/ink5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01.1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20 0 0,-20 0 0,20 0 0,1 0 0,-1 20 0,-20-20 0,40 20 0,-20-20 0,21 0 0,0 0 0,-1 0 0,-20 0 0,21 0 0,-1 0 0,-19 0 0,-21 0 0,40-20 0,-40 20 0,20 0 0,-20 0 0,0 0 0,0 0 0,0 0 0</inkml:trace>
</inkml:ink>
</file>

<file path=word/ink/ink5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00.3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5 60 512,'20'0'0,"-20"0"0,0 0 0,0 0 0,0 0 0,-20 0 0,40-20 0,-40 20 0,20 0 0,0-21 0,-41 21 0,21-19 0,0 19 0,0 0 0,-21 0 0,21 19 0,0 2 0,0-21 0,0 41 0,20-21 0,-21 0 0,21 1 0,0-1 0,21 0 0,-1 0 0,0-20 0,0 21 0,0-21 0,21 0 0,-21 0 0,0-21 0,0 21 0,0-20 0,1 20 0,-21-20 0,20 0 0,-20 20 0,0 0 0,0-21 0,0 21 0,0 0 0,-20 0 0,20 21 0,0-21 0,0 20 0,0 0 0,0-20 0,0 20 0,0 1 0,0 19 0,0-20 0,0 1 0,0 19 0,0-19 0,0-1 0,0 0 0,0-20 0,-21 0 0</inkml:trace>
</inkml:ink>
</file>

<file path=word/ink/ink5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9.6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21'0'0,"-21"0"0,40 0 0,-19 0 0,39 0 0,-19 0 0,20 0 0,-20 0 0,19 0 0,-18 0 0,-22 0 0,20 0 0,-19 0 0</inkml:trace>
</inkml:ink>
</file>

<file path=word/ink/ink5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6.8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0'0,"0"0"0,0 0 0,21 0 0,19 0 0,-21 0 0,22-20 0,-1 20 0</inkml:trace>
</inkml:ink>
</file>

<file path=word/ink/ink5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6.6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20 0 0,-20 0 0,20 0 0,0 20 0,21-20 0,-21 0 0,0 20 0,0-20 0,0 0 0</inkml:trace>
</inkml:ink>
</file>

<file path=word/ink/ink5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5.7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81 512,'-19'0'0,"19"0"0,0 0 0,-21 0 0,21 0 0,-20 0 0,20-21 0,0 21 0,0 0 0,-20 21 0,-1-21 0,1 0 0,0 20 0,0-20 0,20 0 0,0 20 0,0-20 0,0 0 0,0 0 0,20 0 0,0 0 0,0 0 0,1 0 0,-1 0 0,-20 21 0,41-21 0,-22 0 0,2 20 0,-1-20 0,-20 20 0,20 0 0,1 1 0,-21-1 0,20 0 0,-20 0 0,20 21 0,-20-21 0,21-20 0,-42 20 0,21 1 0,-20-21 0,20 0 0,-20 0 0,-1 0 0,1-21 0,-21 21 0,22-20 0,-2 0 0,1 20 0,20-20 0,0-1 0,20 21 0,1-20 0,-2 0 0,22 20 0,-21-20 0,21-1 0,-21 1 0,1 0 0,-21-21 0,20 21 0,-20-21 0,-20 21 0,20-1 0,0 2 0</inkml:trace>
</inkml:ink>
</file>

<file path=word/ink/ink5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4.89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1 512,'21'0'0,"-21"0"0,0 0 0,0-21 0,21 42 0,-21-21 0,0 0 0,0 20 0,20 0 0,-20 1 0,20 19 0,-20-19 0,0 19 0,0-19 0,0-1 0,0-1 0,0 2 0,0-21 0,0 21 0,0-42 0</inkml:trace>
</inkml:ink>
</file>

<file path=word/ink/ink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6.1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2 0 512,'0'0'0,"0"0"0,0 0 0,0 0 0,0 0 0,0 0 0,0 0 0,0 0 0,0 0 0,-20 21 0,20-2 0,-20 1 0,-1 1 0,1 19 0,20-19 0,0 19 0,-20 21 0,20-20 0,0-1 0,0 1 0,20-1 0,-20 1 0,20-21 0,21 22 0,-21-23 0,21 1 0,-1 1 0,2-21 0,18 0 0,-20 0 0,21-21 0,-20 1 0,19 1 0,-19 19 0,-21-21 0,1 0 0,-1 1 0,-20 0 0,-20-1 0,-1 1 0,1 0 0,-21 0 0,21 20 0,-20 0 0,-1 0 0,0 20 0,21 0 0,0 0 0,-20 21 0,40-21 0,0 22 0,0-23 0,-21 1 0,42 1 0,-21-1 0,0 0 0,0-20 0</inkml:trace>
</inkml:ink>
</file>

<file path=word/ink/ink5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4.4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 512,'0'0'0,"0"0"0,21 0 0,-21 0 0,40 0 0,-19 0 0,20 20 0,-1-20 0,1 0 0,20 0 0,-21 0 0,21 0 0,-20 0 0,20 0 0,-21-20 0,1 20 0,-21 0 0,1 0 0,-21 0 0</inkml:trace>
</inkml:ink>
</file>

<file path=word/ink/ink5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4.0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 512,'0'-21'0,"0"21"0,0 0 0,0 0 0,0 0 0,0 0 0,0 0 0,0 21 0,0-21 0,0 20 0,0 21 0,0-22 0,0 22 0,0-1 0,0 1 0,20-21 0,-20 20 0,21-20 0,-1 1 0,0-1 0,20-20 0,-19-20 0,19 20 0,-20-21 0,20-19 0,-40 20 0,0-21 0,0 21 0,0 0 0,-20-21 0,-20 21 0,0 1 0,19-2 0,1 21 0,0 0 0,0 0 0</inkml:trace>
</inkml:ink>
</file>

<file path=word/ink/ink5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3.5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20'0,"0"40"0,0-20 0,0 0 0,0 0 0,21 20 0,-21 0 0,0 1 0,0 20 0,19-2 0,-19 2 0,0 0 0,20-1 0,-20-19 0,19 19 0,-19-19 0,0-21 0,0 20 0,0-20 0</inkml:trace>
</inkml:ink>
</file>

<file path=word/ink/ink5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2.7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60 512,'0'0'0,"0"0"0,0 0 0,0 19 0,20 2 0,-20 0 0,21-1 0,-21 0 0,20 1 0,-20-1 0,0-20 0,0 20 0,0-20 0,0 0 0,0 0 0,0-20 0,0 0 0,0-1 0,0-19 0,0 19 0,20 0 0,0 2 0,1-1 0,-1-1 0,0 21 0,1 0 0,-1-20 0,21 20 0</inkml:trace>
</inkml:ink>
</file>

<file path=word/ink/ink5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2.29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81 512,'0'0'0,"21"0"0,-21 0 0,19 0 0,2 0 0,-1 0 0,0 0 0,1 0 0,-21-19 0,19 19 0,-19-21 0,0 21 0,0-20 0,-19 20 0,19-21 0,-21 21 0,-19 21 0,19-21 0,2 20 0,19 1 0,-41-2 0,41 1 0,0 1 0,0-1 0,0 0 0,0 0 0,41 1 0,-22-1 0,2-20 0,19 20 0,-19-20 0</inkml:trace>
</inkml:ink>
</file>

<file path=word/ink/ink5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1.8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0 512,'0'0'0,"0"0"0,0 0 0,0 0 0,0 20 0,-20-20 0,20 21 0,0 18 0,0-18 0,20 0 0,-20-1 0,0 0 0,0-20 0,21 21 0,-1-21 0,0 0 0,1 0 0,-21 0 0,40-21 0,-40 1 0,20 0 0,-20-1 0,21 21 0,-21-21 0,0 2 0,0 19 0,0 0 0,0 0 0,0 19 0,0-19 0,21 21 0,-21 20 0,19-21 0,-19 1 0,21-21 0,20 20 0,-21-20 0,0 0 0,21-20 0,-21 20 0,1-21 0,-1 1 0,-20 0 0,0-1 0,0 0 0,-20 2 0,20-1 0,-21-1 0,21 21 0,-20-20 0,20 20 0</inkml:trace>
</inkml:ink>
</file>

<file path=word/ink/ink5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1.1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4 0 512,'0'0'0,"0"0"0,0 0 0,0 0 0,0 0 0,-20 21 0,-1-21 0,2 20 0,-2-20 0,21 0 0,-21 21 0,1-21 0,20 0 0,0 0 0,0 0 0,0 0 0,20 0 0,1 0 0,0 0 0,-2 20 0,22-20 0,-20 19 0,-1 2 0,0-21 0,1 21 0,-1-1 0,-20 0 0,0 1 0,20-1 0,-40-20 0,20 0 0,0 20 0,-20-20 0,-1 0 0,1 0 0,-21 0 0,21 0 0,-20 0 0,40 0 0,-21-20 0,0 20 0,42-20 0</inkml:trace>
</inkml:ink>
</file>

<file path=word/ink/ink5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0.6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0'21'0,"0"-21"0,-19 0 0,19 20 0,0 1 0,0-2 0,0 22 0,0-21 0,19 0 0,-19 21 0,0-21 0,0 0 0,0-20 0,0 20 0,0-20 0,0 0 0,0-20 0,21 0 0,-21 0 0,0 0 0,0-21 0,0 0 0,20 21 0,1 1 0,-1-2 0,0 1 0,1 20 0,-1 20 0,0-20 0,1 21 0,-21 18 0,20-18 0,-20 19 0,20-19 0,-20-1 0,0 0 0,0-20 0,0 20 0,0-40 0,20 20 0</inkml:trace>
</inkml:ink>
</file>

<file path=word/ink/ink5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50.0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9 512,'0'-19'0,"0"19"0,0 0 0,0-19 0,0 19 0,21 0 0,0 0 0,19 0 0,0 0 0,-19 0 0,19 0 0,-20 0 0,0-21 0</inkml:trace>
</inkml:ink>
</file>

<file path=word/ink/ink5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1:49.85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283 512,'0'20'0,"-21"-20"0,21 20 0,0 1 0,0 19 0,0-20 0,0 1 0,21-1 0,-21 0 0,0 21 0,0-41 0,0 20 0,0-20 0,0 0 0,0 0 0,20-20 0,-20 0 0,0-21 0,20 0 0,1 1 0,-21-21 0,0 0 0,0 0 0,0 1 0,19 19 0,2 0 0,-21 21 0,20 0 0,0 20 0,-20 0 0,21 20 0,-2 21 0,2-1 0,-21 1 0,19-1 0,2 21 0,-21-20 0,21 20 0,-21-41 0,0 20 0,0-19 0,0-21 0,0 20 0,0-20 0,19 0 0,-19-20 0</inkml:trace>
</inkml:ink>
</file>

<file path=word/ink/ink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4.7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20'0'0,"-20"0"0,21 0 0,19 0 0,0 0 0,2 0 0,18 0 0,-19-20 0</inkml:trace>
</inkml:ink>
</file>

<file path=word/ink/ink5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8:27:15.8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8 236 512,'0'0'0,"0"-20"0,0 40 0,20-20 0,-20 0 0,0 0 0,0 0 0,0 0 0,0 0 0,0-20 0,0 20 0,0 0 0,21-20 0,-21 0 0,19-21 0,2 22 0,-1 0 0,0-2 0,1 1 0,-1 0 0,0 0 0,-20 20 0,20 0 0,-20 0 0,0 0 0,21-20 0,-21 20 0,0 0 0,0 0 0,0 0 0,20 0 0,-20 20 0,0-20 0,0 0 0,20 0 0,-20 20 0,0-20 0,20 0 0,-20 0 0,20 0 0,-20 0 0,0 0 0,21 0 0,-21 0 0,20 20 0,-20-20 0,0 0 0,20 20 0,-20-20 0,0 21 0,0-2 0,0-19 0,0 19 0,0 2 0,0-21 0,0 20 0,0-20 0,0 0 0,0 20 0,0-20 0,0 0 0,0 0 0,0 0 0,0 20 0,0-40 0,0 20 0,0 0 0,0 0 0,-20 0 0,20 0 0,-20-20 0,20 20 0,0 0 0,-21-20 0,21 20 0,0 0 0,-20 0 0,0-21 0,20 21 0,-20 0 0,20 0 0,-20-19 0,20 19 0,-21 0 0,1 0 0,20 0 0,0 0 0,0 0 0,0-19 0,0 19 0,-20 0 0,20 0 0,0 0 0,0 0 0,0 0 0,-20-21 0,20 21 0,0 0 0,-21 0 0,1 0 0,20 0 0,0 0 0,-20 0 0,20 21 0,-21-21 0,21 0 0,-19 0 0,19 0 0,0 0 0,-21 0 0,21 0 0,0 0 0,0 0 0,0 0 0,-20 0 0,20 0 0,0 0 0,0 19 0,0-19 0,0 19 0,0-19 0,0 21 0,0 19 0,0-20 0,0 0 0,-20 0 0,20 0 0,0 0 0,0 0 0,-21-20 0,21 20 0,0-20 0,0 0 0,0 0 0,0 0 0,0 0 0,0 0 0,-20 0 0,20 0 0,20 0 0,-20 0 0,0 0 0,0 0 0,0 0 0,21-20 0,-21 0 0,0 0 0,20 0 0,-20 0 0,20 0 0,-20-20 0,21 20 0,-21-1 0,19 21 0,-19-19 0,0 0 0,21 19 0,-21 0 0,0-21 0,0 21 0,0 0 0,20-20 0,-20 20 0,0 0 0,20 0 0,-20-20 0,21 20 0,-21 0 0,0 0 0,20 0 0,-20 0 0,20-20 0,-20 20 0,20 20 0,1-20 0,-21 0 0,20 0 0,-20 0 0,0 0 0,20 20 0,-20-20 0,20 0 0,0 20 0,-20 1 0,21-21 0,-21 19 0,0-19 0,20 19 0,-20-19 0,20 21 0,-20-21 0,0 0 0,0 0 0,21 20 0,-21-20 0,0 0 0,0 0 0,-21 0 0,21 0 0,0 0 0,-20-20 0,0 20 0,-1 0 0,1 0 0,-20-21 0,20 21 0,-21 0 0,21-19 0,0 19 0,-21 0 0,21 0 0,-1-19 0,-19 19 0,20 0 0,0 0 0,20 0 0,-21 0 0,21 0 0,-20 0 0,20 0 0,0 0 0,0 0 0,0 0 0,0 0 0,0 0 0,0 0 0,0 0 0,0 0 0,0 0 0,0 0 0,0 0 0,0 0 0,0 0 0,20 0 0,-20 0 0,0 19 0,0-19 0,21 19 0,-21-19 0,0 21 0,0-1 0,0 0 0,0 20 0,0-20 0,0 0 0,-21 20 0,21-20 0,0-1 0,-20 1 0,20-20 0,0 0 0,0 0 0,0 0 0,0 20 0,20-20 0,-20 0 0,-20 0 0,40 0 0,-20 0 0,0-20 0,21 20 0,-21-20 0,20 1 0,-20-1 0,20 0 0,1 0 0,-2 0 0,2 0 0,-1 0 0,-20 0 0,20 0 0,-20 0 0,0 20 0,21-21 0,-21 21 0,0 0 0,0 0 0,0 0 0,0 0 0,0 0 0,0 0 0,0 0 0,-21 0 0,21 0 0,0 0 0,-20 0 0,20 0 0,0 0 0,0 0 0,0 0 0,0 0 0,0 0 0,0-19 0,0 19 0,0 0 0,0 0 0,0 0 0,0 0 0,0 0 0,0-19 0,0 19 0,0 0 0,0 0 0,0 0 0,0 0 0,0 0 0,0 0 0,0 0 0,0 0 0,0 0 0,0 19 0,-20 0 0,20 22 0,-21-1 0,21-20 0,-19 20 0,-2-20 0,21 0 0,-20 0 0,20-1 0,-20-19 0,20 0 0,0 20 0,0-20 0,20-20 0,-20 20 0,0-19 0,20-1 0,-20 0 0,21-20 0,-2 0 0,2 20 0,-1-20 0,-20 0 0,20 21 0,-20-2 0,0 1 0,0 20 0,0 0 0,0 0 0,0 0 0,-20 20 0,20-20 0,-20 40 0,-1-21 0,2 22 0,-2-1 0,1 0 0,20-20 0,-20 0 0,20 0 0,-21 0 0,21-20 0,0 19 0,-20-19 0,40 0 0,-20-19 0,21 19 0,-1-20 0,-20-20 0,20 20 0,1-20 0,-21 20 0,19 0 0,-19 0 0,21-20 0,-21 21 0,20 19 0,-20-21 0,0 1 0,20 20 0,-20-20 0,0 20 0,21 0 0,-21-20 0,0 20 0,0 0 0,0 0 0,0 0 0,0 0 0,0 0 0,0 0 0,0 0 0,0 0 0,20 0 0,-20 0 0,20 20 0,0-20 0,1 20 0,-21-20 0,20 20 0,-20-20 0,20 0 0,0 21 0,0-2 0,1-19 0,-1 19 0,0-19 0,1 21 0,-2-1 0,2-20 0,-21 20 0,21-20 0,-21 0 0,0 0 0,0 0 0,0 0 0,0 0 0,0 0 0,0 0 0,0 0 0,-21 0 0,0-20 0,2 20 0,-2 0 0,1-20 0,0 20 0,-1-21 0,-19 21 0,20-19 0,0 19 0,-21 0 0,21-19 0,20 19 0,-20 0 0,20 0 0,0 0 0,-21 0 0,21 0 0,-20 0 0,20 0 0,0 0 0,0 0 0,20 0 0,-20 0 0,21 19 0,-1-19 0,0 19 0,21 2 0,-1-1 0,0 0 0,1-20 0,-21 20 0,20-20 0,-19 20 0,0-20 0,-21 0 0,0 0 0,0 0 0,19 0 0,-38 0 0,19 0 0,0 0 0,0 0 0</inkml:trace>
</inkml:ink>
</file>

<file path=word/ink/ink5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8.4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1 512,'0'0'0,"0"0"0,0 0 0,0 0 0,0 0 0,0 0 0,0 0 0,20 0 0,-20 0 0,0 20 0,20-20 0,1 21 0,-21-2 0,20-19 0,0 20 0,0 1 0,1-1 0,-21-20 0,20 0 0,-20 21 0,0-21 0,0 0 0,0 0 0,0 0 0,20-21 0,-20 21 0,21-20 0,-21 20 0,20-21 0,0-18 0,-20 18 0,21 21 0,-1-20 0,-20-1 0,0 21 0,21-20 0,-21 20 0,0 0 0,0 0 0,0 0 0,0 0 0</inkml:trace>
</inkml:ink>
</file>

<file path=word/ink/ink5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7.76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20 0 0,-20 0 0,0 0 0,0 0 0,0 0 0,0 0 0,0 0 0,20 20 0,-20-20 0,0 0 0,0 0 0,0 0 0,0 0 0,0 21 0,0-1 0,20 0 0,-20 1 0,0-1 0,0 21 0,0-21 0,21 21 0,-21-21 0,0 0 0,0 1 0,0-1 0,0-20 0,0 21 0,0-2 0,0-19 0,0 0 0,0 0 0,0 20 0,0-20 0,0 0 0</inkml:trace>
</inkml:ink>
</file>

<file path=word/ink/ink5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8:27:11.0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2012 512,'-20'21'0,"40"-42"0,-20 21 0,0 0 0,0 0 0,0 0 0,0 0 0,0 0 0,20 0 0,-20 0 0,20 0 0,-20 0 0,21 0 0,-1 0 0,0 0 0,-20-20 0,20 20 0,0-21 0,-20 1 0,21 20 0,-1-21 0,0-19 0,1 20 0,-2-1 0,2 1 0,0-21 0,-21 22 0,19-2 0,22 0 0,-21-19 0,-20 19 0,21-19 0,-1 19 0,0-19 0,0 19 0,-20-19 0,0 19 0,21 1 0,-21-21 0,0 1 0,-21 20 0,21-22 0,0 23 0,-20-22 0,20 0 0,0 21 0,-20-21 0,0 1 0,20-22 0,0 23 0,-21-3 0,1 2 0,0-21 0,-1 20 0,2 0 0,19 2 0,-21-3 0,0 2 0,2-1 0,-2 0 0,1 1 0,-21-1 0,41 21 0,-20-21 0,0 21 0,0-21 0,0 0 0,-1 21 0,1-20 0,0-1 0,0 21 0,20-21 0,-21 21 0,1-21 0,0 21 0,20-1 0,-21 1 0,2 0 0,19-1 0,0 21 0,-21-20 0,21 20 0,0 0 0,-21 0 0,21 0 0,0 0 0,0 0 0,0 0 0,0 0 0,0 0 0,0 0 0</inkml:trace>
</inkml:ink>
</file>

<file path=word/ink/ink5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5.0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2 512,'0'0'0,"0"0"0,0 0 0,40 0 0,-19-20 0,19 0 0,1-21 0,-1 21 0,1 0 0,0-1 0,-1 21 0,-20 0 0,1 0 0</inkml:trace>
</inkml:ink>
</file>

<file path=word/ink/ink5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4.8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0 512,'0'0'0,"-21"0"0,21 21 0,-19-21 0,19 20 0,-21-20 0,21 20 0,0-20 0,-20 20 0,20 1 0,0-1 0,-21 0 0,1-20 0,20 21 0,-20-1 0,20-20 0,20 0 0,-20 0 0,20 0 0,1 0 0,-1-20 0,20 20 0,2 0 0,-22 20 0,20 0 0,1-20 0,-21 41 0,1-21 0,-1 1 0,0 19 0,1-19 0,-21-1 0,-21 21 0,1-22 0,0-19 0,-21 21 0,0-21 0,1 0 0,-1-21 0,1 2 0,-1 19 0,0-20 0</inkml:trace>
</inkml:ink>
</file>

<file path=word/ink/ink5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8:27:09.6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0 512,'-20'0'0,"20"20"0,-20-20 0,0 0 0,-21 0 0,21 20 0,-20-20 0</inkml:trace>
</inkml:ink>
</file>

<file path=word/ink/ink5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42.0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 512,'0'0'0,"0"0"0,0 0 0,0 0 0,20 0 0,-20 0 0,0 18 0,21-18 0,-21 0 0,20 0 0,0 0 0,-20 0 0,21 0 0,-1 0 0,-20 0 0,21-18 0,-21 18 0,19 0 0,-19 0 0,21 0 0,0 0 0,-21 0 0,0 0 0,19 0 0,-19 0 0,0 0 0,0 0 0,0 0 0,21 0 0,-21 0 0,0 0 0,20 0 0,-20 0 0</inkml:trace>
</inkml:ink>
</file>

<file path=word/ink/ink5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41.29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02 512,'0'-20'0,"0"20"0,0 0 0,0-21 0,0 21 0,20 0 0,-20-20 0,0 20 0,0 0 0,20 0 0,-20 0 0,21-21 0,-1 21 0,-20 0 0,20 0 0,1 0 0,-1 0 0,-20 0 0,21 0 0,-21 0 0,0-20 0,0 40 0,0-20 0,0 0 0,19 0 0,-19 0 0</inkml:trace>
</inkml:ink>
</file>

<file path=word/ink/ink5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0.18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2 20 512,'-20'0'0,"20"0"0,0 0 0,-21 0 0,21 0 0,-19 0 0,19 0 0,-21 21 0,-19-21 0,20 20 0,0-20 0,-1 20 0,21-20 0,-20 21 0,20-21 0,0 0 0,20 0 0,-20 19 0,21-19 0,-1 0 0,0 0 0,0 0 0,0 20 0,1-20 0,-2 21 0,2-21 0,-1 20 0,0 0 0,1-20 0,-21 20 0,0 1 0,19-1 0,-19 0 0,0-20 0,-19 20 0,19-20 0,0 21 0,-21-21 0,1 0 0,20 0 0,-20 0 0,-1 0 0,21-21 0,0 21 0,0-20 0,0 0 0,0 0 0,21-21 0,-1 21 0,0 0 0,-20-21 0,21 22 0,-21-22 0,19 21 0,-19-1 0,0 1 0,0 20 0</inkml:trace>
</inkml:ink>
</file>

<file path=word/ink/ink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4.5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20"0"0,-20 0 0,20 0 0,1-18 0,19 18 0,1 0 0,-1 18 0,21-18 0,-20 0 0,0 0 0,-21 0 0</inkml:trace>
</inkml:ink>
</file>

<file path=word/ink/ink5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9.4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0"0,-20 0 0,0 0 0,0 0 0,0 20 0,21 1 0,-21-1 0,0 0 0,0 21 0,0 0 0,0-21 0,0 21 0,0-21 0,0 21 0,0-21 0,20-20 0,-20 21 0,0-21 0,0 0 0</inkml:trace>
</inkml:ink>
</file>

<file path=word/ink/ink5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8.9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1 512,'0'0'0,"21"0"0,-21 0 0,20-20 0,21 20 0,20 0 0,-20-21 0,20 21 0,-1 0 0,1-20 0,0 20 0,-20 0 0,-1-20 0,1 20 0,-21 0 0,1 0 0,-1 0 0</inkml:trace>
</inkml:ink>
</file>

<file path=word/ink/ink5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8.5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 0 512,'-20'0'0,"20"0"0,0 0 0,0 0 0,-21 0 0,21 20 0,-19 0 0,19 21 0,-21-21 0,2 0 0,19 21 0,0-21 0,-21 21 0,21-21 0,21 0 0,-21 0 0,40-20 0,-21 21 0,22-21 0,-1-21 0,-20 21 0,21-20 0,-41 20 0,20-20 0,-20 0 0,0-1 0,0 1 0,-20 0 0,20 0 0,-41-1 0,21 21 0,0-20 0,0 20 0</inkml:trace>
</inkml:ink>
</file>

<file path=word/ink/ink5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7.98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20'0'0,"-20"0"0,0 0 0,0-20 0,0 20 0,0 0 0,0 20 0,0-20 0,0 21 0,0 19 0,0 1 0,0 0 0,0-1 0,0 1 0,0-21 0,0 21 0,0-21 0,21 0 0,-21 1 0,20-21 0,-20 0 0</inkml:trace>
</inkml:ink>
</file>

<file path=word/ink/ink5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1.3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0'0,"0"0"0,0 0 0,20 0 0,0 0 0,1 0 0,-1 0 0,0 0 0,0 0 0,0 0 0,1-20 0,-21 20 0,20 0 0,-20 0 0,20 0 0</inkml:trace>
</inkml:ink>
</file>

<file path=word/ink/ink5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0.5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0 512,'-21'0'0,"21"0"0,0 0 0,0 0 0,0 0 0,21 20 0,-21 0 0,0 1 0,19-1 0,2 0 0,-21 21 0,0-21 0,20 20 0,-20-20 0,0 21 0,0-21 0,0 1 0,0-21 0,0 20 0,0-20 0</inkml:trace>
</inkml:ink>
</file>

<file path=word/ink/ink5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0.1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3-1 512,'0'0'0,"0"0"0,0 0 0,0 0 0,0 0 0,0 0 0,-21 0 0,21 20 0,-20-20 0,-21 20 0,22 0 0,-2 1 0,1-21 0,0 20 0,20-20 0,-21 0 0,21 0 0,21 21 0,-21-21 0,20 0 0,0 0 0,1 19 0,-2 1 0,22 1 0,-21-1 0,-20 0 0,21 0 0,-21 1 0,0-1 0,0 0 0,0 0 0,-21-20 0,1 21 0,0-21 0,-1 0 0,2 0 0,19 0 0,-21-21 0,1 1 0,20 20 0,0-20 0,0 0 0,0-1 0,20 1 0,1 0 0,-21 0 0,19-1 0,22-18 0,-41 18 0,20 1 0,-20-1 0,21 1 0,-21 0 0,0 0 0</inkml:trace>
</inkml:ink>
</file>

<file path=word/ink/ink5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9.4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8 512,'0'0'0,"0"0"0,20 0 0,1-20 0,-1 20 0,0 0 0,20 0 0,1-20 0,19 20 0,-18 0 0,-2-20 0,0 20 0,0-21 0,-19 21 0,19-20 0,-40 20 0,21 20 0</inkml:trace>
</inkml:ink>
</file>

<file path=word/ink/ink5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8.9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3 0 512,'-19'0'0,"19"0"0,0 0 0,-21 21 0,21-1 0,0 0 0,0 1 0,0 19 0,0-19 0,0 19 0,0-20 0,21 21 0,-2-20 0,-19-1 0,21-20 0,0 0 0,-1 0 0,20 0 0,-19-20 0,-1-1 0,-20 1 0,20-1 0,-20 1 0,0 1 0,0-2 0,0 0 0,-20 1 0,0 0 0,-1-1 0,1 1 0,0 20 0</inkml:trace>
</inkml:ink>
</file>

<file path=word/ink/ink5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8.4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20 0,20 0 0,-20 1 0,0-1 0,20 20 0,-20 1 0,20-21 0,-20 21 0,0-1 0,0 1 0,0-1 0,0-19 0,0-1 0,0 0 0,0-20 0</inkml:trace>
</inkml:ink>
</file>

<file path=word/ink/ink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4.0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 23 512,'0'0'0,"-21"0"0,21 0 0,0 0 0,0 0 0,0 0 0,21 0 0,-21 0 0,41-20 0,-21 20 0,21 0 0,-21 0 0,21 0 0,20 0 0,-41 20 0,20 0 0,-19 1 0,-21-1 0,-21 0 0,1 0 0,-20 1 0,19-1 0,-19-20 0,19 20 0,1-20 0,0 0 0,20 0 0,0 0 0,20 0 0,-20 0 0,20 0 0,21 21 0,0-21 0,19 0 0,-18 19 0,-2 1 0,-20 1 0,1-1 0,-21 0 0,0 1 0,0-1 0,-21 0 0,1 0 0,-20 0 0,-2 1 0,2-21 0,-1 0 0,1 0 0,-1 0 0,0-21 0</inkml:trace>
</inkml:ink>
</file>

<file path=word/ink/ink5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8.0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20"0"0,1 0 0,-1 0 0,0 0 0,1 0 0,20 0 0,-22 0 0,2 0 0</inkml:trace>
</inkml:ink>
</file>

<file path=word/ink/ink5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7.7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1 512,'20'0'0,"1"0"0,-21 0 0,0 0 0,0-20 0,0-1 0,19 21 0,-19 0 0,40 0 0,-19-20 0,-1 20 0,-20 0 0,40 0 0,-20 0 0,1 0 0,-1 0 0,-20 0 0</inkml:trace>
</inkml:ink>
</file>

<file path=word/ink/ink5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41.1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73 353 512,'0'0'0,"0"0"0,0 0 0,0 0 0,0 0 0,0 0 0,20-21 0,-20 21 0,0 0 0,0 0 0,0-19 0,0-1 0,0 20 0,0-21 0,-20 1 0,20 20 0,0-20 0,-21-1 0,0 1 0,1 20 0,-1-20 0,1-1 0,20 1 0,-21 20 0,0-20 0,21 20 0,-20 0 0,20-20 0,-21 20 0,1-21 0,20 21 0,-20 0 0,-1-20 0,1 20 0,-1-20 0,1 20 0,-1-21 0,-20 21 0,20 0 0,1 0 0,-21 0 0,0 0 0,21 0 0,-22 0 0,1 0 0,21 0 0,-1 21 0,-20-21 0,20 20 0,1-20 0,0 20 0,-1-20 0,1 21 0,-1-21 0,1 20 0,-1 0 0,0-20 0,1 20 0,-1 1 0,1-1 0,-1 0 0,-19 1 0,19 19 0,1-19 0,-1-1 0,0-1 0,-20 2 0,21 20 0,-1-21 0,0 21 0,1-21 0,-20 21 0,40 0 0,-21-2 0,21 2 0,0 20 0,0-20 0,-21 0 0,21-2 0,21 3 0,-21-2 0,0 1 0,21-1 0,-21 1 0,0 0 0,20-22 0,0 22 0,0 0 0,1-21 0,0 21 0,-1-21 0,1 1 0,-1-1 0,1-1 0,0 2 0,20 0 0,-1-1 0,-19 0 0,40 1 0,-19-21 0,-1 20 0,20-20 0,0 0 0,1 0 0,0 0 0,-21 0 0,20 0 0,-20 0 0,0-20 0,1-1 0,19 1 0,-20 0 0,-21-1 0,21 0 0,1 2 0,-22-1 0,21-1 0,-20 1 0,0 0 0,-21-1 0,20 1 0,0-21 0,0 21 0,1-20 0,-21-1 0,0 21 0,21-21 0,-21 1 0,0-1 0,0 0 0,0 1 0,0-1 0,0 1 0,0-21 0,-21 20 0,21 1 0,-21-1 0,1 0 0,0 1 0,0-1 0,-22 1 0,22 19 0,-1-19 0,1 20 0,-1-1 0,0 21 0,-20-20 0,21 0 0,0-1 0,-42 21 0,42-20 0,-22 20 0,22-20 0,-21 20 0,20 0 0,21-21 0</inkml:trace>
</inkml:ink>
</file>

<file path=word/ink/ink5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6.11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2 0 512,'0'0'0,"0"0"0,-20 0 0,20 0 0,-20 21 0,20-1 0,0 0 0,-21 1 0,1 19 0,20-19 0,-20 19 0,20 1 0,0-1 0,0 1 0,20-21 0,-20 21 0,20-21 0,1 21 0,19-21 0,1 1 0,-1-21 0,22 0 0,-1 0 0,-21-21 0,1 1 0,-21 0 0,21-1 0,-41 1 0,20 0 0,-40-21 0,20 20 0,-21 21 0,-19-20 0,20 20 0,-1 0 0,0 20 0,2 1 0,-22 20 0,41-1 0,-20-19 0,20 19 0,-21 1 0,21-20 0</inkml:trace>
</inkml:ink>
</file>

<file path=word/ink/ink5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25.4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144 512,'-20'21'0,"20"-21"0,0 0 0,20 0 0,0 0 0,1 0 0,40 0 0,0-21 0,20 21 0,0-21 0,-20-18 0,21 18 0,-1 1 0,0-1 0,-40 21 0,0-20 0,-1 20 0,-19 0 0,-21 0 0,20 0 0</inkml:trace>
</inkml:ink>
</file>

<file path=word/ink/ink5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05.04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0 0 0,0 0 0,0 0 0,0 0 0,0 0 0,0 0 0,0 0 0,0 0 0,0 0 0,0 0 0,20 0 0,-20 20 0,20-20 0,-20 20 0,41-20 0,-41 21 0,21-21 0,-2 20 0,2-20 0,-1 20 0,1-20 0,-1 0 0,-20 0 0,20 21 0,1-21 0,-21 0 0,20 0 0,-20 0 0,20 20 0,-20-20 0,21 0 0,-21 0 0,0 0 0,0 0 0,0 0 0,0 0 0,0 0 0,0 0 0,0 0 0,-21 0 0,21 0 0,-20 0 0,20 0 0,0 0 0,0 0 0,-20 21 0,20-21 0,-21 0 0,21 20 0,-20-1 0,0 2 0,-1 0 0,1-1 0,-1 0 0,2 1 0,19-1 0,-21-20 0,21 20 0,0-20 0,-21 0 0</inkml:trace>
</inkml:ink>
</file>

<file path=word/ink/ink5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03.6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9 512,'0'0'0,"0"0"0,0 0 0,0 0 0,0 0 0,20 0 0,-20-19 0,0 19 0,21 0 0,-21 0 0,0 0 0,0 0 0,20 0 0,-20 0 0,20 0 0,-20 0 0,21 0 0,-1-20 0,21 20 0,-21 0 0,0 0 0,21 0 0,-21 0 0,0 0 0,21 0 0,-21 20 0,1-20 0,19 0 0,-20 0 0,21 0 0,-21 0 0,1-20 0,-2 20 0,2 0 0,0-20 0,-21 20 0,20 0 0,0 0 0,-20-20 0,20 20 0,-20 0 0,0 0 0,0 0 0,21 0 0,-21 0 0,0 0 0,0 0 0,0 0 0,0 0 0,0 0 0,0 0 0,0 0 0,0 0 0,0 0 0,-21 0 0,42 0 0,-21 0 0,0 0 0,0 0 0,0 0 0,0 0 0,0 0 0</inkml:trace>
</inkml:ink>
</file>

<file path=word/ink/ink5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1.9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3 11 512,'0'0'0,"0"0"0,0 0 0,0-20 0,0 40 0,20-20 0,-20 0 0,-20 20 0,20 1 0,0 20 0,0-21 0,-21-1 0,21 22 0,0-20 0,0-1 0,21 0 0,-21 1 0,20-21 0,20 0 0,-19 0 0,-1 0 0,21-21 0,-21 1 0,-20 0 0,0-1 0,0 1 0,-20-1 0,-1 2 0,1-1 0,0 20 0,-1-21 0,-19 21 0,20 21 0</inkml:trace>
</inkml:ink>
</file>

<file path=word/ink/ink5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1.5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56 512,'0'0'0,"0"-21"0,0 21 0,0 0 0,19-20 0,-19 20 0,0-20 0,0 20 0,0 0 0,0 0 0,0 20 0,0 0 0,0 1 0,-19 19 0,19-20 0,-20 21 0,20-1 0,0 0 0,0-20 0,0 1 0,0-1 0,0 0 0,0-20 0,0 0 0,0 0 0</inkml:trace>
</inkml:ink>
</file>

<file path=word/ink/ink5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4:34.4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21 0,0-1 0,0 0 0,0 21 0,0-22 0,0 23 0,0-2 0,19 1 0,-38-1 0,38 1 0,-19 19 0,0-19 0,0 0 0,0-1 0,0 1 0,20-20 0,-20-1 0,0-1 0,0-19 0,0 0 0</inkml:trace>
</inkml:ink>
</file>

<file path=word/ink/ink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3.3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9 512,'0'0'0,"21"-19"0,-2 19 0,2 0 0,19-18 0,21 18 0,-21 0 0,0 0 0</inkml:trace>
</inkml:ink>
</file>

<file path=word/ink/ink5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4:34.0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2 0 512,'0'0'0,"0"0"0,0 0 0,0 0 0,0 0 0,0 20 0,0-20 0,0 0 0,0 20 0,0 0 0,0 0 0,-21 1 0,21-1 0,0 0 0,-21-20 0,21 20 0,0-20 0,-20 20 0,20-20 0,0 0 0,0 0 0,20 0 0,-20 0 0,0-20 0,21 20 0,0 0 0,-21 0 0,19 0 0,-19 0 0,21 0 0,-1 20 0,0-20 0,1 0 0,-21 0 0,20 0 0,1 0 0,-21 0 0,0 0 0</inkml:trace>
</inkml:ink>
</file>

<file path=word/ink/ink5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4:32.5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0 19 512,'0'0'0,"0"0"0,0 0 0,0-19 0,0 19 0,21 0 0,-21 0 0,0 0 0,0 0 0,0 0 0,0 0 0,-21 19 0,21-19 0,-20 21 0,20 0 0,-20-1 0,20-20 0,0 20 0,-21 0 0,21-20 0,0 0 0,0 0 0,0 0 0,0-20 0,0 20 0,0-20 0,21 0 0,-21-1 0,20 21 0,-20-21 0,20 21 0,-20 0 0,21 0 0,-21 0 0,0 21 0,20 0 0,-20-1 0,0 0 0,0 0 0,0 21 0,0-21 0,-20 0 0,-1 21 0,21-21 0,-20-20 0,20 19 0,-20-19 0,20 0 0,-21 0 0,21-19 0,0 19 0,0 0 0,21 0 0,-21 0 0,20 0 0,-20 0 0,20 0 0,1 0 0,-21 19 0,20-19 0,-20 21 0,20-21 0,-20 21 0,0-1 0,0 0 0,0 0 0,0 0 0,0-20 0,0 21 0,0-1 0,-20-20 0,20 0 0,-20 0 0,-1 0 0,1 0 0,0 0 0,-1-20 0,21 20 0,-20 0 0,0 0 0,20 0 0,0-21 0</inkml:trace>
</inkml:ink>
</file>

<file path=word/ink/ink5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43.8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512,'0'0'0,"0"0"0,20 0 0,-20-20 0,20 20 0,0 0 0,1 0 0,-1 0 0,-20 0 0,20 0 0,-20 0 0,20 0 0,0 0 0,-20 0 0,21 0 0,-21 0 0,0 0 0,0 0 0</inkml:trace>
</inkml:ink>
</file>

<file path=word/ink/ink5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43.3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512,'21'0'0,"-21"0"0,0 0 0,0-20 0,20 20 0,-20 0 0,20 0 0,-20 0 0,0 0 0,0 0 0,0 0 0,0 0 0,21 0 0,-21 0 0,20 0 0,-20 0 0,21 0 0,-2 0 0,-19 0 0,21 0 0,0 0 0,-21 0 0,19 0 0,-19 20 0,21-20 0,-21 0 0,0-20 0</inkml:trace>
</inkml:ink>
</file>

<file path=word/ink/ink5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3.8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4-1 512,'0'0'0,"0"0"0,0 0 0,-20 0 0,20 0 0,0 20 0,0 0 0,0 1 0,-20 0 0,-1-2 0,21 42 0,-20-20 0,20-1 0,0 1 0,20-1 0,-20-20 0,41 21 0,-21-21 0,21 1 0,0-1 0,0 0 0,20-20 0,-41 0 0,0-20 0,21 20 0,-21-20 0,-20-1 0,0-19 0,0 19 0,-20 1 0,-21 20 0,21 0 0,0 0 0,-1 20 0,0 1 0,21-1 0,-19 0 0,19 1 0,0-1 0,19 0 0</inkml:trace>
</inkml:ink>
</file>

<file path=word/ink/ink5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3.2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9 0 512,'0'0'0,"0"0"0,0 0 0,0 0 0,0 0 0,-19 20 0,19-20 0,-21 20 0,21 1 0,-20 0 0,20-2 0,-20-19 0,20 20 0,20-20 0,-20-20 0,20 1 0,1-2 0,19 0 0,-19 21 0,-2-20 0,22 20 0,-21 0 0,1 0 0,-21 0 0,20 20 0,-20 1 0,0 0 0,-20 18 0,20-18 0,-21 20 0,1-21 0,0 0 0,-1 1 0,21-21 0,0 0 0,0 0 0,0 0 0,0 0 0,21 0 0,-1 0 0,0 0 0,1 0 0,-1 20 0,0-20 0,-20 41 0,20-21 0,-20 0 0,0 1 0,0-1 0,0 0 0,0 0 0,-20 1 0,0-1 0,0 0 0,-1-20 0,1 0 0,-21 0 0,22-20 0,-2 0 0</inkml:trace>
</inkml:ink>
</file>

<file path=word/ink/ink5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3:02.3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20 20 0,1-20 0,19 0 0,21 0 0,0 0 0,20 0 0,0 0 0,1 0 0,-22 0 0,1 0 0,-20 0 0,0 0 0,-21 0 0,0 0 0,-20 0 0,0 20 0</inkml:trace>
</inkml:ink>
</file>

<file path=word/ink/ink5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6.2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9 512,'0'0'0,"0"0"0,0 0 0,20 0 0,-20 0 0,21 0 0,-2 0 0,23 0 0,-22 0 0,41 0 0,-21-20 0,21 20 0,-20 0 0,-1-19 0,2 19 0,-23 0 0,2-21 0,-1 21 0,-20 0 0,0 0 0</inkml:trace>
</inkml:ink>
</file>

<file path=word/ink/ink5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5.8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6 0 512,'0'0'0,"0"0"0,0 0 0,0 0 0,-20 21 0,20-21 0,0 20 0,-21 0 0,21 1 0,0-1 0,-20 0 0,20 21 0,0-21 0,20 1 0,-20-1 0,21-20 0,-1 20 0,-20-20 0,61 0 0,-41-20 0,1 20 0,-1-20 0,0 20 0,-20-21 0,0 1 0,0 0 0,0-1 0,-20 1 0,0 0 0,-1-1 0,-19 1 0,19 20 0,1 0 0,0 0 0,20 0 0,0 0 0</inkml:trace>
</inkml:ink>
</file>

<file path=word/ink/ink5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5.2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512,'0'0'0,"0"0"0,0 0 0,0 0 0,0 0 0,0 0 0,0 0 0,0 21 0,0-21 0,0 20 0,-20 21 0,20-21 0,0 21 0,20 0 0,-20-2 0,0 2 0,0 0 0,20-21 0,-20 0 0,0-20 0,20 21 0,-20-21 0</inkml:trace>
</inkml:ink>
</file>

<file path=word/ink/ink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3.1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0 512,'0'0'0,"0"0"0,0 0 0,-20 20 0,20 0 0,20 1 0,-20-1 0,0 21 0,21-22 0,-2 22 0,1-20 0,-20-1 0,0 0 0,0 1 0,-20-21 0</inkml:trace>
</inkml:ink>
</file>

<file path=word/ink/ink5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4.8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18"0,-20-18 0,21 0 0,19 0 0,-20 0 0,21 0 0,-22-18 0,2 18 0,-21 0 0,20 0 0</inkml:trace>
</inkml:ink>
</file>

<file path=word/ink/ink5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2:54.5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 512,'20'0'0,"-20"-19"0,0 19 0,0 0 0,0 0 0,0 0 0,0 0 0,0 0 0,20 0 0,0 19 0,1-19 0,-1 0 0,20 0 0,-20 0 0,1 0 0,-1 0 0,-20 0 0,0 0 0,0 0 0</inkml:trace>
</inkml:ink>
</file>

<file path=word/ink/ink5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4:33.4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0 0 512,'0'0'0,"0"0"0,0 0 0,0 0 0,0 0 0,0 21 0,-20-21 0,-1 20 0,21 0 0,0 0 0,-20-20 0,20 21 0,0-1 0,0-20 0,0 0 0,0 0 0,0-20 0,0 20 0,0-21 0,0 21 0,20-20 0,-20 0 0,21 0 0,-1 20 0,0-21 0,1 21 0,-21 0 0,0 21 0,19-21 0,2 20 0,-21 0 0,0 21 0,20-1 0,-20-19 0,-20 19 0,20 1 0,0-21 0,-40 21 0,40-21 0,-41 21 0,21-21 0,-1 1 0,1-21 0,20 20 0,-41-20 0,41 0 0,-19 0 0,19-20 0,0 20 0,0-21 0,19 1 0,2 20 0,-1 0 0,0-20 0,1 20 0,-1 0 0,-20 20 0,20-20 0,1 20 0,-21-20 0,40 21 0,-40-21 0,20 0 0,-20 0 0,0 0 0,20 0 0</inkml:trace>
</inkml:ink>
</file>

<file path=word/ink/ink5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8:27:38.1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1 0 512,'0'0'0,"0"21"0,0-21 0,0 0 0,0 0 0,0 0 0,0 0 0,0 20 0,0-20 0,0 0 0,0 0 0,0 0 0,0 21 0,0-21 0,0 0 0,0 0 0,-20 0 0,20 20 0,0-20 0,0 0 0,20 0 0,-40 0 0,20 21 0,0-21 0,0 0 0,0 0 0,0 20 0,0-20 0,0 0 0,0 0 0,0 20 0,0-20 0,0 0 0,0 0 0,0 0 0,0 20 0,0-20 0,0 0 0,0 0 0,0 0 0,0 0 0,0 21 0,0-21 0,0 0 0,0 0 0,0 0 0,0 20 0,0-20 0,0 0 0,-19 0 0,19 0 0,0 21 0,0-21 0,0 0 0,0 0 0,0 20 0,0-20 0,0 0 0,0 0 0,0 0 0,0 19 0,0-19 0,0 0 0,0 0 0,0 21 0,0-21 0,0 0 0,0 0 0,0 0 0,0 21 0,0-21 0,0 0 0,0 0 0,0 0 0,0 0 0,0 0 0,0 0 0,0 0 0,0 0 0,0 0 0,0 0 0,0 0 0,0 0 0</inkml:trace>
</inkml:ink>
</file>

<file path=word/ink/ink5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4.8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 0 512,'-17'0'0,"17"0"0,0 0 0,0 0 0,0 0 0,0 0 0,17 0 0,1 0 0,0 18 0,-1-1 0,18 1 0,-17 0 0,16-1 0,-16 19 0,17-1 0,-17 0 0,-18 0 0,35 1 0,-18 0 0,-17 15 0,18-16 0,-18 18 0,0-18 0,-18 1 0,1-1 0,-1 0 0,1-17 0,-1 0 0,-17-1 0,17-17 0,2 0 0,-2 0 0,18 0 0,-18-17 0,18 17 0,0 0 0,0 0 0,0 17 0,0-17 0,0 0 0</inkml:trace>
</inkml:ink>
</file>

<file path=word/ink/ink5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4.2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7 16 512,'0'0'0,"0"0"0,0 0 0,0 0 0,0 0 0,-18 0 0,18 0 0,0-17 0,0 17 0,-16 0 0,16 17 0,0-17 0,-17 17 0,0-17 0,17 17 0,0 0 0,17-17 0,0 18 0,-17-18 0,16 0 0,-16-18 0,18 18 0,-18-17 0,0 17 0,0-17 0,0 17 0,-18-17 0,18 17 0,-16 0 0,-1 0 0,17 0 0</inkml:trace>
</inkml:ink>
</file>

<file path=word/ink/ink5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3.7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3 53 512,'0'0'0,"17"0"0,-17 0 0,0 0 0,0 0 0,0-17 0,0 17 0,0 0 0,0 0 0,0 0 0,-17 17 0,17 0 0,0 1 0,-18-1 0,18 19 0,0-18 0,-17-1 0,17-17 0,0 0 0,0 0 0,0-17 0,0 17 0,0-35 0,17 16 0,-17-16 0,18 18 0,-1 0 0,-17-1 0,18 0 0,0 18 0,-18 0 0,0 0 0,17 18 0,-17 17 0,18-18 0,-18 18 0,17 1 0,-17-1 0,0 1 0,0-1 0,-17 0 0,-1 0 0,1 0 0,17 1 0,-36-1 0,19-18 0,-18 1 0,17-18 0,0 18 0,1-36 0,-1 18 0,1-18 0,17 1 0,0-1 0,17 1 0,1 17 0,-1 0 0,19 0 0,-1 0 0,-18 0 0,19 17 0,-19-17 0,1 18 0,-1-18 0,1 0 0,-18 17 0,18-17 0,-18 0 0</inkml:trace>
</inkml:ink>
</file>

<file path=word/ink/ink5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2.2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7'0,"0"-17"0,18 18 0,-18 0 0,34-1 0,-17 1 0,1-1 0,0 1 0,-1 17 0,1-17 0,16 18 0,-16-2 0,-18 2 0,0 16 0,17 1 0,-17 0 0,0 18 0,0-18 0,-17 18 0,17-2 0,-18 2 0,1-36 0,0 18 0,-18-18 0,-1-17 0,2 0 0</inkml:trace>
</inkml:ink>
</file>

<file path=word/ink/ink5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1.7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5 27 512,'0'-18'0,"0"36"0,0-18 0,0 0 0,0 0 0,0 0 0,0-18 0,-17 18 0,17 0 0,0 0 0,0 18 0,-18-18 0,18 0 0,0 17 0,0-17 0,0 17 0,18-17 0,-1 18 0,0-18 0,1-18 0,-1 18 0,1-17 0,-18 17 0,0-17 0,-18 17 0,18-18 0,-17 18 0,-1 0 0</inkml:trace>
</inkml:ink>
</file>

<file path=word/ink/ink5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1.2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28 512,'0'0'0,"0"0"0,-18 0 0,18 0 0,0-18 0,0 18 0,0 0 0,0-18 0,0 18 0,0 0 0,0 0 0,0 0 0,0 0 0,0 0 0,0 0 0,0 0 0,0 18 0,0 0 0,0 17 0,0 0 0,0 1 0,0-1 0,0 0 0,0 1 0,0-2 0,0 2 0,0-18 0,0 17 0,0-18 0,18-17 0,-36 18 0,18-18 0,0 0 0,0 0 0,0 0 0</inkml:trace>
</inkml:ink>
</file>

<file path=word/ink/ink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2.8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59 512,'0'0'0,"0"0"0,21 0 0,-21-20 0,0 20 0,20 0 0,-20 0 0,0 0 0,0 0 0,-20 0 0,20 0 0,-21 20 0,1 1 0,0-21 0,0 20 0,-1-20 0,21 20 0,0-20 0,0-20 0,0 20 0,21-20 0,19-1 0,-20 1 0,21 0 0,0 0 0,-1 20 0,-19 0 0,-1 20 0,0 0 0,-20 0 0,0 21 0,-20 0 0,0-21 0,-1 20 0,-19-19 0,19-2 0,1-19 0,0 0 0,20 0 0,0 0 0,0 0 0,20 0 0,0 0 0,21 0 0,-21 0 0,1 20 0,19 0 0,-20 1 0,1-1 0,-21 0 0,0 1 0,0-1 0,-21 0 0,1-20 0,-20 20 0,19 1 0,-19-21 0,-1 0 0,0-21 0,21 1 0,-20 20 0,40-20 0,20 0 0,20 20 0</inkml:trace>
</inkml:ink>
</file>

<file path=word/ink/ink5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6.0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 54 512,'0'0'0,"0"0"0,0 0 0,17 0 0,1 0 0,-18 18 0,17-18 0,18 0 0,-18 0 0,1 0 0,0-18 0,-1 18 0,1 0 0,-18-18 0,0 18 0,-18-17 0,18 17 0,-17-18 0,-1 18 0,0 0 0,-16 0 0,16 0 0,-17 18 0,18-1 0,-1 1 0,1 17 0,34 0 0,-17 0 0,35 1 0,-17-2 0,17-16 0,-1 0 0,19-18 0,-18 0 0,0 0 0</inkml:trace>
</inkml:ink>
</file>

<file path=word/ink/ink5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5.4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1 512,'0'0'0,"0"0"0,0 0 0,0 0 0,0 0 0,-17 0 0,34 0 0,-34 0 0,17 0 0,0 0 0,0 0 0,0 0 0,17 0 0,-17 0 0,0 0 0,0 18 0,0 16 0,0 20 0,-17-1 0,34 17 0,-17 0 0,0 1 0,0-18 0,0 0 0,0-19 0,0-16 0,0 0 0,0-18 0,0 0 0,0 0 0,0-18 0</inkml:trace>
</inkml:ink>
</file>

<file path=word/ink/ink5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4.6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55 512,'0'0'0,"0"0"0,0 18 0,0-18 0,18 0 0,-18 0 0,0-18 0,0 18 0,0 0 0,0-16 0,0 16 0,-18-18 0,18 18 0,-18 0 0,1-17 0,-1 17 0,18 0 0,-17 0 0,17 17 0,0-17 0,0 0 0,0 0 0,0 0 0,0 0 0,0 0 0,0 0 0,0 0 0,0 0 0,0 0 0,0 0 0,0-17 0,0 17 0,-17 0 0,-1 0 0,18 0 0,-17 0 0,-1 17 0,18 1 0,0-18 0,0 34 0,18-16 0,-18 0 0,0-2 0,17 1 0,1 1 0,-1-18 0,0 0 0,1 0 0,-18 0 0,17-18 0,1 18 0,-18-17 0,0 1 0,18 16 0,-18-18 0,0 18 0,0 0 0,0 0 0,0 0 0,0 18 0,17-2 0,-17 1 0,35-17 0,-35 18 0</inkml:trace>
</inkml:ink>
</file>

<file path=word/ink/ink5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3.8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 512,'0'-18'0,"0"18"0,0 18 0,0-18 0,17 35 0,1 0 0,0 1 0,-18-1 0,17 18 0,1-18 0,-18 18 0,17-18 0,-17 0 0,0 0 0,0 0 0,0-17 0,0-18 0,18 18 0,-36-18 0,18-18 0,0 18 0,0-18 0,0 0 0,18-16 0,-18 16 0,0-17 0,18 17 0,-1-17 0,1 35 0,17-18 0,-17 18 0,-1 0 0,18 18 0,-17 17 0,0-17 0,-18 17 0,0 0 0,17 0 0,-17-17 0,0 0 0,18-18 0,-18 0 0</inkml:trace>
</inkml:ink>
</file>

<file path=word/ink/ink5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3.2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0"0,0 0 0,17-18 0,-17 18 0,0 0 0,0 0 0,0 0 0,0 0 0,0 0 0,0 18 0,0-18 0,0 35 0,0-18 0,0 19 0,0-18 0,0 16 0,18-16 0,-18 0 0,18-18 0,-1 0 0,1-18 0,-1 18 0,19-35 0,-36 18 0,17-1 0,-17 0 0,0 18 0,0 0 0,0-18 0,0 18 0,0 18 0,0-18 0,0 18 0,18 0 0,-18-1 0,17 0 0,1 1 0,0-18 0,17 18 0,0-18 0,0 0 0,0 0 0,-17 0 0,17-18 0,-17 18 0,-18-18 0,0 1 0,0 0 0,-18 17 0,18-36 0,-17 18 0,-19 1 0,19 17 0,17-18 0</inkml:trace>
</inkml:ink>
</file>

<file path=word/ink/ink5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1.8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6 70 512,'0'0'0,"0"18"0,0-18 0,18 0 0,-18 0 0,0 0 0,0 0 0,18 0 0,-18 0 0,0 0 0,0-18 0,0 1 0,0-1 0,-18 0 0,0 18 0,2-17 0,-2 17 0,1 0 0,-1 0 0,-17 17 0,17 1 0,1 0 0,-1-1 0,18 18 0,0-18 0,0 1 0,18 0 0,-1-18 0,1 17 0,17-17 0,-17-17 0,17-1 0,-19 18 0,-16-18 0,0 1 0,18 0 0,-36 17 0,18 0 0,0 0 0,0 0 0,18 17 0,0 18 0,-1-17 0,1-1 0,17 0 0,1 1 0</inkml:trace>
</inkml:ink>
</file>

<file path=word/ink/ink5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10.9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3 403 512,'0'0'0,"18"0"0,-18 0 0,17 0 0,-17-18 0,0 18 0,0 0 0,18 0 0,-18 0 0,0-17 0,0 17 0,0-18 0,-18 18 0,18-18 0,0 1 0,-17-1 0,-1 18 0,-17 0 0,0 0 0,17 0 0,0 18 0,1-1 0,-1 1 0,18 17 0,0-17 0,18 17 0,-1-17 0,1-1 0,17-17 0,-17 17 0,-1-34 0,1 17 0,0-17 0,-1-1 0,-17 0 0,0 1 0,0-1 0,0 1 0,0 17 0,-17 0 0,17 0 0,-18 17 0,18-17 0,18 18 0,-1-1 0,-17 19 0,18-19 0,17-17 0,-17 17 0,17-17 0,0 0 0,18-17 0,-18 0 0,1-19 0,-1 1 0,-35-18 0,17 1 0,-17-1 0,-17 17 0,17-34 0,-18 35 0,1-19 0,-19 37 0,19 0 0,-18 17 0,17 17 0,0 19 0,1 16 0,-1 1 0,0 0 0,18 18 0,0-1 0,0 0 0,0-17 0,0 18 0,0-36 0,18 18 0,0-18 0,-18-18 0,0 1 0,0 0 0,0-36 0,-18 18 0,18-18 0,0-16 0,0 16 0,0-17 0,0-1 0,0 1 0,18 18 0,-18-2 0,17 2 0,1 17 0,0 0 0,17 17 0,0-17 0,0 19 0,18-19 0,-18 0 0</inkml:trace>
</inkml:ink>
</file>

<file path=word/ink/ink5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9.5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8'0,"0"-18"0,17 0 0,-17 0 0,18 17 0,17-17 0,0 18 0,16-18 0,-15 0 0,-1 0 0,0-18 0</inkml:trace>
</inkml:ink>
</file>

<file path=word/ink/ink5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9.3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18 17 0,-18 18 0,18 0 0,-18 18 0,17 0 0,-17-18 0,0 18 0,18-18 0,-18 0 0,0 0 0,18-17 0,-18-1 0,0-17 0,0 17 0,0-17 0,0-17 0,0 17 0</inkml:trace>
</inkml:ink>
</file>

<file path=word/ink/ink5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9.0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 512,'0'0'0,"17"0"0,-17 0 0,0 17 0,0-17 0,18 18 0,-18-1 0,18 0 0,-18 1 0,0 0 0,17-1 0,-17 0 0,0-17 0,0 0 0,-17 0 0,17-17 0,0 0 0,0-1 0,0 0 0,0 1 0,0-18 0,0 35 0,17-17 0,1 17 0,-2 0 0,2 0 0,0 0 0,17 0 0</inkml:trace>
</inkml:ink>
</file>

<file path=word/ink/ink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10.4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3 22 512,'0'0'0,"0"0"0,0 0 0,0 0 0,0-21 0,0 21 0,-20 0 0,20 0 0,-20 0 0,-21 21 0,21-2 0,0-19 0,-21 20 0,21 0 0,-1 20 0,21-19 0,-20-1 0,20 20 0,0-19 0,20 18 0,1-18 0,19-1 0,1-1 0,20-19 0,-21 0 0,20-19 0,1 19 0,0-20 0,-21-1 0,-20 1 0,21-20 0,-41 20 0,0 0 0,-41-21 0,1 21 0,-1 0 0</inkml:trace>
</inkml:ink>
</file>

<file path=word/ink/ink5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8.6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0 58 512,'0'0'0,"0"0"0,0 0 0,0 0 0,17 17 0,-17-17 0,0 0 0,0 18 0,0-18 0,0 0 0,0 0 0,0-18 0,0 18 0,0-17 0,-17-1 0,17 1 0,-18-1 0,0 18 0,1-17 0,-1 34 0,1-17 0,-18 35 0,18-17 0,-1-1 0,18 18 0,0-17 0,18 0 0,-1-1 0,18 0 0,-18-17 0,18 0 0,1-17 0,-19 0 0,1-1 0,-1 0 0,-17 18 0,0-17 0,0-1 0,-17 18 0,17 0 0,0 0 0,17 0 0,-17 18 0,0-1 0,18 1 0,0 0 0,-1-18 0,0 17 0,1-17 0</inkml:trace>
</inkml:ink>
</file>

<file path=word/ink/ink5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7.9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126 512,'0'0'0,"0"0"0,0 0 0,0 0 0,0 0 0,0 0 0,0 0 0,0 18 0,0 0 0,0 16 0,0 2 0,0 16 0,0 1 0,0-1 0,0-16 0,0 17 0,17-36 0,-17 1 0,0 0 0,0-18 0,0-18 0,18 0 0,-18-17 0,0 0 0,0-18 0,0 18 0,0-18 0,17 1 0,-17-1 0,0 0 0,18 18 0,-18 0 0,18 17 0,-1 0 0,1 1 0,-1 17 0,0 0 0,1 17 0,17 1 0,-18 0 0,1-1 0,0 1 0,-1 17 0,1-17 0,-18 17 0,0-18 0,-18 1 0,1 0 0,17-18 0,-36 0 0,19 0 0,-18-18 0,17 18 0,1-18 0,0 1 0,-1 0 0</inkml:trace>
</inkml:ink>
</file>

<file path=word/ink/ink5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6.0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7 17 0,1-17 0,0 0 0,17 16 0,18-16 0,-18 0 0,0 0 0</inkml:trace>
</inkml:ink>
</file>

<file path=word/ink/ink5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5.7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6 512,'0'0'0,"0"0"0,0 0 0,0-17 0,17 17 0,1 0 0,-1 0 0,0 0 0,18 0 0,0 0 0,-18 17 0,1-17 0,-18 16 0</inkml:trace>
</inkml:ink>
</file>

<file path=word/ink/ink5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4.7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0 512,'18'0'0,"-18"0"0,0 0 0,17 0 0,1 0 0,17 17 0,-17-17 0,-1 0 0,1 0 0,-1 0 0,19 0 0,-19 0 0,1-17 0,-18-1 0,17 1 0,-17-1 0,0 18 0,0-17 0,-17-1 0,-1 18 0,-17 0 0,17 0 0,-17 0 0,18 18 0,-1-1 0,0 1 0,18 17 0,0-18 0,18 17 0,-18-16 0,18 0 0,17-1 0,-18 0 0,19 1 0,-1-18 0,0 0 0,0-18 0</inkml:trace>
</inkml:ink>
</file>

<file path=word/ink/ink5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4.2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17 512,'-18'0'0,"18"-17"0,0 17 0,0 0 0,0 0 0,0 0 0,0 0 0,0 17 0,18 19 0,-18 0 0,17-2 0,-17 19 0,18-17 0,-18-1 0,18 0 0,-18-17 0,0 0 0,0-1 0,0-17 0,0 17 0,0-34 0,0 17 0</inkml:trace>
</inkml:ink>
</file>

<file path=word/ink/ink5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3.9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39 512,'0'0'0,"0"0"0,0 0 0,0-17 0,0 17 0,0 0 0,0-18 0,-18 18 0,1 0 0,17 0 0,-18 0 0,-16 0 0,16 0 0,1 18 0,17-1 0,-18 1 0,18-1 0,0 18 0,18-18 0,-18 1 0,35-1 0,-19 0 0,20 1 0,-1-18 0,0-18 0,-17 18 0,-2-17 0,19 0 0,-35-1 0,18 1 0,-36 0 0,18-1 0,-17 1 0,-17-1 0,34 1 0</inkml:trace>
</inkml:ink>
</file>

<file path=word/ink/ink5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3.4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17 0,0 1 0,0-1 0,17 36 0,1-18 0,-1 0 0,1 18 0,-18-18 0,16 1 0,-16-1 0,0-17 0,0-1 0,0 0 0,0-17 0,0 0 0,0-17 0,0 17 0,0-17 0,0-1 0,0-17 0,0-1 0,18 19 0,0-18 0,-1 17 0,1 0 0,17 0 0,0 18 0,-1 18 0,-16 0 0,-1 0 0,1 17 0,-1 0 0,-17-17 0,0-1 0,0 1 0,0 0 0,0-18 0,0 0 0</inkml:trace>
</inkml:ink>
</file>

<file path=word/ink/ink5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2.8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 512,'0'0'0,"0"0"0,0-18 0,0 18 0,0 0 0,0 0 0,0 18 0,0-18 0,0 17 0,0 19 0,0-1 0,18-1 0,-18 1 0,17 0 0,1-18 0,-1 1 0,1-18 0,-18 0 0,35 0 0,-17-35 0,-1 18 0,1-1 0,0 0 0,-18-16 0,0 17 0,0 17 0,0 0 0,0 0 0,0 0 0,0 0 0,0 17 0,0-17 0,17 34 0,-17-16 0,17 0 0,0-1 0,1-17 0,0 17 0,-1-17 0,18 0 0,-17 0 0,17-17 0,-17 17 0,-1-17 0,-17-1 0,0 18 0,0-18 0,-17 1 0,17 0 0,-18 0 0,-17-18 0,35 17 0</inkml:trace>
</inkml:ink>
</file>

<file path=word/ink/ink5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1.4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6-1 512,'0'0'0,"-18"0"0,18 17 0,-17-17 0,-1 17 0,1-17 0,17 18 0,-35 17 0,0-18 0,0 17 0,-1-16 0,19 17 0,-1-17 0</inkml:trace>
</inkml:ink>
</file>

<file path=word/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41.31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49 512,'20'0'0,"-20"-20"0,0 20 0,20 0 0,1 0 0,-21 0 0,0 0 0,20 0 0,-20 0 0,20 0 0,-20 0 0,21 0 0,-21 0 0,20 0 0,1 0 0,-2-20 0,2 40 0,0-20 0,-2 0 0,2 0 0,-1 0 0,1 0 0,-1 0 0,0 0 0,1 0 0,-1 0 0,0 0 0,1 0 0,-1 0 0,0 0 0,0 0 0,1 0 0,-1 0 0,0 0 0,1 0 0,-1 0 0,0 0 0,1 0 0,-1 0 0,0-20 0,21 20 0,-20 0 0,-2 0 0,22 0 0,-20 0 0,-1 0 0,0 0 0,20 0 0,-19 0 0,0 0 0,-1 0 0,0 0 0,21 0 0,-21 0 0,0 0 0,21 0 0,-21 0 0,1 0 0,19 0 0,-20 0 0,21 0 0,0 0 0,-1 0 0,1 0 0,20 0 0,0 0 0,-20 0 0,-1 0 0,1 0 0,0 0 0,-1 0 0,1 0 0,-21 0 0,21 0 0,-1 0 0,-19 0 0,19 0 0,1 20 0,-20-40 0,19 20 0,0 0 0,-19 0 0,20 20 0,-22-20 0,23 0 0,-22 0 0,20 0 0,-19 0 0,19 0 0,1 0 0,0 0 0,-1 0 0,21 0 0,-20 0 0,-1 0 0,1 20 0,-21-20 0,21 0 0,-20 0 0,-2 0 0,22 0 0,0 19 0,-21-38 0,20 19 0,2 0 0,-2 0 0,-20 19 0,41-19 0,-20 0 0,0 0 0,19 0 0,-19 0 0,-21 0 0,21 0 0,0 0 0,0 0 0,20-19 0,-42 19 0,43 0 0,-42 0 0,21 0 0,-21 19 0,21-19 0,-21 0 0,20 0 0,1 0 0,-21 0 0,21 0 0,0 0 0,-21 0 0,20 0 0,-19 0 0,19 0 0,-19 0 0,20 0 0,-1 0 0,-19 0 0,19 0 0,-19 0 0,19 0 0,-20 0 0,21 0 0,-21 0 0,1 0 0,-1 0 0,0 0 0,1-19 0,-1 19 0,0 0 0,21 0 0,-41 0 0,20 0 0,0 0 0,-20 0 0,21 0 0,-21 0 0,20 0 0,-20 0 0,20 0 0,1 0 0,-21 0 0,20 0 0,-20 0 0</inkml:trace>
</inkml:ink>
</file>

<file path=word/ink/ink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9.9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1 39 512,'21'0'0,"-21"0"0,19-20 0,-19 20 0,21 0 0,-21-19 0,-21 19 0,21 0 0,-40 0 0,20 0 0,-21 19 0,21 1 0,-20-20 0,19 21 0,-19-1 0,40 0 0,-21 1 0,21-1 0,21 19 0,-1-18 0,0-1 0,1 0 0,19 1 0,1-1 0,-1-20 0,21 0 0,-40-20 0,19-1 0,21 1 0,-41 0 0,0-21 0,0 22 0,-20-1 0,-20-1 0,-20 1 0,19 0 0,1-1 0</inkml:trace>
</inkml:ink>
</file>

<file path=word/ink/ink6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1.1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18 17 0,0 0 0,-1 1 0,18 17 0,0-17 0,-18 0 0,1-1 0,-1 1 0,1-1 0,0 1 0,-18-18 0,0 18 0,0-18 0</inkml:trace>
</inkml:ink>
</file>

<file path=word/ink/ink6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3:00.4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 512,'0'0'0,"0"0"0,0 0 0,0 18 0,0-18 0,17 18 0,1-1 0,-18-17 0,0 35 0,18-17 0,-18 0 0,0 0 0,0-1 0,0 0 0,0-17 0,0 18 0,0-18 0,0-18 0,0 18 0,0-17 0,0 0 0,0-1 0,0 0 0,0-17 0,0 17 0,17 1 0,1-1 0,0 18 0,0-18 0,-1 18 0,-17 18 0,36-18 0,-19 18 0,1-1 0,17 1 0,-35-1 0,18 19 0,-1-18 0,-17-1 0,0 18 0,0-35 0,0 18 0</inkml:trace>
</inkml:ink>
</file>

<file path=word/ink/ink6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9.8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2 39 512,'0'0'0,"0"0"0,0 0 0,0 0 0,0-17 0,0 17 0,0 0 0,-18-18 0,18 18 0,-17 0 0,-18 0 0,35 0 0,-17 18 0,0-18 0,0 34 0,17-17 0,0 1 0,0 17 0,0-17 0,34-2 0,-17 1 0,-17 1 0,35-18 0,-18-18 0,18 1 0,-19 1 0,2-2 0,-1 0 0,-17 1 0,0 17 0</inkml:trace>
</inkml:ink>
</file>

<file path=word/ink/ink6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9.3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17'0'0,"-17"0"0,0 0 0,0 0 0,18 0 0</inkml:trace>
</inkml:ink>
</file>

<file path=word/ink/ink6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9.2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17'0,"0"-17"0,0 0 0,0 18 0,0-1 0,17 1 0,0 0 0,-17-1 0,17 17 0,-17-16 0,0 0 0,0 0 0,0-18 0</inkml:trace>
</inkml:ink>
</file>

<file path=word/ink/ink6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8.9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18 0,18-18 0,-1 0 0,1 0 0,17 0 0,0 0 0,0 0 0,-18 0 0,19-18 0</inkml:trace>
</inkml:ink>
</file>

<file path=word/ink/ink6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8.7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17 0 0,-17 0 0,0 0 0,0 17 0,-17 0 0,17 19 0,0 17 0,0 0 0,17 17 0,-17-17 0,0 0 0,0 0 0,17 0 0,-17-19 0,0-16 0,0 0 0,-17 0 0,17-18 0,0 0 0</inkml:trace>
</inkml:ink>
</file>

<file path=word/ink/ink6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8.3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8 1 512,'0'0'0,"0"0"0,0 0 0,0 0 0,0 0 0,0 0 0,0 0 0,0 0 0,0 0 0,0 0 0,0 0 0,-18 0 0,18 0 0,-17 0 0,-17 0 0,17 0 0,17 18 0,-18 0 0,18-18 0,0 35 0,0-18 0,0 1 0,18 0 0,16 0 0,0-1 0,-16-17 0,17 0 0</inkml:trace>
</inkml:ink>
</file>

<file path=word/ink/ink6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7.9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5 35 512,'0'0'0,"17"0"0,-17 0 0,0 0 0,0 0 0,0 0 0,18 0 0,-18 0 0,0 0 0,0-18 0,0 18 0,-18 0 0,18-17 0,0 17 0,-17 0 0,-1 0 0,0 0 0,1 17 0,-1 1 0,1-1 0,-1-17 0,0 18 0,18 16 0,0-17 0,0 1 0,0 0 0,18-18 0,0 0 0,-1 17 0,1-34 0,17 17 0,-17-18 0,-1 18 0,-17-18 0,18 1 0,-18-1 0,0 2 0,0 16 0,0 0 0,-18 0 0,18 0 0,0 16 0,0 2 0,18-18 0,-1 17 0,1 1 0,-1 0 0,1-18 0,-1 0 0,1 0 0</inkml:trace>
</inkml:ink>
</file>

<file path=word/ink/ink6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7.2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40 512,'0'0'0,"-17"0"0,17 0 0,0 0 0,0 17 0,17-17 0,-17 0 0,0 18 0,18-1 0,-18 19 0,0-19 0,17 1 0,-17-1 0,0 0 0,18 1 0,-18-18 0,0 18 0,0-36 0,0 18 0,0-18 0,18 1 0,-36-18 0,36 0 0,-18 17 0,0-17 0,17 18 0,1-1 0,-1 1 0,1 17 0,0-18 0,-1 36 0,1-18 0</inkml:trace>
</inkml:ink>
</file>

<file path=word/ink/ink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9.4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5 40 512,'0'0'0,"0"0"0,0 0 0,0-19 0,0 19 0,0 0 0,0-21 0,-21 21 0,1 0 0,-1 0 0,1 21 0,0-2 0,-20 0 0,19 2 0,0-1 0,1 21 0,20-21 0,-20 0 0,40 20 0,0-19 0,1 19 0,0-20 0,-2-1 0,22-19 0,-21 21 0,21-21 0,-20-21 0,-2 21 0,2-39 0,0 19 0,-1-21 0,-20 21 0,0-20 0,0 20 0,0 0 0,-20-21 0,-1 20 0,-19 2 0,19 19 0,1-19 0,20 19 0,0 0 0,0 19 0</inkml:trace>
</inkml:ink>
</file>

<file path=word/ink/ink6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6.8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18 0 0,-1 0 0,1 0 0,17 0 0,0 17 0,0-17 0,-17 0 0,17 0 0,-18-17 0,1 17 0</inkml:trace>
</inkml:ink>
</file>

<file path=word/ink/ink6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6.5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50 113 512,'0'0'0,"0"-17"0,0 17 0,0-17 0,-17-1 0,17 18 0,0-18 0,-18 1 0,1-1 0,0 18 0,-1 0 0,1-17 0,-18 34 0,0-17 0,18 18 0,-1-18 0,1 17 0,17 1 0,-17 0 0,17-1 0,0 0 0,0 18 0,0 1 0,0-1 0,0 18 0,17-17 0,-17-2 0,17 2 0,1-1 0,-18-1 0,0-16 0,17 17 0,-17-17 0,18 0 0,-18-1 0,0 0 0,0 1 0,0-18 0,17 0 0</inkml:trace>
</inkml:ink>
</file>

<file path=word/ink/ink6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4.2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18'0'0,"-18"0"0,17 0 0,19 17 0,-1-17 0,17 0 0,1 16 0,0-16 0,0 0 0,-18 0 0,0 0 0</inkml:trace>
</inkml:ink>
</file>

<file path=word/ink/ink6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4.0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17 0,18 1 0,-18 17 0,17 18 0,0 0 0,-17 18 0,17 0 0,-17-1 0,0 0 0,-17-16 0,17-2 0,0 1 0,17-18 0,-17-17 0,0 0 0,0-1 0,0-17 0,0 0 0,-17-17 0</inkml:trace>
</inkml:ink>
</file>

<file path=word/ink/ink6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3.6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70 512,'0'0'0,"0"0"0,0 17 0,0-17 0,17 18 0,-17-1 0,18 1 0,0 17 0,-18-17 0,0 17 0,17-35 0,-17 17 0,0 0 0,0-17 0,0 0 0,-17-17 0,17 0 0,0-1 0,0-17 0,0 0 0,0 0 0,17 0 0,1-1 0,-1 19 0,1 17 0,-1-17 0,18 17 0,-18 17 0,19-17 0,-18 0 0</inkml:trace>
</inkml:ink>
</file>

<file path=word/ink/ink6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3.2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 121 512,'0'0'0,"0"0"0,0 0 0,0 0 0,0 0 0,0-16 0,0 16 0,0-35 0,0 17 0,-17 0 0,17 1 0,-18 17 0,0-17 0,0 17 0,-17 0 0,18 0 0,-19 17 0,19 0 0,-1 1 0,18 17 0,-17-1 0,17-16 0,17 17 0,-17-17 0,18-1 0,17 1 0,0-18 0,-17-18 0,17 1 0,-17 17 0,0-36 0,-1 19 0,-17-1 0,0 2 0,0 16 0,0-18 0,0 36 0,0-18 0,18 16 0,-18 2 0,18-1 0,0 1 0,-1 0 0,1-18 0</inkml:trace>
</inkml:ink>
</file>

<file path=word/ink/ink6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2.6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2 512,'0'-17'0,"0"17"0,0 0 0,0 0 0,17 17 0,1 1 0,0 17 0,-1 1 0,1 17 0,-18-18 0,17 18 0,-17 0 0,0-18 0,0 0 0,0 0 0,0-17 0,0-18 0,0-18 0,0 1 0,0-18 0,18-1 0,-18-17 0,0 18 0,0-35 0,0 17 0,0-18 0,18 18 0,-18 0 0,17 18 0,-17-1 0,35 2 0,0 34 0,-35 0 0,35 0 0,0 17 0,-35 18 0,18-17 0,-1 17 0,-17 0 0,0 18 0,18-17 0,-36-2 0,1-15 0,17-2 0,-18-17 0,-17 0 0,17-17 0,1-2 0,-1-15 0</inkml:trace>
</inkml:ink>
</file>

<file path=word/ink/ink6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1.8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6 88 512,'0'17'0,"0"-17"0,0 0 0,0 0 0,0 18 0,17-18 0,-17 0 0,0 18 0,0-18 0,0-18 0,0 18 0,0 0 0,0-18 0,0 1 0,0-18 0,-17 17 0,17 18 0,-18-18 0,1 1 0,-1 17 0,0 0 0,1 0 0,-18 17 0,35 1 0,-18 0 0,-17 17 0,35 0 0,0 0 0,0 0 0,0 0 0,17-18 0,19 2 0,-19-19 0,18 0 0,1-19 0,-19 2 0,1 0 0,-1-18 0,-17 17 0,0 1 0,0-1 0,0 0 0,0 18 0,-17 0 0,17 18 0,17-18 0,1 18 0,-1 17 0,1-18 0,17 1 0,0-1 0,-17-17 0</inkml:trace>
</inkml:ink>
</file>

<file path=word/ink/ink6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50.1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 600 512,'18'0'0,"-18"0"0,0 0 0,0 0 0,17-18 0,-17 18 0,18 0 0,-18-17 0,0-1 0,0 1 0,-18 17 0,1-18 0,-1 0 0,1 18 0,-1-18 0,0 18 0,-17 0 0,18 0 0,-1 18 0,18 0 0,-17 0 0,-1-1 0,36 18 0,-18 1 0,17-19 0,1 19 0,17-19 0,-18-17 0,19 0 0,-19 0 0,1-17 0,-18-1 0,17 0 0,-17 1 0,18-1 0,-18 0 0,-18 1 0,18 17 0,0-18 0,0 36 0,-17-18 0,17 17 0,17-17 0,-17 18 0,0 0 0,36-18 0,-36 17 0,35-17 0,-18 0 0,19 0 0,-1-17 0,-18-1 0,19 0 0,-1 1 0,-18-1 0,1-17 0,0-1 0,-18-16 0,0 16 0,0-34 0,0 17 0,-36-18 0,19 19 0,-18-1 0,-1 0 0,1 36 0,18-2 0,-1 38 0,0-2 0,1 36 0,-1 35 0,18-17 0,0 34 0,0-34 0,0 17 0,0-18 0,0 1 0,18-19 0,-18 20 0,-18-37 0,18 0 0,0 0 0,0-18 0,0-17 0,0 0 0,0 0 0,0-17 0,0 0 0,0-1 0,0-35 0,0 18 0,0-19 0,18 37 0,-18-18 0,0 35 0,17-18 0,1 18 0,0 0 0,17 18 0,0-18 0,18 18 0,0-18 0,-18 0 0,0 0 0</inkml:trace>
</inkml:ink>
</file>

<file path=word/ink/ink6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8.69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35 0 0,-17 0 0,34 16 0,1-16 0,0 0 0,-18 0 0,0 0 0</inkml:trace>
</inkml:ink>
</file>

<file path=word/ink/ink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8.7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9 512,'0'-20'0,"0"20"0,20 0 0,-20 0 0,20 0 0,0-20 0,1 20 0,-1-20 0,21 40 0,-1-20 0,0 0 0,1 0 0,0 0 0</inkml:trace>
</inkml:ink>
</file>

<file path=word/ink/ink6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8.4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0 512,'0'0'0,"0"17"0,0-17 0,-17 35 0,34 0 0,-17 1 0,18 16 0,-1 19 0,1-18 0,-1 0 0,-17 0 0,0-1 0,0 2 0,0-19 0,0 0 0,0 0 0,0-17 0,0-18 0,0 0 0,0 18 0</inkml:trace>
</inkml:ink>
</file>

<file path=word/ink/ink6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8.0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6 512,'0'0'0,"0"0"0,0 0 0,0 0 0,0 0 0,17 18 0,1-1 0,-1 1 0,-17-1 0,18 1 0,-18 0 0,0-1 0,0 1 0,0-18 0,0 0 0,-18-18 0,18 1 0,-17-1 0,17 0 0,0-17 0,0 0 0,0 17 0,17 0 0,-17 1 0,35 17 0,-18 0 0,18 0 0,1 0 0</inkml:trace>
</inkml:ink>
</file>

<file path=word/ink/ink6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7.6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8 101 512,'0'18'0,"0"-18"0,0 0 0,0 0 0,0 0 0,0 0 0,0 0 0,0 0 0,0-18 0,0 18 0,0-17 0,-18-1 0,1 0 0,-1 0 0,1 1 0,-1 17 0,0-17 0,1 17 0,-18 17 0,35 0 0,-35 1 0,35 0 0,0 0 0,0 17 0,17-18 0,1 19 0,17-19 0,0 1 0,-17-18 0,-1 0 0,18-18 0,-17 18 0,0-17 0,-18-1 0,17 0 0,-17 1 0,-17-1 0,17 18 0,0-17 0,0 17 0,0 0 0,0 17 0,0 1 0,35-1 0,-18 1 0,18-18 0,-18 0 0,18 0 0</inkml:trace>
</inkml:ink>
</file>

<file path=word/ink/ink6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6.9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5 512,'0'0'0,"0"0"0,0 0 0,18-18 0,-18 18 0,0 0 0,0-18 0,0 18 0,0 18 0,0-18 0,0 18 0,0 17 0,0 0 0,0 18 0,0-2 0,0 3 0,0-19 0,0 18 0,0-18 0,18 1 0,-18-1 0,0-17 0,0-18 0,0 0 0,0 0 0,0 0 0,0-18 0,0-17 0,0-1 0,0 1 0,0-18 0,0 0 0,0 1 0,0-18 0,17 17 0,-17 18 0,18-1 0,0 18 0,-1 1 0,1 0 0,17-1 0,-18 18 0,0 0 0,1 0 0,-1 0 0,1 18 0,0 16 0,-1-16 0,1 0 0,-1 17 0,-17 0 0,18 1 0,-18-19 0,0 19 0,0-36 0,-18 17 0,-17-17 0,18 0 0,-1 0 0,-35-17 0,36-1 0,-18 0 0,18 1 0</inkml:trace>
</inkml:ink>
</file>

<file path=word/ink/ink6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5.4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35 512,'-18'0'0,"18"0"0,0 0 0,0-16 0,0 16 0,18 0 0,-18 0 0,17-17 0,1 17 0,-1 0 0,1 0 0,-1 0 0,18 0 0,-17 0 0,0 17 0,-1-17 0,1 0 0</inkml:trace>
</inkml:ink>
</file>

<file path=word/ink/ink6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4.3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7"0"0,1 17 0,17-17 0,0 0 0,18 17 0</inkml:trace>
</inkml:ink>
</file>

<file path=word/ink/ink6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4.1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8"0"0,-18 0 0,0 0 0,18 0 0,-1 0 0,1 0 0,17 0 0,-17 0 0,0 0 0,-1 0 0</inkml:trace>
</inkml:ink>
</file>

<file path=word/ink/ink6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2.7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 35 512,'0'0'0,"0"0"0,0 0 0,0-17 0,0 17 0,0 0 0,0 0 0,-18 0 0,18-18 0,-17 18 0,-1 18 0,0-18 0,1 17 0,17 1 0,-18 0 0,18 17 0,0 0 0,18-18 0,-1 19 0,-17-36 0,36 17 0,-36-17 0,17 0 0,1-17 0,17 0 0,-17-2 0,-18 2 0,17-1 0,1 1 0,-1-18 0,-17 17 0,0 0 0,18 18 0,-18-17 0,18 17 0,-1 0 0,1 17 0,-1-17 0,1 18 0,-18 17 0,18-17 0,-18-1 0,0 18 0,17-16 0,-17 15 0,0-16 0,0-1 0,0-17 0,0 0 0,0 0 0,17-35 0,-17 18 0,18-19 0,0-16 0,0 34 0,-18 1 0,17-1 0,-17 18 0,35 0 0,-17 18 0,0-1 0,-1 1 0,18 17 0,1-18 0,-1 2 0,-18-2 0,19 0 0</inkml:trace>
</inkml:ink>
</file>

<file path=word/ink/ink6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1.8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inkml:trace>
</inkml:ink>
</file>

<file path=word/ink/ink6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1.7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18 0,0 0 0,16 17 0,2 0 0,-18-17 0,16 17 0,-16-17 0,0 16 0,0-34 0</inkml:trace>
</inkml:ink>
</file>

<file path=word/ink/ink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8.4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0 0,0 0 0,0 21 0,0-1 0,0 1 0,20 19 0,-20-20 0,0 20 0,18-20 0,-18 21 0,0-21 0,0-1 0,0 2 0,21-21 0,-42 0 0</inkml:trace>
</inkml:ink>
</file>

<file path=word/ink/ink6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1.5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 512,'0'0'0,"0"0"0,17 0 0,1 0 0,17 0 0,18 0 0,-18 0 0,18 0 0,-18 0 0,0 0 0,-17 16 0</inkml:trace>
</inkml:ink>
</file>

<file path=word/ink/ink6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1.2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18 0,0-1 0,17 18 0,1 36 0,-1-2 0,1 2 0,0 0 0,-18-19 0,17 1 0,-17 0 0,0-18 0,0-17 0,0-1 0,-17 1 0,17-36 0</inkml:trace>
</inkml:ink>
</file>

<file path=word/ink/ink6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0.9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3 37 512,'0'0'0,"0"-18"0,0 18 0,0 18 0,0-18 0,0 0 0,18 0 0,-18 0 0,0 0 0,0-18 0,-18 18 0,18-18 0,-17 18 0,0 0 0,-1 0 0,-17 18 0,17-18 0,1 18 0,0 17 0,0-18 0,34 18 0,-17 0 0,34-17 0,2-1 0,-1 0 0,17-17 0</inkml:trace>
</inkml:ink>
</file>

<file path=word/ink/ink6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40.4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1 66 512,'0'0'0,"0"0"0,0 0 0,0 0 0,0 0 0,0 0 0,17 0 0,-17 0 0,0 0 0,0 0 0,0 0 0,-17 0 0,34 0 0,-34-17 0,17 17 0,-17 0 0,-1-18 0,18 18 0,-16-17 0,-1 17 0,-1 0 0,2-17 0,-2 17 0,0 0 0,2 17 0,-2-17 0,18 0 0,-17 17 0,17 1 0,0-1 0,-17-1 0,17 1 0,0 17 0,17-17 0,-17 1 0,35-2 0,-1-16 0,-16 0 0,33-16 0,-17-2 0,0 1 0,-17 0 0,-17 0 0,0 0 0,0 17 0,0-16 0,0 16 0,0 0 0,0 0 0,0 16 0,0-16 0,35 17 0,-35 0 0,35 0 0,-18 0 0,18-17 0,-18 0 0</inkml:trace>
</inkml:ink>
</file>

<file path=word/ink/ink6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8.8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4 512,'0'0'0,"0"-17"0,0 17 0,18 0 0,-18 0 0,18 0 0,17 0 0,0 0 0,18 0 0,-18-17 0,-18 17 0</inkml:trace>
</inkml:ink>
</file>

<file path=word/ink/ink6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8.3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17 512,'-18'0'0,"18"0"0,0 0 0,-17 0 0,17 0 0,0 0 0,0-17 0,-17 17 0</inkml:trace>
</inkml:ink>
</file>

<file path=word/ink/ink6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8.0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18"0,0-18 0,0 17 0,18 18 0,-18-17 0,18 17 0,-18-17 0,17 17 0,-17-18 0,0 0 0,0-17 0,0 0 0,17-17 0,-17-18 0,0 0 0,0 0 0,0 17 0,0-17 0,0 18 0,0-1 0,0 0 0,18 18 0,17 0 0,-18 0 0,1 0 0</inkml:trace>
</inkml:ink>
</file>

<file path=word/ink/ink6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7.6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8"0"0,-18 0 0,18 0 0,34 0 0,-16 0 0,-1 0 0,0 0 0,-17 0 0</inkml:trace>
</inkml:ink>
</file>

<file path=word/ink/ink6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7.3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41 105 512,'0'0'0,"0"0"0,-18-17 0,18 17 0,-17-18 0,17 1 0,-35-1 0,17 0 0,0 18 0,-17-17 0,0 17 0,0 0 0,0 0 0,-1 17 0,19 1 0,-1-18 0,1 18 0,17 17 0,0-18 0,-18 1 0,36 17 0,-18 0 0,17 18 0,1-18 0,-18 18 0,17-18 0,1 0 0,-18 0 0,0 0 0,18 1 0,-36-1 0,18-18 0,-18 0 0</inkml:trace>
</inkml:ink>
</file>

<file path=word/ink/ink6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6.6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8 0 512,'-17'0'0,"17"0"0,0 0 0,-18 18 0,1-1 0,17 1 0,-17 18 0,-1-2 0,1 1 0,-1 0 0,1 1 0,17-19 0</inkml:trace>
</inkml:ink>
</file>

<file path=word/ink/ink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8.0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21 512,'0'0'0,"0"0"0,0 0 0,0-20 0,0 20 0,0 0 0,0 0 0,-40 0 0,40 0 0,-21 0 0,-19 20 0,19 0 0,2 1 0,-2-1 0,21 20 0,0 1 0,0-1 0,21-19 0,-2 19 0,22-20 0,0 1 0,-1-1 0,0-20 0,1 0 0,-1-20 0,-20 20 0,1-21 0,-1 1 0,-20-20 0,0 19 0,-20-19 0,20 20 0,-41-21 0,1 21 0,20 0 0,-1-1 0,21 21 0</inkml:trace>
</inkml:ink>
</file>

<file path=word/ink/ink6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6.4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0'0'0,"0"0"0,-18 0 0,36 0 0,-18 0 0,0 0 0,0 0 0,0 0 0,0 0 0,0 0 0,0 0 0,17 18 0,1-1 0,17 1 0,0 16 0,18 2 0,-18-19 0,-17 0 0,-1 1 0,1-18 0,-18 0 0,0 0 0</inkml:trace>
</inkml:ink>
</file>

<file path=word/ink/ink6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5.3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1 35 512,'0'0'0,"0"0"0,0 0 0,0 0 0,0 0 0,0 0 0,0 0 0,0-17 0,0 17 0,-18-18 0,-17 18 0,18 0 0,-1 0 0,1 18 0,-1-1 0,1 17 0,17 2 0,-18-19 0,36 1 0,-18 17 0,17-35 0,18 17 0,-17 0 0,-1-17 0,1 0 0,-1-17 0,1-18 0,0 18 0,-1-18 0,-17 17 0,18 0 0,-18 1 0,0 0 0,0 17 0,17 0 0,-17 17 0,18-17 0,0 17 0,-1 1 0,1 0 0,-18-1 0,17 18 0,-17-17 0,0-1 0,0 0 0,0-17 0,0 18 0,0-18 0,0 0 0,0-18 0,18 1 0,-18 0 0,0-1 0,18 18 0,-18-17 0,17 17 0,-17 0 0,18 0 0,-1 0 0,1 17 0,-18 1 0,18-1 0,-1 18 0,1-35 0,-1 18 0,-17-18 0,18 0 0</inkml:trace>
</inkml:ink>
</file>

<file path=word/ink/ink6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4.4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inkml:trace>
</inkml:ink>
</file>

<file path=word/ink/ink6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4.3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 0 512,'0'18'0,"-18"-18"0,18 17 0,0 0 0,0 19 0,18-19 0,-18 18 0,0-17 0,0 17 0,0 0 0,0-17 0</inkml:trace>
</inkml:ink>
</file>

<file path=word/ink/ink6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4.1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7 512,'0'18'0,"0"-18"0,0 0 0,17 0 0,1 0 0,34 0 0,-17 0 0,17 0 0,-17-18 0,-17 18 0,17-17 0</inkml:trace>
</inkml:ink>
</file>

<file path=word/ink/ink6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3.8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7'0,"0"-17"0,0 0 0,0 17 0,0 1 0,0 17 0,0 18 0,17 0 0,-17 0 0,0 17 0,18 0 0,-18-17 0,0-18 0,0 1 0,17-1 0,-17-18 0,18-17 0,-18 0 0,0 0 0</inkml:trace>
</inkml:ink>
</file>

<file path=word/ink/ink6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3.5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7 18 512,'0'0'0,"0"0"0,0 0 0,0 18 0,0-18 0,17 0 0,-17 0 0,-17 0 0,17-18 0,0 18 0,-18-18 0,18 18 0,-17 0 0,-1 0 0,-16 18 0,34-18 0,-18 35 0,0-1 0,18 1 0,0-17 0,0 17 0,18-18 0,0 1 0,16-18 0,1 0 0</inkml:trace>
</inkml:ink>
</file>

<file path=word/ink/ink6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3.1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6 19 512,'0'18'0,"0"-18"0,0 0 0,0 0 0,17 0 0,-17 16 0,0-16 0,0 0 0,0 0 0,0-16 0,-17 16 0,17-18 0,-18 18 0,1-17 0,-1 17 0,0 0 0,1 0 0,-18 17 0,35 1 0,-18-2 0,0 20 0,1-19 0,17 1 0,17-2 0,1 2 0,0-1 0,-1-17 0,18 0 0,-17 0 0,0 0 0,17-17 0,-18-1 0,-17 18 0,18-16 0,-18-2 0,0 1 0,-18 0 0,18 17 0,0 0 0,0 0 0,0 17 0,0 0 0,18 1 0,0-2 0,-1-16 0,18 0 0,1 0 0</inkml:trace>
</inkml:ink>
</file>

<file path=word/ink/ink6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2.5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0 512,'0'17'0,"-17"-17"0,17 0 0,0 18 0,0-18 0,0 18 0,0 0 0,17-1 0,-17 0 0,0 17 0,17-16 0,-17 17 0,0-17 0,0-18 0,0 17 0,18-34 0,-18 17 0,0-36 0,0 19 0,0-18 0,0 1 0,17-1 0,-17 17 0,17 0 0,1 1 0,-1 17 0,1 0 0,-1 0 0</inkml:trace>
</inkml:ink>
</file>

<file path=word/ink/ink6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2.1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4 512,'0'0'0,"0"0"0,0 0 0,0-17 0,35 17 0,-17-17 0,0 17 0,-1 0 0,18 0 0,-18 17 0,18-17 0,-17 0 0</inkml:trace>
</inkml:ink>
</file>

<file path=word/ink/ink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7.5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7 63 512,'0'-20'0,"0"20"0,0 0 0,20-21 0,-20 21 0,0-20 0,-20 20 0,20 0 0,-21 0 0,2 0 0,-2 0 0,-19 0 0,19 20 0,2 1 0,-22 19 0,21-19 0,-1 20 0,21-21 0,0 20 0,0-19 0,21 19 0,-1-19 0,0-1 0,20-20 0,1 0 0,0 0 0,-1 0 0,-20-20 0,21 20 0,-22-21 0,2 1 0,-1 0 0,-20-22 0,-20 23 0,20-22 0,-21 21 0,2-21 0,-2 21 0,1-1 0,20 21 0</inkml:trace>
</inkml:ink>
</file>

<file path=word/ink/ink6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2:31.9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124 512,'0'0'0,"18"0"0,-18 0 0,0 0 0,17 0 0,-17 0 0,0 0 0,0 0 0,18 0 0,-18 0 0,17-18 0,-17 18 0,0 0 0,0 0 0,0 0 0,0-17 0,-17 17 0,-1-18 0,18 0 0,-17 1 0,-1-1 0,1 18 0,-1-18 0,2 18 0,-2 0 0,0 18 0,1-18 0,-1 18 0,1-1 0,17 1 0,0 17 0,0 0 0,0 1 0,0-1 0,0 0 0,17 18 0,-17-18 0,0 18 0,18-18 0,-18 0 0,0 1 0,0-2 0,0-16 0,0 0 0,0 0 0,0-18 0,0 17 0,0-17 0,0 0 0,0 0 0</inkml:trace>
</inkml:ink>
</file>

<file path=word/ink/ink6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9.62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1 60 512,'0'0'0,"0"0"0,0 0 0,0 0 0,0 0 0,0 0 0,0-20 0,0 20 0,0 0 0,0-20 0,0 20 0,-19 0 0,19 0 0,-21-20 0,21 20 0,0 20 0,-19-20 0,19 0 0,0 20 0,0 0 0,0-20 0,0 21 0,0-21 0,0 20 0,0-20 0,19 0 0,-19 0 0,21 0 0,-2 0 0,-19 0 0,21 0 0,-21-20 0,0 20 0,0 0 0,0-21 0,-21 21 0,21 0 0,0-20 0,-19 20 0,19 0 0,-21 20 0,21-20 0,-19 21 0,19-21 0,0 20 0,0-20 0,19 0 0,-19 20 0,21-20 0,-2 0 0</inkml:trace>
</inkml:ink>
</file>

<file path=word/ink/ink6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8.82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127 512,'0'0'0,"0"0"0,0 0 0,0-20 0,0 20 0,0 0 0,0-21 0,20 21 0,0-20 0,-20 20 0,20-20 0,-20 20 0,21-21 0,-1 21 0,0-21 0,1 21 0,-21 0 0,20 0 0,-20 0 0,20 21 0,1-21 0,-21 0 0,0 21 0,0-21 0,20 20 0,-40-20 0,20 20 0,0-20 0,0 21 0,0-21 0,0 20 0,-21 0 0,21 1 0,0-1 0,0 0 0,0 1 0,0-1 0,0-20 0,0 19 0,0-19 0,0 21 0,0-21 0</inkml:trace>
</inkml:ink>
</file>

<file path=word/ink/ink6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5.62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0'0'0,"0"0"0,0 0 0,0 0 0,0 21 0,0-21 0,0 0 0,0 19 0,0-19 0,0 20 0,0-20 0,0 21 0,20-1 0,-20 1 0,0-1 0,0 0 0,21 1 0,-21-1 0,0 0 0,0 1 0,0-21 0,0 20 0,0-20 0,0 0 0,0 21 0,0-21 0</inkml:trace>
</inkml:ink>
</file>

<file path=word/ink/ink6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5.2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 512,'0'0'0,"20"0"0,-20 0 0,0 0 0,0 0 0,0 0 0,0 21 0,0-21 0,0 0 0,0 19 0,0-19 0,-20 20 0,20-20 0,0 20 0,0 1 0,0-21 0,0 20 0,0-20 0,0 0 0,0 0 0,0 0 0,0-20 0,0 20 0,0-21 0,0 21 0,0-20 0,0 20 0,20 20 0,-20-20 0,0 0 0,20 0 0,0 21 0,-20-21 0,20 20 0,-20-20 0,21 0 0,-2 0 0,2 0 0,-2 20 0,-19-20 0,21 0 0,-21 0 0</inkml:trace>
</inkml:ink>
</file>

<file path=word/ink/ink6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4.52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0 512,'0'0'0,"0"0"0,0 0 0,0 0 0,21 0 0,-21 0 0,0 0 0,0 0 0,19 0 0,2 0 0,-1 0 0,0 20 0,1-40 0,-1 20 0,20 0 0,-19 0 0,-1 0 0,0 0 0,0-20 0,-20 20 0,20 0 0,-20 0 0,0 0 0,21 0 0,-21 0 0</inkml:trace>
</inkml:ink>
</file>

<file path=word/ink/ink6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4.0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0 512,'0'0'0,"20"0"0,-20-20 0,0 20 0,0 0 0,0 0 0,0 0 0,0 0 0,0 0 0,0 0 0,0 20 0,0-20 0,0 21 0,0-1 0,0 0 0,0 1 0,0-1 0,0 0 0,19 0 0,-19 0 0,0 1 0,0-1 0,0-20 0,0 0 0,0 0 0,0 0 0,0 0 0,0 0 0,0-20 0</inkml:trace>
</inkml:ink>
</file>

<file path=word/ink/ink6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3.09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 43 512,'0'0'0,"0"0"0,0 0 0,0 20 0,0-20 0,19 0 0,-19 21 0,21-21 0,-21 0 0,20 20 0,-20-20 0,21 0 0,-21 0 0,20 0 0,0 0 0,-20 0 0,21 0 0,-21-20 0,20 20 0,-20-21 0,0 21 0,0 0 0,-20-20 0,20 20 0,-21-19 0,1 19 0,0-21 0,20 21 0,-21 0 0,1 0 0,20 0 0,-21 21 0,21-2 0,-19 1 0,19 1 0,0-1 0,0 1 0,19-1 0,2 0 0,-21 1 0,20-21 0,1 20 0,-1-20 0,21 20 0,-21-20 0,21 0 0,-21 0 0</inkml:trace>
</inkml:ink>
</file>

<file path=word/ink/ink6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2.4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1 512,'20'0'0,"-20"0"0,0 19 0,0-19 0,0 20 0,21-20 0,-21 21 0,19-1 0,-19-20 0,21 20 0,-1-20 0,-20 20 0,0-20 0,20 20 0,-20-20 0,0 0 0,21 0 0</inkml:trace>
</inkml:ink>
</file>

<file path=word/ink/ink6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2.0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02 512,'0'-21'0,"0"42"0,0-21 0,0 0 0,20 0 0,-20-21 0,21 21 0,-21 0 0,20 0 0,-20-20 0,20 1 0,-20-2 0,0 0 0,0 1 0,0 0 0,0-1 0,0 1 0,0 20 0,0-20 0,0 20 0,0 0 0,-20 0 0,20 0 0,20 0 0</inkml:trace>
</inkml:ink>
</file>

<file path=word/ink/ink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6.9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0 102 512,'0'0'0,"0"0"0,0-20 0,21 20 0,-21 20 0,0-40 0,0 40 0,0-40 0,0 20 0,0 0 0,0 0 0,0-20 0,0 20 0,-21-21 0,1 21 0,20-20 0,-20 20 0,1-20 0,-2 20 0,-19 20 0,19-20 0,1 20 0,0 1 0,-1 19 0,2 1 0,19-1 0,0 0 0,0-19 0,0 19 0,19-40 0,22 21 0,-21-21 0,41 0 0,-40 0 0,18 0 0,2 0 0,-21 0 0,0-21 0,0 1 0,0 0 0,1-22 0,-21 23 0,0-21 0,-21 20 0,1-21 0,-20 21 0,20-1 0,-21 1 0,21 0 0,1 20 0,19 0 0,0 20 0</inkml:trace>
</inkml:ink>
</file>

<file path=word/ink/ink6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1.67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1 0 512,'-21'0'0,"21"0"0,0 0 0,0 0 0,0 0 0,0 21 0,0-21 0,0 20 0,21-1 0,-21 2 0,20 0 0,-20-1 0,0 0 0,20 21 0,-20-21 0,21 21 0,-21-21 0,0 20 0,20-20 0,-20 1 0,20-1 0,-20-20 0,0 20 0,0-20 0,0 21 0,0-21 0,0 0 0,0-21 0,0 21 0</inkml:trace>
</inkml:ink>
</file>

<file path=word/ink/ink6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1.20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03 60 512,'0'0'0,"0"21"0,0-21 0,0 0 0,0 0 0,0 0 0,0 0 0,0 0 0,0 0 0,-21 0 0,21-21 0,-20 21 0,20-20 0,-40 20 0,40-19 0,-21-2 0,1 21 0,0 0 0,-1 0 0,1 0 0,20 21 0,0-2 0,-20 1 0,20-20 0,0 21 0,0-1 0,0 1 0,0-1 0,0 0 0,20-20 0,-20 21 0,41-21 0,-21 0 0,0 0 0,1 0 0,-21 0 0,20-21 0,-20 21 0,20 0 0,-20-20 0,0 20 0,0-20 0,-20-1 0,20 1 0,-20 20 0,20-21 0,0 21 0,0 0 0,0 0 0,0 21 0,20-21 0,0 20 0,-20 1 0,20-1 0,1-20 0,0 20 0,-21-20 0,19 0 0,-19 0 0,21 0 0</inkml:trace>
</inkml:ink>
</file>

<file path=word/ink/ink6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30.41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 512,'0'0'0,"21"0"0,-21 0 0,0 21 0,0-21 0,0 0 0,0 0 0,0 19 0,0-19 0,0 20 0,20-20 0,-20 21 0,0-1 0,0 1 0,0-1 0,0 0 0,0 1 0,0-21 0,0 20 0,0-20 0,0 0 0,0 0 0,0 0 0,0 0 0,0-20 0,0-1 0,0 21 0,0-20 0,0 0 0,0-21 0,0 20 0,0 1 0,0 1 0,0-2 0,20 21 0,-20 0 0,0 0 0,20 0 0,-20 0 0,21 21 0,-21-2 0,21 1 0,-21 1 0,0-1 0,19 1 0,-19-1 0,21-20 0,-21 20 0,20 1 0,-20-21 0,0 20 0,0-20 0,0-20 0,0 20 0,0 0 0,0-21 0,0 1 0,0 0 0,0-1 0,0-20 0,0 21 0,0 1 0,0-2 0,21 21 0,-1 0 0,-20 0 0,20 0 0,1 0 0,-1 21 0,-20-2 0,20 1 0,1 1 0,-21-21 0,0 20 0,0 1 0,0-1 0,0-20 0,0 20 0,0-20 0,0 0 0,0 0 0</inkml:trace>
</inkml:ink>
</file>

<file path=word/ink/ink6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27.29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1 0 512,'20'0'0,"-40"0"0,20 0 0,0 0 0,-21 20 0,2-20 0,19 21 0,0-21 0,-21 0 0,21 20 0,0-40 0,0 20 0,0 0 0,0 0 0,21 0 0,-21 0 0,0-21 0,19 21 0,2 0 0,-1-20 0,-20 20 0,20 0 0,-20 0 0,21 0 0,-21 0 0,19 0 0,-19 0 0,0 0 0,21 0 0,-21 0 0,0 20 0,19-20 0,-19 21 0,0-21 0,0 20 0,0 0 0,0 0 0,0-20 0,0 20 0,-19-20 0,19 0 0,-21 0 0,21 0 0,-19 0 0,19 0 0,0 0 0,0 0 0,0 0 0,0-20 0,19 20 0,-19 0 0,21 0 0,-2 0 0,-19 0 0,21 0 0,-21 0 0,20 0 0,-20 20 0,0-20 0,0 0 0,0 0 0,20 21 0,-20-21 0,0 20 0,0-20 0,0 20 0,0-20 0,0 20 0,-20-20 0,20 0 0,0 21 0,-20-21 0,-1 0 0,2 0 0,-2 0 0,2 0 0,-22 0 0,21 0 0,-1-21 0,2 21 0,-2-20 0,21 20 0,0 0 0,0-20 0,0 20 0,0 0 0,0 0 0,0 0 0</inkml:trace>
</inkml:ink>
</file>

<file path=word/ink/ink6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26.16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62 512,'0'0'0,"0"0"0,20 0 0,-20 0 0,0 0 0,20 0 0,-20-20 0,21 20 0,-2 0 0,2 0 0,0-20 0,-2 20 0,2 0 0,-1 0 0,0 0 0,1 0 0,-1 0 0,-20-21 0,20 21 0,0 0 0,-20 0 0,0 0 0,0 0 0,0 0 0</inkml:trace>
</inkml:ink>
</file>

<file path=word/ink/ink6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25.57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1 40 512,'0'0'0,"0"0"0,0 0 0,0 0 0,0 0 0,0 0 0,0 0 0,0 0 0,0 0 0,-19 0 0,19 0 0,0 20 0,0-20 0,-21 20 0,21 0 0,0-20 0,0 0 0,0 20 0,0-20 0,0 0 0,0 0 0,0-20 0,0 20 0,0 0 0,21-20 0,-21 20 0,0-20 0,0 20 0,0 0 0,19-20 0,-19 20 0,21-20 0,-1 20 0,-20 0 0,20 0 0,1-20 0,-21 20 0,0 0 0,19 20 0,-19-20 0,0 0 0,0 20 0,21-20 0,-21 20 0,0-20 0,20 20 0,-20 0 0,0-20 0,0 20 0,0 1 0,0-21 0,0 20 0,-20-20 0,20 20 0,-21-20 0,21 0 0,-19 20 0,19-20 0,-21 0 0,21 19 0,0-19 0,-20 0 0,20 0 0,0 0 0,0 0 0,0 0 0,0 0 0,20 0 0,-20-19 0,0 19 0,21 0 0,-21 0 0,0 0 0,0 0 0,0 0 0,0 0 0,0 0 0,0 0 0,0 0 0,0 0 0,0-20 0,19 20 0,-19 0 0,21 0 0,-21 0 0,20 0 0,-20 20 0,20-20 0,1-20 0,-21 20 0,40 0 0,-40 0 0,20 0 0,-20 0 0,20 0 0,-20 0 0,0 0 0,21 0 0,-21 0 0,0 0 0,0 0 0,0-20 0</inkml:trace>
</inkml:ink>
</file>

<file path=word/ink/ink6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9:19.40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7 512,'0'0'0,"0"0"0,0 0 0,0 0 0,0 0 0,0 0 0,0 0 0,0 0 0,0-18 0,0 18 0,0 0 0,0 0 0,0 18 0,0-18 0,0 0 0,0-18 0,0 18 0,20 0 0,-20 0 0,20 0 0,-20 0 0,0 0 0,0 18 0,20-18 0,-20 0 0,0 0 0,20 0 0,-20 0 0,0 0 0,0 0 0,0 0 0,0 0 0,0 0 0,20 0 0,-20 0 0,0 0 0,0 0 0,0 0 0,20 0 0,-20 0 0,0 0 0,0 0 0,0 0 0,0 0 0,0 0 0,0 0 0</inkml:trace>
</inkml:ink>
</file>

<file path=word/ink/ink6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9.68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0 19 512,'-20'0'0,"40"0"0,-20 0 0,-20 0 0,20 0 0,0 20 0,0-20 0,0 0 0,0 21 0,0-1 0,0-20 0,20 20 0,-20 1 0,20-21 0,-20 20 0,41-20 0,-21 20 0,-20-20 0,41 0 0,-21 0 0,0 0 0,1 0 0,-2-20 0,2 0 0,-21-1 0,0 1 0,0 0 0,0-1 0,-21 1 0,21 1 0,0 19 0,0 0 0,0 0 0,-19 19 0,38-19 0,-19 41 0,0-21 0,0 0 0,0 21 0,0-21 0,21 1 0,-21 19 0,20-20 0,-20 21 0,20-21 0,-20 0 0,0 21 0,0-21 0,0 1 0,-20-1 0,20 0 0,0-20 0,-20 20 0,20-20 0,0 21 0,0-21 0</inkml:trace>
</inkml:ink>
</file>

<file path=word/ink/ink6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9.03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3 512,'0'0'0,"0"0"0,0 0 0,0 0 0,0 0 0,0 0 0,0 20 0,0 0 0,0 0 0,20 1 0,-20-1 0,0 0 0,0 0 0,21 0 0,-21 1 0,0-21 0,20 20 0,-20-20 0,0 0 0,20 0 0,-20-20 0,0 20 0,0-21 0,-20 1 0,20-20 0,0 20 0,-20-21 0,20 21 0,20 0 0,-20-1 0,20 21 0,1 0 0,-1 21 0,0-1 0,0 0 0,1 0 0,0 1 0,-2 19 0,-19-20 0,21-20 0,-21 20 0,0 1 0,0-1 0,0-20 0,0 0 0,0 0 0,0 0 0,0 0 0,20-20 0</inkml:trace>
</inkml:ink>
</file>

<file path=word/ink/ink6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8.42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82 82 512,'0'0'0,"0"0"0,0 20 0,0-20 0,0 0 0,21 0 0,-21 0 0,0 0 0,0 0 0,0-20 0,-21 20 0,21 0 0,0-19 0,-19 19 0,19-21 0,-41 0 0,41 21 0,-21-20 0,1 20 0,0 20 0,-1-20 0,21 21 0,-19-21 0,19 21 0,0-2 0,-21 1 0,21 1 0,21-1 0,-21 1 0,19-1 0,-19 0 0,41-20 0,-21 21 0,1-21 0,-21 0 0,41 0 0,-41-21 0,19 1 0,-19 20 0,21-20 0,-21-1 0,-21 1 0,21-1 0,0 1 0,-19 1 0,19 19 0,0 0 0,0 0 0,0 19 0,0 1 0,0 1 0,0-1 0,19 1 0,2-21 0,-21 20 0,21-20 0,-1 0 0,0 0 0,-20 0 0</inkml:trace>
</inkml:ink>
</file>

<file path=word/ink/ink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5.2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161 512,'-20'0'0,"20"-20"0,0 20 0,0 0 0,0 0 0,0 0 0,20 0 0,-20 0 0,0 0 0,0 0 0,0 0 0,21 20 0,-1-20 0,-20 21 0,41-1 0,-21 0 0,0 0 0,1-20 0,-1 21 0,0-21 0,0 0 0,21-21 0,-21 21 0,21-20 0,0 0 0,-21-21 0,20 21 0,2 0 0,-22-1 0,0 21 0,0 0 0,21 21 0,0-1 0,20 0 0,-21 1 0,21-21 0,-20 20 0,20-20 0,-1 0 0,-18 0 0,-2 0 0,1-20 0,-1-1 0,21 1 0,-40 0 0,-1-1 0,20 0 0,-19 21 0,-1 0 0,21 0 0,-21 0 0,21 21 0,0-21 0,20 21 0,-1-21 0,-19 0 0,40 20 0,-20-40 0,1 20 0,-22-21 0,21 0 0,-20 21 0,-1-19 0,1-1 0,-1-1 0,1 21 0,0 0 0,20 0 0,-41 0 0,41 21 0,-21-1 0,21-1 0,-20 2 0,20 0 0,-20-21 0,20 20 0,-21-20 0,1 0 0,0 0 0,19-20 0,-18-1 0,18 0 0,-19-18 0,19 18 0,-18 1 0,-22 20 0,0 20 0,21-20 0,-21 21 0,21-1 0,20-1 0,-21 2 0,1 0 0,-1-1 0,1-20 0,0 0 0,0 0 0,-1 0 0,1 0 0,20 0 0,-21 0 0,21-20 0,-20 20 0,20 0 0,-21-21 0,22 21 0,-42 0 0,40 0 0,-39 21 0,20-21 0,-1 20 0,1 0 0,0-20 0,-1 21 0,1-21 0,20 20 0,-21-20 0,1 0 0,0 0 0,0-20 0,20 20 0,-21-21 0,1 1 0,-1 0 0,1-1 0,0 21 0,-1-21 0,1 21 0,-1 21 0,1-21 0,-20 21 0,-1-21 0,21 20 0,-1 0 0,-19-20 0,19 21 0,1-21 0,-21 0 0,41 0 0,-20 0 0,-1-21 0,1 21 0,-1 0 0,22-20 0,-42 20 0,41-20 0,-20 20 0,-1 0 0,1 0 0,-1 0 0,-19 20 0,40-20 0,-20 20 0,-1 1 0,0-21 0,1 0 0,0 20 0,20-20 0,-20-20 0,-1 20 0,21-21 0,-20 21 0,20-20 0,-1 0 0,1 20 0,1-21 0,-22 21 0,1 0 0,0 21 0,-21-21 0,20 0 0,-19 20 0,-1-20 0,0 0 0,1 20 0,19-20 0,-19 0 0,-1 0 0,1 0 0,19 0 0,-19 0 0,-1-20 0,0 20 0,21-20 0,-21 20 0,0-21 0,-20 21 0,21 0 0,-21 0 0,0 0 0,0 0 0</inkml:trace>
</inkml:ink>
</file>

<file path=word/ink/ink6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7.67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9 24 512,'-21'0'0,"21"0"0,0 0 0,0 0 0,0 0 0,0 21 0,21-2 0,-21-19 0,0 20 0,0 1 0,20-1 0,-20 1 0,0-1 0,0 0 0,0 1 0,20-1 0,-20-20 0,0 0 0,0 0 0,0 0 0,0-20 0,0-1 0,0 1 0,0 0 0,0-21 0,0 20 0,0 1 0,0-20 0,21 40 0,-21-21 0,20 21 0,-20 21 0,21-21 0,-21 21 0,19-2 0,2 22 0,-21-21 0,21 1 0,-21 19 0,0-19 0,20-21 0,-20 20 0,0-20 0,0 0 0,0 0 0,0-20 0,0-1 0,0 1 0,0-21 0,20 0 0,-20 21 0,0-20 0,20 19 0,-20 21 0,21 0 0,-1 0 0,0 0 0,1 0 0,-1 21 0,-20 0 0,20-2 0,1 1 0,-21 1 0,0 20 0,20-21 0,-20 0 0,0 1 0,20-21 0,-20 0 0,0 0 0</inkml:trace>
</inkml:ink>
</file>

<file path=word/ink/ink6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6.1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0'20'0,"0"-20"0,0 0 0,0 0 0,0 0 0,0 0 0,0 21 0,0-21 0,0 21 0,0-2 0,0 1 0,0 1 0,0-1 0,0-20 0,20 21 0,-20-1 0,0 0 0,21-20 0,0 0 0,-21 0 0,19 0 0,2-20 0,-21 20 0,20-20 0,0-1 0,-20 1 0,0-1 0,0 21 0,0-20 0,0 20 0,0 0 0,0 0 0,0 0 0,0 20 0,0-20 0,0 21 0,21-1 0,-21-20 0,0 21 0,20-1 0,1-20 0,-2 20 0,2-20 0,0 0 0,-1 0 0,0 0 0,0 0 0,1 0 0,-1 0 0,-20-20 0,0 0 0,0-1 0,0 1 0,-20-1 0,-1 1 0,1 1 0,0 19 0,0-21 0,-1 21 0,21 0 0</inkml:trace>
</inkml:ink>
</file>

<file path=word/ink/ink6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5.3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4 23 512,'0'0'0,"-21"0"0,42 0 0,-21 0 0,0 0 0,0 0 0,-21 0 0,21 0 0,-20-20 0,20 20 0,-20 0 0,20 0 0,-20 0 0,20 20 0,0-20 0,-21 20 0,0 1 0,21 18 0,0-18 0,0-1 0,0 0 0,21 0 0,0 0 0,-1-20 0,0 21 0,21-21 0,-21-21 0,21 21 0,-21-20 0,0 0 0,1 0 0,-21 20 0,0-20 0,-21-1 0,1 2 0,0 19 0,-1-20 0,1-1 0,0 21 0,20 0 0,0 0 0</inkml:trace>
</inkml:ink>
</file>

<file path=word/ink/ink6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4.8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0'0'0,"0"0"0,0 0 0,20 0 0,0 0 0,21 0 0,-21 0 0,0 0 0,21 0 0,-21 0 0,1 0 0,-1 0 0</inkml:trace>
</inkml:ink>
</file>

<file path=word/ink/ink6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4.55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3 0 512,'0'0'0,"0"0"0,0 0 0,-21 0 0,21 20 0,0 1 0,21 20 0,-21-2 0,0-18 0,0 20 0,20-1 0,-20 1 0,0 0 0,0-2 0,20 2 0,-20-20 0,0 19 0,0-19 0,0-1 0,0-20 0,0 0 0,-20-20 0</inkml:trace>
</inkml:ink>
</file>

<file path=word/ink/ink6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4.18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 0 512,'0'20'0,"0"-40"0,0 20 0,0 0 0,0 20 0,0-20 0,0 21 0,20-1 0,-20 1 0,19 18 0,-19-18 0,0 40 0,0-21 0,0 22 0,0-23 0,0 22 0,0-20 0,0-21 0,0 20 0,0-40 0,0 21 0,0-21 0,0 0 0,0-21 0</inkml:trace>
</inkml:ink>
</file>

<file path=word/ink/ink6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1.77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12,'21'0'0,"-21"0"0,0 0 0,0 0 0,19 0 0,2 18 0,-21-18 0,19 0 0,2 0 0,-1-18 0,-20 18 0,20 0 0,0 0 0,-20 0 0</inkml:trace>
</inkml:ink>
</file>

<file path=word/ink/ink6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1.42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4 512,'0'0'0,"0"0"0,0 0 0,0 0 0,0 0 0,0 0 0,21 0 0,-21 0 0,19 0 0,-19 0 0,21 0 0,-21 0 0,19 0 0,2 0 0,-1 0 0,-20 0 0,20 0 0,-20 0 0,0 0 0,20 0 0,-20 20 0</inkml:trace>
</inkml:ink>
</file>

<file path=word/ink/ink6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50.47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9 17 512,'0'0'0,"0"0"0,0 0 0,0 0 0,-20 19 0,20-19 0,-20 0 0,20 0 0,-20 20 0,20-20 0,0 0 0,0 0 0,0 0 0,0 0 0,0 0 0,0 0 0,0-20 0,20 20 0,0-19 0,-20 19 0,20 0 0,0-21 0,-20 21 0,21 0 0,-21 0 0,19 0 0,-19 21 0,0-21 0,21 0 0,-21 19 0,20-19 0,-20 20 0,0-20 0,0 21 0,0-1 0,0-20 0,-20 20 0,20-20 0,-21 20 0,21-20 0,-19 0 0,19 0 0,0 0 0,0 0 0,0 0 0,0-20 0,19 20 0,-19 0 0,21 0 0,-21 0 0,20 0 0,-20 0 0,20 0 0,-20 20 0,0-20 0,20 0 0,-20 21 0,0-21 0,0 20 0,0-20 0,0 20 0,0 0 0,0-20 0,0 21 0,-20-21 0,20 0 0,-20 20 0,20-20 0,-41 0 0,22 0 0,-2 0 0,1 0 0,0-20 0,0 20 0,0 0 0,0 0 0,20 0 0,0 0 0,0-21 0,0 21 0</inkml:trace>
</inkml:ink>
</file>

<file path=word/ink/ink6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9.42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6 512,'0'20'0,"0"-20"0,0 0 0,0 0 0,20 0 0,-20 0 0,0 0 0,20 0 0,0 0 0,1 0 0,-1 0 0,-20-20 0,41 20 0,-21 0 0,0-20 0,21 20 0,-21 0 0,0 0 0,21 0 0,-21 0 0,0 0 0,0 0 0,-20 0 0,21 0 0,-21 0 0,0 0 0,20 0 0,-20 0 0,0 0 0</inkml:trace>
</inkml:ink>
</file>

<file path=word/ink/ink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1.3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0 0 512,'0'0'0,"0"0"0,0 0 0,0 0 0,0 0 0,0 0 0,0 20 0,-20-20 0,20 20 0,-20 1 0,0 19 0,20-20 0,-20 21 0,20-21 0,0 21 0,-41 0 0,41-21 0,0 20 0,0 1 0,0-21 0,0 21 0,41-21 0,-41 21 0,40-21 0,0-20 0,-19 21 0,19-21 0,0 0 0,0 0 0,-19 0 0,19-21 0,-19 21 0,-1-20 0,0 20 0,-20-21 0,20 1 0,-40 0 0,20-1 0,-20 21 0,0-20 0,-1 20 0,1 0 0,-21 0 0,41 0 0,-20 20 0,0 1 0,-1-1 0,21 0 0,-19 1 0,19-1 0,0 1 0,0-2 0,0 1 0</inkml:trace>
</inkml:ink>
</file>

<file path=word/ink/ink6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8.83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2 61 512,'0'0'0,"0"0"0,0 0 0,0 0 0,-21 0 0,21 0 0,0 0 0,0 0 0,0 20 0,0-20 0,-21 0 0,21 20 0,0-20 0,0 0 0,0 0 0,0 0 0,0 0 0,0 0 0,0-20 0,0 20 0,21 0 0,-21-20 0,0 20 0,21-21 0,-21 1 0,0 20 0,19 0 0,2-20 0,-21 20 0,20 20 0,-20-20 0,21 0 0,-21 0 0,20 0 0,-20 0 0,0 20 0,0-20 0,20 21 0,-20-1 0,0 0 0,0 1 0,0-21 0,0 20 0,-20 0 0,20 1 0,-20-1 0,20-1 0,-21 2 0,21-21 0,-20 0 0,-1 21 0,2-21 0,19 0 0,0 0 0,0 0 0,0-21 0,0 21 0,0-21 0,0 21 0,0 0 0,19-19 0,-19 19 0,21 0 0,-21 0 0,20 0 0,-20 0 0,0 0 0,21 0 0,-1 0 0,0 0 0,21 0 0,-21 0 0,1 0 0,-21 0 0,20 0 0,0 0 0,0 0 0,-20 0 0,0 0 0,0 0 0</inkml:trace>
</inkml:ink>
</file>

<file path=word/ink/ink6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7.41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8-1 512,'0'0'0,"0"0"0,0 0 0,0 0 0,0 0 0,-20 0 0,20 0 0,-20 0 0,20 0 0,-19 0 0,19 0 0,0 19 0,-20-19 0,20 20 0,0-20 0,0 20 0,0-20 0,20 0 0,-20 20 0,0-20 0,19 0 0,1-20 0,-20 20 0,20 0 0,-20-20 0,0 20 0,0 0 0,0 0 0,0 0 0,-20 0 0,0 0 0,20 0 0,-19 0 0,19 0 0,0 20 0,0-20 0,0 0 0,0 0 0</inkml:trace>
</inkml:ink>
</file>

<file path=word/ink/ink6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6.7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40 512,'19'0'0,"-19"0"0,0 0 0,0 0 0,21 0 0,0 0 0,-21 0 0,19 0 0,-19 0 0,21 0 0,-1 0 0,1 0 0,-1 0 0,0-20 0,-20 20 0,21 0 0,-1 0 0,0 0 0,-20 0 0,21-20 0,-21 20 0,0 0 0,0 0 0</inkml:trace>
</inkml:ink>
</file>

<file path=word/ink/ink6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6.2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82 42 512,'0'-20'0,"0"20"0,0 0 0,0 0 0,0 0 0,0-20 0,0 20 0,0 0 0,-21 0 0,21 0 0,-20 0 0,-1 0 0,21 0 0,-19 0 0,19 20 0,0 0 0,0-20 0,0 0 0,0 21 0,0-21 0,19 0 0,-19 0 0,21-21 0,-21 21 0,20 0 0,-20 0 0,21-20 0,-21 20 0,0 0 0,-21-20 0,21 20 0,0 0 0,-20 0 0,20 0 0,0 0 0</inkml:trace>
</inkml:ink>
</file>

<file path=word/ink/ink6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3.56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0 512,'0'0'0,"0"0"0,0 0 0,0 21 0,0-21 0,0 20 0,0-20 0,0 20 0,0-20 0,0 21 0,0 0 0,0-2 0,0 1 0,0 1 0,0-1 0,0 21 0,0-21 0,0 1 0,20-21 0,-20 20 0,0-20 0,0 0 0,0 0 0,0 0 0</inkml:trace>
</inkml:ink>
</file>

<file path=word/ink/ink6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3.08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9 0 512,'0'0'0,"0"0"0,0 0 0,0 0 0,0 0 0,0 0 0,0 0 0,0 0 0,0 20 0,0-20 0,0 0 0,0 20 0,0-20 0,0 21 0,0-1 0,-19-20 0,19 19 0,0-19 0,0 21 0,0-21 0,0 0 0,0 0 0,0 0 0,0 0 0,0 0 0,0-21 0,0 21 0,0 0 0,0 0 0,0 0 0,19 0 0,-19 0 0,0 0 0,21 0 0,-21 0 0,0 0 0,20 0 0,-20 0 0,20 0 0,1 0 0,-21 0 0,19 0 0,-19 0 0,21 0 0,-21 0 0,20 0 0,-20 0 0,20 0 0,-20 0 0</inkml:trace>
</inkml:ink>
</file>

<file path=word/ink/ink6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2.3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100 512,'0'0'0,"0"-20"0,20 20 0,-20 0 0,0 0 0,21 0 0,-21-20 0,0 20 0,0 0 0,20 0 0,-20 0 0,20 0 0,0 0 0,1 0 0,0-21 0,-2 21 0,22-20 0,-20 20 0,-1 0 0,0-20 0,-20 20 0,21 0 0,-1 0 0,-20 0 0,20 0 0,1 0 0,-21 0 0,0 0 0,0 0 0,0 0 0,0 0 0</inkml:trace>
</inkml:ink>
</file>

<file path=word/ink/ink6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6:48:41.64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20 512,'0'0'0,"0"0"0,0 0 0,0 0 0,0 0 0,0 0 0,0-20 0,0 20 0,0 0 0,0 0 0,0 0 0,0 0 0,0 20 0,0-20 0,0 0 0,0 0 0,0 0 0,0 0 0,0 20 0,0-20 0,0 20 0,0-20 0,0 21 0,0-21 0,19 20 0,-19 0 0,0-20 0,0 20 0,0 1 0,0-21 0,0 19 0,0 1 0,0-20 0,0 21 0,0-21 0,0 0 0,0 0 0,0 20 0,0-20 0,0 0 0,0 0 0,0 0 0</inkml:trace>
</inkml:ink>
</file>

<file path=word/ink/ink6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9.8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6-1 512,'-18'0'0,"18"0"0,0 0 0,-18 0 0,18 0 0,18 0 0,-18 18 0,35 16 0,1-16 0,-1 35 0,0-18 0,17 19 0,1-3 0,-18 2 0,0 0 0,-17 18 0,0-1 0,-18-17 0,0 18 0,0-18 0,-18 0 0,-17-2 0,0 2 0,-1 0 0,-16-17 0,0-1 0,16-17 0,1-1 0,0-17 0</inkml:trace>
</inkml:ink>
</file>

<file path=word/ink/ink6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9.3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9 18 512,'0'0'0,"0"0"0,0 0 0,0 0 0,0 0 0,0 0 0,0 0 0,-17-18 0,17 18 0,0 0 0,-16 0 0,16 0 0,0 18 0,-18-2 0,18-16 0,0 36 0,0-36 0,18 17 0,-18 1 0,16-18 0,1 0 0,0-18 0,-17 1 0,17-1 0,-17 0 0,0 18 0,0-16 0,-17 16 0,17 0 0,-17 0 0</inkml:trace>
</inkml:ink>
</file>

<file path=word/ink/ink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8:00.0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20"0"0,0 0 0,1 20 0,19-20 0,0 0 0,0 0 0,1 0 0,-21-20 0</inkml:trace>
</inkml:ink>
</file>

<file path=word/ink/ink6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8.9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68 512,'0'0'0,"0"0"0,0 0 0,0 0 0,0 0 0,0 0 0,0 0 0,0 18 0,0-1 0,0-17 0,0 35 0,0-35 0,-18 18 0,18 0 0,0-18 0,0 0 0,0 0 0,0-18 0,0 0 0,18-17 0,-18 18 0,0-18 0,17 17 0,0 1 0,1-1 0,-18 18 0,18 0 0,0 18 0,-1-1 0,0 1 0,-17 17 0,17-1 0,-17 2 0,18-1 0,-36 18 0,18-17 0,0 16 0,-17-16 0,17 16 0,-17-34 0,0 17 0,-1-18 0,0 1 0,0-1 0,-16-17 0,34-17 0,-18 17 0,18-18 0,0 1 0,0-1 0,0 1 0,18 17 0,-18-18 0,34 18 0,-16-17 0,0 17 0,17 17 0,-18-17 0,18 18 0,-17-1 0,18 1 0,-20-1 0,2-17 0,0 18 0,-18-18 0,0 0 0,0 0 0</inkml:trace>
</inkml:ink>
</file>

<file path=word/ink/ink6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7.3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8'0,"0"-18"0,0 0 0,18 0 0,-18 18 0,18-18 0,17 35 0,0-18 0,-17 19 0,17-1 0,1 18 0,-1-18 0,0 18 0,1-17 0,-1 17 0,0-18 0,-17 18 0,-18 0 0,0 0 0,-18-18 0,0 18 0,-17-17 0,18-2 0,-36-16 0,35 0 0,-17-1 0,17 1 0,0-18 0,1 0 0,-1 0 0,18 18 0,0-18 0</inkml:trace>
</inkml:ink>
</file>

<file path=word/ink/ink6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6.8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36 512,'0'0'0,"0"0"0,0 0 0,0 0 0,0 0 0,0-17 0,0 17 0,0 0 0,0-19 0,0 19 0,0 0 0,-17 0 0,17 0 0,-17 0 0,17 19 0,-18-2 0,18 0 0,0 1 0,0-18 0,18 17 0,-18-17 0,17 0 0,0 0 0,-17-17 0,18 17 0,-18-18 0,0 1 0,0 17 0,0-17 0,0 17 0,0 0 0,0 0 0</inkml:trace>
</inkml:ink>
</file>

<file path=word/ink/ink6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56.2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 71 512,'18'0'0,"-18"0"0,0-18 0,-18 18 0,18-18 0,0 18 0,0 0 0,0-17 0,0 17 0,18 0 0,-18-18 0,0 18 0,0 0 0,0 0 0,0 18 0,0-18 0,0 17 0,18 1 0,-18 0 0,0 16 0,0-16 0,17 17 0,-17 1 0,18-1 0,-18-18 0,0 19 0,0-19 0,0 1 0,0-1 0,0 1 0,0 0 0,17-18 0,-34 17 0,17 1 0,0-18 0,0 0 0,0 0 0</inkml:trace>
</inkml:ink>
</file>

<file path=word/ink/ink6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8.6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1 0 512,'0'18'0,"0"-18"0,0 0 0,-18 0 0,0 17 0,18 1 0,-16 0 0,-2 0 0,1 16 0,17 19 0,0-18 0,-18 18 0,36-18 0,-18 18 0</inkml:trace>
</inkml:ink>
</file>

<file path=word/ink/ink6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8.3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0 23 512,'0'0'0,"0"0"0,-18-18 0,18 18 0,-17 0 0,17 0 0,-18 0 0,18 0 0,0 0 0,-17 0 0,-1 18 0,-16 17 0,16 0 0,1 1 0,-1-3 0,18 21 0,0-19 0,0-18 0,18 19 0</inkml:trace>
</inkml:ink>
</file>

<file path=word/ink/ink6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6.8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16 512,'0'0'0,"0"0"0,0 0 0,17 0 0,-17 0 0,0 0 0,0 0 0,0 0 0,0 0 0,0 0 0,0 0 0,0-17 0,0 17 0,0 0 0,-17 0 0,17 17 0,-18-17 0,18 17 0,0-17 0,18 18 0,-1-2 0,-17-16 0,33 0 0,-33 0 0,17 0 0,-17 0 0,0 0 0,0-16 0,-17 16 0,17 0 0,-33-18 0,16 18 0,17 0 0,-18 18 0,18-18 0</inkml:trace>
</inkml:ink>
</file>

<file path=word/ink/ink6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6.2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4 512,'0'0'0,"0"0"0,0 0 0,0 0 0,0 0 0,0-18 0,18 18 0,-18 0 0,0 0 0,17-17 0,-17 17 0,18 0 0,17 0 0,-35 0 0,17 0 0,18 17 0,-35-17 0,18 18 0,-18-18 0,18 18 0,-18-18 0,0 18 0,0-1 0,0-17 0,-18 17 0,18 0 0,-18-17 0,18 17 0,-17 1 0,-1-18 0,18 17 0,0-17 0,0 18 0,0-18 0,0 0 0,0 18 0,0-18 0,0 0 0,18 17 0,-1-17 0</inkml:trace>
</inkml:ink>
</file>

<file path=word/ink/ink6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4.6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7 18 512,'0'-18'0,"0"18"0,0 0 0,0 0 0,0 0 0,0 0 0,0 0 0,0 0 0,0 0 0,0 0 0,0 0 0,0 0 0,-18 0 0,18 0 0,-18 0 0,18 18 0,0-18 0,0 17 0,0-17 0,18 16 0,-18-16 0,18 0 0,-2 0 0,2 0 0,-1 0 0,-17 0 0,0-16 0,0 16 0,0 0 0,-17-17 0,17 17 0,-18 0 0,2 0 0,-2 0 0,18 17 0,0-17 0,0 0 0,18 16 0,-18-16 0</inkml:trace>
</inkml:ink>
</file>

<file path=word/ink/ink6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4.0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8 512,'0'0'0,"0"0"0,18 0 0,-18-17 0,17 17 0,-17 0 0,18 0 0,-1-18 0,1 18 0,0 0 0,-1-18 0,1 18 0,17-18 0,-17 18 0,0 18 0,0 0 0,-18 0 0,17-18 0,-17 17 0,18 1 0,-18-1 0,0 1 0,0 0 0,-18 0 0,18-1 0,-17 0 0,-1 1 0,0 0 0,0 0 0,1-18 0,17 17 0,-18-17 0,18 0 0,0 18 0,0-18 0,0 17 0,0-17 0,18 18 0,-18 0 0,0-1 0,0 1 0,17 0 0,-17-1 0,18-17 0,-18 17 0,18-17 0,-18 19 0</inkml:trace>
</inkml:ink>
</file>

<file path=word/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58.09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1 512,'0'0'0,"0"0"0,0 0 0,0 0 0,0-21 0,0 21 0,21 0 0,-21 0 0,0 0 0,20 0 0,-20 0 0,21 0 0,-21 0 0,20 21 0,-20-21 0,0 0 0,41 0 0,-41 19 0,19-19 0,2 0 0,0 0 0,-21 0 0,40 0 0,-20 0 0,1 20 0,-1-20 0,21 0 0,-21 0 0,21 0 0,-21 0 0,20 21 0,-19-42 0,19 21 0,-19 0 0,20 0 0,-21 0 0,0 0 0,1 0 0,19 0 0,-19 0 0,-1 0 0,20 0 0,1 0 0,0 0 0,-1 0 0,1 0 0,20 0 0,-21 21 0,1-21 0,0 0 0,0 0 0,-1 0 0,1 0 0,-21 20 0,21-20 0,-21 0 0,21 0 0,-21 0 0,21 0 0,-21 0 0,0 0 0,21 0 0,-20 0 0,19 0 0,1 0 0,-21 0 0,0 0 0,21 0 0,0-20 0,-1 20 0,-20 0 0,21 0 0,0 0 0,-21 0 0,21 0 0,0 0 0,-1 0 0,-19 0 0,19 0 0,1 0 0,-21 0 0,0 0 0,1 0 0,-1 0 0,21 0 0,-41 0 0,20 0 0,20 0 0,-19 0 0,-1 0 0,0 0 0,-20 0 0,41 0 0,-21 0 0,1 0 0,-1 0 0,20 0 0,2 0 0,-23 0 0,2 0 0,20 0 0,-21 0 0,0 0 0,1 0 0,-1 20 0,0-20 0,1 0 0,-1 0 0,0 0 0,21-20 0,-21 20 0,0 0 0,1 0 0,-1 0 0,21 0 0,-41 0 0,20 0 0,20 0 0,-19-21 0,0 21 0,-1 0 0,0 0 0,0 0 0,1 0 0,-1 0 0,0 0 0,1 0 0,-21 0 0,20 0 0,0 0 0,1 0 0,-21 0 0,0 0 0,0 0 0,0 0 0,0 21 0,20-42 0,-20 21 0,0 0 0,0 0 0,-20 21 0,20-21 0,0 0 0,0 0 0</inkml:trace>
</inkml:ink>
</file>

<file path=word/ink/ink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9.7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21 0 0,-2 0 0,2 20 0,19-20 0,-19 0 0,-2 0 0,22 0 0,-21 0 0,-20 0 0,21 0 0</inkml:trace>
</inkml:ink>
</file>

<file path=word/ink/ink7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2.1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17 18 0,1-1 0,-1 19 0,1-1 0,35 0 0,-36 18 0,18-18 0,-17 0 0</inkml:trace>
</inkml:ink>
</file>

<file path=word/ink/ink7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1.8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18 0 0,-18 0 0,17 0 0,1 18 0,17-1 0,-18 1 0,-17 17 0,18 0 0,-1 0 0,-34 0 0,17 0 0</inkml:trace>
</inkml:ink>
</file>

<file path=word/ink/ink7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0.7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1 9 512,'0'-18'0,"0"36"0,-18-18 0,18 0 0,-17 17 0,17-17 0,-17 18 0,17 0 0,-18 17 0,18-18 0,-17 37 0,17-19 0,0 0 0,17 1 0,-17-2 0</inkml:trace>
</inkml:ink>
</file>

<file path=word/ink/ink7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40.3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24 16 512,'0'0'0,"0"-17"0,0 17 0,18 0 0,-18 0 0,-18 0 0,18 0 0,-17 17 0,17-17 0,-17 18 0,-19-1 0,19 18 0,-1-16 0,1 15 0,17 0 0,0 2 0,0-1 0,0 0 0,52 0 0</inkml:trace>
</inkml:ink>
</file>

<file path=word/ink/ink7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8.9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17'0'0,"-17"0"0,0 18 0,18-1 0,-1 18 0,19 1 0,-36 16 0,35-16 0,-35-1 0,17 0 0,1 1 0,-36-18 0,18-1 0</inkml:trace>
</inkml:ink>
</file>

<file path=word/ink/ink7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8.6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18 0 0,-18 0 0,0 17 0,0 1 0,0 0 0,17 17 0,1 17 0,-18-17 0,17 0 0,-17-17 0,0 0 0</inkml:trace>
</inkml:ink>
</file>

<file path=word/ink/ink7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7.5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9 16 512,'0'16'0,"0"-16"0,0 0 0,0-16 0,0 16 0,0 0 0,0-16 0,-18 16 0,18 0 0,-17 0 0,-1 0 0,0 0 0,1 16 0,-19-16 0,19 32 0,17-17 0,-18 2 0,18 14 0,18 1 0,-18-16 0,17-1 0,19 1 0,-1 0 0,-17-16 0,17 0 0,-18-16 0,19 0 0,-19 1 0,-17-1 0,0 0 0,0 0 0,-17-15 0,17 14 0,0-14 0,-18 15 0,36 0 0,-18 16 0,0 0 0,17 0 0,1 0 0,17 16 0,-17 0 0,0 0 0,17-1 0,-17 2 0,-18-2 0,0 17 0,17-16 0,-34 15 0,17-15 0,0 0 0,0 0 0,0-16 0,0 0 0,0 0 0,0 0 0,0-16 0,0 0 0,17-15 0,-17 15 0,18-16 0,-1 1 0,1 14 0,0 2 0,-1-1 0,18 16 0,-35 0 0,18 16 0,0-16 0,-1 15 0,1 2 0,-18-2 0,0 1 0,17 16 0,-17-16 0,18-1 0,0 1 0,-1 0 0,1-16 0,17 0 0,-17 0 0,17-16 0,-18 0 0,19 1 0,-19-17 0,1 16 0,-18-15 0,0 14 0,-18-14 0,18 15 0,-17 0 0,-19 16 0,19 0 0,-1 16 0,1 16 0,-1 0 0,18-1 0,0 1 0,18-16 0,-1-1 0,18 1 0,1-16 0,-1 0 0,18 0 0</inkml:trace>
</inkml:ink>
</file>

<file path=word/ink/ink7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6.1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 512,'0'0'0,"0"18"0,0-18 0,0 0 0,0 18 0,0-1 0,18 19 0,-18-19 0,17 18 0,-17-17 0,18 17 0,-18-18 0,0-17 0,0 18 0,18-18 0,-36-18 0,18 1 0,-18-1 0,1 1 0,17-19 0,-18 2 0,18-2 0,0 19 0,18-1 0,17 0 0,0 18 0,18 0 0,-18 0 0,0 0 0</inkml:trace>
</inkml:ink>
</file>

<file path=word/ink/ink7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5.7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9 0 512,'0'0'0,"0"0"0,0 0 0,0 0 0,0 0 0,-18 0 0,-17 0 0,17 18 0,1-18 0,-19 17 0,19 1 0,17 17 0,-18-18 0,36 19 0,-18-18 0,35 17 0,-17-17 0,17-18 0,18 17 0,-18-34 0,0 17 0,-17-18 0,-18 1 0,17-19 0,-17 19 0,0-2 0,-17 2 0,-1-18 0</inkml:trace>
</inkml:ink>
</file>

<file path=word/ink/ink7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5.3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6 512,'0'0'0,"0"0"0,0 0 0,17-17 0,18 17 0,17 0 0,-16-17 0,16 17 0,-17 0 0,-17 0 0,-1 0 0,0 0 0</inkml:trace>
</inkml:ink>
</file>

<file path=word/ink/ink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9.1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2 5 512,'20'0'0,"-40"-20"0,20 20 0,0 20 0,0-20 0,-21 21 0,21-21 0,-20 40 0,20-19 0,-20-21 0,20 20 0,-21 0 0,21-20 0,0 0 0,0 0 0,0 0 0,0-20 0,21 0 0,-1 20 0,-20-21 0,41 1 0,-21 20 0,21 0 0,-21 0 0,0 0 0,21 0 0,-22 0 0,22 20 0,-22 1 0,-19-1 0,21 0 0,-21 21 0,0-1 0,0 1 0,-21 20 0,2-21 0,-2 1 0,1-1 0,1-19 0,-2-1 0,1 0 0,0-20 0,0 0 0,-1-20 0,1 0 0,20-1 0,-20 1 0,20 20 0,20-20 0,-20 20 0,41 0 0,-21 0 0,0 0 0,40 20 0,-40-20 0,20 0 0,2 0 0,-23 0 0,2 0 0,19 0 0,-19 0 0,-1-20 0,-20 20 0,0 0 0,20 0 0,-20 20 0</inkml:trace>
</inkml:ink>
</file>

<file path=word/ink/ink7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5.1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57 146 512,'18'0'0,"-18"-18"0,0 18 0,0-17 0,0 0 0,0-1 0,-18 0 0,1 0 0,-1 1 0,1-1 0,-19 18 0,2 0 0,-1 0 0,0 18 0,17-1 0,-17 19 0,35-1 0,-18 0 0,18 0 0,18 0 0,-1 18 0,1-17 0,0 15 0,-1-15 0,1 16 0,0-16 0,-1-1 0,-17 18 0,17-36 0,-17 19 0,0-19 0,0 1 0,0-1 0,0-17 0,17 0 0,-34 0 0,17 0 0,0 0 0</inkml:trace>
</inkml:ink>
</file>

<file path=word/ink/ink7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3.7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 512,'0'-18'0,"0"18"0,0 0 0,0 18 0,0 0 0,0 0 0,17 34 0,-17-16 0,18 34 0,-1-18 0,1 0 0,-18-16 0,0 17 0,0-35 0,18 17 0,-18-17 0,0-18 0,0 0 0,0 0 0,0-18 0,0 0 0,0 1 0,0-18 0,0 17 0,0-17 0,0 16 0,17-15 0,1 34 0,-1 0 0,1 0 0,-1 17 0,35 0 0,-34 19 0,0-18 0,17 17 0,-35 0 0,18-17 0,-18 0 0,0-1 0,0-17 0,0 0 0</inkml:trace>
</inkml:ink>
</file>

<file path=word/ink/ink7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3.1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5 39 512,'0'0'0,"-18"0"0,18 0 0,0 0 0,0 0 0,0 0 0,0-17 0,-18 17 0,18 0 0,-17-18 0,-1 18 0,-17 0 0,17 18 0,-18-1 0,1 0 0,18 1 0,17 0 0,0-1 0,17 18 0,1-17 0,35 0 0,-35-18 0,35 17 0,-18-17 0,0 0 0</inkml:trace>
</inkml:ink>
</file>

<file path=word/ink/ink7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2.7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18 512,'0'-18'0,"0"18"0,-17 0 0,17 0 0,0 18 0,0-18 0,0 18 0,0-1 0,0 0 0,0 19 0,17-18 0,-17 17 0,17-17 0,19-1 0,-36 1 0,17-18 0,18 0 0,-17 0 0,0-18 0,-1 1 0,1-1 0,-18 1 0,0-1 0,0 0 0,0 1 0,0-2 0,-18 2 0,18 17 0,0 0 0,18 0 0,-18 17 0,17 19 0,1-18 0,17 0 0,-18-1 0,0 1 0,19-18 0,-36 0 0</inkml:trace>
</inkml:ink>
</file>

<file path=word/ink/ink7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2.2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5 71 512,'-18'0'0,"18"0"0,-17 0 0,17 0 0,0 0 0,0 0 0,0 18 0,0-18 0,0 17 0,0 0 0,0 2 0,17 16 0,1-17 0,-18 17 0,17-18 0,1 1 0,-18-18 0,18 18 0,-18-36 0,0 18 0,-18-18 0,18 1 0,0-1 0,-18-17 0,1 0 0,17-1 0,0 1 0,0 0 0,0 17 0,0 0 0,17 18 0,19 0 0,-36 18 0,35 0 0,-18 17 0,1-17 0,0 16 0,-1 2 0,1-18 0,-18 17 0,17-17 0,-17-1 0,0-17 0,0 0 0,0 0 0,0 0 0,0-17 0,-17-1 0,34-17 0,-17 17 0,0 1 0,18-19 0,-18 19 0,18-1 0,-1 0 0,1 18 0,-1 0 0,19 0 0,-19 0 0,1 18 0,-1 0 0,1-1 0,-18 0 0,18 19 0,-18-18 0,0 0 0,0-1 0,0-17 0,0 18 0,0-18 0</inkml:trace>
</inkml:ink>
</file>

<file path=word/ink/ink7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1.3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0"0"0,0 0 0,0 0 0,0 0 0,0 0 0,0 18 0,0-1 0,0 19 0,0-19 0,18 18 0,-18-17 0,18 17 0,-1-18 0,-17 18 0,18-35 0,17 18 0,-17-18 0,-1-18 0,1 18 0,-1-35 0,1 18 0,0-1 0,-18 1 0,0-1 0,0 0 0,-18 1 0,18 0 0,-18 17 0,18 0 0,0 17 0,18 0 0,-18 1 0,18 0 0,-1-1 0,19 1 0,-1-1 0,-18 1 0,19-18 0,-1-18 0,-18 18 0,19-17 0,-19-1 0,-17 1 0,0-1 0,0 0 0,-17 1 0,-1 0 0,-17-1 0,0-17 0,-1 17 0,19 0 0,-1 18 0</inkml:trace>
</inkml:ink>
</file>

<file path=word/ink/ink7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0.6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7 1 512,'0'0'0,"0"0"0,-18 0 0,18 0 0,0 0 0,-16 0 0,-2 0 0,0 0 0,1 18 0,-1 0 0,1-1 0,-1 19 0,0-2 0,1 1 0,34 0 0,1-18 0,0 19 0,-1-19 0,18 1 0,1-18 0,15 0 0,-15-18 0,-19 1 0,19-1 0,-19 0 0,-17 1 0,0-1 0,-17 1 0,-1 0 0,0-1 0,-17 1 0,17 0 0,-17-1 0,19 18 0,16 0 0</inkml:trace>
</inkml:ink>
</file>

<file path=word/ink/ink7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30.1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7 512,'0'0'0,"0"0"0,18 0 0,-1-17 0,19 17 0,-2-17 0,1 17 0,-17 0 0,-1 0 0,18 0 0,-17 0 0</inkml:trace>
</inkml:ink>
</file>

<file path=word/ink/ink7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9.9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17'0,"0"-17"0,0 0 0,0 0 0,0 0 0,18 18 0,-18 17 0,17 18 0,1-18 0,-18 18 0,18 18 0,-1-18 0,1-19 0,-1 20 0,-17-19 0,18-17 0,-18-1 0,0 1 0,0-18 0,0 0 0,0-18 0</inkml:trace>
</inkml:ink>
</file>

<file path=word/ink/ink7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9.5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0'0,"0"0"0,0 0 0,0 0 0,0-17 0,18 17 0,-36 0 0,18-18 0,0 36 0,0-1 0,0 1 0,18 35 0,-18-18 0,18 18 0,-1 17 0,18-17 0,-19 17 0,2-35 0,-1 1 0,1-1 0,-18-17 0,0-1 0,17 1 0,-17-18 0,0-18 0,0 18 0</inkml:trace>
</inkml:ink>
</file>

<file path=word/ink/ink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8.3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19'0,"0"-38"0,0 19 0,20 0 0,20 0 0,1 19 0,0-19 0,-1 0 0,0 0 0,0 0 0</inkml:trace>
</inkml:ink>
</file>

<file path=word/ink/ink7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6.5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71 512,'0'0'0,"0"-18"0,0 18 0,-17 0 0,17 18 0,17-18 0,-17 17 0,0 0 0,17 1 0,1 17 0,0-17 0,-18-1 0,17 1 0,1-1 0,-18-17 0,0 0 0,0 0 0,0 0 0,-18-35 0,18 18 0,0-1 0,-17-17 0,17 0 0,0 18 0,0-19 0,17 19 0,18 17 0,-18-18 0,18 18 0,-17 0 0</inkml:trace>
</inkml:ink>
</file>

<file path=word/ink/ink7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6.0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5 54 512,'0'17'0,"0"-17"0,0 0 0,0 0 0,0 0 0,18 0 0,-18 0 0,0 0 0,0-17 0,-18 17 0,18 0 0,0-18 0,-17 18 0,-1-18 0,1 18 0,-18-17 0,18 17 0,-1 17 0,1-17 0,-1 18 0,0 0 0,1-1 0,17 0 0,0 1 0,0-2 0,17 2 0,1 17 0,0-18 0,17 1 0,0-18 0,-1 17 0,1-17 0,0-17 0,-17 17 0,-1-18 0,1 1 0,-18-1 0,-18 1 0,18-1 0,-17 2 0,-1-2 0,-17 18 0,35-17 0,-17 17 0</inkml:trace>
</inkml:ink>
</file>

<file path=word/ink/ink7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4.8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4 512,'0'0'0,"0"0"0,0 0 0,0 0 0,18 17 0,0-17 0,-1 17 0,1-17 0,-1 0 0,1 0 0,0 0 0,17-17 0,-18 17 0,1-17 0,0-19 0,-1 18 0,-17 1 0,0-1 0,-17 1 0,17 17 0,-36-18 0,19 36 0,-18-18 0,17 17 0,-17 1 0,17 17 0,18 1 0,-17-19 0,34 18 0,1-18 0,-1 1 0,19 0 0,-19-18 0,36 17 0,-35-34 0,17 17 0,0 0 0,-18-18 0</inkml:trace>
</inkml:ink>
</file>

<file path=word/ink/ink7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4.4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 0 512,'0'0'0,"0"0"0,0 0 0,-16 0 0,16 0 0,0 18 0,16 0 0,-16 17 0,18 0 0,-18 18 0,17-18 0,-17 1 0,17 17 0,-17-36 0,18 19 0,-18-19 0,0 1 0,0 0 0,0-18 0,0 0 0,0 0 0,0 0 0</inkml:trace>
</inkml:ink>
</file>

<file path=word/ink/ink7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4.0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8 52 512,'0'0'0,"0"0"0,0 0 0,0 0 0,0 0 0,0-18 0,0 18 0,0-18 0,0 1 0,-16 17 0,-2 0 0,1 0 0,-1 0 0,0 17 0,-17 1 0,18 16 0,17 2 0,0-2 0,0-16 0,0 16 0,35-16 0,-18-1 0,19-17 0,-1 0 0,-19 0 0,20 0 0,-1 0 0,-18-17 0,1-1 0,-18 1 0,0 17 0,0-17 0,-18-1 0,1 1 0,-1-18 0,1 17 0</inkml:trace>
</inkml:ink>
</file>

<file path=word/ink/ink7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3.5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 0 512,'-17'0'0,"17"18"0,0-18 0,0 0 0,0 35 0,0-17 0,17 17 0,1 18 0,-1 0 0,1 0 0,0 0 0,-18 0 0,17-18 0,1 0 0,-18-17 0,0-1 0,0 1 0,0-18 0,0-18 0,0 18 0,0-35 0,0 18 0,-18-19 0,18 0 0,18 2 0,-18 16 0,18 0 0,0 1 0,-1 17 0,1 0 0,0 17 0,-1-17 0,19 18 0,-19 17 0,-17-18 0,18 2 0,-1 16 0,-17-17 0,0-1 0,0-17 0,0 0 0,0 0 0</inkml:trace>
</inkml:ink>
</file>

<file path=word/ink/ink7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2.7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8 512,'0'0'0,"18"0"0,-18-18 0,0 18 0,0 0 0,0 0 0,0 0 0,0 0 0,0 18 0,0 0 0,0-1 0,18 18 0,-18-17 0,0 17 0,17-18 0,1 1 0,0-18 0,-1 0 0,-17 0 0,36 0 0,-19-18 0,1 1 0,-18 17 0,0-18 0,0 1 0,0 17 0,0-18 0,0 18 0,0 0 0,0 18 0,0-1 0,18 1 0,-18-1 0,35 1 0,-18-18 0,1 0 0,17 0 0,0-18 0,1 1 0,-36-1 0,17 1 0,-17-1 0,-17 0 0,-1 1 0,-17 0 0,0-1 0,17 0 0,0 18 0,1 0 0</inkml:trace>
</inkml:ink>
</file>

<file path=word/ink/ink7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1.8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68 512,'0'0'0,"18"18"0,-18-18 0,17 17 0,19 1 0,-1 0 0,18-18 0,-1 0 0,1 0 0,-18-18 0,19 0 0,-19-17 0,1 0 0,-20 0 0,2-19 0,-18 20 0,0-2 0,-18-16 0,2 17 0,-2-18 0,-18 36 0,19-1 0,-1 18 0,18 18 0,0 16 0,0 20 0,0-3 0,18 3 0,-1 16 0,1 0 0,0-17 0,0-1 0,-18 1 0,0-17 0,16-19 0,-16 1 0,0-18 0,0 0 0,0-18 0,0 1 0,0-1 0,0-17 0,0 16 0,0-14 0,18 15 0,-1 18 0,1 0 0,-18 18 0,18-2 0,17 1 0,-18 19 0,19-18 0,-19 0 0,18-1 0,1 1 0,-19-18 0,1 0 0,17-18 0,-17 1 0,17-1 0,-17 0 0,-18-18 0,0 19 0,0 17 0,0-16 0,-18-2 0,-17 0 0,17 18 0,-17 0 0,17 18 0,1 0 0,-1-2 0,18 20 0,18-1 0,-1-17 0,1-1 0,35 1 0,-18-1 0,18-17 0</inkml:trace>
</inkml:ink>
</file>

<file path=word/ink/ink7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20.9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0 512,'0'0'0,"0"0"0,-18 0 0,18 17 0,0 1 0,0 17 0,0 1 0,0 16 0,18 1 0,-1 0 0,0 0 0,1 17 0,-18-17 0,17-18 0,-17 1 0,18-19 0,-36 1 0,18-18 0</inkml:trace>
</inkml:ink>
</file>

<file path=word/ink/ink7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8.9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9 0 512,'0'0'0,"-18"17"0,18-17 0,-18 0 0,1 18 0,17-18 0,-18 17 0,0-17 0,-17 0 0,18 18 0,17-18 0,0 17 0,-18-17 0,18 0 0,0 0 0,18 0 0,-18 0 0,17 0 0,1 0 0,-1 18 0,1-18 0,0 18 0,17-18 0,-17 18 0,-1-18 0,1 17 0,17 0 0,-17 1 0,0 0 0,0-1 0,-1 1 0,-17-1 0,0 1 0,0-18 0,0 18 0,0-18 0,-17 17 0,-1-17 0,-18 0 0,19 0 0,-19 0 0,19 0 0,-19-17 0,19 17 0,-1 0 0</inkml:trace>
</inkml:ink>
</file>

<file path=word/ink/ink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8.0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0'0,"0"0"0,0 0 0,0-20 0,0 20 0,0 20 0,20-20 0,-20 20 0,20 21 0,-20-21 0,20 20 0,1 1 0,-21-1 0,0-20 0,0 1 0,0-1 0,0-20 0,0 0 0,0 0 0,0 0 0</inkml:trace>
</inkml:ink>
</file>

<file path=word/ink/ink7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8.3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7 512,'0'-17'0,"0"17"0,0 0 0,0 0 0</inkml:trace>
</inkml:ink>
</file>

<file path=word/ink/ink7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8.1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0 0,0 0 0,0 0 0,0 0 0,0 0 0,0 0 0,0 0 0,0 35 0,0-17 0,17 16 0,-17 1 0,17 0 0,-17-17 0,18-1 0,-18-17 0,0 17 0,0-17 0,0-17 0,-18 17 0</inkml:trace>
</inkml:ink>
</file>

<file path=word/ink/ink7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7.3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 18 512,'0'-18'0,"-18"36"0,18-18 0,0 18 0,18-1 0,0 19 0,-18 16 0,17 1 0,1 18 0,-1-18 0,1 18 0,-18-19 0,18-17 0,-1-17 0,-17-1 0,18 1 0,-18-1 0,0-17 0,0-17 0,0 17 0,0-35 0,-18 17 0,18-17 0,0 0 0,0-1 0,18 1 0,-18 18 0,17-1 0,19 18 0,-19 0 0,18 18 0,1 17 0,-19-18 0,1 19 0,-1-1 0,1-18 0,0 1 0,-18 17 0,0-35 0,0 18 0,0-1 0,0-17 0</inkml:trace>
</inkml:ink>
</file>

<file path=word/ink/ink7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6.8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3 57 512,'0'0'0,"18"0"0,-18 0 0,0 0 0,0 0 0,0 0 0,0 0 0,-18-18 0,18 18 0,-17-18 0,-1 1 0,0 17 0,-17 0 0,0 0 0,17 17 0,-16 1 0,16 0 0,18 16 0,0 1 0,0-18 0,35 17 0,0-16 0,-17 0 0,17-1 0,18-17 0,-18-17 0</inkml:trace>
</inkml:ink>
</file>

<file path=word/ink/ink73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6.4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18 0,0 0 0,0-1 0,0 1 0,17 17 0,1-18 0,-18 19 0,34-19 0,-34 1 0,18-1 0,-1 1 0,1-18 0,-1 0 0,-17-18 0,18 1 0,0-1 0,-18 1 0,0-1 0,0-17 0,-18 18 0,18-1 0,-18 0 0,18 1 0,0 17 0,0 17 0,18-17 0,0 18 0,-1 0 0,1 16 0,17-16 0,-17 0 0,-1-18 0,18 17 0,-18-34 0</inkml:trace>
</inkml:ink>
</file>

<file path=word/ink/ink73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5.9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 51 512,'0'-17'0,"0"17"0,0 0 0,0-18 0,0 18 0,0 0 0,0-17 0,0 34 0,0-17 0,0 18 0,18 17 0,0 0 0,-18-1 0,0 2 0,0-1 0,17-17 0,-17-1 0,0-17 0,0 0 0,0 0 0,-17-17 0,17-1 0,0 1 0,-18-1 0,18-18 0,-18 2 0,18-1 0,0 0 0,0 17 0,18 1 0,-18 17 0,18 0 0,17 17 0,-18 1 0,19 17 0,-1 0 0,-18-1 0,19 2 0,-19-1 0,-17 0 0,0-17 0,18-1 0,-18-17 0,0 0 0,-18 0 0,18-17 0,0-18 0,-17 0 0,17-1 0,0-16 0,17 17 0,-17 17 0,18 1 0,17-1 0,-17 36 0,-1-18 0,1 17 0,-1 18 0,1 0 0,0 0 0,-1 1 0,1-19 0,-18 18 0,17-35 0,-17 18 0</inkml:trace>
</inkml:ink>
</file>

<file path=word/ink/ink73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3.4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 51 512,'0'0'0,"0"-17"0,0 17 0,0 0 0,-18 0 0,18-18 0,0 18 0,0 0 0,-17-17 0,17 17 0,-18 0 0,0 17 0,1-17 0,17 35 0,-18-17 0,18 17 0,0-18 0,0 17 0,0 1 0,0-17 0,18 17 0,17-18 0,-17 1 0,17-18 0,18 0 0,-36-18 0,36 18 0,-35-17 0,-18-1 0,17 1 0,-17-19 0,0 19 0,-17 1 0,17-2 0,-18-17 0,-17 18 0,35 17 0,-18-18 0,1 18 0,17 0 0,0 0 0,17 0 0,1 0 0,-1 0 0,1 0 0,0 0 0,-1-17 0,18 17 0,-17 0 0,0-18 0,-18 18 0,17 0 0,-17 0 0,0 0 0,0 18 0,0-1 0,0 1 0,0-1 0,0 18 0,0-17 0,0 15 0,0-15 0,0 17 0,18-17 0,0-1 0,16 1 0,-34-18 0,36 0 0,-19 0 0,1 0 0,0-18 0,-18 1 0,0-1 0,17 1 0,-17-1 0,0 0 0,0 1 0,0 1 0,0 16 0,0 0 0,0 0 0,0 16 0,0-16 0,0 17 0,18 1 0,-1 0 0,-17-1 0,18-17 0,0 18 0,-1-1 0,18-17 0,-17 0 0,17 0 0,-17 0 0,17 0 0,-17-17 0,-1 17 0,1-18 0,-18 1 0,18-19 0,-36 3 0,0 15 0,1-17 0,-1 0 0,-17 0 0,0 18 0,17 17 0</inkml:trace>
</inkml:ink>
</file>

<file path=word/ink/ink73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2.2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47 512,'-17'0'0,"17"-15"0,17 15 0,-17 0 0,0-17 0,18 17 0,0 0 0,17 0 0,-18 0 0,17 0 0,-16 0 0,17 0 0,0-16 0,-18 16 0</inkml:trace>
</inkml:ink>
</file>

<file path=word/ink/ink73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1.9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17 0,17 0 0,-17 19 0,18-1 0,0-1 0,-1 2 0,-17 16 0,18-16 0,-18 17 0,17-18 0,-17-1 0,18 2 0,-18-2 0,0-15 0,18-2 0,-18-17 0,0 0 0,0 0 0,-18 0 0,18 0 0</inkml:trace>
</inkml:ink>
</file>

<file path=word/ink/ink73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5:11.5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5 512,'0'-17'0,"0"17"0,0 0 0,0-18 0,0 18 0,0 0 0,0 0 0,0 0 0,17 18 0,-17-1 0,18 1 0,-1 17 0,1 1 0,-1 16 0,1 1 0,-18 0 0,18 0 0,-18 0 0,0-18 0,0 0 0,0-17 0,0-1 0,0 1 0,0-1 0,0 1 0,0-18 0,0 0 0</inkml:trace>
</inkml:ink>
</file>

<file path=word/ink/ink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7.4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 19 512,'0'0'0,"0"0"0,0 0 0,0 0 0,0 0 0,0 20 0,0-20 0,0 21 0,0-1 0,0 0 0,-21 1 0,1-21 0,20 20 0,0 0 0,0-20 0,0 0 0,0 0 0,0-20 0,20 0 0,1-1 0,-21 1 0,40 0 0,-19-1 0,-2 1 0,2 0 0,-1 20 0,21 0 0,-41 0 0,20 0 0,0 20 0,0 0 0,1 21 0,-21-21 0,0 1 0,0 19 0,0 1 0,0-22 0,0 22 0,-21-21 0,1 21 0,0-21 0,0 0 0,-21 1 0,0-21 0,22 20 0,-2-40 0,0 20 0,21-21 0,0 1 0,0 20 0,21-20 0,0 0 0,-2 20 0,2 0 0,19 0 0,-19 0 0,19 20 0,1-20 0,-21 20 0,-20-20 0,41 0 0,-21 0 0,0 0 0,-20 0 0,21 0 0,-1 0 0</inkml:trace>
</inkml:ink>
</file>

<file path=word/ink/ink74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2.7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6 0 512,'-18'0'0,"18"0"0,18 18 0,-18-1 0,16 36 0,-16-18 0,18 18 0,0-1 0,-18-16 0,17 16 0,-17-16 0,0-18 0,18 15 0,-18-15 0,0 0 0,0-18 0,0 0 0,0 0 0,0 0 0,0-18 0,0 0 0,-18 1 0,18 1 0,-17-2 0,-19 0 0,20 0 0,-20 18 0,1 0 0,17 18 0,-17 0 0,17 16 0,18-17 0,0 19 0,18-18 0,0-1 0,17 1 0,18-1 0,-1-17 0,-17-17 0,18 17 0,-17-18 0,-36 1 0,0 17 0</inkml:trace>
</inkml:ink>
</file>

<file path=word/ink/ink74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2.1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9 512,'0'0'0,"0"18"0,0-18 0,0 18 0,0-1 0,0 0 0,18 19 0,-1-18 0,-17 17 0,18-18 0,-18 1 0,0-18 0,0 0 0,0 0 0,0 0 0,-18-18 0,18 1 0,0-18 0,0 17 0,0-18 0,18 2 0,-18 16 0,18 0 0,0 0 0,-1 18 0,1 0 0,17 18 0,-17 0 0,0 0 0,-1 16 0,1-16 0,0 18 0,-1-19 0,1 1 0,-18-1 0,17 1 0,-17-18 0,18 0 0</inkml:trace>
</inkml:ink>
</file>

<file path=word/ink/ink74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1.6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91 512,'0'0'0,"0"0"0,0 0 0,0 0 0,0 0 0,17 0 0,-17 0 0,35 0 0,-17 0 0,-1 0 0,1 0 0,-1 0 0,0-17 0,-17 17 0,18-18 0,-18 1 0,-18 17 0,18-18 0,-17 1 0,-18 17 0,18 0 0,-1 0 0,-17 0 0,18 17 0,17 1 0,-17 17 0,17-18 0,0 18 0,17 0 0,0-17 0,1 17 0,17-18 0,-18-17 0,18 18 0,-18-18 0</inkml:trace>
</inkml:ink>
</file>

<file path=word/ink/ink74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1.1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0 512,'0'0'0,"0"0"0,0 0 0,0 18 0,0-1 0,17 1 0,-17 17 0,0 18 0,17-19 0,18 20 0,-35-20 0,17 18 0,-17 1 0,18-18 0,-18-17 0,0-1 0,0 1 0,0-18 0,0 0 0,0-18 0,0 1 0,0-18 0,-18 17 0,1-16 0,-18 15 0,18-16 0,0 35 0,-18 0 0,17 0 0,1 18 0,17-1 0,-18 19 0,18-19 0,0 18 0,18-17 0,-1-1 0,1 1 0,17-1 0,-1-17 0,18 0 0,-17-17 0</inkml:trace>
</inkml:ink>
</file>

<file path=word/ink/ink74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0.6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 54 512,'-16'-19'0,"16"19"0,0-17 0,16 17 0,-16-18 0</inkml:trace>
</inkml:ink>
</file>

<file path=word/ink/ink74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0.4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17'0,"0"17"0,17 17 0,-17-17 0,0 18 0,17 0 0,-17 17 0,18-19 0,-18 2 0,0 0 0,0 0 0,0-1 0,0-17 0</inkml:trace>
</inkml:ink>
</file>

<file path=word/ink/ink7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40.1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 88 512,'-18'0'0,"36"0"0,-18 0 0,0 18 0,0-18 0,17 18 0,1-1 0,-1 0 0,-17 1 0,17 0 0,1 0 0,-18-1 0,17 1 0,-17-18 0,18 17 0,-18-17 0,0-17 0,0 17 0,18-18 0,-18 1 0,0-19 0,0 1 0,0 0 0,-18-1 0,18 1 0,-18 18 0,18-1 0,0 18 0</inkml:trace>
</inkml:ink>
</file>

<file path=word/ink/ink7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9.7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 512,'0'0'0,"17"0"0,-17-17 0,0 17 0,18 0 0</inkml:trace>
</inkml:ink>
</file>

<file path=word/ink/ink7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9.6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7 18 0,-17 0 0,17-1 0,-17 0 0,17 1 0,-17-1 0,17 1 0,-17-1 0,0 1 0,0-18 0</inkml:trace>
</inkml:ink>
</file>

<file path=word/ink/ink7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9.3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18 512,'0'0'0,"0"0"0,0 0 0,0 0 0,0-18 0,0 18 0,18 18 0,-18-18 0,0 17 0,0 19 0,17-1 0,-17 1 0,0 16 0,0 1 0,18-1 0,-18-16 0,0-2 0,0 2 0,17-18 0,-17-1 0,0-17 0,0 0 0,0 0 0,0 0 0,0-17 0,0-1 0,-17 1 0,-1-19 0,1 19 0,-1-1 0,-16 0 0,16 1 0,1 17 0,-18 17 0,17-17 0,1 18 0,17 17 0,0-18 0,17 19 0,1-1 0,-1-17 0,1 0 0,17-18 0,-1 17 0,1-17 0,-17-17 0,17 17 0,-17-18 0</inkml:trace>
</inkml:ink>
</file>

<file path=word/ink/ink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6.5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19 0 0,2 0 0,-1 0 0,21 0 0,-21 0 0,20 0 0,-20 21 0,21-21 0,-21 0 0,21 0 0</inkml:trace>
</inkml:ink>
</file>

<file path=word/ink/ink75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8.3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7 512,'0'0'0,"0"0"0,0 0 0,18 0 0,-1 17 0,19-17 0,-1 18 0,1-18 0,-1 18 0,0-18 0,0-18 0,1 18 0,-1-18 0,-18 1 0,1 0 0,0 0 0,-18-19 0,0 18 0,0 1 0,0-18 0,-18 18 0,0-19 0,18 18 0,-17 1 0,-1 17 0,18 0 0,0 17 0,0 1 0,0 18 0,18-1 0,-1 17 0,1 1 0,0-1 0,-18-16 0,0 16 0,17-16 0,-17-1 0,0-18 0,0 1 0,0-18 0,0 0 0,0-18 0,18 1 0,-18-1 0,0-17 0,17-1 0,1 2 0,-18-2 0,0 18 0,17 18 0,-17 0 0,17 0 0,1 18 0,0 0 0,-1 0 0,1 16 0,-18-16 0,18 18 0,0-19 0,-1 1 0,1-18 0,0 17 0,17-17 0,-18 0 0,1 0 0,0 0 0,17-17 0,-18 17 0,19 0 0,-19-18 0,1 1 0,-1-1 0,1 0 0,-18-17 0,0 18 0,0-1 0,-35 0 0,17 0 0,1 1 0,17 34 0,-18-17 0,0 36 0,18-1 0,0-18 0,0 19 0,18-18 0,0-1 0,17 1 0,0-18 0,0 0 0</inkml:trace>
</inkml:ink>
</file>

<file path=word/ink/ink75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7.3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 53 512,'0'-18'0,"0"18"0,0 0 0,-17-17 0,17 17 0,0-18 0,0 18 0,0 0 0,0 0 0,0 0 0,17 35 0,-17 0 0,18 18 0,-2-1 0,2 19 0,-1-36 0,-17 18 0,0-19 0,0 2 0,0-36 0,0 18 0</inkml:trace>
</inkml:ink>
</file>

<file path=word/ink/ink75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4.4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295 512,'0'0'0,"0"0"0,0 18 0,16-18 0,-16 0 0,0 0 0,18 0 0,-18 0 0,-18 0 0,18-18 0,0 18 0,0 0 0,-16-17 0,16 17 0,-18-18 0,-17 18 0,17 0 0,1 0 0,-1 0 0,1 0 0,17 18 0,0 17 0,-18-17 0,18 17 0,18-19 0,-18 2 0,0 0 0,17 0 0,1-18 0,17 0 0,-17-18 0,-18 18 0,17-36 0,1 20 0,-18-1 0,16-1 0,-16 18 0,0-18 0,0 18 0,0 0 0,0 18 0,0 0 0,18-1 0,-18-1 0,18 2 0,-1 0 0,1 0 0,17-18 0,-17 17 0,17-17 0,1-17 0,-19 17 0,19-18 0,-2 0 0,1-16 0,0-1 0,-17-18 0,0 18 0,-18 0 0,0 0 0,-36-17 0,19 16 0,-18-16 0,0 34 0,0 1 0,17 17 0,1 17 0,-1 19 0,18 15 0,-18 3 0,18-2 0,18 18 0,0-17 0,-1-18 0,19-1 0,-2 2 0,19-36 0,-18 17 0,0-17 0,-17 0 0</inkml:trace>
</inkml:ink>
</file>

<file path=word/ink/ink75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3.5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0 0 512,'-18'0'0,"18"0"0,0 0 0,0 0 0,-18 0 0,18 17 0,-17-17 0,17 18 0,0 0 0,0 17 0,0-18 0,0 18 0,0 1 0,17-19 0,1 1 0,17-1 0,-17 1 0,17-18 0,-17 0 0,-18-18 0,17 1 0,1-1 0,-18-18 0,17 19 0,-17 0 0,0-1 0,0 18 0,0-17 0,-17 17 0,17 17 0,0-17 0,17 18 0,-17 16 0,18-15 0,0-2 0,-1 1 0,1-1 0,-1 1 0,18-18 0,-35 0 0,18-18 0</inkml:trace>
</inkml:ink>
</file>

<file path=word/ink/ink75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2.9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 49 512,'0'0'0,"0"18"0,0-18 0,18 0 0,-18 0 0,0 0 0,18 0 0,-18 0 0,0 0 0,0 0 0,0-18 0,-18 0 0,18 18 0,-18-17 0,-17 17 0,18-18 0,-1 18 0,-17 18 0,17-18 0,1 17 0,17 1 0,0 17 0,0-17 0,17 18 0,1-19 0,-1 0 0,1 1 0,0-18 0,17 0 0,-18-18 0,1 18 0,0-17 0,-18 0 0,17-2 0,1 2 0,-18-1 0,0 18 0,-18-17 0,18 17 0,0 0 0,-17 17 0,17 1 0,0-1 0,0 19 0,0-1 0,17 18 0,1-18 0,-18 0 0,0 18 0,0-36 0,17 19 0,-17-19 0,0 1 0,0-18 0,0 0 0,0 0 0</inkml:trace>
</inkml:ink>
</file>

<file path=word/ink/ink7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2.2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07 512,'0'0'0,"0"0"0,0 0 0,0 0 0,0 17 0,0-17 0,17 0 0,-17 18 0,18-18 0,-18 0 0,17 0 0,18 18 0,-17-18 0,-2 0 0,19 0 0,-35 0 0,18-18 0,0 18 0,-18-18 0,0 1 0,0-18 0,0 17 0,-18 0 0,0 0 0,-17 18 0,19-17 0,-2 17 0,1 17 0,-1 1 0,1 0 0,-1 17 0,18 0 0,-17 1 0,34-1 0,-17 0 0,18 1 0,17-19 0,0 1 0,-19-1 0,19 1 0,1-18 0,-19 0 0</inkml:trace>
</inkml:ink>
</file>

<file path=word/ink/ink75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0.6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 0 512,'-17'0'0,"17"0"0,0 0 0,0 0 0,0 0 0,0 18 0,0-18 0,0 0 0,-18 17 0,18-17 0,-18 18 0,1 17 0,-1-17 0,18 17 0,-17 0 0,34-17 0,1 17 0,17-18 0,-17 1 0,34-18 0,-16-18 0,-1 1 0,0-18 0,-17 17 0,0 0 0,-18-16 0,-18-2 0,0 19 0,-17-19 0,17 19 0,-17 17 0,17-18 0,1 36 0</inkml:trace>
</inkml:ink>
</file>

<file path=word/ink/ink7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30.1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2 512,'0'0'0,"0"0"0,17 0 0,1-16 0,17 16 0,18 0 0,-18-17 0,0 17 0,18 0 0,-35 0 0,-1 0 0</inkml:trace>
</inkml:ink>
</file>

<file path=word/ink/ink7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9.9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0 512,'0'0'0,"-17"0"0,17 0 0,17 0 0,-17 0 0,0 0 0,0 18 0,18 0 0,-18 17 0,0 18 0,18 0 0,-18 0 0,18 0 0,-18-1 0,0-16 0,0 17 0,0-36 0,0 1 0,0 0 0,0-18 0,0 0 0,0-18 0,0 18 0,-18-18 0,18 1 0</inkml:trace>
</inkml:ink>
</file>

<file path=word/ink/ink7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8.8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2 0 512,'0'0'0,"0"0"0,0 18 0,0-18 0,0 34 0,0 2 0,17-1 0,-17 17 0,18-16 0,-18 16 0,0 1 0,-18 0 0,18-18 0,0 1 0,18-2 0,-18-34 0,0 18 0,0-18 0,0 0 0,18-18 0,-18 1 0,0 0 0,-18-1 0,0 0 0,1-17 0,-18 17 0,17 18 0,-17 0 0,17 0 0,0 18 0,-17 17 0,35 1 0,-18-2 0,36 1 0,0 1 0,17-19 0,0-17 0,1 0 0</inkml:trace>
</inkml:ink>
</file>

<file path=word/ink/ink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6.2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512,'-20'0'0,"20"0"0,0 0 0,0 0 0,0 20 0,0-20 0,20 20 0,-20 1 0,0-1 0,20 20 0,-20-20 0,0 20 0,0-20 0,0 1 0,0-1 0,0-20 0,0 0 0,0 0 0</inkml:trace>
</inkml:ink>
</file>

<file path=word/ink/ink7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8.3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4 70 512,'0'0'0,"0"0"0,17 0 0,-17 0 0,0 18 0,17-18 0,1 0 0,0 0 0,-18 0 0,16-18 0,2 18 0,-1-18 0,-17 18 0,0-17 0,0-1 0,-17 1 0,-1 17 0,2 0 0,-2 0 0,0 0 0,1 17 0,-17 1 0,34-1 0,-18 19 0,18-19 0,0 18 0,18 0 0,-18-17 0,34-18 0,-17 17 0</inkml:trace>
</inkml:ink>
</file>

<file path=word/ink/ink7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7.8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2 0 512,'0'0'0,"0"0"0,-18 17 0,18-17 0,0 36 0,18-1 0,-18 18 0,18 0 0,-18-1 0,0 0 0,17-16 0,-17-1 0,18 1 0,-18-2 0,0-16 0,18-1 0,-18 1 0,18-18 0,-18 0 0,0-18 0,0 1 0,0-1 0,0 1 0,-18-19 0,0 19 0,0-18 0,-17 17 0,17 18 0,1 0 0,-18 0 0,17 35 0,18-17 0,-18-1 0,18 19 0,0-1 0,0 0 0,18-17 0,0-1 0,-1 1 0,18-1 0,-17-17 0</inkml:trace>
</inkml:ink>
</file>

<file path=word/ink/ink7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7.29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71 512,'0'0'0,"0"0"0,0 0 0,0 0 0,18 0 0,-1 18 0,1-18 0,0 0 0,-1 0 0,-17 0 0,18-18 0,0 18 0,-18-18 0,17 1 0,-34-1 0,17 18 0,-18-17 0,0 17 0,1 0 0,-1 0 0,0 0 0,1 17 0,-1 1 0,18-1 0,-18 1 0,18 16 0,18-17 0,-18 19 0,18-36 0,17 18 0,-17 0 0,17-18 0</inkml:trace>
</inkml:ink>
</file>

<file path=word/ink/ink7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6.8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51 512,'0'0'0,"-18"0"0,18 17 0,18-17 0,-18 18 0,17-18 0,-17 17 0,18-17 0,-1 17 0,1-17 0,-1 0 0,-17-17 0,18 17 0,-1 0 0,-17-17 0,18-1 0,-18 1 0,0-1 0,-18 1 0,1 17 0,-1-17 0,1 17 0,-1 0 0,1 17 0,-1-17 0,18 17 0,-17 18 0,17-17 0,0-1 0,0 0 0,17 19 0,-17-19 0,35 1 0,-17-18 0,-1 0 0</inkml:trace>
</inkml:ink>
</file>

<file path=word/ink/ink7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6.3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50 512,'0'0'0,"0"0"0,0 0 0,0 17 0,17 1 0,1-1 0,-18 1 0,17 0 0,1 17 0,0-17 0,-18-1 0,17 1 0,-17-1 0,0-17 0,0 0 0,0 0 0,0-17 0,0-1 0,0 1 0,0-1 0,-17-17 0,17-1 0,0 1 0,17 0 0,-17 18 0,18 17 0,-1-18 0,1 18 0,-1 18 0,18-1 0,-18 18 0,1-17 0,-1 17 0,1 0 0,0-17 0,-18 0 0,0-1 0,17 1 0,-17-18 0,0 0 0,0 0 0,0 17 0</inkml:trace>
</inkml:ink>
</file>

<file path=word/ink/ink7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5.7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18'18'0,"-18"-18"0,0 0 0,18 17 0,-18-17 0,17 0 0,1 0 0,17 0 0,-17 0 0,-1-17 0,-17 17 0,18-18 0,-1 18 0,-34-17 0,17 17 0,-18 0 0,1-18 0,17 18 0,-36 0 0,19 0 0,-1 18 0,1-18 0,17 17 0,-18 18 0,18-17 0,0 17 0,18-18 0,-18 19 0,35-18 0,0-18 0,-17 18 0,17-18 0,0 17 0</inkml:trace>
</inkml:ink>
</file>

<file path=word/ink/ink7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5.2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 56 512,'-18'0'0,"18"0"0,0 0 0,0 0 0,18 18 0,-18-18 0,0 17 0,17 1 0,1 17 0,0-17 0,-18 16 0,0-15 0,17-2 0,-17-17 0,0 18 0,0-36 0,0 18 0,0-17 0,0-19 0,-17 19 0,17-19 0,0 1 0,17 0 0,-17 17 0,18 1 0,17-2 0,-17 19 0,-1 0 0,1 0 0</inkml:trace>
</inkml:ink>
</file>

<file path=word/ink/ink7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4.8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2 70 512,'0'0'0,"0"0"0,0 0 0,17 0 0,-17-18 0,18 18 0,-18 0 0,19 18 0,-19 0 0,0-1 0,0-17 0,17 18 0,-17-18 0,0 17 0,0-34 0,0 17 0,-17-18 0,17 1 0,0-1 0,-19 0 0,1 1 0,1 0 0,-2-1 0,2 18 0,17 0 0,-37 18 0,20-1 0,-1 0 0,18 19 0,-18-19 0,18 18 0,0-1 0,0 2 0,18-19 0,0 0 0,-1-17 0,2 0 0,-1 0 0,-1 0 0,19 0 0,-36-17 0,18 0 0,-18-19 0,0 19 0,0 0 0,0 0 0,0 17 0,-18 0 0,18 17 0,0 0 0,0 0 0,18 1 0,-18 17 0,19-18 0,16 1 0,-17-1 0,0-17 0,0 0 0,0-17 0</inkml:trace>
</inkml:ink>
</file>

<file path=word/ink/ink7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1.4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54 512,'0'0'0,"0"18"0,-18-18 0,36 0 0,-18 0 0,0 18 0,18-1 0,-18-1 0,0 3 0,0-2 0,0 1 0,17 17 0,1-17 0,-18-1 0,0-17 0,0 0 0,0 0 0,17-17 0,-34-1 0,17 1 0,0-19 0,0 0 0,17 3 0,-17-3 0,18 1 0,-18 18 0,35 17 0,-17 0 0,17 0 0,-18 0 0</inkml:trace>
</inkml:ink>
</file>

<file path=word/ink/ink7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1.0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3 24 512,'0'0'0,"0"0"0,0 0 0,0 0 0,-17-18 0,17 18 0,-18 0 0,18 0 0,-18 0 0,1 0 0,17 18 0,-35-18 0,35 17 0,-18 1 0,18 0 0,-17-1 0,34 0 0,-17 1 0,18-1 0,-18 1 0,35 0 0,-18-18 0,19 0 0,-19 0 0,18 0 0,-17-18 0,0 0 0,-18 18 0,0-17 0,0-1 0,0 18 0,0-17 0,-18 0 0,0-1 0,1 18 0</inkml:trace>
</inkml:ink>
</file>

<file path=word/ink/ink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5.8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11 512,'-21'0'0,"21"-20"0,0 20 0,0 0 0,0 0 0,0 0 0,0 0 0,0 0 0,0 20 0,0 1 0,-19-1 0,-2 21 0,1-21 0,-1 20 0,1-19 0,0-2 0,20 1 0,0-20 0,0-20 0,20 20 0,0-19 0,1-23 0,-21 3 0,20 18 0,20 1 0,-40 0 0,21 20 0,0 0 0,-21 0 0,20 0 0,0 20 0,0 21 0,-20-2 0,21 3 0,-21-3 0,0 2 0,-21 0 0,1-1 0,0 0 0,0-20 0,-1 1 0,0 0 0,-19-2 0,20-19 0,20-19 0,-21-2 0,21 0 0,-20 1 0,40 20 0,1-20 0,-1 20 0,20 0 0,2 0 0,-2 20 0,-20-20 0,21 20 0,-21 1 0,1 0 0,-1-21 0,0 19 0,-20-19 0,21 0 0</inkml:trace>
</inkml:ink>
</file>

<file path=word/ink/ink7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20.5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6 17 512,'0'0'0,"0"0"0,-18 0 0,18-17 0,0 34 0,-17-17 0,-1 0 0,1 0 0,-1 18 0,1-18 0,0 17 0,-1-17 0,1 0 0,17 18 0,0-18 0,17 0 0,1 17 0,-1-17 0,0 0 0,1 0 0,17 18 0,-18-18 0,19 18 0,-19-18 0,0 17 0,-17 0 0,17 0 0,1 1 0,0-1 0,-18-17 0,0 18 0,0 0 0,0-18 0,-18 17 0,18-17 0,-18 0 0,1 0 0,-17 0 0,16 0 0,0-17 0,-17 17 0,18-18 0,17 18 0,-18 0 0</inkml:trace>
</inkml:ink>
</file>

<file path=word/ink/ink7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9.9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inkml:trace>
</inkml:ink>
</file>

<file path=word/ink/ink7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9.8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18 0 0,-18 0 0,0 17 0,0 1 0,0-1 0,17 19 0,-17-19 0,17 17 0,-17-16 0,18-1 0,-18 1 0,0-1 0,0-17 0,0 0 0</inkml:trace>
</inkml:ink>
</file>

<file path=word/ink/ink7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9.4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53 512,'-18'0'0,"18"0"0,0 0 0,0 0 0,18 17 0,-18 1 0,18 0 0,-1-1 0,-17 0 0,18 19 0,-1-18 0,-17 0 0,18 17 0,0-35 0,-18 17 0,0-17 0,17-17 0,-17-1 0,0 1 0,0-1 0,0-17 0,18-1 0,-18 19 0,0-19 0,0 19 0,0-1 0,0 1 0,0-1 0,0 18 0</inkml:trace>
</inkml:ink>
</file>

<file path=word/ink/ink7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9.06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0'0'0,"-18"0"0,18 0 0,18 0 0,-18 0 0,18 0 0</inkml:trace>
</inkml:ink>
</file>

<file path=word/ink/ink7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8.8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18'0'0,"-18"0"0,0 0 0,0 0 0,0 17 0,18 1 0,-18 0 0,0-1 0,17 1 0,-17 17 0,0-18 0,0 1 0,0-1 0,0 1 0,17-18 0</inkml:trace>
</inkml:ink>
</file>

<file path=word/ink/ink77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8.6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3 34 512,'0'-17'0,"0"17"0,18 0 0,-18 0 0,0-17 0,0 17 0,0 0 0,0 0 0,0 17 0,0 0 0,0 1 0,0 35 0,18-1 0,-18 1 0,0 0 0,17 18 0,-17-18 0,18-18 0,-18-1 0,17 2 0,-17-36 0,0 18 0,0-18 0,0-18 0,0 1 0,0-2 0,0-15 0,0 16 0,-17-17 0,-1 0 0,1 17 0,17 1 0,-18-1 0,-17 18 0,17 0 0,1 0 0,-1 18 0,1-18 0,0 35 0,-1-17 0,0-1 0,18 18 0,0-17 0,0-1 0,18 19 0,17-19 0,-18 1 0,18 0 0,-17-18 0,17 0 0,-17 0 0,-1 0 0,18 0 0,-17-18 0,-18 18 0</inkml:trace>
</inkml:ink>
</file>

<file path=word/ink/ink77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4.54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512,'-18'18'0,"18"-18"0,0 17 0,0 1 0,18 0 0,-1-1 0,1 0 0,-18 19 0,17-19 0,1 1 0,-18-1 0,0 1 0,0-18 0,0 18 0,0-36 0,-18 18 0,18-18 0,0 1 0,0-18 0,0-1 0,0 2 0,0 16 0,18 0 0,-1 1 0,0 17 0,18 0 0,-17 17 0,0 1 0,17 0 0,-18 16 0,1-16 0,-18 17 0,17-17 0,-17 17 0,0-17 0,0-1 0,0 1 0,0-18 0,0 0 0,0 0 0</inkml:trace>
</inkml:ink>
</file>

<file path=word/ink/ink7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4.0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89 512,'0'0'0,"0"0"0,0 0 0,0 0 0,17 17 0,-17-17 0,18 0 0,17 0 0,-17 17 0,-18-17 0,17-17 0,-17 17 0,18-17 0,-18 17 0,0-18 0,0 0 0,-18 2 0,18-2 0,-17 18 0,-1-17 0,0 17 0,1 0 0,-1 0 0,1 17 0,17 1 0,-18-18 0,18 34 0,0-16 0,0-1 0,18 0 0,-18 18 0,17-18 0,1 1 0,17-1 0,-17-17 0,-1 0 0,18 0 0</inkml:trace>
</inkml:ink>
</file>

<file path=word/ink/ink7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3.4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0 512,'0'0'0,"0"0"0,18 0 0,-18 0 0,17 18 0,-17-18 0,0 18 0,18-1 0,-18 0 0,17 19 0,-17-19 0,17-17 0,-17 18 0,18-18 0,-18 0 0,0 17 0,18-34 0,-18 17 0,0 0 0,0-18 0,0 18 0,0-17 0,17-1 0,-17 0 0,0 1 0,0 0 0,0-19 0,0 19 0,0-1 0,0 0 0,0 18 0,0-17 0</inkml:trace>
</inkml:ink>
</file>

<file path=word/ink/ink7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2.5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7 20 512,'0'0'0,"0"0"0,-20-20 0,0 20 0,20 0 0,-20 0 0,-1 0 0,1 0 0,0 0 0,-20 0 0,19 20 0,1 1 0,0-1 0,20 0 0,-21 20 0,21-19 0,0 20 0,0-2 0,21-18 0,19 19 0,0-20 0,21 0 0,-20-20 0,40 21 0,-41-21 0,21-21 0,-41 1 0,20 0 0,-19-20 0,-21 19 0,-21-18 0,1-2 0,-20 0 0,-1 1 0,1 20 0</inkml:trace>
</inkml:ink>
</file>

<file path=word/ink/ink7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4 512,'0'0'0,"0"-17"0,0 17 0,15 0 0,-15-17 0</inkml:trace>
</inkml:ink>
</file>

<file path=word/ink/ink7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2.8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16 0,0-16 0,0 17 0,17-17 0,-17 17 0,17-1 0,-17 17 0,17-16 0,-17-1 0,0 1 0,17-1 0,-17-16 0,0 0 0,0-16 0</inkml:trace>
</inkml:ink>
</file>

<file path=word/ink/ink7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2.3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1 70 512,'0'0'0,"0"0"0,17 0 0,-17 0 0,0 0 0,0 0 0,0 0 0,0 0 0,0 0 0,18 0 0,-18-17 0,-18 17 0,18-18 0,0 18 0,-17-17 0,-1 17 0,1 0 0,17-18 0,-36 18 0,18 18 0,1-18 0,-1 17 0,0 1 0,0 17 0,18-17 0,0-1 0,0 0 0,0 19 0,18-18 0,0 0 0,17-1 0,1-17 0,-18 0 0,17-17 0,0-1 0,-17 0 0,-18 1 0,0-2 0,0 2 0,0 0 0,0-1 0,-18 0 0,0 1 0,1 17 0,17 0 0,-18 0 0,36 17 0,-18 1 0,17 0 0,-17 16 0,18-15 0,0 16 0,-18 0 0,17 18 0,-17-18 0,18 1 0,-18-1 0,17-17 0,-17 17 0,0 0 0,0-17 0,0 18 0,-17-19 0,17 1 0,-35-1 0,17 0 0,-17-17 0,0 0 0,17-17 0,-35 0 0,35-1 0,-18-18 0,36 19 0</inkml:trace>
</inkml:ink>
</file>

<file path=word/ink/ink7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10.6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0 75 512,'-18'0'0,"36"0"0,-18 0 0,0 17 0,0-17 0,0 18 0,0-18 0,0 0 0,0 0 0,0-18 0,0 1 0,0-1 0,0 18 0,-18-17 0,0-1 0,-17 0 0,19 18 0,-2 0 0,0 18 0,0 0 0,18-1 0,-17 1 0,17-1 0,0 1 0,0 17 0,17-18 0,-17 2 0,18-2 0,18-17 0,-36 18 0,34-36 0,-17 18 0,1-17 0,0-2 0,-18 2 0,0 0 0,0-1 0,0 18 0,0 0 0,0 0 0,0 0 0,17 18 0,1-1 0,-1 19 0,18-36 0,-18 17 0,18-17 0,-17 0 0</inkml:trace>
</inkml:ink>
</file>

<file path=word/ink/ink7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9.9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 458 512,'0'0'0,"17"0"0,-17 17 0,0-17 0,18 0 0,-18 18 0,17-18 0,-17 18 0,18-18 0,-18 0 0,18 0 0,-18 0 0,0-18 0,-18 18 0,18-18 0,0 1 0,-18-1 0,1 0 0,-1 1 0,-17-1 0,17 18 0,-17-17 0,18 34 0,-1-17 0,18 18 0,-18-1 0,1 1 0,17 17 0,0-17 0,0 17 0,17-18 0,1 1 0,0 0 0,-1-1 0,1-17 0,17 0 0,-17-17 0,-1-1 0,1 0 0,-1-16 0,-17 16 0,0 0 0,0 1 0,0 17 0,-17 0 0,17 0 0,0 17 0,0 1 0,17 0 0,1-1 0,0-17 0,17 0 0,0 0 0,-17-17 0,17-1 0,0-17 0,-17-1 0,-1 1 0,1-17 0,-18-1 0,0 18 0,-18-18 0,1 0 0,-19 1 0,-16-2 0,34 37 0,-17-1 0,17 18 0,1 18 0,17 35 0,0-1 0,17 19 0,-17-1 0,18 18 0,-18-18 0,0-17 0,17 0 0,1 0 0,-18 0 0,18-1 0,-18 2 0,0-20 0,0 2 0,0-19 0,0-17 0,0 0 0,0-17 0,0-1 0,17-34 0,-34-2 0,17 19 0,0-18 0,0 0 0,0 19 0,0 16 0,0 18 0,0 0 0,17 0 0,1 0 0,-1 18 0,19-18 0,-1 0 0,-18 0 0,19 0 0</inkml:trace>
</inkml:ink>
</file>

<file path=word/ink/ink7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7.1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0 512,'0'0'0,"0"0"0,0 0 0,0 17 0,0 1 0,0-1 0,18 19 0,-18 17 0,0 0 0,0 17 0,0 1 0,0-1 0,0-17 0,17-18 0,-17 1 0,0-1 0,-17 0 0,17-35 0</inkml:trace>
</inkml:ink>
</file>

<file path=word/ink/ink7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6.8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0 512,'0'0'0,"0"0"0,0 0 0,0 17 0,0-17 0,0 18 0,0-1 0,0 1 0,0 17 0,18-18 0,-1 2 0,1-2 0,0 1 0,17 0 0,-17-18 0</inkml:trace>
</inkml:ink>
</file>

<file path=word/ink/ink7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6.5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12,'0'0'0,"0"0"0,18 18 0,-18-18 0,0 17 0,17 1 0,-17 0 0,18-1 0,-18 0 0,17 19 0,-17-19 0,0 1 0,0-1 0,18-17 0,-18 18 0,-18-36 0,18 18 0,0-17 0,0-1 0,0 1 0,0-19 0,0 19 0,0-18 0,0 0 0,0 17 0,18 0 0,-1 1 0,1 17 0,-1 0 0,1 17 0,0-17 0,-1 18 0,-17 0 0,18 17 0,-1-17 0,-17 16 0,18-16 0,-18 0 0,18-1 0,-18-17 0,0 0 0,0 18 0</inkml:trace>
</inkml:ink>
</file>

<file path=word/ink/ink7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6.0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9 158 512,'0'0'0,"0"-17"0,17 17 0,-17 0 0,0 0 0,0-17 0,0 17 0,0-18 0,0 0 0,-17 1 0,-1-1 0,1 1 0,-1-1 0,1 18 0,0-18 0,-18 18 0,18 0 0,-1 0 0,0 18 0,18 0 0,-17-1 0,17 18 0,-18-17 0,18 17 0,18-18 0,-18 2 0,17-2 0,19 1 0,-19-18 0,18 0 0,-18 0 0,0 0 0,1-18 0,-1 1 0,-17-2 0,18 2 0,-18 0 0,0-1 0,-18 0 0,18 1 0,-17 17 0,17 0 0,0 17 0,0 1 0,0 0 0,17-1 0,1 0 0,-1-17 0,1 19 0,-18-19 0,17 0 0</inkml:trace>
</inkml:ink>
</file>

<file path=word/ink/ink7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5.3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51 512,'0'-17'0,"0"17"0,0 0 0,0 0 0,0 0 0,0 0 0,0 0 0,0 17 0,18 1 0,-18-1 0,17 19 0,-17-2 0,18 1 0,-18-18 0,17 1 0,-17 0 0,0-1 0,0-17 0,0 0 0,0 0 0,0-17 0,0-1 0,0-17 0,0 0 0,-17 1 0,17-2 0,0 1 0,0 18 0,0-1 0,17 1 0,19 17 0,-36 0 0,17 17 0,18 1 0,-17-1 0,0 1 0,-18 17 0,17-17 0,0-1 0,-17 0 0,0 0 0,17 1 0,-17-18 0,0 17 0,0-17 0,0 0 0,-17 0 0,17 0 0,0-17 0,0-1 0,0-16 0,0-1 0,17 0 0,-17 17 0,18 1 0,0-1 0,-1 18 0,1 0 0,17 18 0,-17-1 0,-1 18 0,-17-17 0,18 17 0,-18-18 0,17 18 0,-17-18 0,0-17 0,0 0 0,0 0 0,0 0 0</inkml:trace>
</inkml:ink>
</file>

<file path=word/ink/ink7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2.0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29 512,'0'0'0,"0"-21"0,0 21 0,0 0 0,0 0 0,0 0 0,0 0 0,0 0 0,-21-20 0,1 40 0,0-20 0,-1 21 0,1 19 0,0-20 0,0 21 0,20-1 0,0-1 0,20 3 0,20-22 0,1 0 0,0 0 0,19-20 0,-20-20 0,0 0 0,-19 0 0,19-1 0,-40 0 0,0-18 0,0 19 0,-20 0 0,0 0 0,-1-1 0,-19-19 0,0 20 0,-1-1 0,41 21 0,-19 0 0,38 0 0</inkml:trace>
</inkml:ink>
</file>

<file path=word/ink/ink7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4.0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17 0,0-17 0,0 18 0,0 0 0,18-1 0,-18 19 0,0-20 0,0 1 0,17 19 0,-17-19 0,18 1 0,0-18 0,-18 17 0,17-17 0,1-17 0,-1-1 0,1 18 0,-18-17 0,17-1 0,-17 0 0,0-15 0,-17 33 0,17-18 0,0 0 0,0 18 0,0 0 0,-18 0 0,36 0 0,-18 0 0,0 18 0,17 0 0,-17-2 0,18 1 0,-1-17 0,-17 18 0,35 0 0,-17-18 0,-1 0 0,1 17 0,17-34 0,-17 17 0,-18 0 0,17-18 0,-17 18 0,18-18 0,-18 1 0,-18 17 0,18-16 0,-17-20 0,-1 19 0,-17-1 0,0 0 0,17 1 0,0 17 0</inkml:trace>
</inkml:ink>
</file>

<file path=word/ink/ink7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3.2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0 58 512,'18'0'0,"-18"0"0,0 0 0,0 0 0,0-18 0,0 18 0,-18 0 0,18-17 0,0 17 0,0-18 0,0 18 0,-17 0 0,-1 0 0,0 0 0,0 18 0,18-18 0,-17 17 0,17 1 0,0-1 0,0 18 0,0-17 0,0-1 0,17 0 0,1 1 0,0-1 0,0-17 0,-1 0 0,19 0 0,-19 0 0,1-17 0,-18 17 0,18-18 0,-18 1 0,0 17 0,17-17 0,-34-1 0,-1 1 0,0-1 0,-17 1 0,17-1 0,1 1 0,17 17 0</inkml:trace>
</inkml:ink>
</file>

<file path=word/ink/ink7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44:02.7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58 512,'0'0'0,"0"-18"0,17 18 0,-17 0 0,0-18 0,0 18 0,0 0 0,0-17 0,0 34 0,0-17 0,0 18 0,17 0 0,-17 17 0,0 0 0,0-18 0,18 19 0,-18-1 0,17 18 0,-17-36 0,17 19 0,-17-1 0,0-18 0,18 1 0,-18 0 0,0-18 0,0 0 0,0 0 0,0 0 0,0 0 0,0 0 0,0-18 0,0 0 0,0 1 0,0-1 0,0 1 0,0-19 0,0 19 0,0-1 0,17 1 0,1 17 0,-1-18 0,1 0 0,0 18 0,-1 0 0,-1 0 0,2 18 0,-1 0 0,-17-1 0,18 1 0,-1-1 0,-17 2 0,0-19 0,0 17 0,0 0 0,0-17 0,0 0 0,0 0 0,0 0 0</inkml:trace>
</inkml:ink>
</file>

<file path=word/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51.48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 23 512,'0'0'0,"0"-20"0,0 20 0,0 0 0,19 0 0,-19 0 0,0 0 0,21 0 0,0 0 0,-1 0 0,0 20 0,0-20 0,21 0 0,-21 0 0,21 0 0,-21 0 0,21 0 0,-1 0 0,-19 21 0,-1-21 0,21 0 0,-21 0 0,21 0 0,-21 21 0,20-21 0,-19 0 0,20 0 0,-2 0 0,-18 0 0,19 0 0,1 0 0,0 0 0,-21 0 0,20 20 0,1-20 0,-21 0 0,1 0 0,19 0 0,-19 0 0,-1 0 0,1 0 0,19 0 0,-19 0 0,-1 20 0,20-40 0,1 40 0,0-40 0,-1 20 0,1 0 0,-1 0 0,-19 0 0,0 0 0,19-20 0,0 20 0,-19 0 0,20 0 0,-22 0 0,23 0 0,-22-21 0,20 21 0,1 0 0,-21 0 0,1 0 0,19 0 0,-20 0 0,0 0 0,0 0 0,21 0 0,-20-21 0,-2 21 0,2 0 0,-21 0 0,20 0 0,0 0 0,1 0 0,-1 0 0,1 0 0,-21 0 0,40 0 0,-19 0 0,-21 0 0,20-20 0,-20 20 0,20 20 0,0-20 0,-20 0 0,21-20 0,-21 40 0,20-20 0,-20-20 0,0 40 0,0-20 0,20 0 0,-20 0 0,0 0 0,0 0 0,21 0 0,-1 0 0,-20 0 0,20 0 0,-20 21 0,0-21 0,21 0 0,-21 0 0,0 0 0,20 0 0,-20 0 0,0 21 0,20-21 0,-20 0 0,0 0 0,0 0 0,0 0 0,0 0 0,0 0 0,0 0 0,0 0 0,20 0 0</inkml:trace>
</inkml:ink>
</file>

<file path=word/ink/ink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1.4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21"0"0,-21 0 0,40 0 0,1 18 0,0-18 0,-2 0 0,23 0 0,-43 0 0,22 0 0,-20 0 0</inkml:trace>
</inkml:ink>
</file>

<file path=word/ink/ink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51.2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0 0 0,0 0 0,20 0 0,-20 20 0,0 0 0,20 21 0,-20-1 0,19 0 0,-19 1 0,0-21 0,20 20 0,-20-20 0,0 1 0,0-21 0,0 0 0,0 0 0</inkml:trace>
</inkml:ink>
</file>

<file path=word/ink/ink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9.9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1 512,'0'0'0,"21"0"0,-21 0 0,21-21 0,-2 21 0,2 0 0,-1 0 0,0 0 0,1 0 0,20-20 0,-22 20 0,23 0 0,-2 0 0,-20 0 0,21 0 0,0 0 0,-21 0 0,0 0 0,1-19 0,-21 19 0,0 0 0,0 0 0,0 0 0,0 19 0</inkml:trace>
</inkml:ink>
</file>

<file path=word/ink/ink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9.1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24 512,'-20'0'0,"20"0"0,0-20 0,0 20 0,-21 0 0,21 0 0,0 0 0,-21 0 0,2 20 0,19 1 0,-21-1 0,1 0 0,-1 20 0,1 0 0,20 1 0,0-1 0,0 1 0,20-2 0,1-18 0,20-1 0,-22 0 0,23-20 0,-2 0 0,20-20 0,-19 20 0,20-20 0,-41-21 0,20 22 0,-40-1 0,-20-22 0,0 3 0,-21-2 0,1 0 0,-1 22 0</inkml:trace>
</inkml:ink>
</file>

<file path=word/ink/ink8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8.62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9 42 512,'0'0'0,"0"0"0,0 0 0,0 0 0,0-21 0,0 21 0,0-20 0,-20 20 0,20 0 0,-21 0 0,21 0 0,-20 0 0,0 0 0,0 0 0,-1 41 0,1-22 0,-21 22 0,41 0 0,-19-21 0,-2 21 0,21 0 0,0-2 0,0 2 0,21-1 0,-2 1 0,2-21 0,-1 0 0,21 1 0,-21-21 0,20 0 0,1 0 0,-21-21 0,20-19 0,-19 20 0,0-21 0,-21 21 0,0-21 0,-21 2 0,-19-2 0,19 0 0,-19 21 0,19 0 0,1 20 0,0 0 0</inkml:trace>
</inkml:ink>
</file>

<file path=word/ink/ink8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7.8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19"0"0,-19 0 0,21 0 0,19 0 0,-19 0 0,20 0 0,-1 0 0,-19 0 0</inkml:trace>
</inkml:ink>
</file>

<file path=word/ink/ink8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7.6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512,'0'0'0,"0"0"0,0 0 0,0 0 0,0 0 0,0 0 0,0 0 0,0 21 0,0-1 0,20 21 0,-20-20 0,0 18 0,0-18 0,0 20 0,0-21 0,0 0 0,0 1 0,0-21 0,0 20 0,0-20 0</inkml:trace>
</inkml:ink>
</file>

<file path=word/ink/ink8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6.7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44 61 512,'0'-20'0,"0"20"0,0 0 0,0 0 0,19-21 0,-38 21 0,19 0 0,0-20 0,0 20 0,-21 0 0,1 0 0,0 20 0,-1 1 0,-19-21 0,19 40 0,-19-20 0,20 1 0,0-1 0,-1-1 0,21 22 0,0-20 0,0 19 0,0-20 0,21 21 0,-1-21 0,21 0 0,-1 1 0,0-1 0,1-20 0,0 0 0,-1 0 0,0-20 0,-19-1 0,-2 1 0,2 0 0,-21-21 0,0 21 0,0-41 0,-21 20 0,-19 2 0,20-2 0,-40 1 0,19 19 0,0 1 0,22 20 0</inkml:trace>
</inkml:ink>
</file>

<file path=word/ink/ink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7:46.1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00 182 512,'0'0'0,"0"0"0,0 0 0,0 0 0,0 21 0,20-21 0,-20 0 0,0 0 0,0 0 0,0 0 0,0 0 0,0 0 0,0 0 0,0 0 0,0 0 0,0-21 0,0 21 0,0-20 0,0 1 0,0-2 0,0 0 0,-20-19 0,0 40 0,-1-21 0,1 1 0,0 20 0,-1 0 0,1 20 0,-21 1 0,21-1 0,-20 0 0,40 22 0,-42-3 0,42-18 0,-19 20 0,-2-1 0,21 1 0,21 0 0,-2-21 0,-19 1 0,42-1 0,-2-20 0,1 19 0,-1-38 0,1 19 0,20 0 0,-21-20 0,1-1 0,0 1 0,-1-21 0,-19 21 0,-21-21 0,0 21 0,0-21 0,0 0 0,-21 1 0,1-1 0,-21 0 0,21 21 0,-21 0 0</inkml:trace>
</inkml:ink>
</file>

<file path=word/ink/ink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9.7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2 0 512,'0'0'0,"0"0"0,0 0 0,0 0 0,0 21 0,0-21 0,-20 19 0,20 2 0,-20 0 0,-1-1 0,1-20 0,20 21 0,0-21 0,-20 0 0,40 0 0,-20 0 0,20-21 0,1 1 0,19 20 0,-19-21 0,20 21 0,-21 0 0,21 0 0,-41 21 0,20-1 0,-20 1 0,0 19 0,0 2 0,0-1 0,0 0 0,-20-1 0,20-19 0,-20 20 0,-1-41 0,21 0 0,-20 0 0,20 0 0,0-20 0,20 20 0,-20-21 0,41 21 0,-21-21 0,21 21 0,0 0 0,-41 21 0,41 0 0,-41 20 0,0-20 0,0 19 0,0-19 0,-21 20 0,1-20 0,-21-1 0,0-1 0,-20-19 0,20 0 0,-20 0 0,20-19 0,1 19 0,19 0 0,21 0 0,-20 0 0,20 0 0</inkml:trace>
</inkml:ink>
</file>

<file path=word/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4:49.20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512,'0'0'0,"0"0"0,20 0 0,-20 0 0,21 20 0,-1-20 0,0 21 0,1-21 0,-1 0 0,21 20 0,-21-20 0,1 0 0,19 0 0,-19 20 0,19-20 0,-20-20 0,21 20 0,-21 0 0,21 0 0,0-20 0,-21 20 0,20 20 0,1-20 0,-21 0 0,21 0 0,-21 0 0,21 0 0,-1 0 0,2 0 0,-23 0 0,22 0 0,0 0 0,-21 0 0,20 0 0,-19 0 0,20 20 0,-1-20 0,1 0 0,0 20 0,-1-20 0,-19 0 0,19 0 0,-20 0 0,21 0 0,0 20 0,-1-20 0,1 0 0,20 0 0,0 0 0,-20 0 0,20-20 0,0 20 0,-41 0 0,41 0 0,-21 0 0,1 0 0,0 0 0,-1 0 0,1 0 0,-1 0 0,1 0 0,0 0 0,0 0 0,-1 20 0,-19-20 0,19 0 0,1 0 0,-1 0 0,-19 0 0,40 0 0,-41 0 0,20 0 0,1 0 0,0 0 0,-1 0 0,1 0 0,-1 0 0,2 0 0,-23 0 0,22 0 0,0-20 0,-21 20 0,20 0 0,-19 0 0,20 0 0,-1 0 0,1 0 0,0 0 0,-1-20 0,1 20 0,-1 0 0,2 0 0,-2 0 0,-20 0 0,21 0 0,-21 0 0,20 0 0,-19 0 0,0 0 0,19 0 0,1 0 0,-21 0 0,0 0 0,21 0 0,-21 0 0,1 0 0,19 0 0,-20 0 0,1 0 0,-1 0 0,0 0 0,21 0 0,-21 0 0,1 0 0,-1 0 0,0 0 0,0 0 0,1 0 0,0 0 0,-2 0 0,22 0 0,-20-20 0,-1 40 0,21-20 0,-1 0 0,-19 0 0,19 0 0,-20 20 0,21-20 0,-21 0 0,1 0 0,-1 0 0,21 20 0,-21-20 0,0 0 0,0 0 0,21-20 0,-21 20 0,1 0 0,-1 0 0,0 0 0,1 0 0,-1 0 0,1 0 0,-21 0 0,19 0 0,2 0 0,-21 0 0,21 0 0,-42 0 0,42 0 0,-21 0 0,-21 0 0,21 0 0,-21 0 0,2 20 0</inkml:trace>
</inkml:ink>
</file>

<file path=word/ink/ink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8.9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1 512,'0'0'0,"20"0"0,-20 0 0,0 0 0,41 0 0,-1-21 0,21 21 0,0-20 0,20 0 0,-20 0 0,21 20 0,-1-20 0,-41 1 0,21-2 0,-40 21 0,-1-20 0,0 20 0,-20 0 0</inkml:trace>
</inkml:ink>
</file>

<file path=word/ink/ink9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8.5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512,'0'0'0,"0"0"0,0 0 0,0-20 0,0 20 0,20 0 0,-20 0 0,0 0 0,0 0 0,0 0 0,0 41 0,0-21 0,0 20 0,0 21 0,21-20 0,-21-2 0,0 2 0,19 0 0,-19-1 0,0-19 0,0-1 0,21 0 0,-21-20 0,0 0 0,-21-20 0</inkml:trace>
</inkml:ink>
</file>

<file path=word/ink/ink9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7.6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2 17 512,'0'-20'0,"-21"20"0,2 20 0,-1-20 0,-1 0 0,-19 20 0,20 1 0,20-21 0,-20 20 0,20-20 0,-21 0 0,21 0 0,0 0 0,21 20 0,-1-20 0,-20 0 0,20 0 0,20 0 0,1 20 0,-22 1 0,22-1 0,-21 0 0,1 20 0,19-21 0,-40 22 0,0-20 0,0-1 0,0 0 0,-20 1 0,0-1 0,-1 0 0,-19-20 0,0 0 0,-1 0 0</inkml:trace>
</inkml:ink>
</file>

<file path=word/ink/ink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7.2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1 512,'0'0'0,"0"0"0,0 0 0,0 0 0,21 0 0,-2 0 0,22 21 0,-21-21 0,1 0 0,-2 0 0,23-21 0,-23 21 0,2-19 0,-1-22 0,0 21 0,-40 0 0,20-1 0,-41 1 0,22 0 0,-2 20 0,-19 0 0,19 40 0,1-19 0,0 19 0,20-19 0,0 18 0,0 2 0,20-20 0,0-1 0,1 0 0,-2-20 0,23 20 0,-2-40 0</inkml:trace>
</inkml:ink>
</file>

<file path=word/ink/ink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6.76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9 512,'21'0'0,"-21"0"0,-21 21 0,42-21 0,-21 20 0,0 20 0,0-20 0,21 0 0,-21 1 0,0 19 0,0-40 0,0 21 0,0-21 0,0 0 0,0-21 0,0 1 0,0-21 0,0 21 0,19-40 0,-19 40 0,0-21 0,21 22 0,-1-2 0,0 21 0,-20 21 0,21-2 0,-21 1 0,20 21 0,-20-1 0,0-20 0,0 21 0,20-41 0,-20 20 0,0-20 0,0 0 0,0 0 0,0-20 0,20-21 0,-20 21 0,21-20 0,-21-1 0,20 21 0,-20 1 0,20 19 0,1 0 0,-1 0 0,0 19 0,1 1 0,-2 1 0,2 20 0,-21-22 0,20 21 0,-20-19 0,0-21 0,0 20 0,20-20 0</inkml:trace>
</inkml:ink>
</file>

<file path=word/ink/ink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6.07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512,'0'0'0,"0"0"0,0 0 0,0 0 0,20 0 0,-20 0 0</inkml:trace>
</inkml:ink>
</file>

<file path=word/ink/ink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5.9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 0 512,'0'0'0,"0"20"0,-20-20 0,20 21 0,20-1 0,-20 0 0,21 21 0,-21-21 0,0 21 0,0-20 0,0-2 0,0 1 0,0-20 0</inkml:trace>
</inkml:ink>
</file>

<file path=word/ink/ink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5.6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58 512,'0'0'0,"0"-20"0,0 20 0,40 0 0,-19 0 0,39-19 0,0 19 0,1 0 0,-21-20 0,0 20 0,-19 0 0</inkml:trace>
</inkml:ink>
</file>

<file path=word/ink/ink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5.4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0 512,'-20'0'0,"20"0"0,0 20 0,0-20 0,0 41 0,0-21 0,0 41 0,20-19 0,-20 18 0,19 1 0,1 0 0,-20 0 0,0-21 0,0 1 0,0-21 0,0 1 0,0-1 0,0-20 0</inkml:trace>
</inkml:ink>
</file>

<file path=word/ink/ink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1023" units="in"/>
        </inkml:traceFormat>
        <inkml:channelProperties>
          <inkml:channelProperty channel="X" name="resolution" value="2109.91626" units="1/in"/>
          <inkml:channelProperty channel="Y" name="resolution" value="1336.88293" units="1/in"/>
          <inkml:channelProperty channel="F" name="resolution" value="41.73806" units="1/in"/>
        </inkml:channelProperties>
      </inkml:inkSource>
      <inkml:timestamp xml:id="ts0" timeString="2014-04-23T14:19:05.09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2 39 512,'-20'-20'0,"20"20"0,0 0 0,0 0 0,0-20 0,0 20 0,20 20 0,-20-20 0,0 20 0,-20 0 0,20 21 0,-20-1 0,-1-19 0,-19 18 0,40-18 0,-20-1 0,20-20 0,0 0 0,20-20 0,-20-1 0,20 2 0,0-22 0,1 1 0,19-1 0,-19 1 0,-3 20 0,3 20 0,-21 0 0,0 20 0,0 0 0,0 21 0,21 19 0,-21 0 0,0 1 0,-21 40 0,0-20 0,3-20 0,-3 19 0,1-19 0,0-20 0,-1-21 0,-19 0 0,20-20 0,20-20 0,-21 0 0,1-21 0,20 21 0,20-21 0,1 22 0,19-1 0,1 20 0,20 0 0,-22 0 0,22 20 0,-21-1 0,-19-19 0,-1 0 0,-20 20 0,20-4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4</TotalTime>
  <Pages>9</Pages>
  <Words>1202</Words>
  <Characters>685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SOL 6.4 Multiplying and Dividing Fractions</vt:lpstr>
    </vt:vector>
  </TitlesOfParts>
  <Company/>
  <LinksUpToDate>false</LinksUpToDate>
  <CharactersWithSpaces>8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 6.4 Multiplying and Dividing Fractions</dc:title>
  <dc:creator>Beamerc</dc:creator>
  <cp:lastModifiedBy>beamerc</cp:lastModifiedBy>
  <cp:revision>5</cp:revision>
  <cp:lastPrinted>2014-04-07T00:37:00Z</cp:lastPrinted>
  <dcterms:created xsi:type="dcterms:W3CDTF">2014-04-23T14:54:00Z</dcterms:created>
  <dcterms:modified xsi:type="dcterms:W3CDTF">2014-04-23T18:32:00Z</dcterms:modified>
</cp:coreProperties>
</file>